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4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6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7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8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9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0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1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2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theme/theme13.xml" ContentType="application/vnd.openxmlformats-officedocument.theme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14.xml" ContentType="application/vnd.openxmlformats-officedocument.theme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theme/theme15.xml" ContentType="application/vnd.openxmlformats-officedocument.theme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theme/theme16.xml" ContentType="application/vnd.openxmlformats-officedocument.theme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theme/theme17.xml" ContentType="application/vnd.openxmlformats-officedocument.theme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theme/theme18.xml" ContentType="application/vnd.openxmlformats-officedocument.theme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theme/theme19.xml" ContentType="application/vnd.openxmlformats-officedocument.theme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theme/theme20.xml" ContentType="application/vnd.openxmlformats-officedocument.theme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theme/theme21.xml" ContentType="application/vnd.openxmlformats-officedocument.theme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theme/theme22.xml" ContentType="application/vnd.openxmlformats-officedocument.theme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theme/theme23.xml" ContentType="application/vnd.openxmlformats-officedocument.theme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theme/theme24.xml" ContentType="application/vnd.openxmlformats-officedocument.theme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theme/theme25.xml" ContentType="application/vnd.openxmlformats-officedocument.theme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theme/theme26.xml" ContentType="application/vnd.openxmlformats-officedocument.theme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theme/theme27.xml" ContentType="application/vnd.openxmlformats-officedocument.theme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theme/theme28.xml" ContentType="application/vnd.openxmlformats-officedocument.theme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theme/theme29.xml" ContentType="application/vnd.openxmlformats-officedocument.theme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theme/theme30.xml" ContentType="application/vnd.openxmlformats-officedocument.theme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theme/theme31.xml" ContentType="application/vnd.openxmlformats-officedocument.theme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theme/theme32.xml" ContentType="application/vnd.openxmlformats-officedocument.theme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theme/theme33.xml" ContentType="application/vnd.openxmlformats-officedocument.theme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slideLayouts/slideLayout550.xml" ContentType="application/vnd.openxmlformats-officedocument.presentationml.slideLayout+xml"/>
  <Override PartName="/ppt/slideLayouts/slideLayout551.xml" ContentType="application/vnd.openxmlformats-officedocument.presentationml.slideLayout+xml"/>
  <Override PartName="/ppt/theme/theme34.xml" ContentType="application/vnd.openxmlformats-officedocument.theme+xml"/>
  <Override PartName="/ppt/theme/theme35.xml" ContentType="application/vnd.openxmlformats-officedocument.theme+xml"/>
  <Override PartName="/ppt/theme/theme3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8" r:id="rId2"/>
    <p:sldMasterId id="2147483686" r:id="rId3"/>
    <p:sldMasterId id="2147483704" r:id="rId4"/>
    <p:sldMasterId id="2147483722" r:id="rId5"/>
    <p:sldMasterId id="2147483740" r:id="rId6"/>
    <p:sldMasterId id="2147483758" r:id="rId7"/>
    <p:sldMasterId id="2147483776" r:id="rId8"/>
    <p:sldMasterId id="2147483793" r:id="rId9"/>
    <p:sldMasterId id="2147483810" r:id="rId10"/>
    <p:sldMasterId id="2147483827" r:id="rId11"/>
    <p:sldMasterId id="2147483844" r:id="rId12"/>
    <p:sldMasterId id="2147483861" r:id="rId13"/>
    <p:sldMasterId id="2147483878" r:id="rId14"/>
    <p:sldMasterId id="2147483895" r:id="rId15"/>
    <p:sldMasterId id="2147483912" r:id="rId16"/>
    <p:sldMasterId id="2147483929" r:id="rId17"/>
    <p:sldMasterId id="2147483946" r:id="rId18"/>
    <p:sldMasterId id="2147483963" r:id="rId19"/>
    <p:sldMasterId id="2147483980" r:id="rId20"/>
    <p:sldMasterId id="2147483998" r:id="rId21"/>
    <p:sldMasterId id="2147484015" r:id="rId22"/>
    <p:sldMasterId id="2147484032" r:id="rId23"/>
    <p:sldMasterId id="2147484049" r:id="rId24"/>
    <p:sldMasterId id="2147484066" r:id="rId25"/>
    <p:sldMasterId id="2147484083" r:id="rId26"/>
    <p:sldMasterId id="2147484100" r:id="rId27"/>
    <p:sldMasterId id="2147484117" r:id="rId28"/>
    <p:sldMasterId id="2147484134" r:id="rId29"/>
    <p:sldMasterId id="2147484151" r:id="rId30"/>
    <p:sldMasterId id="2147484168" r:id="rId31"/>
    <p:sldMasterId id="2147484185" r:id="rId32"/>
    <p:sldMasterId id="2147484202" r:id="rId33"/>
    <p:sldMasterId id="2147484219" r:id="rId34"/>
  </p:sldMasterIdLst>
  <p:notesMasterIdLst>
    <p:notesMasterId r:id="rId66"/>
  </p:notesMasterIdLst>
  <p:handoutMasterIdLst>
    <p:handoutMasterId r:id="rId67"/>
  </p:handoutMasterIdLst>
  <p:sldIdLst>
    <p:sldId id="343" r:id="rId35"/>
    <p:sldId id="360" r:id="rId36"/>
    <p:sldId id="475" r:id="rId37"/>
    <p:sldId id="529" r:id="rId38"/>
    <p:sldId id="631" r:id="rId39"/>
    <p:sldId id="632" r:id="rId40"/>
    <p:sldId id="636" r:id="rId41"/>
    <p:sldId id="625" r:id="rId42"/>
    <p:sldId id="633" r:id="rId43"/>
    <p:sldId id="626" r:id="rId44"/>
    <p:sldId id="640" r:id="rId45"/>
    <p:sldId id="637" r:id="rId46"/>
    <p:sldId id="634" r:id="rId47"/>
    <p:sldId id="638" r:id="rId48"/>
    <p:sldId id="641" r:id="rId49"/>
    <p:sldId id="642" r:id="rId50"/>
    <p:sldId id="643" r:id="rId51"/>
    <p:sldId id="644" r:id="rId52"/>
    <p:sldId id="645" r:id="rId53"/>
    <p:sldId id="635" r:id="rId54"/>
    <p:sldId id="639" r:id="rId55"/>
    <p:sldId id="646" r:id="rId56"/>
    <p:sldId id="647" r:id="rId57"/>
    <p:sldId id="653" r:id="rId58"/>
    <p:sldId id="648" r:id="rId59"/>
    <p:sldId id="652" r:id="rId60"/>
    <p:sldId id="651" r:id="rId61"/>
    <p:sldId id="650" r:id="rId62"/>
    <p:sldId id="649" r:id="rId63"/>
    <p:sldId id="597" r:id="rId64"/>
    <p:sldId id="377" r:id="rId65"/>
  </p:sldIdLst>
  <p:sldSz cx="9144000" cy="5143500" type="screen16x9"/>
  <p:notesSz cx="7104063" cy="10234613"/>
  <p:custDataLst>
    <p:tags r:id="rId6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781">
          <p15:clr>
            <a:srgbClr val="A4A3A4"/>
          </p15:clr>
        </p15:guide>
        <p15:guide id="2" orient="horz" pos="3140">
          <p15:clr>
            <a:srgbClr val="A4A3A4"/>
          </p15:clr>
        </p15:guide>
        <p15:guide id="3" orient="horz" pos="3026">
          <p15:clr>
            <a:srgbClr val="A4A3A4"/>
          </p15:clr>
        </p15:guide>
        <p15:guide id="4" orient="horz" pos="667">
          <p15:clr>
            <a:srgbClr val="A4A3A4"/>
          </p15:clr>
        </p15:guide>
        <p15:guide id="5" orient="horz" pos="1847">
          <p15:clr>
            <a:srgbClr val="A4A3A4"/>
          </p15:clr>
        </p15:guide>
        <p15:guide id="6" orient="horz" pos="1960">
          <p15:clr>
            <a:srgbClr val="A4A3A4"/>
          </p15:clr>
        </p15:guide>
        <p15:guide id="7" pos="113">
          <p15:clr>
            <a:srgbClr val="A4A3A4"/>
          </p15:clr>
        </p15:guide>
        <p15:guide id="8" pos="226">
          <p15:clr>
            <a:srgbClr val="A4A3A4"/>
          </p15:clr>
        </p15:guide>
        <p15:guide id="9" pos="4558">
          <p15:clr>
            <a:srgbClr val="A4A3A4"/>
          </p15:clr>
        </p15:guide>
        <p15:guide id="10" pos="2450">
          <p15:clr>
            <a:srgbClr val="A4A3A4"/>
          </p15:clr>
        </p15:guide>
        <p15:guide id="11" pos="3561">
          <p15:clr>
            <a:srgbClr val="A4A3A4"/>
          </p15:clr>
        </p15:guide>
        <p15:guide id="12" pos="4672">
          <p15:clr>
            <a:srgbClr val="A4A3A4"/>
          </p15:clr>
        </p15:guide>
        <p15:guide id="13" pos="2336">
          <p15:clr>
            <a:srgbClr val="A4A3A4"/>
          </p15:clr>
        </p15:guide>
        <p15:guide id="14" pos="1225">
          <p15:clr>
            <a:srgbClr val="A4A3A4"/>
          </p15:clr>
        </p15:guide>
        <p15:guide id="15" pos="3447">
          <p15:clr>
            <a:srgbClr val="A4A3A4"/>
          </p15:clr>
        </p15:guide>
        <p15:guide id="16" pos="1339">
          <p15:clr>
            <a:srgbClr val="A4A3A4"/>
          </p15:clr>
        </p15:guide>
        <p15:guide id="17" pos="5646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676">
          <p15:clr>
            <a:srgbClr val="A4A3A4"/>
          </p15:clr>
        </p15:guide>
        <p15:guide id="2" orient="horz" pos="2540">
          <p15:clr>
            <a:srgbClr val="A4A3A4"/>
          </p15:clr>
        </p15:guide>
        <p15:guide id="3" orient="horz" pos="2812">
          <p15:clr>
            <a:srgbClr val="A4A3A4"/>
          </p15:clr>
        </p15:guide>
        <p15:guide id="4" orient="horz" pos="431">
          <p15:clr>
            <a:srgbClr val="A4A3A4"/>
          </p15:clr>
        </p15:guide>
        <p15:guide id="5" orient="horz" pos="5284">
          <p15:clr>
            <a:srgbClr val="A4A3A4"/>
          </p15:clr>
        </p15:guide>
        <p15:guide id="6" orient="horz" pos="567">
          <p15:clr>
            <a:srgbClr val="A4A3A4"/>
          </p15:clr>
        </p15:guide>
        <p15:guide id="7" pos="550">
          <p15:clr>
            <a:srgbClr val="A4A3A4"/>
          </p15:clr>
        </p15:guide>
        <p15:guide id="8" pos="406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9999"/>
    <a:srgbClr val="FBFCFC"/>
    <a:srgbClr val="FCFCFC"/>
    <a:srgbClr val="FCFCFD"/>
    <a:srgbClr val="FCFDFD"/>
    <a:srgbClr val="FDFDFD"/>
    <a:srgbClr val="FDFDFE"/>
    <a:srgbClr val="FDFEFE"/>
    <a:srgbClr val="FEF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87" autoAdjust="0"/>
    <p:restoredTop sz="94763" autoAdjust="0"/>
  </p:normalViewPr>
  <p:slideViewPr>
    <p:cSldViewPr snapToObjects="1" showGuides="1">
      <p:cViewPr varScale="1">
        <p:scale>
          <a:sx n="96" d="100"/>
          <a:sy n="96" d="100"/>
        </p:scale>
        <p:origin x="-114" y="-408"/>
      </p:cViewPr>
      <p:guideLst>
        <p:guide orient="horz" pos="781"/>
        <p:guide orient="horz" pos="3140"/>
        <p:guide orient="horz" pos="3026"/>
        <p:guide orient="horz" pos="667"/>
        <p:guide orient="horz" pos="1847"/>
        <p:guide orient="horz" pos="1960"/>
        <p:guide pos="113"/>
        <p:guide pos="226"/>
        <p:guide pos="4558"/>
        <p:guide pos="2450"/>
        <p:guide pos="3561"/>
        <p:guide pos="4672"/>
        <p:guide pos="2336"/>
        <p:guide pos="1225"/>
        <p:guide pos="3447"/>
        <p:guide pos="1339"/>
        <p:guide pos="5647"/>
      </p:guideLst>
    </p:cSldViewPr>
  </p:slideViewPr>
  <p:outlineViewPr>
    <p:cViewPr>
      <p:scale>
        <a:sx n="33" d="100"/>
        <a:sy n="33" d="100"/>
      </p:scale>
      <p:origin x="0" y="1816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63" d="100"/>
          <a:sy n="63" d="100"/>
        </p:scale>
        <p:origin x="-3115" y="-67"/>
      </p:cViewPr>
      <p:guideLst>
        <p:guide orient="horz" pos="2995"/>
        <p:guide orient="horz" pos="2843"/>
        <p:guide orient="horz" pos="3147"/>
        <p:guide orient="horz" pos="482"/>
        <p:guide orient="horz" pos="5914"/>
        <p:guide orient="horz" pos="635"/>
        <p:guide pos="569"/>
        <p:guide pos="421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5.xml"/><Relationship Id="rId21" Type="http://schemas.openxmlformats.org/officeDocument/2006/relationships/slideMaster" Target="slideMasters/slideMaster21.xml"/><Relationship Id="rId34" Type="http://schemas.openxmlformats.org/officeDocument/2006/relationships/slideMaster" Target="slideMasters/slideMaster34.xml"/><Relationship Id="rId42" Type="http://schemas.openxmlformats.org/officeDocument/2006/relationships/slide" Target="slides/slide8.xml"/><Relationship Id="rId47" Type="http://schemas.openxmlformats.org/officeDocument/2006/relationships/slide" Target="slides/slide13.xml"/><Relationship Id="rId50" Type="http://schemas.openxmlformats.org/officeDocument/2006/relationships/slide" Target="slides/slide16.xml"/><Relationship Id="rId55" Type="http://schemas.openxmlformats.org/officeDocument/2006/relationships/slide" Target="slides/slide21.xml"/><Relationship Id="rId63" Type="http://schemas.openxmlformats.org/officeDocument/2006/relationships/slide" Target="slides/slide29.xml"/><Relationship Id="rId68" Type="http://schemas.openxmlformats.org/officeDocument/2006/relationships/tags" Target="tags/tag1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3.xml"/><Relationship Id="rId40" Type="http://schemas.openxmlformats.org/officeDocument/2006/relationships/slide" Target="slides/slide6.xml"/><Relationship Id="rId45" Type="http://schemas.openxmlformats.org/officeDocument/2006/relationships/slide" Target="slides/slide11.xml"/><Relationship Id="rId53" Type="http://schemas.openxmlformats.org/officeDocument/2006/relationships/slide" Target="slides/slide19.xml"/><Relationship Id="rId58" Type="http://schemas.openxmlformats.org/officeDocument/2006/relationships/slide" Target="slides/slide24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2.xml"/><Relationship Id="rId49" Type="http://schemas.openxmlformats.org/officeDocument/2006/relationships/slide" Target="slides/slide15.xml"/><Relationship Id="rId57" Type="http://schemas.openxmlformats.org/officeDocument/2006/relationships/slide" Target="slides/slide23.xml"/><Relationship Id="rId61" Type="http://schemas.openxmlformats.org/officeDocument/2006/relationships/slide" Target="slides/slide27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0.xml"/><Relationship Id="rId52" Type="http://schemas.openxmlformats.org/officeDocument/2006/relationships/slide" Target="slides/slide18.xml"/><Relationship Id="rId60" Type="http://schemas.openxmlformats.org/officeDocument/2006/relationships/slide" Target="slides/slide26.xml"/><Relationship Id="rId65" Type="http://schemas.openxmlformats.org/officeDocument/2006/relationships/slide" Target="slides/slide3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1.xml"/><Relationship Id="rId43" Type="http://schemas.openxmlformats.org/officeDocument/2006/relationships/slide" Target="slides/slide9.xml"/><Relationship Id="rId48" Type="http://schemas.openxmlformats.org/officeDocument/2006/relationships/slide" Target="slides/slide14.xml"/><Relationship Id="rId56" Type="http://schemas.openxmlformats.org/officeDocument/2006/relationships/slide" Target="slides/slide22.xml"/><Relationship Id="rId64" Type="http://schemas.openxmlformats.org/officeDocument/2006/relationships/slide" Target="slides/slide30.xml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7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4.xml"/><Relationship Id="rId46" Type="http://schemas.openxmlformats.org/officeDocument/2006/relationships/slide" Target="slides/slide12.xml"/><Relationship Id="rId59" Type="http://schemas.openxmlformats.org/officeDocument/2006/relationships/slide" Target="slides/slide25.xml"/><Relationship Id="rId67" Type="http://schemas.openxmlformats.org/officeDocument/2006/relationships/handoutMaster" Target="handoutMasters/handoutMaster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7.xml"/><Relationship Id="rId54" Type="http://schemas.openxmlformats.org/officeDocument/2006/relationships/slide" Target="slides/slide20.xml"/><Relationship Id="rId62" Type="http://schemas.openxmlformats.org/officeDocument/2006/relationships/slide" Target="slides/slide28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0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7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44.wmf"/><Relationship Id="rId4" Type="http://schemas.openxmlformats.org/officeDocument/2006/relationships/image" Target="../media/image16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46.wmf"/><Relationship Id="rId4" Type="http://schemas.openxmlformats.org/officeDocument/2006/relationships/image" Target="../media/image16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49.wmf"/><Relationship Id="rId5" Type="http://schemas.openxmlformats.org/officeDocument/2006/relationships/image" Target="../media/image17.wmf"/><Relationship Id="rId10" Type="http://schemas.openxmlformats.org/officeDocument/2006/relationships/image" Target="../media/image48.wmf"/><Relationship Id="rId4" Type="http://schemas.openxmlformats.org/officeDocument/2006/relationships/image" Target="../media/image16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4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52.wmf"/><Relationship Id="rId5" Type="http://schemas.openxmlformats.org/officeDocument/2006/relationships/image" Target="../media/image17.wmf"/><Relationship Id="rId10" Type="http://schemas.openxmlformats.org/officeDocument/2006/relationships/image" Target="../media/image51.wmf"/><Relationship Id="rId4" Type="http://schemas.openxmlformats.org/officeDocument/2006/relationships/image" Target="../media/image16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7364" y="523309"/>
            <a:ext cx="5777101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9329" y="9371000"/>
            <a:ext cx="90991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5/13/2025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2"/>
          </p:nvPr>
        </p:nvSpPr>
        <p:spPr bwMode="gray">
          <a:xfrm>
            <a:off x="907363" y="9370373"/>
            <a:ext cx="2681964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3"/>
          </p:nvPr>
        </p:nvSpPr>
        <p:spPr bwMode="gray">
          <a:xfrm>
            <a:off x="4670907" y="9370374"/>
            <a:ext cx="201381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14" name="Group 13"/>
          <p:cNvGrpSpPr/>
          <p:nvPr/>
        </p:nvGrpSpPr>
        <p:grpSpPr bwMode="gray">
          <a:xfrm>
            <a:off x="-122634" y="-94811"/>
            <a:ext cx="7329647" cy="10465843"/>
            <a:chOff x="-118387" y="-84708"/>
            <a:chExt cx="7075771" cy="9350590"/>
          </a:xfrm>
        </p:grpSpPr>
        <p:grpSp>
          <p:nvGrpSpPr>
            <p:cNvPr id="15" name="Group 14"/>
            <p:cNvGrpSpPr/>
            <p:nvPr/>
          </p:nvGrpSpPr>
          <p:grpSpPr bwMode="gray"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29" name="Straight Connector 2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 bwMode="gray"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23" name="Straight Connector 22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 bwMode="gray"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21" name="Straight Connector 20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 bwMode="gray"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19" name="Straight Connector 18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615287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 rot="-120000">
            <a:off x="736872" y="865511"/>
            <a:ext cx="6037408" cy="378250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7364" y="523309"/>
            <a:ext cx="5777101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9329" y="9371000"/>
            <a:ext cx="90991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5/13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 bwMode="gray">
          <a:xfrm>
            <a:off x="674688" y="990600"/>
            <a:ext cx="6242050" cy="3511550"/>
          </a:xfrm>
          <a:prstGeom prst="rect">
            <a:avLst/>
          </a:prstGeom>
          <a:noFill/>
          <a:ln w="12700">
            <a:noFill/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904454" y="4978645"/>
            <a:ext cx="3594787" cy="4391729"/>
          </a:xfrm>
          <a:prstGeom prst="rect">
            <a:avLst/>
          </a:prstGeom>
        </p:spPr>
        <p:txBody>
          <a:bodyPr vert="horz" lIns="0" tIns="0" rIns="99048" bIns="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gray">
          <a:xfrm>
            <a:off x="907363" y="9370373"/>
            <a:ext cx="2681964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gray">
          <a:xfrm>
            <a:off x="4670907" y="9370374"/>
            <a:ext cx="201381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cxnSp>
        <p:nvCxnSpPr>
          <p:cNvPr id="11" name="Straight Connector 10"/>
          <p:cNvCxnSpPr/>
          <p:nvPr/>
        </p:nvCxnSpPr>
        <p:spPr bwMode="gray">
          <a:xfrm>
            <a:off x="4670907" y="5527610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gray">
          <a:xfrm>
            <a:off x="4670907" y="6076576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gray">
          <a:xfrm>
            <a:off x="4670907" y="6625543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gray">
          <a:xfrm>
            <a:off x="4670907" y="7174510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gray">
          <a:xfrm>
            <a:off x="4670907" y="7723476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gray">
          <a:xfrm>
            <a:off x="4670907" y="8272443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gray">
          <a:xfrm>
            <a:off x="4670907" y="8821409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gray">
          <a:xfrm>
            <a:off x="4670907" y="9370372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 bwMode="gray">
          <a:xfrm>
            <a:off x="0" y="990942"/>
            <a:ext cx="47360" cy="35222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 bwMode="gray">
          <a:xfrm>
            <a:off x="0" y="4513180"/>
            <a:ext cx="47360" cy="487565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grpSp>
        <p:nvGrpSpPr>
          <p:cNvPr id="72" name="Group 71"/>
          <p:cNvGrpSpPr/>
          <p:nvPr/>
        </p:nvGrpSpPr>
        <p:grpSpPr>
          <a:xfrm>
            <a:off x="-122634" y="-94811"/>
            <a:ext cx="7329647" cy="10465843"/>
            <a:chOff x="-118387" y="-84708"/>
            <a:chExt cx="7075771" cy="9350590"/>
          </a:xfrm>
        </p:grpSpPr>
        <p:grpSp>
          <p:nvGrpSpPr>
            <p:cNvPr id="57" name="Group 56"/>
            <p:cNvGrpSpPr/>
            <p:nvPr/>
          </p:nvGrpSpPr>
          <p:grpSpPr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50" name="Straight Connector 49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59" name="Straight Connector 5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/>
            <p:cNvGrpSpPr/>
            <p:nvPr/>
          </p:nvGrpSpPr>
          <p:grpSpPr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66" name="Straight Connector 65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70" name="Straight Connector 69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9925471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indent="0" algn="l" defTabSz="914400" rtl="0" eaLnBrk="1" latinLnBrk="0" hangingPunct="1">
      <a:spcBef>
        <a:spcPts val="200"/>
      </a:spcBef>
      <a:spcAft>
        <a:spcPts val="200"/>
      </a:spcAft>
      <a:defRPr sz="1050" kern="1200">
        <a:solidFill>
          <a:schemeClr val="tx1"/>
        </a:solidFill>
        <a:latin typeface="+mn-lt"/>
        <a:ea typeface="+mn-ea"/>
        <a:cs typeface="+mn-cs"/>
      </a:defRPr>
    </a:lvl1pPr>
    <a:lvl2pPr marL="171450" indent="-17145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■"/>
      <a:defRPr sz="1050" kern="1200">
        <a:solidFill>
          <a:schemeClr val="tx1"/>
        </a:solidFill>
        <a:latin typeface="+mn-lt"/>
        <a:ea typeface="+mn-ea"/>
        <a:cs typeface="+mn-cs"/>
      </a:defRPr>
    </a:lvl2pPr>
    <a:lvl3pPr marL="360363" indent="-17938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□"/>
      <a:defRPr sz="1050" kern="1200">
        <a:solidFill>
          <a:schemeClr val="tx1"/>
        </a:solidFill>
        <a:latin typeface="+mn-lt"/>
        <a:ea typeface="+mn-ea"/>
        <a:cs typeface="+mn-cs"/>
      </a:defRPr>
    </a:lvl3pPr>
    <a:lvl4pPr marL="541338" indent="-180975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–"/>
      <a:defRPr sz="1050" kern="1200">
        <a:solidFill>
          <a:schemeClr val="tx1"/>
        </a:solidFill>
        <a:latin typeface="+mn-lt"/>
        <a:ea typeface="+mn-ea"/>
        <a:cs typeface="+mn-cs"/>
      </a:defRPr>
    </a:lvl4pPr>
    <a:lvl5pPr marL="266700" indent="-26670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rabicPeriod"/>
      <a:defRPr sz="1050" kern="1200">
        <a:solidFill>
          <a:schemeClr val="tx1"/>
        </a:solidFill>
        <a:latin typeface="+mn-lt"/>
        <a:ea typeface="+mn-ea"/>
        <a:cs typeface="+mn-cs"/>
      </a:defRPr>
    </a:lvl5pPr>
    <a:lvl6pPr marL="449263" indent="-18573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lphaLcParenR"/>
      <a:defRPr sz="1050" kern="1200">
        <a:solidFill>
          <a:schemeClr val="tx1"/>
        </a:solidFill>
        <a:latin typeface="+mn-lt"/>
        <a:ea typeface="+mn-ea"/>
        <a:cs typeface="+mn-cs"/>
      </a:defRPr>
    </a:lvl6pPr>
    <a:lvl7pPr marL="0" indent="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None/>
      <a:defRPr sz="1400" kern="1200" cap="all" baseline="0">
        <a:solidFill>
          <a:schemeClr val="accent1"/>
        </a:solidFill>
        <a:latin typeface="+mn-lt"/>
        <a:ea typeface="+mn-ea"/>
        <a:cs typeface="+mn-cs"/>
      </a:defRPr>
    </a:lvl7pPr>
    <a:lvl8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8pPr>
    <a:lvl9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Image Placeholder 7"/>
          <p:cNvSpPr>
            <a:spLocks noGrp="1" noRot="1" noChangeAspect="1"/>
          </p:cNvSpPr>
          <p:nvPr>
            <p:ph type="sldImg"/>
          </p:nvPr>
        </p:nvSpPr>
        <p:spPr bwMode="gray">
          <a:xfrm>
            <a:off x="676275" y="992188"/>
            <a:ext cx="6238875" cy="3509962"/>
          </a:xfrm>
        </p:spPr>
      </p:sp>
      <p:sp>
        <p:nvSpPr>
          <p:cNvPr id="9" name="Notes Placeholder 8"/>
          <p:cNvSpPr>
            <a:spLocks noGrp="1"/>
          </p:cNvSpPr>
          <p:nvPr>
            <p:ph type="body" idx="1"/>
          </p:nvPr>
        </p:nvSpPr>
        <p:spPr bwMode="gray"/>
        <p:txBody>
          <a:bodyPr/>
          <a:lstStyle/>
          <a:p>
            <a:endParaRPr lang="en-US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75456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3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0455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9282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43598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579493438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945532"/>
      </p:ext>
    </p:extLst>
  </p:cSld>
  <p:clrMapOvr>
    <a:masterClrMapping/>
  </p:clrMapOvr>
  <p:transition spd="slow">
    <p:wipe dir="d"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329453"/>
      </p:ext>
    </p:extLst>
  </p:cSld>
  <p:clrMapOvr>
    <a:masterClrMapping/>
  </p:clrMapOvr>
  <p:transition spd="med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2404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988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214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369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606011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346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746079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16719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396924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5715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1953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43810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598719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9359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87964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0433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79790293"/>
      </p:ext>
    </p:extLst>
  </p:cSld>
  <p:clrMapOvr>
    <a:masterClrMapping/>
  </p:clrMapOvr>
  <p:transition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863862"/>
      </p:ext>
    </p:extLst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23356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95112412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042063832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008954496"/>
      </p:ext>
    </p:extLst>
  </p:cSld>
  <p:clrMapOvr>
    <a:masterClrMapping/>
  </p:clrMapOvr>
  <p:transition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33054403"/>
      </p:ext>
    </p:extLst>
  </p:cSld>
  <p:clrMapOvr>
    <a:masterClrMapping/>
  </p:clrMapOvr>
  <p:transition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004194"/>
      </p:ext>
    </p:extLst>
  </p:cSld>
  <p:clrMapOvr>
    <a:masterClrMapping/>
  </p:clrMapOvr>
  <p:transition spd="slow">
    <p:wipe dir="u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12065376"/>
      </p:ext>
    </p:extLst>
  </p:cSld>
  <p:clrMapOvr>
    <a:masterClrMapping/>
  </p:clrMapOvr>
  <p:transition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6015025"/>
      </p:ext>
    </p:extLst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8713819"/>
      </p:ext>
    </p:extLst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0313141"/>
      </p:ext>
    </p:extLst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95995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98163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9504735"/>
      </p:ext>
    </p:extLst>
  </p:cSld>
  <p:clrMapOvr>
    <a:masterClrMapping/>
  </p:clrMapOvr>
  <p:transition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834201"/>
      </p:ext>
    </p:extLst>
  </p:cSld>
  <p:clrMapOvr>
    <a:masterClrMapping/>
  </p:clrMapOvr>
  <p:transition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9523576"/>
      </p:ext>
    </p:extLst>
  </p:cSld>
  <p:clrMapOvr>
    <a:masterClrMapping/>
  </p:clrMapOvr>
  <p:transition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6504920"/>
      </p:ext>
    </p:extLst>
  </p:cSld>
  <p:clrMapOvr>
    <a:masterClrMapping/>
  </p:clrMapOvr>
  <p:transition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9900234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92405"/>
      </p:ext>
    </p:extLst>
  </p:cSld>
  <p:clrMapOvr>
    <a:masterClrMapping/>
  </p:clrMapOvr>
  <p:transition spd="slow">
    <p:wipe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06899883"/>
      </p:ext>
    </p:extLst>
  </p:cSld>
  <p:clrMapOvr>
    <a:masterClrMapping/>
  </p:clrMapOvr>
  <p:transition>
    <p:fade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417860713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75149296"/>
      </p:ext>
    </p:extLst>
  </p:cSld>
  <p:clrMapOvr>
    <a:masterClrMapping/>
  </p:clrMapOvr>
  <p:transition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3964846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25316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323034"/>
      </p:ext>
    </p:extLst>
  </p:cSld>
  <p:clrMapOvr>
    <a:masterClrMapping/>
  </p:clrMapOvr>
  <p:transition spd="slow">
    <p:wipe dir="u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1500135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9710338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3981991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540933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39955050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85330506"/>
      </p:ext>
    </p:extLst>
  </p:cSld>
  <p:clrMapOvr>
    <a:masterClrMapping/>
  </p:clrMapOvr>
  <p:transition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40147565"/>
      </p:ext>
    </p:extLst>
  </p:cSld>
  <p:clrMapOvr>
    <a:masterClrMapping/>
  </p:clrMapOvr>
  <p:transition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83588701"/>
      </p:ext>
    </p:extLst>
  </p:cSld>
  <p:clrMapOvr>
    <a:masterClrMapping/>
  </p:clrMapOvr>
  <p:transition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1835154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1826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58512355"/>
      </p:ext>
    </p:extLst>
  </p:cSld>
  <p:clrMapOvr>
    <a:masterClrMapping/>
  </p:clrMapOvr>
  <p:transition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297495"/>
      </p:ext>
    </p:extLst>
  </p:cSld>
  <p:clrMapOvr>
    <a:masterClrMapping/>
  </p:clrMapOvr>
  <p:transition spd="slow">
    <p:wipe dir="d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51050417"/>
      </p:ext>
    </p:extLst>
  </p:cSld>
  <p:clrMapOvr>
    <a:masterClrMapping/>
  </p:clrMapOvr>
  <p:transition>
    <p:fade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26247943"/>
      </p:ext>
    </p:extLst>
  </p:cSld>
  <p:clrMapOvr>
    <a:masterClrMapping/>
  </p:clrMapOvr>
  <p:transition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08211904"/>
      </p:ext>
    </p:extLst>
  </p:cSld>
  <p:clrMapOvr>
    <a:masterClrMapping/>
  </p:clrMapOvr>
  <p:transition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342032841"/>
      </p:ext>
    </p:extLst>
  </p:cSld>
  <p:clrMapOvr>
    <a:masterClrMapping/>
  </p:clrMapOvr>
  <p:transition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107117"/>
      </p:ext>
    </p:extLst>
  </p:cSld>
  <p:clrMapOvr>
    <a:masterClrMapping/>
  </p:clrMapOvr>
  <p:transition spd="slow">
    <p:wipe dir="u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6216357"/>
      </p:ext>
    </p:extLst>
  </p:cSld>
  <p:clrMapOvr>
    <a:masterClrMapping/>
  </p:clrMapOvr>
  <p:transition>
    <p:fad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29363408"/>
      </p:ext>
    </p:extLst>
  </p:cSld>
  <p:clrMapOvr>
    <a:masterClrMapping/>
  </p:clrMapOvr>
  <p:transition>
    <p:fade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641568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434938645"/>
      </p:ext>
    </p:extLst>
  </p:cSld>
  <p:clrMapOvr>
    <a:masterClrMapping/>
  </p:clrMapOvr>
  <p:transition>
    <p:fade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58770867"/>
      </p:ext>
    </p:extLst>
  </p:cSld>
  <p:clrMapOvr>
    <a:masterClrMapping/>
  </p:clrMapOvr>
  <p:transition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5256005"/>
      </p:ext>
    </p:extLst>
  </p:cSld>
  <p:clrMapOvr>
    <a:masterClrMapping/>
  </p:clrMapOvr>
  <p:transition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2395942"/>
      </p:ext>
    </p:extLst>
  </p:cSld>
  <p:clrMapOvr>
    <a:masterClrMapping/>
  </p:clrMapOvr>
  <p:transition>
    <p:fade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6524816"/>
      </p:ext>
    </p:extLst>
  </p:cSld>
  <p:clrMapOvr>
    <a:masterClrMapping/>
  </p:clrMapOvr>
  <p:transition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8243969"/>
      </p:ext>
    </p:extLst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49552682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838777489"/>
      </p:ext>
    </p:extLst>
  </p:cSld>
  <p:clrMapOvr>
    <a:masterClrMapping/>
  </p:clrMapOvr>
  <p:transition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326025"/>
      </p:ext>
    </p:extLst>
  </p:cSld>
  <p:clrMapOvr>
    <a:masterClrMapping/>
  </p:clrMapOvr>
  <p:transition spd="slow">
    <p:wipe dir="d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13430300"/>
      </p:ext>
    </p:extLst>
  </p:cSld>
  <p:clrMapOvr>
    <a:masterClrMapping/>
  </p:clrMapOvr>
  <p:transition>
    <p:fade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34367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4471810"/>
      </p:ext>
    </p:extLst>
  </p:cSld>
  <p:clrMapOvr>
    <a:masterClrMapping/>
  </p:clrMapOvr>
  <p:transition spd="slow">
    <p:wipe dir="d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27357208"/>
      </p:ext>
    </p:extLst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74172716"/>
      </p:ext>
    </p:extLst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63192"/>
      </p:ext>
    </p:extLst>
  </p:cSld>
  <p:clrMapOvr>
    <a:masterClrMapping/>
  </p:clrMapOvr>
  <p:transition spd="slow">
    <p:wipe dir="u"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21541999"/>
      </p:ext>
    </p:extLst>
  </p:cSld>
  <p:clrMapOvr>
    <a:masterClrMapping/>
  </p:clrMapOvr>
  <p:transition>
    <p:fade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03123291"/>
      </p:ext>
    </p:extLst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538505"/>
      </p:ext>
    </p:extLst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61039495"/>
      </p:ext>
    </p:extLst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13111415"/>
      </p:ext>
    </p:extLst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70438904"/>
      </p:ext>
    </p:extLst>
  </p:cSld>
  <p:clrMapOvr>
    <a:masterClrMapping/>
  </p:clrMapOvr>
  <p:transition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49740754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28967182"/>
      </p:ext>
    </p:extLst>
  </p:cSld>
  <p:clrMapOvr>
    <a:masterClrMapping/>
  </p:clrMapOvr>
  <p:transition>
    <p:fade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3479796"/>
      </p:ext>
    </p:extLst>
  </p:cSld>
  <p:clrMapOvr>
    <a:masterClrMapping/>
  </p:clrMapOvr>
  <p:transition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41088852"/>
      </p:ext>
    </p:extLst>
  </p:cSld>
  <p:clrMapOvr>
    <a:masterClrMapping/>
  </p:clrMapOvr>
  <p:transition>
    <p:fade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3135114"/>
      </p:ext>
    </p:extLst>
  </p:cSld>
  <p:clrMapOvr>
    <a:masterClrMapping/>
  </p:clrMapOvr>
  <p:transition>
    <p:fade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912973"/>
      </p:ext>
    </p:extLst>
  </p:cSld>
  <p:clrMapOvr>
    <a:masterClrMapping/>
  </p:clrMapOvr>
  <p:transition spd="slow">
    <p:wipe dir="d"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17484556"/>
      </p:ext>
    </p:extLst>
  </p:cSld>
  <p:clrMapOvr>
    <a:masterClrMapping/>
  </p:clrMapOvr>
  <p:transition>
    <p:fade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67374581"/>
      </p:ext>
    </p:extLst>
  </p:cSld>
  <p:clrMapOvr>
    <a:masterClrMapping/>
  </p:clrMapOvr>
  <p:transition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14229979"/>
      </p:ext>
    </p:extLst>
  </p:cSld>
  <p:clrMapOvr>
    <a:masterClrMapping/>
  </p:clrMapOvr>
  <p:transition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91449022"/>
      </p:ext>
    </p:extLst>
  </p:cSld>
  <p:clrMapOvr>
    <a:masterClrMapping/>
  </p:clrMapOvr>
  <p:transition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65686"/>
      </p:ext>
    </p:extLst>
  </p:cSld>
  <p:clrMapOvr>
    <a:masterClrMapping/>
  </p:clrMapOvr>
  <p:transition spd="slow">
    <p:wipe dir="u"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8273282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06089966"/>
      </p:ext>
    </p:extLst>
  </p:cSld>
  <p:clrMapOvr>
    <a:masterClrMapping/>
  </p:clrMapOvr>
  <p:transition>
    <p:fade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9742631"/>
      </p:ext>
    </p:extLst>
  </p:cSld>
  <p:clrMapOvr>
    <a:masterClrMapping/>
  </p:clrMapOvr>
  <p:transition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4894920"/>
      </p:ext>
    </p:extLst>
  </p:cSld>
  <p:clrMapOvr>
    <a:masterClrMapping/>
  </p:clrMapOvr>
  <p:transition>
    <p:fade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230397"/>
      </p:ext>
    </p:extLst>
  </p:cSld>
  <p:clrMapOvr>
    <a:masterClrMapping/>
  </p:clrMapOvr>
  <p:transition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2509056"/>
      </p:ext>
    </p:extLst>
  </p:cSld>
  <p:clrMapOvr>
    <a:masterClrMapping/>
  </p:clrMapOvr>
  <p:transition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75687730"/>
      </p:ext>
    </p:extLst>
  </p:cSld>
  <p:clrMapOvr>
    <a:masterClrMapping/>
  </p:clrMapOvr>
  <p:transition>
    <p:fade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48476404"/>
      </p:ext>
    </p:extLst>
  </p:cSld>
  <p:clrMapOvr>
    <a:masterClrMapping/>
  </p:clrMapOvr>
  <p:transition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76664898"/>
      </p:ext>
    </p:extLst>
  </p:cSld>
  <p:clrMapOvr>
    <a:masterClrMapping/>
  </p:clrMapOvr>
  <p:transition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70971405"/>
      </p:ext>
    </p:extLst>
  </p:cSld>
  <p:clrMapOvr>
    <a:masterClrMapping/>
  </p:clrMapOvr>
  <p:transition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05035024"/>
      </p:ext>
    </p:extLst>
  </p:cSld>
  <p:clrMapOvr>
    <a:masterClrMapping/>
  </p:clrMapOvr>
  <p:transition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197585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3006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41805951"/>
      </p:ext>
    </p:extLst>
  </p:cSld>
  <p:clrMapOvr>
    <a:masterClrMapping/>
  </p:clrMapOvr>
  <p:transition>
    <p:fade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06345471"/>
      </p:ext>
    </p:extLst>
  </p:cSld>
  <p:clrMapOvr>
    <a:masterClrMapping/>
  </p:clrMapOvr>
  <p:transition>
    <p:fade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539298578"/>
      </p:ext>
    </p:extLst>
  </p:cSld>
  <p:clrMapOvr>
    <a:masterClrMapping/>
  </p:clrMapOvr>
  <p:transition>
    <p:fade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83681305"/>
      </p:ext>
    </p:extLst>
  </p:cSld>
  <p:clrMapOvr>
    <a:masterClrMapping/>
  </p:clrMapOvr>
  <p:transition>
    <p:fade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29383135"/>
      </p:ext>
    </p:extLst>
  </p:cSld>
  <p:clrMapOvr>
    <a:masterClrMapping/>
  </p:clrMapOvr>
  <p:transition>
    <p:fade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6336"/>
      </p:ext>
    </p:extLst>
  </p:cSld>
  <p:clrMapOvr>
    <a:masterClrMapping/>
  </p:clrMapOvr>
  <p:transition spd="slow">
    <p:wipe dir="u"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2493938"/>
      </p:ext>
    </p:extLst>
  </p:cSld>
  <p:clrMapOvr>
    <a:masterClrMapping/>
  </p:clrMapOvr>
  <p:transition>
    <p:fade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03870326"/>
      </p:ext>
    </p:extLst>
  </p:cSld>
  <p:clrMapOvr>
    <a:masterClrMapping/>
  </p:clrMapOvr>
  <p:transition>
    <p:fade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21993175"/>
      </p:ext>
    </p:extLst>
  </p:cSld>
  <p:clrMapOvr>
    <a:masterClrMapping/>
  </p:clrMapOvr>
  <p:transition>
    <p:fade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22288884"/>
      </p:ext>
    </p:extLst>
  </p:cSld>
  <p:clrMapOvr>
    <a:masterClrMapping/>
  </p:clrMapOvr>
  <p:transition>
    <p:fade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890108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094010051"/>
      </p:ext>
    </p:extLst>
  </p:cSld>
  <p:clrMapOvr>
    <a:masterClrMapping/>
  </p:clrMapOvr>
  <p:transition>
    <p:fade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5322590"/>
      </p:ext>
    </p:extLst>
  </p:cSld>
  <p:clrMapOvr>
    <a:masterClrMapping/>
  </p:clrMapOvr>
  <p:transition>
    <p:fade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46954243"/>
      </p:ext>
    </p:extLst>
  </p:cSld>
  <p:clrMapOvr>
    <a:masterClrMapping/>
  </p:clrMapOvr>
  <p:transition>
    <p:fade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96286519"/>
      </p:ext>
    </p:extLst>
  </p:cSld>
  <p:clrMapOvr>
    <a:masterClrMapping/>
  </p:clrMapOvr>
  <p:transition>
    <p:fade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2187814"/>
      </p:ext>
    </p:extLst>
  </p:cSld>
  <p:clrMapOvr>
    <a:masterClrMapping/>
  </p:clrMapOvr>
  <p:transition>
    <p:fade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10622631"/>
      </p:ext>
    </p:extLst>
  </p:cSld>
  <p:clrMapOvr>
    <a:masterClrMapping/>
  </p:clrMapOvr>
  <p:transition>
    <p:fade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62411"/>
      </p:ext>
    </p:extLst>
  </p:cSld>
  <p:clrMapOvr>
    <a:masterClrMapping/>
  </p:clrMapOvr>
  <p:transition spd="slow">
    <p:wipe dir="d"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91369561"/>
      </p:ext>
    </p:extLst>
  </p:cSld>
  <p:clrMapOvr>
    <a:masterClrMapping/>
  </p:clrMapOvr>
  <p:transition>
    <p:fade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69043306"/>
      </p:ext>
    </p:extLst>
  </p:cSld>
  <p:clrMapOvr>
    <a:masterClrMapping/>
  </p:clrMapOvr>
  <p:transition>
    <p:fade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63396985"/>
      </p:ext>
    </p:extLst>
  </p:cSld>
  <p:clrMapOvr>
    <a:masterClrMapping/>
  </p:clrMapOvr>
  <p:transition>
    <p:fade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558647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898488"/>
      </p:ext>
    </p:extLst>
  </p:cSld>
  <p:clrMapOvr>
    <a:masterClrMapping/>
  </p:clrMapOvr>
  <p:transition spd="slow">
    <p:wipe dir="u"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584969"/>
      </p:ext>
    </p:extLst>
  </p:cSld>
  <p:clrMapOvr>
    <a:masterClrMapping/>
  </p:clrMapOvr>
  <p:transition spd="slow">
    <p:wipe dir="u"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2745018"/>
      </p:ext>
    </p:extLst>
  </p:cSld>
  <p:clrMapOvr>
    <a:masterClrMapping/>
  </p:clrMapOvr>
  <p:transition>
    <p:fade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95386435"/>
      </p:ext>
    </p:extLst>
  </p:cSld>
  <p:clrMapOvr>
    <a:masterClrMapping/>
  </p:clrMapOvr>
  <p:transition>
    <p:fade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2818434"/>
      </p:ext>
    </p:extLst>
  </p:cSld>
  <p:clrMapOvr>
    <a:masterClrMapping/>
  </p:clrMapOvr>
  <p:transition>
    <p:fade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4764513"/>
      </p:ext>
    </p:extLst>
  </p:cSld>
  <p:clrMapOvr>
    <a:masterClrMapping/>
  </p:clrMapOvr>
  <p:transition>
    <p:fade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34502368"/>
      </p:ext>
    </p:extLst>
  </p:cSld>
  <p:clrMapOvr>
    <a:masterClrMapping/>
  </p:clrMapOvr>
  <p:transition>
    <p:fade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9409574"/>
      </p:ext>
    </p:extLst>
  </p:cSld>
  <p:clrMapOvr>
    <a:masterClrMapping/>
  </p:clrMapOvr>
  <p:transition>
    <p:fade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5841957"/>
      </p:ext>
    </p:extLst>
  </p:cSld>
  <p:clrMapOvr>
    <a:masterClrMapping/>
  </p:clrMapOvr>
  <p:transition>
    <p:fade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64031169"/>
      </p:ext>
    </p:extLst>
  </p:cSld>
  <p:clrMapOvr>
    <a:masterClrMapping/>
  </p:clrMapOvr>
  <p:transition>
    <p:fade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44657754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4393981"/>
      </p:ext>
    </p:extLst>
  </p:cSld>
  <p:clrMapOvr>
    <a:masterClrMapping/>
  </p:clrMapOvr>
  <p:transition>
    <p:fade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6241636"/>
      </p:ext>
    </p:extLst>
  </p:cSld>
  <p:clrMapOvr>
    <a:masterClrMapping/>
  </p:clrMapOvr>
  <p:transition>
    <p:fade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054500"/>
      </p:ext>
    </p:extLst>
  </p:cSld>
  <p:clrMapOvr>
    <a:masterClrMapping/>
  </p:clrMapOvr>
  <p:transition spd="slow">
    <p:wipe dir="d"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570698665"/>
      </p:ext>
    </p:extLst>
  </p:cSld>
  <p:clrMapOvr>
    <a:masterClrMapping/>
  </p:clrMapOvr>
  <p:transition>
    <p:fade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47957768"/>
      </p:ext>
    </p:extLst>
  </p:cSld>
  <p:clrMapOvr>
    <a:masterClrMapping/>
  </p:clrMapOvr>
  <p:transition>
    <p:fade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20604200"/>
      </p:ext>
    </p:extLst>
  </p:cSld>
  <p:clrMapOvr>
    <a:masterClrMapping/>
  </p:clrMapOvr>
  <p:transition>
    <p:fade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17577452"/>
      </p:ext>
    </p:extLst>
  </p:cSld>
  <p:clrMapOvr>
    <a:masterClrMapping/>
  </p:clrMapOvr>
  <p:transition>
    <p:fade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932319"/>
      </p:ext>
    </p:extLst>
  </p:cSld>
  <p:clrMapOvr>
    <a:masterClrMapping/>
  </p:clrMapOvr>
  <p:transition spd="slow">
    <p:wipe dir="u"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58933296"/>
      </p:ext>
    </p:extLst>
  </p:cSld>
  <p:clrMapOvr>
    <a:masterClrMapping/>
  </p:clrMapOvr>
  <p:transition>
    <p:fade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77853885"/>
      </p:ext>
    </p:extLst>
  </p:cSld>
  <p:clrMapOvr>
    <a:masterClrMapping/>
  </p:clrMapOvr>
  <p:transition>
    <p:fade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5639185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65196956"/>
      </p:ext>
    </p:extLst>
  </p:cSld>
  <p:clrMapOvr>
    <a:masterClrMapping/>
  </p:clrMapOvr>
  <p:transition>
    <p:fade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0267382"/>
      </p:ext>
    </p:extLst>
  </p:cSld>
  <p:clrMapOvr>
    <a:masterClrMapping/>
  </p:clrMapOvr>
  <p:transition>
    <p:fade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7027681"/>
      </p:ext>
    </p:extLst>
  </p:cSld>
  <p:clrMapOvr>
    <a:masterClrMapping/>
  </p:clrMapOvr>
  <p:transition>
    <p:fade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59615958"/>
      </p:ext>
    </p:extLst>
  </p:cSld>
  <p:clrMapOvr>
    <a:masterClrMapping/>
  </p:clrMapOvr>
  <p:transition>
    <p:fade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755181012"/>
      </p:ext>
    </p:extLst>
  </p:cSld>
  <p:clrMapOvr>
    <a:masterClrMapping/>
  </p:clrMapOvr>
  <p:transition>
    <p:fade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326577"/>
      </p:ext>
    </p:extLst>
  </p:cSld>
  <p:clrMapOvr>
    <a:masterClrMapping/>
  </p:clrMapOvr>
  <p:transition>
    <p:fade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90201113"/>
      </p:ext>
    </p:extLst>
  </p:cSld>
  <p:clrMapOvr>
    <a:masterClrMapping/>
  </p:clrMapOvr>
  <p:transition>
    <p:fade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27242873"/>
      </p:ext>
    </p:extLst>
  </p:cSld>
  <p:clrMapOvr>
    <a:masterClrMapping/>
  </p:clrMapOvr>
  <p:transition>
    <p:fade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31723"/>
      </p:ext>
    </p:extLst>
  </p:cSld>
  <p:clrMapOvr>
    <a:masterClrMapping/>
  </p:clrMapOvr>
  <p:transition spd="slow">
    <p:wipe dir="d"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563503417"/>
      </p:ext>
    </p:extLst>
  </p:cSld>
  <p:clrMapOvr>
    <a:masterClrMapping/>
  </p:clrMapOvr>
  <p:transition>
    <p:fade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75841820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0755441"/>
      </p:ext>
    </p:extLst>
  </p:cSld>
  <p:clrMapOvr>
    <a:masterClrMapping/>
  </p:clrMapOvr>
  <p:transition>
    <p:fade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157395886"/>
      </p:ext>
    </p:extLst>
  </p:cSld>
  <p:clrMapOvr>
    <a:masterClrMapping/>
  </p:clrMapOvr>
  <p:transition>
    <p:fade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7770388"/>
      </p:ext>
    </p:extLst>
  </p:cSld>
  <p:clrMapOvr>
    <a:masterClrMapping/>
  </p:clrMapOvr>
  <p:transition>
    <p:fade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677035"/>
      </p:ext>
    </p:extLst>
  </p:cSld>
  <p:clrMapOvr>
    <a:masterClrMapping/>
  </p:clrMapOvr>
  <p:transition spd="slow">
    <p:wipe dir="u"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2797397"/>
      </p:ext>
    </p:extLst>
  </p:cSld>
  <p:clrMapOvr>
    <a:masterClrMapping/>
  </p:clrMapOvr>
  <p:transition>
    <p:fade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1062961"/>
      </p:ext>
    </p:extLst>
  </p:cSld>
  <p:clrMapOvr>
    <a:masterClrMapping/>
  </p:clrMapOvr>
  <p:transition>
    <p:fade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02962064"/>
      </p:ext>
    </p:extLst>
  </p:cSld>
  <p:clrMapOvr>
    <a:masterClrMapping/>
  </p:clrMapOvr>
  <p:transition>
    <p:fade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17551351"/>
      </p:ext>
    </p:extLst>
  </p:cSld>
  <p:clrMapOvr>
    <a:masterClrMapping/>
  </p:clrMapOvr>
  <p:transition>
    <p:fade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14433396"/>
      </p:ext>
    </p:extLst>
  </p:cSld>
  <p:clrMapOvr>
    <a:masterClrMapping/>
  </p:clrMapOvr>
  <p:transition>
    <p:fade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9123736"/>
      </p:ext>
    </p:extLst>
  </p:cSld>
  <p:clrMapOvr>
    <a:masterClrMapping/>
  </p:clrMapOvr>
  <p:transition>
    <p:fade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66047028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0566733"/>
      </p:ext>
    </p:extLst>
  </p:cSld>
  <p:clrMapOvr>
    <a:masterClrMapping/>
  </p:clrMapOvr>
  <p:transition>
    <p:fade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0089631"/>
      </p:ext>
    </p:extLst>
  </p:cSld>
  <p:clrMapOvr>
    <a:masterClrMapping/>
  </p:clrMapOvr>
  <p:transition>
    <p:fade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49892323"/>
      </p:ext>
    </p:extLst>
  </p:cSld>
  <p:clrMapOvr>
    <a:masterClrMapping/>
  </p:clrMapOvr>
  <p:transition>
    <p:fade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39002052"/>
      </p:ext>
    </p:extLst>
  </p:cSld>
  <p:clrMapOvr>
    <a:masterClrMapping/>
  </p:clrMapOvr>
  <p:transition>
    <p:fade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092701"/>
      </p:ext>
    </p:extLst>
  </p:cSld>
  <p:clrMapOvr>
    <a:masterClrMapping/>
  </p:clrMapOvr>
  <p:transition spd="slow">
    <p:wipe dir="d"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20509260"/>
      </p:ext>
    </p:extLst>
  </p:cSld>
  <p:clrMapOvr>
    <a:masterClrMapping/>
  </p:clrMapOvr>
  <p:transition>
    <p:fade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76690149"/>
      </p:ext>
    </p:extLst>
  </p:cSld>
  <p:clrMapOvr>
    <a:masterClrMapping/>
  </p:clrMapOvr>
  <p:transition>
    <p:fade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89775240"/>
      </p:ext>
    </p:extLst>
  </p:cSld>
  <p:clrMapOvr>
    <a:masterClrMapping/>
  </p:clrMapOvr>
  <p:transition>
    <p:fade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0007888"/>
      </p:ext>
    </p:extLst>
  </p:cSld>
  <p:clrMapOvr>
    <a:masterClrMapping/>
  </p:clrMapOvr>
  <p:transition>
    <p:fade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675658"/>
      </p:ext>
    </p:extLst>
  </p:cSld>
  <p:clrMapOvr>
    <a:masterClrMapping/>
  </p:clrMapOvr>
  <p:transition spd="slow">
    <p:wipe dir="u"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4602433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94000"/>
      </p:ext>
    </p:extLst>
  </p:cSld>
  <p:clrMapOvr>
    <a:masterClrMapping/>
  </p:clrMapOvr>
  <p:transition>
    <p:fade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35546614"/>
      </p:ext>
    </p:extLst>
  </p:cSld>
  <p:clrMapOvr>
    <a:masterClrMapping/>
  </p:clrMapOvr>
  <p:transition>
    <p:fade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5043546"/>
      </p:ext>
    </p:extLst>
  </p:cSld>
  <p:clrMapOvr>
    <a:masterClrMapping/>
  </p:clrMapOvr>
  <p:transition>
    <p:fade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3266154"/>
      </p:ext>
    </p:extLst>
  </p:cSld>
  <p:clrMapOvr>
    <a:masterClrMapping/>
  </p:clrMapOvr>
  <p:transition>
    <p:fade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09045377"/>
      </p:ext>
    </p:extLst>
  </p:cSld>
  <p:clrMapOvr>
    <a:masterClrMapping/>
  </p:clrMapOvr>
  <p:transition>
    <p:fade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94507093"/>
      </p:ext>
    </p:extLst>
  </p:cSld>
  <p:clrMapOvr>
    <a:masterClrMapping/>
  </p:clrMapOvr>
  <p:transition>
    <p:fade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203337"/>
      </p:ext>
    </p:extLst>
  </p:cSld>
  <p:clrMapOvr>
    <a:masterClrMapping/>
  </p:clrMapOvr>
  <p:transition>
    <p:fade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22263890"/>
      </p:ext>
    </p:extLst>
  </p:cSld>
  <p:clrMapOvr>
    <a:masterClrMapping/>
  </p:clrMapOvr>
  <p:transition>
    <p:fade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7446419"/>
      </p:ext>
    </p:extLst>
  </p:cSld>
  <p:clrMapOvr>
    <a:masterClrMapping/>
  </p:clrMapOvr>
  <p:transition>
    <p:fade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46974678"/>
      </p:ext>
    </p:extLst>
  </p:cSld>
  <p:clrMapOvr>
    <a:masterClrMapping/>
  </p:clrMapOvr>
  <p:transition>
    <p:fade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272411"/>
      </p:ext>
    </p:extLst>
  </p:cSld>
  <p:clrMapOvr>
    <a:masterClrMapping/>
  </p:clrMapOvr>
  <p:transition spd="slow">
    <p:wipe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384169"/>
      </p:ext>
    </p:extLst>
  </p:cSld>
  <p:clrMapOvr>
    <a:masterClrMapping/>
  </p:clrMapOvr>
  <p:transition>
    <p:fade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53595088"/>
      </p:ext>
    </p:extLst>
  </p:cSld>
  <p:clrMapOvr>
    <a:masterClrMapping/>
  </p:clrMapOvr>
  <p:transition>
    <p:fade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8764851"/>
      </p:ext>
    </p:extLst>
  </p:cSld>
  <p:clrMapOvr>
    <a:masterClrMapping/>
  </p:clrMapOvr>
  <p:transition>
    <p:fade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92373646"/>
      </p:ext>
    </p:extLst>
  </p:cSld>
  <p:clrMapOvr>
    <a:masterClrMapping/>
  </p:clrMapOvr>
  <p:transition>
    <p:fade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399584470"/>
      </p:ext>
    </p:extLst>
  </p:cSld>
  <p:clrMapOvr>
    <a:masterClrMapping/>
  </p:clrMapOvr>
  <p:transition>
    <p:fade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425772"/>
      </p:ext>
    </p:extLst>
  </p:cSld>
  <p:clrMapOvr>
    <a:masterClrMapping/>
  </p:clrMapOvr>
  <p:transition spd="slow">
    <p:wipe dir="u"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2128560"/>
      </p:ext>
    </p:extLst>
  </p:cSld>
  <p:clrMapOvr>
    <a:masterClrMapping/>
  </p:clrMapOvr>
  <p:transition>
    <p:fade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35871739"/>
      </p:ext>
    </p:extLst>
  </p:cSld>
  <p:clrMapOvr>
    <a:masterClrMapping/>
  </p:clrMapOvr>
  <p:transition>
    <p:fade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2207669"/>
      </p:ext>
    </p:extLst>
  </p:cSld>
  <p:clrMapOvr>
    <a:masterClrMapping/>
  </p:clrMapOvr>
  <p:transition>
    <p:fade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1618751"/>
      </p:ext>
    </p:extLst>
  </p:cSld>
  <p:clrMapOvr>
    <a:masterClrMapping/>
  </p:clrMapOvr>
  <p:transition>
    <p:fade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17028480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70997921"/>
      </p:ext>
    </p:extLst>
  </p:cSld>
  <p:clrMapOvr>
    <a:masterClrMapping/>
  </p:clrMapOvr>
  <p:transition>
    <p:fade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37361871"/>
      </p:ext>
    </p:extLst>
  </p:cSld>
  <p:clrMapOvr>
    <a:masterClrMapping/>
  </p:clrMapOvr>
  <p:transition>
    <p:fade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41386735"/>
      </p:ext>
    </p:extLst>
  </p:cSld>
  <p:clrMapOvr>
    <a:masterClrMapping/>
  </p:clrMapOvr>
  <p:transition>
    <p:fade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05324337"/>
      </p:ext>
    </p:extLst>
  </p:cSld>
  <p:clrMapOvr>
    <a:masterClrMapping/>
  </p:clrMapOvr>
  <p:transition>
    <p:fade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48044966"/>
      </p:ext>
    </p:extLst>
  </p:cSld>
  <p:clrMapOvr>
    <a:masterClrMapping/>
  </p:clrMapOvr>
  <p:transition>
    <p:fade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547949198"/>
      </p:ext>
    </p:extLst>
  </p:cSld>
  <p:clrMapOvr>
    <a:masterClrMapping/>
  </p:clrMapOvr>
  <p:transition>
    <p:fade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459657"/>
      </p:ext>
    </p:extLst>
  </p:cSld>
  <p:clrMapOvr>
    <a:masterClrMapping/>
  </p:clrMapOvr>
  <p:transition spd="slow">
    <p:wipe dir="d"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450163198"/>
      </p:ext>
    </p:extLst>
  </p:cSld>
  <p:clrMapOvr>
    <a:masterClrMapping/>
  </p:clrMapOvr>
  <p:transition>
    <p:fade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2522680"/>
      </p:ext>
    </p:extLst>
  </p:cSld>
  <p:clrMapOvr>
    <a:masterClrMapping/>
  </p:clrMapOvr>
  <p:transition>
    <p:fade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96195841"/>
      </p:ext>
    </p:extLst>
  </p:cSld>
  <p:clrMapOvr>
    <a:masterClrMapping/>
  </p:clrMapOvr>
  <p:transition>
    <p:fade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88779023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68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47808529"/>
      </p:ext>
    </p:extLst>
  </p:cSld>
  <p:clrMapOvr>
    <a:masterClrMapping/>
  </p:clrMapOvr>
  <p:transition>
    <p:fade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416702"/>
      </p:ext>
    </p:extLst>
  </p:cSld>
  <p:clrMapOvr>
    <a:masterClrMapping/>
  </p:clrMapOvr>
  <p:transition spd="slow">
    <p:wipe dir="u"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4541257"/>
      </p:ext>
    </p:extLst>
  </p:cSld>
  <p:clrMapOvr>
    <a:masterClrMapping/>
  </p:clrMapOvr>
  <p:transition>
    <p:fade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0538"/>
      </p:ext>
    </p:extLst>
  </p:cSld>
  <p:clrMapOvr>
    <a:masterClrMapping/>
  </p:clrMapOvr>
  <p:transition>
    <p:fade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70047840"/>
      </p:ext>
    </p:extLst>
  </p:cSld>
  <p:clrMapOvr>
    <a:masterClrMapping/>
  </p:clrMapOvr>
  <p:transition>
    <p:fade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6437940"/>
      </p:ext>
    </p:extLst>
  </p:cSld>
  <p:clrMapOvr>
    <a:masterClrMapping/>
  </p:clrMapOvr>
  <p:transition>
    <p:fade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876364"/>
      </p:ext>
    </p:extLst>
  </p:cSld>
  <p:clrMapOvr>
    <a:masterClrMapping/>
  </p:clrMapOvr>
  <p:transition>
    <p:fade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06320807"/>
      </p:ext>
    </p:extLst>
  </p:cSld>
  <p:clrMapOvr>
    <a:masterClrMapping/>
  </p:clrMapOvr>
  <p:transition>
    <p:fade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170275548"/>
      </p:ext>
    </p:extLst>
  </p:cSld>
  <p:clrMapOvr>
    <a:masterClrMapping/>
  </p:clrMapOvr>
  <p:transition>
    <p:fade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75528190"/>
      </p:ext>
    </p:extLst>
  </p:cSld>
  <p:clrMapOvr>
    <a:masterClrMapping/>
  </p:clrMapOvr>
  <p:transition>
    <p:fade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559645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34070174"/>
      </p:ext>
    </p:extLst>
  </p:cSld>
  <p:clrMapOvr>
    <a:masterClrMapping/>
  </p:clrMapOvr>
  <p:transition>
    <p:fade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2380550"/>
      </p:ext>
    </p:extLst>
  </p:cSld>
  <p:clrMapOvr>
    <a:masterClrMapping/>
  </p:clrMapOvr>
  <p:transition>
    <p:fade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229855"/>
      </p:ext>
    </p:extLst>
  </p:cSld>
  <p:clrMapOvr>
    <a:masterClrMapping/>
  </p:clrMapOvr>
  <p:transition spd="slow">
    <p:wipe dir="d"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902531352"/>
      </p:ext>
    </p:extLst>
  </p:cSld>
  <p:clrMapOvr>
    <a:masterClrMapping/>
  </p:clrMapOvr>
  <p:transition>
    <p:fade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559350244"/>
      </p:ext>
    </p:extLst>
  </p:cSld>
  <p:clrMapOvr>
    <a:masterClrMapping/>
  </p:clrMapOvr>
  <p:transition>
    <p:fade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37798196"/>
      </p:ext>
    </p:extLst>
  </p:cSld>
  <p:clrMapOvr>
    <a:masterClrMapping/>
  </p:clrMapOvr>
  <p:transition>
    <p:fade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42730037"/>
      </p:ext>
    </p:extLst>
  </p:cSld>
  <p:clrMapOvr>
    <a:masterClrMapping/>
  </p:clrMapOvr>
  <p:transition>
    <p:fade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157462"/>
      </p:ext>
    </p:extLst>
  </p:cSld>
  <p:clrMapOvr>
    <a:masterClrMapping/>
  </p:clrMapOvr>
  <p:transition spd="slow">
    <p:wipe dir="u"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8967946"/>
      </p:ext>
    </p:extLst>
  </p:cSld>
  <p:clrMapOvr>
    <a:masterClrMapping/>
  </p:clrMapOvr>
  <p:transition>
    <p:fade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7832035"/>
      </p:ext>
    </p:extLst>
  </p:cSld>
  <p:clrMapOvr>
    <a:masterClrMapping/>
  </p:clrMapOvr>
  <p:transition>
    <p:fade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957073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57556906"/>
      </p:ext>
    </p:extLst>
  </p:cSld>
  <p:clrMapOvr>
    <a:masterClrMapping/>
  </p:clrMapOvr>
  <p:transition>
    <p:fade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05543045"/>
      </p:ext>
    </p:extLst>
  </p:cSld>
  <p:clrMapOvr>
    <a:masterClrMapping/>
  </p:clrMapOvr>
  <p:transition>
    <p:fade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6074530"/>
      </p:ext>
    </p:extLst>
  </p:cSld>
  <p:clrMapOvr>
    <a:masterClrMapping/>
  </p:clrMapOvr>
  <p:transition>
    <p:fade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8687712"/>
      </p:ext>
    </p:extLst>
  </p:cSld>
  <p:clrMapOvr>
    <a:masterClrMapping/>
  </p:clrMapOvr>
  <p:transition>
    <p:fade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32063"/>
      </p:ext>
    </p:extLst>
  </p:cSld>
  <p:clrMapOvr>
    <a:masterClrMapping/>
  </p:clrMapOvr>
  <p:transition>
    <p:fade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4618223"/>
      </p:ext>
    </p:extLst>
  </p:cSld>
  <p:clrMapOvr>
    <a:masterClrMapping/>
  </p:clrMapOvr>
  <p:transition>
    <p:fade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43909293"/>
      </p:ext>
    </p:extLst>
  </p:cSld>
  <p:clrMapOvr>
    <a:masterClrMapping/>
  </p:clrMapOvr>
  <p:transition>
    <p:fade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68483831"/>
      </p:ext>
    </p:extLst>
  </p:cSld>
  <p:clrMapOvr>
    <a:masterClrMapping/>
  </p:clrMapOvr>
  <p:transition>
    <p:fade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16922"/>
      </p:ext>
    </p:extLst>
  </p:cSld>
  <p:clrMapOvr>
    <a:masterClrMapping/>
  </p:clrMapOvr>
  <p:transition spd="slow">
    <p:wipe dir="d"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630738516"/>
      </p:ext>
    </p:extLst>
  </p:cSld>
  <p:clrMapOvr>
    <a:masterClrMapping/>
  </p:clrMapOvr>
  <p:transition>
    <p:fade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84424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588"/>
      </p:ext>
    </p:extLst>
  </p:cSld>
  <p:clrMapOvr>
    <a:masterClrMapping/>
  </p:clrMapOvr>
  <p:transition spd="slow">
    <p:wipe dir="d"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94091722"/>
      </p:ext>
    </p:extLst>
  </p:cSld>
  <p:clrMapOvr>
    <a:masterClrMapping/>
  </p:clrMapOvr>
  <p:transition>
    <p:fade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5428451"/>
      </p:ext>
    </p:extLst>
  </p:cSld>
  <p:clrMapOvr>
    <a:masterClrMapping/>
  </p:clrMapOvr>
  <p:transition>
    <p:fade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553831"/>
      </p:ext>
    </p:extLst>
  </p:cSld>
  <p:clrMapOvr>
    <a:masterClrMapping/>
  </p:clrMapOvr>
  <p:transition spd="slow">
    <p:wipe dir="u"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9965228"/>
      </p:ext>
    </p:extLst>
  </p:cSld>
  <p:clrMapOvr>
    <a:masterClrMapping/>
  </p:clrMapOvr>
  <p:transition>
    <p:fade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3187148"/>
      </p:ext>
    </p:extLst>
  </p:cSld>
  <p:clrMapOvr>
    <a:masterClrMapping/>
  </p:clrMapOvr>
  <p:transition>
    <p:fade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23029635"/>
      </p:ext>
    </p:extLst>
  </p:cSld>
  <p:clrMapOvr>
    <a:masterClrMapping/>
  </p:clrMapOvr>
  <p:transition>
    <p:fade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11029018"/>
      </p:ext>
    </p:extLst>
  </p:cSld>
  <p:clrMapOvr>
    <a:masterClrMapping/>
  </p:clrMapOvr>
  <p:transition>
    <p:fade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0480669"/>
      </p:ext>
    </p:extLst>
  </p:cSld>
  <p:clrMapOvr>
    <a:masterClrMapping/>
  </p:clrMapOvr>
  <p:transition>
    <p:fade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0473429"/>
      </p:ext>
    </p:extLst>
  </p:cSld>
  <p:clrMapOvr>
    <a:masterClrMapping/>
  </p:clrMapOvr>
  <p:transition>
    <p:fade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84123429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577688"/>
      </p:ext>
    </p:extLst>
  </p:cSld>
  <p:clrMapOvr>
    <a:masterClrMapping/>
  </p:clrMapOvr>
  <p:transition spd="med"/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933423"/>
      </p:ext>
    </p:extLst>
  </p:cSld>
  <p:clrMapOvr>
    <a:masterClrMapping/>
  </p:clrMapOvr>
  <p:transition>
    <p:fade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48528429"/>
      </p:ext>
    </p:extLst>
  </p:cSld>
  <p:clrMapOvr>
    <a:masterClrMapping/>
  </p:clrMapOvr>
  <p:transition>
    <p:fade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99168550"/>
      </p:ext>
    </p:extLst>
  </p:cSld>
  <p:clrMapOvr>
    <a:masterClrMapping/>
  </p:clrMapOvr>
  <p:transition>
    <p:fade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105512"/>
      </p:ext>
    </p:extLst>
  </p:cSld>
  <p:clrMapOvr>
    <a:masterClrMapping/>
  </p:clrMapOvr>
  <p:transition spd="slow">
    <p:wipe dir="d"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59334990"/>
      </p:ext>
    </p:extLst>
  </p:cSld>
  <p:clrMapOvr>
    <a:masterClrMapping/>
  </p:clrMapOvr>
  <p:transition>
    <p:fade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86529247"/>
      </p:ext>
    </p:extLst>
  </p:cSld>
  <p:clrMapOvr>
    <a:masterClrMapping/>
  </p:clrMapOvr>
  <p:transition>
    <p:fade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250045786"/>
      </p:ext>
    </p:extLst>
  </p:cSld>
  <p:clrMapOvr>
    <a:masterClrMapping/>
  </p:clrMapOvr>
  <p:transition>
    <p:fade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722209775"/>
      </p:ext>
    </p:extLst>
  </p:cSld>
  <p:clrMapOvr>
    <a:masterClrMapping/>
  </p:clrMapOvr>
  <p:transition>
    <p:fade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90890"/>
      </p:ext>
    </p:extLst>
  </p:cSld>
  <p:clrMapOvr>
    <a:masterClrMapping/>
  </p:clrMapOvr>
  <p:transition spd="slow">
    <p:wipe dir="u"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3734419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89016388"/>
      </p:ext>
    </p:extLst>
  </p:cSld>
  <p:clrMapOvr>
    <a:masterClrMapping/>
  </p:clrMapOvr>
  <p:transition>
    <p:fade/>
  </p:transition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7444420"/>
      </p:ext>
    </p:extLst>
  </p:cSld>
  <p:clrMapOvr>
    <a:masterClrMapping/>
  </p:clrMapOvr>
  <p:transition>
    <p:fade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610589"/>
      </p:ext>
    </p:extLst>
  </p:cSld>
  <p:clrMapOvr>
    <a:masterClrMapping/>
  </p:clrMapOvr>
  <p:transition>
    <p:fade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01525382"/>
      </p:ext>
    </p:extLst>
  </p:cSld>
  <p:clrMapOvr>
    <a:masterClrMapping/>
  </p:clrMapOvr>
  <p:transition>
    <p:fade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2963823"/>
      </p:ext>
    </p:extLst>
  </p:cSld>
  <p:clrMapOvr>
    <a:masterClrMapping/>
  </p:clrMapOvr>
  <p:transition>
    <p:fade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39637224"/>
      </p:ext>
    </p:extLst>
  </p:cSld>
  <p:clrMapOvr>
    <a:masterClrMapping/>
  </p:clrMapOvr>
  <p:transition>
    <p:fade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73523272"/>
      </p:ext>
    </p:extLst>
  </p:cSld>
  <p:clrMapOvr>
    <a:masterClrMapping/>
  </p:clrMapOvr>
  <p:transition>
    <p:fade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45350640"/>
      </p:ext>
    </p:extLst>
  </p:cSld>
  <p:clrMapOvr>
    <a:masterClrMapping/>
  </p:clrMapOvr>
  <p:transition>
    <p:fade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7175474"/>
      </p:ext>
    </p:extLst>
  </p:cSld>
  <p:clrMapOvr>
    <a:masterClrMapping/>
  </p:clrMapOvr>
  <p:transition>
    <p:fade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87781887"/>
      </p:ext>
    </p:extLst>
  </p:cSld>
  <p:clrMapOvr>
    <a:masterClrMapping/>
  </p:clrMapOvr>
  <p:transition>
    <p:fade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1344"/>
      </p:ext>
    </p:extLst>
  </p:cSld>
  <p:clrMapOvr>
    <a:masterClrMapping/>
  </p:clrMapOvr>
  <p:transition spd="slow">
    <p:wipe dir="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4965207"/>
      </p:ext>
    </p:extLst>
  </p:cSld>
  <p:clrMapOvr>
    <a:masterClrMapping/>
  </p:clrMapOvr>
  <p:transition>
    <p:fade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887443319"/>
      </p:ext>
    </p:extLst>
  </p:cSld>
  <p:clrMapOvr>
    <a:masterClrMapping/>
  </p:clrMapOvr>
  <p:transition>
    <p:fade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66799858"/>
      </p:ext>
    </p:extLst>
  </p:cSld>
  <p:clrMapOvr>
    <a:masterClrMapping/>
  </p:clrMapOvr>
  <p:transition>
    <p:fade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868224544"/>
      </p:ext>
    </p:extLst>
  </p:cSld>
  <p:clrMapOvr>
    <a:masterClrMapping/>
  </p:clrMapOvr>
  <p:transition>
    <p:fade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43401904"/>
      </p:ext>
    </p:extLst>
  </p:cSld>
  <p:clrMapOvr>
    <a:masterClrMapping/>
  </p:clrMapOvr>
  <p:transition>
    <p:fade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701131"/>
      </p:ext>
    </p:extLst>
  </p:cSld>
  <p:clrMapOvr>
    <a:masterClrMapping/>
  </p:clrMapOvr>
  <p:transition spd="slow">
    <p:wipe dir="u"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7721240"/>
      </p:ext>
    </p:extLst>
  </p:cSld>
  <p:clrMapOvr>
    <a:masterClrMapping/>
  </p:clrMapOvr>
  <p:transition>
    <p:fade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7856390"/>
      </p:ext>
    </p:extLst>
  </p:cSld>
  <p:clrMapOvr>
    <a:masterClrMapping/>
  </p:clrMapOvr>
  <p:transition>
    <p:fade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05947812"/>
      </p:ext>
    </p:extLst>
  </p:cSld>
  <p:clrMapOvr>
    <a:masterClrMapping/>
  </p:clrMapOvr>
  <p:transition>
    <p:fade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29357935"/>
      </p:ext>
    </p:extLst>
  </p:cSld>
  <p:clrMapOvr>
    <a:masterClrMapping/>
  </p:clrMapOvr>
  <p:transition>
    <p:fade/>
  </p:transition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89537506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39275294"/>
      </p:ext>
    </p:extLst>
  </p:cSld>
  <p:clrMapOvr>
    <a:masterClrMapping/>
  </p:clrMapOvr>
  <p:transition>
    <p:fade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55517161"/>
      </p:ext>
    </p:extLst>
  </p:cSld>
  <p:clrMapOvr>
    <a:masterClrMapping/>
  </p:clrMapOvr>
  <p:transition>
    <p:fade/>
  </p:transition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387875"/>
      </p:ext>
    </p:extLst>
  </p:cSld>
  <p:clrMapOvr>
    <a:masterClrMapping/>
  </p:clrMapOvr>
  <p:transition>
    <p:fade/>
  </p:transition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1462963"/>
      </p:ext>
    </p:extLst>
  </p:cSld>
  <p:clrMapOvr>
    <a:masterClrMapping/>
  </p:clrMapOvr>
  <p:transition>
    <p:fade/>
  </p:transition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3987489"/>
      </p:ext>
    </p:extLst>
  </p:cSld>
  <p:clrMapOvr>
    <a:masterClrMapping/>
  </p:clrMapOvr>
  <p:transition>
    <p:fade/>
  </p:transition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344886699"/>
      </p:ext>
    </p:extLst>
  </p:cSld>
  <p:clrMapOvr>
    <a:masterClrMapping/>
  </p:clrMapOvr>
  <p:transition>
    <p:fade/>
  </p:transition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11684"/>
      </p:ext>
    </p:extLst>
  </p:cSld>
  <p:clrMapOvr>
    <a:masterClrMapping/>
  </p:clrMapOvr>
  <p:transition spd="slow">
    <p:wipe dir="d"/>
  </p:transition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765085166"/>
      </p:ext>
    </p:extLst>
  </p:cSld>
  <p:clrMapOvr>
    <a:masterClrMapping/>
  </p:clrMapOvr>
  <p:transition>
    <p:fade/>
  </p:transition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009371861"/>
      </p:ext>
    </p:extLst>
  </p:cSld>
  <p:clrMapOvr>
    <a:masterClrMapping/>
  </p:clrMapOvr>
  <p:transition>
    <p:fade/>
  </p:transition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745410188"/>
      </p:ext>
    </p:extLst>
  </p:cSld>
  <p:clrMapOvr>
    <a:masterClrMapping/>
  </p:clrMapOvr>
  <p:transition>
    <p:fade/>
  </p:transition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692223358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85566525"/>
      </p:ext>
    </p:extLst>
  </p:cSld>
  <p:clrMapOvr>
    <a:masterClrMapping/>
  </p:clrMapOvr>
  <p:transition>
    <p:fade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4209"/>
      </p:ext>
    </p:extLst>
  </p:cSld>
  <p:clrMapOvr>
    <a:masterClrMapping/>
  </p:clrMapOvr>
  <p:transition spd="slow">
    <p:wipe dir="u"/>
  </p:transition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2621427"/>
      </p:ext>
    </p:extLst>
  </p:cSld>
  <p:clrMapOvr>
    <a:masterClrMapping/>
  </p:clrMapOvr>
  <p:transition>
    <p:fade/>
  </p:transition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67369035"/>
      </p:ext>
    </p:extLst>
  </p:cSld>
  <p:clrMapOvr>
    <a:masterClrMapping/>
  </p:clrMapOvr>
  <p:transition>
    <p:fade/>
  </p:transition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2901580"/>
      </p:ext>
    </p:extLst>
  </p:cSld>
  <p:clrMapOvr>
    <a:masterClrMapping/>
  </p:clrMapOvr>
  <p:transition>
    <p:fade/>
  </p:transition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75978574"/>
      </p:ext>
    </p:extLst>
  </p:cSld>
  <p:clrMapOvr>
    <a:masterClrMapping/>
  </p:clrMapOvr>
  <p:transition>
    <p:fade/>
  </p:transition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1028869"/>
      </p:ext>
    </p:extLst>
  </p:cSld>
  <p:clrMapOvr>
    <a:masterClrMapping/>
  </p:clrMapOvr>
  <p:transition>
    <p:fade/>
  </p:transition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2503289"/>
      </p:ext>
    </p:extLst>
  </p:cSld>
  <p:clrMapOvr>
    <a:masterClrMapping/>
  </p:clrMapOvr>
  <p:transition>
    <p:fade/>
  </p:transition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95558432"/>
      </p:ext>
    </p:extLst>
  </p:cSld>
  <p:clrMapOvr>
    <a:masterClrMapping/>
  </p:clrMapOvr>
  <p:transition>
    <p:fade/>
  </p:transition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39874301"/>
      </p:ext>
    </p:extLst>
  </p:cSld>
  <p:clrMapOvr>
    <a:masterClrMapping/>
  </p:clrMapOvr>
  <p:transition>
    <p:fade/>
  </p:transition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72574788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068955"/>
      </p:ext>
    </p:extLst>
  </p:cSld>
  <p:clrMapOvr>
    <a:masterClrMapping/>
  </p:clrMapOvr>
  <p:transition spd="slow">
    <p:wipe dir="u"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7091249"/>
      </p:ext>
    </p:extLst>
  </p:cSld>
  <p:clrMapOvr>
    <a:masterClrMapping/>
  </p:clrMapOvr>
  <p:transition>
    <p:fade/>
  </p:transition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681994"/>
      </p:ext>
    </p:extLst>
  </p:cSld>
  <p:clrMapOvr>
    <a:masterClrMapping/>
  </p:clrMapOvr>
  <p:transition spd="slow">
    <p:wipe dir="d"/>
  </p:transition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98512110"/>
      </p:ext>
    </p:extLst>
  </p:cSld>
  <p:clrMapOvr>
    <a:masterClrMapping/>
  </p:clrMapOvr>
  <p:transition>
    <p:fade/>
  </p:transition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86786903"/>
      </p:ext>
    </p:extLst>
  </p:cSld>
  <p:clrMapOvr>
    <a:masterClrMapping/>
  </p:clrMapOvr>
  <p:transition>
    <p:fade/>
  </p:transition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269932559"/>
      </p:ext>
    </p:extLst>
  </p:cSld>
  <p:clrMapOvr>
    <a:masterClrMapping/>
  </p:clrMapOvr>
  <p:transition>
    <p:fade/>
  </p:transition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20753279"/>
      </p:ext>
    </p:extLst>
  </p:cSld>
  <p:clrMapOvr>
    <a:masterClrMapping/>
  </p:clrMapOvr>
  <p:transition>
    <p:fade/>
  </p:transition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27866"/>
      </p:ext>
    </p:extLst>
  </p:cSld>
  <p:clrMapOvr>
    <a:masterClrMapping/>
  </p:clrMapOvr>
  <p:transition spd="slow">
    <p:wipe dir="u"/>
  </p:transition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956403"/>
      </p:ext>
    </p:extLst>
  </p:cSld>
  <p:clrMapOvr>
    <a:masterClrMapping/>
  </p:clrMapOvr>
  <p:transition>
    <p:fade/>
  </p:transition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18790489"/>
      </p:ext>
    </p:extLst>
  </p:cSld>
  <p:clrMapOvr>
    <a:masterClrMapping/>
  </p:clrMapOvr>
  <p:transition>
    <p:fade/>
  </p:transition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2349199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4573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0202721"/>
      </p:ext>
    </p:extLst>
  </p:cSld>
  <p:clrMapOvr>
    <a:masterClrMapping/>
  </p:clrMapOvr>
  <p:transition>
    <p:fade/>
  </p:transition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8763301"/>
      </p:ext>
    </p:extLst>
  </p:cSld>
  <p:clrMapOvr>
    <a:masterClrMapping/>
  </p:clrMapOvr>
  <p:transition>
    <p:fade/>
  </p:transition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22551560"/>
      </p:ext>
    </p:extLst>
  </p:cSld>
  <p:clrMapOvr>
    <a:masterClrMapping/>
  </p:clrMapOvr>
  <p:transition>
    <p:fade/>
  </p:transition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4485259"/>
      </p:ext>
    </p:extLst>
  </p:cSld>
  <p:clrMapOvr>
    <a:masterClrMapping/>
  </p:clrMapOvr>
  <p:transition>
    <p:fade/>
  </p:transition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532764"/>
      </p:ext>
    </p:extLst>
  </p:cSld>
  <p:clrMapOvr>
    <a:masterClrMapping/>
  </p:clrMapOvr>
  <p:transition>
    <p:fade/>
  </p:transition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42994891"/>
      </p:ext>
    </p:extLst>
  </p:cSld>
  <p:clrMapOvr>
    <a:masterClrMapping/>
  </p:clrMapOvr>
  <p:transition>
    <p:fade/>
  </p:transition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241008"/>
      </p:ext>
    </p:extLst>
  </p:cSld>
  <p:clrMapOvr>
    <a:masterClrMapping/>
  </p:clrMapOvr>
  <p:transition>
    <p:fade/>
  </p:transition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182625055"/>
      </p:ext>
    </p:extLst>
  </p:cSld>
  <p:clrMapOvr>
    <a:masterClrMapping/>
  </p:clrMapOvr>
  <p:transition>
    <p:fade/>
  </p:transition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51190"/>
      </p:ext>
    </p:extLst>
  </p:cSld>
  <p:clrMapOvr>
    <a:masterClrMapping/>
  </p:clrMapOvr>
  <p:transition spd="slow">
    <p:wipe dir="d"/>
  </p:transition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49954739"/>
      </p:ext>
    </p:extLst>
  </p:cSld>
  <p:clrMapOvr>
    <a:masterClrMapping/>
  </p:clrMapOvr>
  <p:transition>
    <p:fade/>
  </p:transition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573865740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25156361"/>
      </p:ext>
    </p:extLst>
  </p:cSld>
  <p:clrMapOvr>
    <a:masterClrMapping/>
  </p:clrMapOvr>
  <p:transition>
    <p:fade/>
  </p:transition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857863334"/>
      </p:ext>
    </p:extLst>
  </p:cSld>
  <p:clrMapOvr>
    <a:masterClrMapping/>
  </p:clrMapOvr>
  <p:transition>
    <p:fade/>
  </p:transition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65335"/>
      </p:ext>
    </p:extLst>
  </p:cSld>
  <p:clrMapOvr>
    <a:masterClrMapping/>
  </p:clrMapOvr>
  <p:transition>
    <p:fade/>
  </p:transition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895829"/>
      </p:ext>
    </p:extLst>
  </p:cSld>
  <p:clrMapOvr>
    <a:masterClrMapping/>
  </p:clrMapOvr>
  <p:transition spd="slow">
    <p:wipe dir="u"/>
  </p:transition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45499"/>
      </p:ext>
    </p:extLst>
  </p:cSld>
  <p:clrMapOvr>
    <a:masterClrMapping/>
  </p:clrMapOvr>
  <p:transition>
    <p:fade/>
  </p:transition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98521107"/>
      </p:ext>
    </p:extLst>
  </p:cSld>
  <p:clrMapOvr>
    <a:masterClrMapping/>
  </p:clrMapOvr>
  <p:transition>
    <p:fade/>
  </p:transition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4434106"/>
      </p:ext>
    </p:extLst>
  </p:cSld>
  <p:clrMapOvr>
    <a:masterClrMapping/>
  </p:clrMapOvr>
  <p:transition>
    <p:fade/>
  </p:transition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42440617"/>
      </p:ext>
    </p:extLst>
  </p:cSld>
  <p:clrMapOvr>
    <a:masterClrMapping/>
  </p:clrMapOvr>
  <p:transition>
    <p:fade/>
  </p:transition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92492675"/>
      </p:ext>
    </p:extLst>
  </p:cSld>
  <p:clrMapOvr>
    <a:masterClrMapping/>
  </p:clrMapOvr>
  <p:transition>
    <p:fade/>
  </p:transition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39521126"/>
      </p:ext>
    </p:extLst>
  </p:cSld>
  <p:clrMapOvr>
    <a:masterClrMapping/>
  </p:clrMapOvr>
  <p:transition>
    <p:fade/>
  </p:transition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33553859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8862469"/>
      </p:ext>
    </p:extLst>
  </p:cSld>
  <p:clrMapOvr>
    <a:masterClrMapping/>
  </p:clrMapOvr>
  <p:transition>
    <p:fade/>
  </p:transition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3268862"/>
      </p:ext>
    </p:extLst>
  </p:cSld>
  <p:clrMapOvr>
    <a:masterClrMapping/>
  </p:clrMapOvr>
  <p:transition>
    <p:fade/>
  </p:transition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90822235"/>
      </p:ext>
    </p:extLst>
  </p:cSld>
  <p:clrMapOvr>
    <a:masterClrMapping/>
  </p:clrMapOvr>
  <p:transition>
    <p:fade/>
  </p:transition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97392046"/>
      </p:ext>
    </p:extLst>
  </p:cSld>
  <p:clrMapOvr>
    <a:masterClrMapping/>
  </p:clrMapOvr>
  <p:transition>
    <p:fade/>
  </p:transition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24051"/>
      </p:ext>
    </p:extLst>
  </p:cSld>
  <p:clrMapOvr>
    <a:masterClrMapping/>
  </p:clrMapOvr>
  <p:transition spd="slow">
    <p:wipe dir="d"/>
  </p:transition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153672986"/>
      </p:ext>
    </p:extLst>
  </p:cSld>
  <p:clrMapOvr>
    <a:masterClrMapping/>
  </p:clrMapOvr>
  <p:transition>
    <p:fade/>
  </p:transition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09179499"/>
      </p:ext>
    </p:extLst>
  </p:cSld>
  <p:clrMapOvr>
    <a:masterClrMapping/>
  </p:clrMapOvr>
  <p:transition>
    <p:fade/>
  </p:transition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91665397"/>
      </p:ext>
    </p:extLst>
  </p:cSld>
  <p:clrMapOvr>
    <a:masterClrMapping/>
  </p:clrMapOvr>
  <p:transition>
    <p:fade/>
  </p:transition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323348229"/>
      </p:ext>
    </p:extLst>
  </p:cSld>
  <p:clrMapOvr>
    <a:masterClrMapping/>
  </p:clrMapOvr>
  <p:transition>
    <p:fade/>
  </p:transition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781537"/>
      </p:ext>
    </p:extLst>
  </p:cSld>
  <p:clrMapOvr>
    <a:masterClrMapping/>
  </p:clrMapOvr>
  <p:transition spd="slow">
    <p:wipe dir="u"/>
  </p:transition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81979755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4348482"/>
      </p:ext>
    </p:extLst>
  </p:cSld>
  <p:clrMapOvr>
    <a:masterClrMapping/>
  </p:clrMapOvr>
  <p:transition>
    <p:fade/>
  </p:transition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81578915"/>
      </p:ext>
    </p:extLst>
  </p:cSld>
  <p:clrMapOvr>
    <a:masterClrMapping/>
  </p:clrMapOvr>
  <p:transition>
    <p:fade/>
  </p:transition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93154059"/>
      </p:ext>
    </p:extLst>
  </p:cSld>
  <p:clrMapOvr>
    <a:masterClrMapping/>
  </p:clrMapOvr>
  <p:transition>
    <p:fade/>
  </p:transition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82140081"/>
      </p:ext>
    </p:extLst>
  </p:cSld>
  <p:clrMapOvr>
    <a:masterClrMapping/>
  </p:clrMapOvr>
  <p:transition>
    <p:fade/>
  </p:transition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066993"/>
      </p:ext>
    </p:extLst>
  </p:cSld>
  <p:clrMapOvr>
    <a:masterClrMapping/>
  </p:clrMapOvr>
  <p:transition>
    <p:fade/>
  </p:transition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79501432"/>
      </p:ext>
    </p:extLst>
  </p:cSld>
  <p:clrMapOvr>
    <a:masterClrMapping/>
  </p:clrMapOvr>
  <p:transition>
    <p:fade/>
  </p:transition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91985937"/>
      </p:ext>
    </p:extLst>
  </p:cSld>
  <p:clrMapOvr>
    <a:masterClrMapping/>
  </p:clrMapOvr>
  <p:transition>
    <p:fade/>
  </p:transition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3350385"/>
      </p:ext>
    </p:extLst>
  </p:cSld>
  <p:clrMapOvr>
    <a:masterClrMapping/>
  </p:clrMapOvr>
  <p:transition>
    <p:fade/>
  </p:transition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9741665"/>
      </p:ext>
    </p:extLst>
  </p:cSld>
  <p:clrMapOvr>
    <a:masterClrMapping/>
  </p:clrMapOvr>
  <p:transition>
    <p:fade/>
  </p:transition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604588140"/>
      </p:ext>
    </p:extLst>
  </p:cSld>
  <p:clrMapOvr>
    <a:masterClrMapping/>
  </p:clrMapOvr>
  <p:transition>
    <p:fade/>
  </p:transition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942848"/>
      </p:ext>
    </p:extLst>
  </p:cSld>
  <p:clrMapOvr>
    <a:masterClrMapping/>
  </p:clrMapOvr>
  <p:transition spd="slow">
    <p:wipe dir="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93221667"/>
      </p:ext>
    </p:extLst>
  </p:cSld>
  <p:clrMapOvr>
    <a:masterClrMapping/>
  </p:clrMapOvr>
  <p:transition>
    <p:fade/>
  </p:transition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727563845"/>
      </p:ext>
    </p:extLst>
  </p:cSld>
  <p:clrMapOvr>
    <a:masterClrMapping/>
  </p:clrMapOvr>
  <p:transition>
    <p:fade/>
  </p:transition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754482759"/>
      </p:ext>
    </p:extLst>
  </p:cSld>
  <p:clrMapOvr>
    <a:masterClrMapping/>
  </p:clrMapOvr>
  <p:transition>
    <p:fade/>
  </p:transition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91002035"/>
      </p:ext>
    </p:extLst>
  </p:cSld>
  <p:clrMapOvr>
    <a:masterClrMapping/>
  </p:clrMapOvr>
  <p:transition>
    <p:fade/>
  </p:transition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955827176"/>
      </p:ext>
    </p:extLst>
  </p:cSld>
  <p:clrMapOvr>
    <a:masterClrMapping/>
  </p:clrMapOvr>
  <p:transition>
    <p:fade/>
  </p:transition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05156"/>
      </p:ext>
    </p:extLst>
  </p:cSld>
  <p:clrMapOvr>
    <a:masterClrMapping/>
  </p:clrMapOvr>
  <p:transition spd="slow">
    <p:wipe dir="u"/>
  </p:transition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09734157"/>
      </p:ext>
    </p:extLst>
  </p:cSld>
  <p:clrMapOvr>
    <a:masterClrMapping/>
  </p:clrMapOvr>
  <p:transition>
    <p:fade/>
  </p:transition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13870339"/>
      </p:ext>
    </p:extLst>
  </p:cSld>
  <p:clrMapOvr>
    <a:masterClrMapping/>
  </p:clrMapOvr>
  <p:transition>
    <p:fade/>
  </p:transition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17841128"/>
      </p:ext>
    </p:extLst>
  </p:cSld>
  <p:clrMapOvr>
    <a:masterClrMapping/>
  </p:clrMapOvr>
  <p:transition>
    <p:fade/>
  </p:transition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74826050"/>
      </p:ext>
    </p:extLst>
  </p:cSld>
  <p:clrMapOvr>
    <a:masterClrMapping/>
  </p:clrMapOvr>
  <p:transition>
    <p:fade/>
  </p:transition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8252700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8735551"/>
      </p:ext>
    </p:extLst>
  </p:cSld>
  <p:clrMapOvr>
    <a:masterClrMapping/>
  </p:clrMapOvr>
  <p:transition>
    <p:fade/>
  </p:transition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51392997"/>
      </p:ext>
    </p:extLst>
  </p:cSld>
  <p:clrMapOvr>
    <a:masterClrMapping/>
  </p:clrMapOvr>
  <p:transition>
    <p:fade/>
  </p:transition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59065603"/>
      </p:ext>
    </p:extLst>
  </p:cSld>
  <p:clrMapOvr>
    <a:masterClrMapping/>
  </p:clrMapOvr>
  <p:transition>
    <p:fade/>
  </p:transition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28764353"/>
      </p:ext>
    </p:extLst>
  </p:cSld>
  <p:clrMapOvr>
    <a:masterClrMapping/>
  </p:clrMapOvr>
  <p:transition>
    <p:fade/>
  </p:transition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57868708"/>
      </p:ext>
    </p:extLst>
  </p:cSld>
  <p:clrMapOvr>
    <a:masterClrMapping/>
  </p:clrMapOvr>
  <p:transition>
    <p:fade/>
  </p:transition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182393538"/>
      </p:ext>
    </p:extLst>
  </p:cSld>
  <p:clrMapOvr>
    <a:masterClrMapping/>
  </p:clrMapOvr>
  <p:transition>
    <p:fade/>
  </p:transition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835091"/>
      </p:ext>
    </p:extLst>
  </p:cSld>
  <p:clrMapOvr>
    <a:masterClrMapping/>
  </p:clrMapOvr>
  <p:transition spd="slow">
    <p:wipe dir="d"/>
  </p:transition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979128174"/>
      </p:ext>
    </p:extLst>
  </p:cSld>
  <p:clrMapOvr>
    <a:masterClrMapping/>
  </p:clrMapOvr>
  <p:transition>
    <p:fade/>
  </p:transition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63442327"/>
      </p:ext>
    </p:extLst>
  </p:cSld>
  <p:clrMapOvr>
    <a:masterClrMapping/>
  </p:clrMapOvr>
  <p:transition>
    <p:fade/>
  </p:transition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863603407"/>
      </p:ext>
    </p:extLst>
  </p:cSld>
  <p:clrMapOvr>
    <a:masterClrMapping/>
  </p:clrMapOvr>
  <p:transition>
    <p:fade/>
  </p:transition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267535378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57978334"/>
      </p:ext>
    </p:extLst>
  </p:cSld>
  <p:clrMapOvr>
    <a:masterClrMapping/>
  </p:clrMapOvr>
  <p:transition>
    <p:fade/>
  </p:transition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497797"/>
      </p:ext>
    </p:extLst>
  </p:cSld>
  <p:clrMapOvr>
    <a:masterClrMapping/>
  </p:clrMapOvr>
  <p:transition spd="slow">
    <p:wipe dir="u"/>
  </p:transition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9429024"/>
      </p:ext>
    </p:extLst>
  </p:cSld>
  <p:clrMapOvr>
    <a:masterClrMapping/>
  </p:clrMapOvr>
  <p:transition>
    <p:fade/>
  </p:transition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61471269"/>
      </p:ext>
    </p:extLst>
  </p:cSld>
  <p:clrMapOvr>
    <a:masterClrMapping/>
  </p:clrMapOvr>
  <p:transition>
    <p:fade/>
  </p:transition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752712"/>
      </p:ext>
    </p:extLst>
  </p:cSld>
  <p:clrMapOvr>
    <a:masterClrMapping/>
  </p:clrMapOvr>
  <p:transition>
    <p:fade/>
  </p:transition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47337595"/>
      </p:ext>
    </p:extLst>
  </p:cSld>
  <p:clrMapOvr>
    <a:masterClrMapping/>
  </p:clrMapOvr>
  <p:transition>
    <p:fade/>
  </p:transition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73533945"/>
      </p:ext>
    </p:extLst>
  </p:cSld>
  <p:clrMapOvr>
    <a:masterClrMapping/>
  </p:clrMapOvr>
  <p:transition>
    <p:fade/>
  </p:transition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62614690"/>
      </p:ext>
    </p:extLst>
  </p:cSld>
  <p:clrMapOvr>
    <a:masterClrMapping/>
  </p:clrMapOvr>
  <p:transition>
    <p:fade/>
  </p:transition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4659150"/>
      </p:ext>
    </p:extLst>
  </p:cSld>
  <p:clrMapOvr>
    <a:masterClrMapping/>
  </p:clrMapOvr>
  <p:transition>
    <p:fade/>
  </p:transition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9983257"/>
      </p:ext>
    </p:extLst>
  </p:cSld>
  <p:clrMapOvr>
    <a:masterClrMapping/>
  </p:clrMapOvr>
  <p:transition>
    <p:fade/>
  </p:transition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58802093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786196"/>
      </p:ext>
    </p:extLst>
  </p:cSld>
  <p:clrMapOvr>
    <a:masterClrMapping/>
  </p:clrMapOvr>
  <p:transition>
    <p:fade/>
  </p:transition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398668943"/>
      </p:ext>
    </p:extLst>
  </p:cSld>
  <p:clrMapOvr>
    <a:masterClrMapping/>
  </p:clrMapOvr>
  <p:transition>
    <p:fade/>
  </p:transition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921577"/>
      </p:ext>
    </p:extLst>
  </p:cSld>
  <p:clrMapOvr>
    <a:masterClrMapping/>
  </p:clrMapOvr>
  <p:transition spd="slow">
    <p:wipe dir="d"/>
  </p:transition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411006371"/>
      </p:ext>
    </p:extLst>
  </p:cSld>
  <p:clrMapOvr>
    <a:masterClrMapping/>
  </p:clrMapOvr>
  <p:transition>
    <p:fade/>
  </p:transition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98644808"/>
      </p:ext>
    </p:extLst>
  </p:cSld>
  <p:clrMapOvr>
    <a:masterClrMapping/>
  </p:clrMapOvr>
  <p:transition>
    <p:fade/>
  </p:transition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76571785"/>
      </p:ext>
    </p:extLst>
  </p:cSld>
  <p:clrMapOvr>
    <a:masterClrMapping/>
  </p:clrMapOvr>
  <p:transition>
    <p:fade/>
  </p:transition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225350305"/>
      </p:ext>
    </p:extLst>
  </p:cSld>
  <p:clrMapOvr>
    <a:masterClrMapping/>
  </p:clrMapOvr>
  <p:transition>
    <p:fade/>
  </p:transition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535777"/>
      </p:ext>
    </p:extLst>
  </p:cSld>
  <p:clrMapOvr>
    <a:masterClrMapping/>
  </p:clrMapOvr>
  <p:transition spd="slow">
    <p:wipe dir="u"/>
  </p:transition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6853650"/>
      </p:ext>
    </p:extLst>
  </p:cSld>
  <p:clrMapOvr>
    <a:masterClrMapping/>
  </p:clrMapOvr>
  <p:transition>
    <p:fade/>
  </p:transition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718800974"/>
      </p:ext>
    </p:extLst>
  </p:cSld>
  <p:clrMapOvr>
    <a:masterClrMapping/>
  </p:clrMapOvr>
  <p:transition>
    <p:fade/>
  </p:transition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8822070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45075959"/>
      </p:ext>
    </p:extLst>
  </p:cSld>
  <p:clrMapOvr>
    <a:masterClrMapping/>
  </p:clrMapOvr>
  <p:transition>
    <p:fade/>
  </p:transition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24493084"/>
      </p:ext>
    </p:extLst>
  </p:cSld>
  <p:clrMapOvr>
    <a:masterClrMapping/>
  </p:clrMapOvr>
  <p:transition>
    <p:fade/>
  </p:transition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45455752"/>
      </p:ext>
    </p:extLst>
  </p:cSld>
  <p:clrMapOvr>
    <a:masterClrMapping/>
  </p:clrMapOvr>
  <p:transition>
    <p:fade/>
  </p:transition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48343030"/>
      </p:ext>
    </p:extLst>
  </p:cSld>
  <p:clrMapOvr>
    <a:masterClrMapping/>
  </p:clrMapOvr>
  <p:transition>
    <p:fade/>
  </p:transition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01992008"/>
      </p:ext>
    </p:extLst>
  </p:cSld>
  <p:clrMapOvr>
    <a:masterClrMapping/>
  </p:clrMapOvr>
  <p:transition>
    <p:fade/>
  </p:transition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41387237"/>
      </p:ext>
    </p:extLst>
  </p:cSld>
  <p:clrMapOvr>
    <a:masterClrMapping/>
  </p:clrMapOvr>
  <p:transition>
    <p:fade/>
  </p:transition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13882111"/>
      </p:ext>
    </p:extLst>
  </p:cSld>
  <p:clrMapOvr>
    <a:masterClrMapping/>
  </p:clrMapOvr>
  <p:transition>
    <p:fade/>
  </p:transition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30540461"/>
      </p:ext>
    </p:extLst>
  </p:cSld>
  <p:clrMapOvr>
    <a:masterClrMapping/>
  </p:clrMapOvr>
  <p:transition>
    <p:fade/>
  </p:transition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085908"/>
      </p:ext>
    </p:extLst>
  </p:cSld>
  <p:clrMapOvr>
    <a:masterClrMapping/>
  </p:clrMapOvr>
  <p:transition spd="slow">
    <p:wipe dir="d"/>
  </p:transition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533511511"/>
      </p:ext>
    </p:extLst>
  </p:cSld>
  <p:clrMapOvr>
    <a:masterClrMapping/>
  </p:clrMapOvr>
  <p:transition>
    <p:fade/>
  </p:transition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51126629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1818181"/>
      </p:ext>
    </p:extLst>
  </p:cSld>
  <p:clrMapOvr>
    <a:masterClrMapping/>
  </p:clrMapOvr>
  <p:transition>
    <p:fade/>
  </p:transition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166509694"/>
      </p:ext>
    </p:extLst>
  </p:cSld>
  <p:clrMapOvr>
    <a:masterClrMapping/>
  </p:clrMapOvr>
  <p:transition>
    <p:fade/>
  </p:transition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40390797"/>
      </p:ext>
    </p:extLst>
  </p:cSld>
  <p:clrMapOvr>
    <a:masterClrMapping/>
  </p:clrMapOvr>
  <p:transition>
    <p:fade/>
  </p:transition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049035"/>
      </p:ext>
    </p:extLst>
  </p:cSld>
  <p:clrMapOvr>
    <a:masterClrMapping/>
  </p:clrMapOvr>
  <p:transition spd="slow">
    <p:wipe dir="u"/>
  </p:transition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29258593"/>
      </p:ext>
    </p:extLst>
  </p:cSld>
  <p:clrMapOvr>
    <a:masterClrMapping/>
  </p:clrMapOvr>
  <p:transition>
    <p:fade/>
  </p:transition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32764483"/>
      </p:ext>
    </p:extLst>
  </p:cSld>
  <p:clrMapOvr>
    <a:masterClrMapping/>
  </p:clrMapOvr>
  <p:transition>
    <p:fade/>
  </p:transition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3576713"/>
      </p:ext>
    </p:extLst>
  </p:cSld>
  <p:clrMapOvr>
    <a:masterClrMapping/>
  </p:clrMapOvr>
  <p:transition>
    <p:fade/>
  </p:transition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2772724"/>
      </p:ext>
    </p:extLst>
  </p:cSld>
  <p:clrMapOvr>
    <a:masterClrMapping/>
  </p:clrMapOvr>
  <p:transition>
    <p:fade/>
  </p:transition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22151470"/>
      </p:ext>
    </p:extLst>
  </p:cSld>
  <p:clrMapOvr>
    <a:masterClrMapping/>
  </p:clrMapOvr>
  <p:transition>
    <p:fade/>
  </p:transition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76099455"/>
      </p:ext>
    </p:extLst>
  </p:cSld>
  <p:clrMapOvr>
    <a:masterClrMapping/>
  </p:clrMapOvr>
  <p:transition>
    <p:fade/>
  </p:transition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4734600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96948856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229811"/>
      </p:ext>
    </p:extLst>
  </p:cSld>
  <p:clrMapOvr>
    <a:masterClrMapping/>
  </p:clrMapOvr>
  <p:transition spd="slow">
    <p:wipe dir="d"/>
  </p:transition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33698540"/>
      </p:ext>
    </p:extLst>
  </p:cSld>
  <p:clrMapOvr>
    <a:masterClrMapping/>
  </p:clrMapOvr>
  <p:transition>
    <p:fade/>
  </p:transition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60592454"/>
      </p:ext>
    </p:extLst>
  </p:cSld>
  <p:clrMapOvr>
    <a:masterClrMapping/>
  </p:clrMapOvr>
  <p:transition>
    <p:fade/>
  </p:transition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5694402"/>
      </p:ext>
    </p:extLst>
  </p:cSld>
  <p:clrMapOvr>
    <a:masterClrMapping/>
  </p:clrMapOvr>
  <p:transition>
    <p:fade/>
  </p:transition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53332"/>
      </p:ext>
    </p:extLst>
  </p:cSld>
  <p:clrMapOvr>
    <a:masterClrMapping/>
  </p:clrMapOvr>
  <p:transition spd="slow">
    <p:wipe dir="d"/>
  </p:transition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484724068"/>
      </p:ext>
    </p:extLst>
  </p:cSld>
  <p:clrMapOvr>
    <a:masterClrMapping/>
  </p:clrMapOvr>
  <p:transition>
    <p:fade/>
  </p:transition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582869383"/>
      </p:ext>
    </p:extLst>
  </p:cSld>
  <p:clrMapOvr>
    <a:masterClrMapping/>
  </p:clrMapOvr>
  <p:transition>
    <p:fade/>
  </p:transition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479254926"/>
      </p:ext>
    </p:extLst>
  </p:cSld>
  <p:clrMapOvr>
    <a:masterClrMapping/>
  </p:clrMapOvr>
  <p:transition>
    <p:fade/>
  </p:transition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57411643"/>
      </p:ext>
    </p:extLst>
  </p:cSld>
  <p:clrMapOvr>
    <a:masterClrMapping/>
  </p:clrMapOvr>
  <p:transition>
    <p:fade/>
  </p:transition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815422"/>
      </p:ext>
    </p:extLst>
  </p:cSld>
  <p:clrMapOvr>
    <a:masterClrMapping/>
  </p:clrMapOvr>
  <p:transition spd="slow">
    <p:wipe dir="u"/>
  </p:transition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41456366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620292"/>
      </p:ext>
    </p:extLst>
  </p:cSld>
  <p:clrMapOvr>
    <a:masterClrMapping/>
  </p:clrMapOvr>
  <p:transition spd="med"/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26725336"/>
      </p:ext>
    </p:extLst>
  </p:cSld>
  <p:clrMapOvr>
    <a:masterClrMapping/>
  </p:clrMapOvr>
  <p:transition>
    <p:fade/>
  </p:transition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56845674"/>
      </p:ext>
    </p:extLst>
  </p:cSld>
  <p:clrMapOvr>
    <a:masterClrMapping/>
  </p:clrMapOvr>
  <p:transition>
    <p:fade/>
  </p:transition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8261790"/>
      </p:ext>
    </p:extLst>
  </p:cSld>
  <p:clrMapOvr>
    <a:masterClrMapping/>
  </p:clrMapOvr>
  <p:transition>
    <p:fade/>
  </p:transition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3041952"/>
      </p:ext>
    </p:extLst>
  </p:cSld>
  <p:clrMapOvr>
    <a:masterClrMapping/>
  </p:clrMapOvr>
  <p:transition>
    <p:fade/>
  </p:transition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06321871"/>
      </p:ext>
    </p:extLst>
  </p:cSld>
  <p:clrMapOvr>
    <a:masterClrMapping/>
  </p:clrMapOvr>
  <p:transition>
    <p:fade/>
  </p:transition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01611712"/>
      </p:ext>
    </p:extLst>
  </p:cSld>
  <p:clrMapOvr>
    <a:masterClrMapping/>
  </p:clrMapOvr>
  <p:transition>
    <p:fade/>
  </p:transition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29516982"/>
      </p:ext>
    </p:extLst>
  </p:cSld>
  <p:clrMapOvr>
    <a:masterClrMapping/>
  </p:clrMapOvr>
  <p:transition>
    <p:fade/>
  </p:transition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24149167"/>
      </p:ext>
    </p:extLst>
  </p:cSld>
  <p:clrMapOvr>
    <a:masterClrMapping/>
  </p:clrMapOvr>
  <p:transition>
    <p:fade/>
  </p:transition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140806661"/>
      </p:ext>
    </p:extLst>
  </p:cSld>
  <p:clrMapOvr>
    <a:masterClrMapping/>
  </p:clrMapOvr>
  <p:transition>
    <p:fade/>
  </p:transition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985588"/>
      </p:ext>
    </p:extLst>
  </p:cSld>
  <p:clrMapOvr>
    <a:masterClrMapping/>
  </p:clrMapOvr>
  <p:transition spd="slow">
    <p:wipe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94186291"/>
      </p:ext>
    </p:extLst>
  </p:cSld>
  <p:clrMapOvr>
    <a:masterClrMapping/>
  </p:clrMapOvr>
  <p:transition>
    <p:fade/>
  </p:transition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67561501"/>
      </p:ext>
    </p:extLst>
  </p:cSld>
  <p:clrMapOvr>
    <a:masterClrMapping/>
  </p:clrMapOvr>
  <p:transition>
    <p:fade/>
  </p:transition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618401609"/>
      </p:ext>
    </p:extLst>
  </p:cSld>
  <p:clrMapOvr>
    <a:masterClrMapping/>
  </p:clrMapOvr>
  <p:transition>
    <p:fade/>
  </p:transition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74844455"/>
      </p:ext>
    </p:extLst>
  </p:cSld>
  <p:clrMapOvr>
    <a:masterClrMapping/>
  </p:clrMapOvr>
  <p:transition>
    <p:fade/>
  </p:transition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84409788"/>
      </p:ext>
    </p:extLst>
  </p:cSld>
  <p:clrMapOvr>
    <a:masterClrMapping/>
  </p:clrMapOvr>
  <p:transition>
    <p:fade/>
  </p:transition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3839"/>
      </p:ext>
    </p:extLst>
  </p:cSld>
  <p:clrMapOvr>
    <a:masterClrMapping/>
  </p:clrMapOvr>
  <p:transition spd="slow">
    <p:wipe dir="u"/>
  </p:transition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1361590"/>
      </p:ext>
    </p:extLst>
  </p:cSld>
  <p:clrMapOvr>
    <a:masterClrMapping/>
  </p:clrMapOvr>
  <p:transition>
    <p:fade/>
  </p:transition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62358167"/>
      </p:ext>
    </p:extLst>
  </p:cSld>
  <p:clrMapOvr>
    <a:masterClrMapping/>
  </p:clrMapOvr>
  <p:transition>
    <p:fade/>
  </p:transition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2133029"/>
      </p:ext>
    </p:extLst>
  </p:cSld>
  <p:clrMapOvr>
    <a:masterClrMapping/>
  </p:clrMapOvr>
  <p:transition>
    <p:fade/>
  </p:transition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54376383"/>
      </p:ext>
    </p:extLst>
  </p:cSld>
  <p:clrMapOvr>
    <a:masterClrMapping/>
  </p:clrMapOvr>
  <p:transition>
    <p:fade/>
  </p:transition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61561480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354992463"/>
      </p:ext>
    </p:extLst>
  </p:cSld>
  <p:clrMapOvr>
    <a:masterClrMapping/>
  </p:clrMapOvr>
  <p:transition>
    <p:fade/>
  </p:transition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81055486"/>
      </p:ext>
    </p:extLst>
  </p:cSld>
  <p:clrMapOvr>
    <a:masterClrMapping/>
  </p:clrMapOvr>
  <p:transition>
    <p:fade/>
  </p:transition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77178571"/>
      </p:ext>
    </p:extLst>
  </p:cSld>
  <p:clrMapOvr>
    <a:masterClrMapping/>
  </p:clrMapOvr>
  <p:transition>
    <p:fade/>
  </p:transition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9788222"/>
      </p:ext>
    </p:extLst>
  </p:cSld>
  <p:clrMapOvr>
    <a:masterClrMapping/>
  </p:clrMapOvr>
  <p:transition>
    <p:fade/>
  </p:transition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80496836"/>
      </p:ext>
    </p:extLst>
  </p:cSld>
  <p:clrMapOvr>
    <a:masterClrMapping/>
  </p:clrMapOvr>
  <p:transition>
    <p:fade/>
  </p:transition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22799560"/>
      </p:ext>
    </p:extLst>
  </p:cSld>
  <p:clrMapOvr>
    <a:masterClrMapping/>
  </p:clrMapOvr>
  <p:transition>
    <p:fade/>
  </p:transition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937630"/>
      </p:ext>
    </p:extLst>
  </p:cSld>
  <p:clrMapOvr>
    <a:masterClrMapping/>
  </p:clrMapOvr>
  <p:transition spd="slow">
    <p:wipe dir="d"/>
  </p:transition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82956402"/>
      </p:ext>
    </p:extLst>
  </p:cSld>
  <p:clrMapOvr>
    <a:masterClrMapping/>
  </p:clrMapOvr>
  <p:transition>
    <p:fade/>
  </p:transition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652089131"/>
      </p:ext>
    </p:extLst>
  </p:cSld>
  <p:clrMapOvr>
    <a:masterClrMapping/>
  </p:clrMapOvr>
  <p:transition>
    <p:fade/>
  </p:transition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67468948"/>
      </p:ext>
    </p:extLst>
  </p:cSld>
  <p:clrMapOvr>
    <a:masterClrMapping/>
  </p:clrMapOvr>
  <p:transition>
    <p:fade/>
  </p:transition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43427010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507812435"/>
      </p:ext>
    </p:extLst>
  </p:cSld>
  <p:clrMapOvr>
    <a:masterClrMapping/>
  </p:clrMapOvr>
  <p:transition>
    <p:fade/>
  </p:transition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783727"/>
      </p:ext>
    </p:extLst>
  </p:cSld>
  <p:clrMapOvr>
    <a:masterClrMapping/>
  </p:clrMapOvr>
  <p:transition spd="slow">
    <p:wipe dir="u"/>
  </p:transition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1938544"/>
      </p:ext>
    </p:extLst>
  </p:cSld>
  <p:clrMapOvr>
    <a:masterClrMapping/>
  </p:clrMapOvr>
  <p:transition>
    <p:fade/>
  </p:transition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25029968"/>
      </p:ext>
    </p:extLst>
  </p:cSld>
  <p:clrMapOvr>
    <a:masterClrMapping/>
  </p:clrMapOvr>
  <p:transition>
    <p:fade/>
  </p:transition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7830065"/>
      </p:ext>
    </p:extLst>
  </p:cSld>
  <p:clrMapOvr>
    <a:masterClrMapping/>
  </p:clrMapOvr>
  <p:transition>
    <p:fade/>
  </p:transition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7360001"/>
      </p:ext>
    </p:extLst>
  </p:cSld>
  <p:clrMapOvr>
    <a:masterClrMapping/>
  </p:clrMapOvr>
  <p:transition>
    <p:fade/>
  </p:transition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47841212"/>
      </p:ext>
    </p:extLst>
  </p:cSld>
  <p:clrMapOvr>
    <a:masterClrMapping/>
  </p:clrMapOvr>
  <p:transition>
    <p:fade/>
  </p:transition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3867036"/>
      </p:ext>
    </p:extLst>
  </p:cSld>
  <p:clrMapOvr>
    <a:masterClrMapping/>
  </p:clrMapOvr>
  <p:transition>
    <p:fade/>
  </p:transition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51423"/>
      </p:ext>
    </p:extLst>
  </p:cSld>
  <p:clrMapOvr>
    <a:masterClrMapping/>
  </p:clrMapOvr>
  <p:transition>
    <p:fade/>
  </p:transition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68354260"/>
      </p:ext>
    </p:extLst>
  </p:cSld>
  <p:clrMapOvr>
    <a:masterClrMapping/>
  </p:clrMapOvr>
  <p:transition>
    <p:fade/>
  </p:transition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48606341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1552259"/>
      </p:ext>
    </p:extLst>
  </p:cSld>
  <p:clrMapOvr>
    <a:masterClrMapping/>
  </p:clrMapOvr>
  <p:transition>
    <p:fade/>
  </p:transition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660073912"/>
      </p:ext>
    </p:extLst>
  </p:cSld>
  <p:clrMapOvr>
    <a:masterClrMapping/>
  </p:clrMapOvr>
  <p:transition>
    <p:fade/>
  </p:transition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413899"/>
      </p:ext>
    </p:extLst>
  </p:cSld>
  <p:clrMapOvr>
    <a:masterClrMapping/>
  </p:clrMapOvr>
  <p:transition spd="slow">
    <p:wipe dir="d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09622"/>
      </p:ext>
    </p:extLst>
  </p:cSld>
  <p:clrMapOvr>
    <a:masterClrMapping/>
  </p:clrMapOvr>
  <p:transition spd="slow">
    <p:wipe dir="u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245202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961905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50771658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62754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47891722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4246329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92301568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66753602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749050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2802237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058420713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917388"/>
      </p:ext>
    </p:extLst>
  </p:cSld>
  <p:clrMapOvr>
    <a:masterClrMapping/>
  </p:clrMapOvr>
  <p:transition spd="slow">
    <p:wipe dir="d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0901"/>
      </p:ext>
    </p:extLst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879671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810753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90869477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37767026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0486196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80489"/>
      </p:ext>
    </p:extLst>
  </p:cSld>
  <p:clrMapOvr>
    <a:masterClrMapping/>
  </p:clrMapOvr>
  <p:transition spd="slow">
    <p:wipe dir="u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1397281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51248196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7654029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8388107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86611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81231632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661852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98957905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20150290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2905254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67476522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82821"/>
      </p:ext>
    </p:extLst>
  </p:cSld>
  <p:clrMapOvr>
    <a:masterClrMapping/>
  </p:clrMapOvr>
  <p:transition spd="slow">
    <p:wipe dir="d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085500"/>
      </p:ext>
    </p:extLst>
  </p:cSld>
  <p:clrMapOvr>
    <a:masterClrMapping/>
  </p:clrMapOvr>
  <p:transition spd="med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06928778"/>
      </p:ext>
    </p:extLst>
  </p:cSld>
  <p:clrMapOvr>
    <a:masterClrMapping/>
  </p:clrMapOvr>
  <p:transition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58113147"/>
      </p:ext>
    </p:extLst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86661639"/>
      </p:ext>
    </p:extLst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34589649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5366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278216"/>
      </p:ext>
    </p:extLst>
  </p:cSld>
  <p:clrMapOvr>
    <a:masterClrMapping/>
  </p:clrMapOvr>
  <p:transition spd="slow">
    <p:wipe dir="u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0604115"/>
      </p:ext>
    </p:extLst>
  </p:cSld>
  <p:clrMapOvr>
    <a:masterClrMapping/>
  </p:clrMapOvr>
  <p:transition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95591927"/>
      </p:ext>
    </p:extLst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1109825"/>
      </p:ext>
    </p:extLst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62680888"/>
      </p:ext>
    </p:extLst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0058217"/>
      </p:ext>
    </p:extLst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72730672"/>
      </p:ext>
    </p:extLst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12768897"/>
      </p:ext>
    </p:extLst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41229592"/>
      </p:ext>
    </p:extLst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721466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13" Type="http://schemas.openxmlformats.org/officeDocument/2006/relationships/slideLayout" Target="../slideLayouts/slideLayout16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slideLayout" Target="../slideLayouts/slideLayout163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53.xml"/><Relationship Id="rId16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Relationship Id="rId14" Type="http://schemas.openxmlformats.org/officeDocument/2006/relationships/slideLayout" Target="../slideLayouts/slideLayout16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slideLayout" Target="../slideLayouts/slideLayout18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slideLayout" Target="../slideLayouts/slideLayout179.xml"/><Relationship Id="rId17" Type="http://schemas.openxmlformats.org/officeDocument/2006/relationships/theme" Target="../theme/theme11.xml"/><Relationship Id="rId2" Type="http://schemas.openxmlformats.org/officeDocument/2006/relationships/slideLayout" Target="../slideLayouts/slideLayout169.xml"/><Relationship Id="rId16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Relationship Id="rId14" Type="http://schemas.openxmlformats.org/officeDocument/2006/relationships/slideLayout" Target="../slideLayouts/slideLayout18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13" Type="http://schemas.openxmlformats.org/officeDocument/2006/relationships/slideLayout" Target="../slideLayouts/slideLayout19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90.xml"/><Relationship Id="rId12" Type="http://schemas.openxmlformats.org/officeDocument/2006/relationships/slideLayout" Target="../slideLayouts/slideLayout195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85.xml"/><Relationship Id="rId16" Type="http://schemas.openxmlformats.org/officeDocument/2006/relationships/slideLayout" Target="../slideLayouts/slideLayout199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88.xml"/><Relationship Id="rId15" Type="http://schemas.openxmlformats.org/officeDocument/2006/relationships/slideLayout" Target="../slideLayouts/slideLayout198.xml"/><Relationship Id="rId10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Relationship Id="rId14" Type="http://schemas.openxmlformats.org/officeDocument/2006/relationships/slideLayout" Target="../slideLayouts/slideLayout19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slideLayout" Target="../slideLayouts/slideLayout21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201.xml"/><Relationship Id="rId16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slideLayout" Target="../slideLayouts/slideLayout2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3.xml"/><Relationship Id="rId13" Type="http://schemas.openxmlformats.org/officeDocument/2006/relationships/slideLayout" Target="../slideLayouts/slideLayout22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18.xml"/><Relationship Id="rId7" Type="http://schemas.openxmlformats.org/officeDocument/2006/relationships/slideLayout" Target="../slideLayouts/slideLayout222.xml"/><Relationship Id="rId12" Type="http://schemas.openxmlformats.org/officeDocument/2006/relationships/slideLayout" Target="../slideLayouts/slideLayout227.xml"/><Relationship Id="rId17" Type="http://schemas.openxmlformats.org/officeDocument/2006/relationships/theme" Target="../theme/theme14.xml"/><Relationship Id="rId2" Type="http://schemas.openxmlformats.org/officeDocument/2006/relationships/slideLayout" Target="../slideLayouts/slideLayout217.xml"/><Relationship Id="rId16" Type="http://schemas.openxmlformats.org/officeDocument/2006/relationships/slideLayout" Target="../slideLayouts/slideLayout231.xml"/><Relationship Id="rId1" Type="http://schemas.openxmlformats.org/officeDocument/2006/relationships/slideLayout" Target="../slideLayouts/slideLayout216.xml"/><Relationship Id="rId6" Type="http://schemas.openxmlformats.org/officeDocument/2006/relationships/slideLayout" Target="../slideLayouts/slideLayout221.xml"/><Relationship Id="rId11" Type="http://schemas.openxmlformats.org/officeDocument/2006/relationships/slideLayout" Target="../slideLayouts/slideLayout226.xml"/><Relationship Id="rId5" Type="http://schemas.openxmlformats.org/officeDocument/2006/relationships/slideLayout" Target="../slideLayouts/slideLayout220.xml"/><Relationship Id="rId15" Type="http://schemas.openxmlformats.org/officeDocument/2006/relationships/slideLayout" Target="../slideLayouts/slideLayout230.xml"/><Relationship Id="rId10" Type="http://schemas.openxmlformats.org/officeDocument/2006/relationships/slideLayout" Target="../slideLayouts/slideLayout225.xml"/><Relationship Id="rId4" Type="http://schemas.openxmlformats.org/officeDocument/2006/relationships/slideLayout" Target="../slideLayouts/slideLayout219.xml"/><Relationship Id="rId9" Type="http://schemas.openxmlformats.org/officeDocument/2006/relationships/slideLayout" Target="../slideLayouts/slideLayout224.xml"/><Relationship Id="rId14" Type="http://schemas.openxmlformats.org/officeDocument/2006/relationships/slideLayout" Target="../slideLayouts/slideLayout229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9.xml"/><Relationship Id="rId13" Type="http://schemas.openxmlformats.org/officeDocument/2006/relationships/slideLayout" Target="../slideLayouts/slideLayout24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8.xml"/><Relationship Id="rId12" Type="http://schemas.openxmlformats.org/officeDocument/2006/relationships/slideLayout" Target="../slideLayouts/slideLayout243.xml"/><Relationship Id="rId17" Type="http://schemas.openxmlformats.org/officeDocument/2006/relationships/theme" Target="../theme/theme15.xml"/><Relationship Id="rId2" Type="http://schemas.openxmlformats.org/officeDocument/2006/relationships/slideLayout" Target="../slideLayouts/slideLayout233.xml"/><Relationship Id="rId16" Type="http://schemas.openxmlformats.org/officeDocument/2006/relationships/slideLayout" Target="../slideLayouts/slideLayout247.xml"/><Relationship Id="rId1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36.xml"/><Relationship Id="rId15" Type="http://schemas.openxmlformats.org/officeDocument/2006/relationships/slideLayout" Target="../slideLayouts/slideLayout246.xml"/><Relationship Id="rId10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35.xml"/><Relationship Id="rId9" Type="http://schemas.openxmlformats.org/officeDocument/2006/relationships/slideLayout" Target="../slideLayouts/slideLayout240.xml"/><Relationship Id="rId14" Type="http://schemas.openxmlformats.org/officeDocument/2006/relationships/slideLayout" Target="../slideLayouts/slideLayout24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5.xml"/><Relationship Id="rId13" Type="http://schemas.openxmlformats.org/officeDocument/2006/relationships/slideLayout" Target="../slideLayouts/slideLayout26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50.xml"/><Relationship Id="rId7" Type="http://schemas.openxmlformats.org/officeDocument/2006/relationships/slideLayout" Target="../slideLayouts/slideLayout254.xml"/><Relationship Id="rId12" Type="http://schemas.openxmlformats.org/officeDocument/2006/relationships/slideLayout" Target="../slideLayouts/slideLayout259.xml"/><Relationship Id="rId17" Type="http://schemas.openxmlformats.org/officeDocument/2006/relationships/theme" Target="../theme/theme16.xml"/><Relationship Id="rId2" Type="http://schemas.openxmlformats.org/officeDocument/2006/relationships/slideLayout" Target="../slideLayouts/slideLayout249.xml"/><Relationship Id="rId16" Type="http://schemas.openxmlformats.org/officeDocument/2006/relationships/slideLayout" Target="../slideLayouts/slideLayout263.xml"/><Relationship Id="rId1" Type="http://schemas.openxmlformats.org/officeDocument/2006/relationships/slideLayout" Target="../slideLayouts/slideLayout248.xml"/><Relationship Id="rId6" Type="http://schemas.openxmlformats.org/officeDocument/2006/relationships/slideLayout" Target="../slideLayouts/slideLayout253.xml"/><Relationship Id="rId11" Type="http://schemas.openxmlformats.org/officeDocument/2006/relationships/slideLayout" Target="../slideLayouts/slideLayout258.xml"/><Relationship Id="rId5" Type="http://schemas.openxmlformats.org/officeDocument/2006/relationships/slideLayout" Target="../slideLayouts/slideLayout252.xml"/><Relationship Id="rId15" Type="http://schemas.openxmlformats.org/officeDocument/2006/relationships/slideLayout" Target="../slideLayouts/slideLayout262.xml"/><Relationship Id="rId10" Type="http://schemas.openxmlformats.org/officeDocument/2006/relationships/slideLayout" Target="../slideLayouts/slideLayout257.xml"/><Relationship Id="rId4" Type="http://schemas.openxmlformats.org/officeDocument/2006/relationships/slideLayout" Target="../slideLayouts/slideLayout251.xml"/><Relationship Id="rId9" Type="http://schemas.openxmlformats.org/officeDocument/2006/relationships/slideLayout" Target="../slideLayouts/slideLayout256.xml"/><Relationship Id="rId14" Type="http://schemas.openxmlformats.org/officeDocument/2006/relationships/slideLayout" Target="../slideLayouts/slideLayout261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1.xml"/><Relationship Id="rId13" Type="http://schemas.openxmlformats.org/officeDocument/2006/relationships/slideLayout" Target="../slideLayouts/slideLayout27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66.xml"/><Relationship Id="rId7" Type="http://schemas.openxmlformats.org/officeDocument/2006/relationships/slideLayout" Target="../slideLayouts/slideLayout270.xml"/><Relationship Id="rId12" Type="http://schemas.openxmlformats.org/officeDocument/2006/relationships/slideLayout" Target="../slideLayouts/slideLayout275.xml"/><Relationship Id="rId17" Type="http://schemas.openxmlformats.org/officeDocument/2006/relationships/theme" Target="../theme/theme17.xml"/><Relationship Id="rId2" Type="http://schemas.openxmlformats.org/officeDocument/2006/relationships/slideLayout" Target="../slideLayouts/slideLayout265.xml"/><Relationship Id="rId16" Type="http://schemas.openxmlformats.org/officeDocument/2006/relationships/slideLayout" Target="../slideLayouts/slideLayout279.xml"/><Relationship Id="rId1" Type="http://schemas.openxmlformats.org/officeDocument/2006/relationships/slideLayout" Target="../slideLayouts/slideLayout264.xml"/><Relationship Id="rId6" Type="http://schemas.openxmlformats.org/officeDocument/2006/relationships/slideLayout" Target="../slideLayouts/slideLayout269.xml"/><Relationship Id="rId11" Type="http://schemas.openxmlformats.org/officeDocument/2006/relationships/slideLayout" Target="../slideLayouts/slideLayout274.xml"/><Relationship Id="rId5" Type="http://schemas.openxmlformats.org/officeDocument/2006/relationships/slideLayout" Target="../slideLayouts/slideLayout268.xml"/><Relationship Id="rId1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73.xml"/><Relationship Id="rId4" Type="http://schemas.openxmlformats.org/officeDocument/2006/relationships/slideLayout" Target="../slideLayouts/slideLayout267.xml"/><Relationship Id="rId9" Type="http://schemas.openxmlformats.org/officeDocument/2006/relationships/slideLayout" Target="../slideLayouts/slideLayout272.xml"/><Relationship Id="rId14" Type="http://schemas.openxmlformats.org/officeDocument/2006/relationships/slideLayout" Target="../slideLayouts/slideLayout27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7.xml"/><Relationship Id="rId13" Type="http://schemas.openxmlformats.org/officeDocument/2006/relationships/slideLayout" Target="../slideLayouts/slideLayout29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82.xml"/><Relationship Id="rId7" Type="http://schemas.openxmlformats.org/officeDocument/2006/relationships/slideLayout" Target="../slideLayouts/slideLayout286.xml"/><Relationship Id="rId12" Type="http://schemas.openxmlformats.org/officeDocument/2006/relationships/slideLayout" Target="../slideLayouts/slideLayout291.xml"/><Relationship Id="rId17" Type="http://schemas.openxmlformats.org/officeDocument/2006/relationships/theme" Target="../theme/theme18.xml"/><Relationship Id="rId2" Type="http://schemas.openxmlformats.org/officeDocument/2006/relationships/slideLayout" Target="../slideLayouts/slideLayout281.xml"/><Relationship Id="rId16" Type="http://schemas.openxmlformats.org/officeDocument/2006/relationships/slideLayout" Target="../slideLayouts/slideLayout295.xml"/><Relationship Id="rId1" Type="http://schemas.openxmlformats.org/officeDocument/2006/relationships/slideLayout" Target="../slideLayouts/slideLayout280.xml"/><Relationship Id="rId6" Type="http://schemas.openxmlformats.org/officeDocument/2006/relationships/slideLayout" Target="../slideLayouts/slideLayout285.xml"/><Relationship Id="rId11" Type="http://schemas.openxmlformats.org/officeDocument/2006/relationships/slideLayout" Target="../slideLayouts/slideLayout290.xml"/><Relationship Id="rId5" Type="http://schemas.openxmlformats.org/officeDocument/2006/relationships/slideLayout" Target="../slideLayouts/slideLayout284.xml"/><Relationship Id="rId15" Type="http://schemas.openxmlformats.org/officeDocument/2006/relationships/slideLayout" Target="../slideLayouts/slideLayout294.xml"/><Relationship Id="rId10" Type="http://schemas.openxmlformats.org/officeDocument/2006/relationships/slideLayout" Target="../slideLayouts/slideLayout289.xml"/><Relationship Id="rId4" Type="http://schemas.openxmlformats.org/officeDocument/2006/relationships/slideLayout" Target="../slideLayouts/slideLayout283.xml"/><Relationship Id="rId9" Type="http://schemas.openxmlformats.org/officeDocument/2006/relationships/slideLayout" Target="../slideLayouts/slideLayout288.xml"/><Relationship Id="rId14" Type="http://schemas.openxmlformats.org/officeDocument/2006/relationships/slideLayout" Target="../slideLayouts/slideLayout29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3.xml"/><Relationship Id="rId13" Type="http://schemas.openxmlformats.org/officeDocument/2006/relationships/slideLayout" Target="../slideLayouts/slideLayout30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98.xml"/><Relationship Id="rId7" Type="http://schemas.openxmlformats.org/officeDocument/2006/relationships/slideLayout" Target="../slideLayouts/slideLayout302.xml"/><Relationship Id="rId12" Type="http://schemas.openxmlformats.org/officeDocument/2006/relationships/slideLayout" Target="../slideLayouts/slideLayout307.xml"/><Relationship Id="rId17" Type="http://schemas.openxmlformats.org/officeDocument/2006/relationships/theme" Target="../theme/theme19.xml"/><Relationship Id="rId2" Type="http://schemas.openxmlformats.org/officeDocument/2006/relationships/slideLayout" Target="../slideLayouts/slideLayout297.xml"/><Relationship Id="rId16" Type="http://schemas.openxmlformats.org/officeDocument/2006/relationships/slideLayout" Target="../slideLayouts/slideLayout311.xml"/><Relationship Id="rId1" Type="http://schemas.openxmlformats.org/officeDocument/2006/relationships/slideLayout" Target="../slideLayouts/slideLayout296.xml"/><Relationship Id="rId6" Type="http://schemas.openxmlformats.org/officeDocument/2006/relationships/slideLayout" Target="../slideLayouts/slideLayout301.xml"/><Relationship Id="rId11" Type="http://schemas.openxmlformats.org/officeDocument/2006/relationships/slideLayout" Target="../slideLayouts/slideLayout306.xml"/><Relationship Id="rId5" Type="http://schemas.openxmlformats.org/officeDocument/2006/relationships/slideLayout" Target="../slideLayouts/slideLayout300.xml"/><Relationship Id="rId15" Type="http://schemas.openxmlformats.org/officeDocument/2006/relationships/slideLayout" Target="../slideLayouts/slideLayout310.xml"/><Relationship Id="rId10" Type="http://schemas.openxmlformats.org/officeDocument/2006/relationships/slideLayout" Target="../slideLayouts/slideLayout305.xml"/><Relationship Id="rId4" Type="http://schemas.openxmlformats.org/officeDocument/2006/relationships/slideLayout" Target="../slideLayouts/slideLayout299.xml"/><Relationship Id="rId9" Type="http://schemas.openxmlformats.org/officeDocument/2006/relationships/slideLayout" Target="../slideLayouts/slideLayout304.xml"/><Relationship Id="rId14" Type="http://schemas.openxmlformats.org/officeDocument/2006/relationships/slideLayout" Target="../slideLayouts/slideLayout30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9.xml"/><Relationship Id="rId13" Type="http://schemas.openxmlformats.org/officeDocument/2006/relationships/slideLayout" Target="../slideLayouts/slideLayout32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14.xml"/><Relationship Id="rId7" Type="http://schemas.openxmlformats.org/officeDocument/2006/relationships/slideLayout" Target="../slideLayouts/slideLayout318.xml"/><Relationship Id="rId12" Type="http://schemas.openxmlformats.org/officeDocument/2006/relationships/slideLayout" Target="../slideLayouts/slideLayout323.xml"/><Relationship Id="rId17" Type="http://schemas.openxmlformats.org/officeDocument/2006/relationships/theme" Target="../theme/theme20.xml"/><Relationship Id="rId2" Type="http://schemas.openxmlformats.org/officeDocument/2006/relationships/slideLayout" Target="../slideLayouts/slideLayout313.xml"/><Relationship Id="rId16" Type="http://schemas.openxmlformats.org/officeDocument/2006/relationships/slideLayout" Target="../slideLayouts/slideLayout327.xml"/><Relationship Id="rId1" Type="http://schemas.openxmlformats.org/officeDocument/2006/relationships/slideLayout" Target="../slideLayouts/slideLayout312.xml"/><Relationship Id="rId6" Type="http://schemas.openxmlformats.org/officeDocument/2006/relationships/slideLayout" Target="../slideLayouts/slideLayout317.xml"/><Relationship Id="rId11" Type="http://schemas.openxmlformats.org/officeDocument/2006/relationships/slideLayout" Target="../slideLayouts/slideLayout322.xml"/><Relationship Id="rId5" Type="http://schemas.openxmlformats.org/officeDocument/2006/relationships/slideLayout" Target="../slideLayouts/slideLayout316.xml"/><Relationship Id="rId15" Type="http://schemas.openxmlformats.org/officeDocument/2006/relationships/slideLayout" Target="../slideLayouts/slideLayout326.xml"/><Relationship Id="rId10" Type="http://schemas.openxmlformats.org/officeDocument/2006/relationships/slideLayout" Target="../slideLayouts/slideLayout321.xml"/><Relationship Id="rId4" Type="http://schemas.openxmlformats.org/officeDocument/2006/relationships/slideLayout" Target="../slideLayouts/slideLayout315.xml"/><Relationship Id="rId9" Type="http://schemas.openxmlformats.org/officeDocument/2006/relationships/slideLayout" Target="../slideLayouts/slideLayout320.xml"/><Relationship Id="rId14" Type="http://schemas.openxmlformats.org/officeDocument/2006/relationships/slideLayout" Target="../slideLayouts/slideLayout325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5.xml"/><Relationship Id="rId13" Type="http://schemas.openxmlformats.org/officeDocument/2006/relationships/slideLayout" Target="../slideLayouts/slideLayout34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30.xml"/><Relationship Id="rId7" Type="http://schemas.openxmlformats.org/officeDocument/2006/relationships/slideLayout" Target="../slideLayouts/slideLayout334.xml"/><Relationship Id="rId12" Type="http://schemas.openxmlformats.org/officeDocument/2006/relationships/slideLayout" Target="../slideLayouts/slideLayout339.xml"/><Relationship Id="rId17" Type="http://schemas.openxmlformats.org/officeDocument/2006/relationships/theme" Target="../theme/theme21.xml"/><Relationship Id="rId2" Type="http://schemas.openxmlformats.org/officeDocument/2006/relationships/slideLayout" Target="../slideLayouts/slideLayout329.xml"/><Relationship Id="rId16" Type="http://schemas.openxmlformats.org/officeDocument/2006/relationships/slideLayout" Target="../slideLayouts/slideLayout343.xml"/><Relationship Id="rId1" Type="http://schemas.openxmlformats.org/officeDocument/2006/relationships/slideLayout" Target="../slideLayouts/slideLayout328.xml"/><Relationship Id="rId6" Type="http://schemas.openxmlformats.org/officeDocument/2006/relationships/slideLayout" Target="../slideLayouts/slideLayout333.xml"/><Relationship Id="rId11" Type="http://schemas.openxmlformats.org/officeDocument/2006/relationships/slideLayout" Target="../slideLayouts/slideLayout338.xml"/><Relationship Id="rId5" Type="http://schemas.openxmlformats.org/officeDocument/2006/relationships/slideLayout" Target="../slideLayouts/slideLayout332.xml"/><Relationship Id="rId15" Type="http://schemas.openxmlformats.org/officeDocument/2006/relationships/slideLayout" Target="../slideLayouts/slideLayout342.xml"/><Relationship Id="rId10" Type="http://schemas.openxmlformats.org/officeDocument/2006/relationships/slideLayout" Target="../slideLayouts/slideLayout337.xml"/><Relationship Id="rId4" Type="http://schemas.openxmlformats.org/officeDocument/2006/relationships/slideLayout" Target="../slideLayouts/slideLayout331.xml"/><Relationship Id="rId9" Type="http://schemas.openxmlformats.org/officeDocument/2006/relationships/slideLayout" Target="../slideLayouts/slideLayout336.xml"/><Relationship Id="rId14" Type="http://schemas.openxmlformats.org/officeDocument/2006/relationships/slideLayout" Target="../slideLayouts/slideLayout34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1.xml"/><Relationship Id="rId13" Type="http://schemas.openxmlformats.org/officeDocument/2006/relationships/slideLayout" Target="../slideLayouts/slideLayout35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46.xml"/><Relationship Id="rId7" Type="http://schemas.openxmlformats.org/officeDocument/2006/relationships/slideLayout" Target="../slideLayouts/slideLayout350.xml"/><Relationship Id="rId12" Type="http://schemas.openxmlformats.org/officeDocument/2006/relationships/slideLayout" Target="../slideLayouts/slideLayout355.xml"/><Relationship Id="rId17" Type="http://schemas.openxmlformats.org/officeDocument/2006/relationships/theme" Target="../theme/theme22.xml"/><Relationship Id="rId2" Type="http://schemas.openxmlformats.org/officeDocument/2006/relationships/slideLayout" Target="../slideLayouts/slideLayout345.xml"/><Relationship Id="rId16" Type="http://schemas.openxmlformats.org/officeDocument/2006/relationships/slideLayout" Target="../slideLayouts/slideLayout359.xml"/><Relationship Id="rId1" Type="http://schemas.openxmlformats.org/officeDocument/2006/relationships/slideLayout" Target="../slideLayouts/slideLayout344.xml"/><Relationship Id="rId6" Type="http://schemas.openxmlformats.org/officeDocument/2006/relationships/slideLayout" Target="../slideLayouts/slideLayout349.xml"/><Relationship Id="rId11" Type="http://schemas.openxmlformats.org/officeDocument/2006/relationships/slideLayout" Target="../slideLayouts/slideLayout354.xml"/><Relationship Id="rId5" Type="http://schemas.openxmlformats.org/officeDocument/2006/relationships/slideLayout" Target="../slideLayouts/slideLayout348.xml"/><Relationship Id="rId15" Type="http://schemas.openxmlformats.org/officeDocument/2006/relationships/slideLayout" Target="../slideLayouts/slideLayout358.xml"/><Relationship Id="rId10" Type="http://schemas.openxmlformats.org/officeDocument/2006/relationships/slideLayout" Target="../slideLayouts/slideLayout353.xml"/><Relationship Id="rId4" Type="http://schemas.openxmlformats.org/officeDocument/2006/relationships/slideLayout" Target="../slideLayouts/slideLayout347.xml"/><Relationship Id="rId9" Type="http://schemas.openxmlformats.org/officeDocument/2006/relationships/slideLayout" Target="../slideLayouts/slideLayout352.xml"/><Relationship Id="rId14" Type="http://schemas.openxmlformats.org/officeDocument/2006/relationships/slideLayout" Target="../slideLayouts/slideLayout357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7.xml"/><Relationship Id="rId13" Type="http://schemas.openxmlformats.org/officeDocument/2006/relationships/slideLayout" Target="../slideLayouts/slideLayout37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62.xml"/><Relationship Id="rId7" Type="http://schemas.openxmlformats.org/officeDocument/2006/relationships/slideLayout" Target="../slideLayouts/slideLayout366.xml"/><Relationship Id="rId12" Type="http://schemas.openxmlformats.org/officeDocument/2006/relationships/slideLayout" Target="../slideLayouts/slideLayout371.xml"/><Relationship Id="rId17" Type="http://schemas.openxmlformats.org/officeDocument/2006/relationships/theme" Target="../theme/theme23.xml"/><Relationship Id="rId2" Type="http://schemas.openxmlformats.org/officeDocument/2006/relationships/slideLayout" Target="../slideLayouts/slideLayout361.xml"/><Relationship Id="rId16" Type="http://schemas.openxmlformats.org/officeDocument/2006/relationships/slideLayout" Target="../slideLayouts/slideLayout375.xml"/><Relationship Id="rId1" Type="http://schemas.openxmlformats.org/officeDocument/2006/relationships/slideLayout" Target="../slideLayouts/slideLayout360.xml"/><Relationship Id="rId6" Type="http://schemas.openxmlformats.org/officeDocument/2006/relationships/slideLayout" Target="../slideLayouts/slideLayout365.xml"/><Relationship Id="rId11" Type="http://schemas.openxmlformats.org/officeDocument/2006/relationships/slideLayout" Target="../slideLayouts/slideLayout370.xml"/><Relationship Id="rId5" Type="http://schemas.openxmlformats.org/officeDocument/2006/relationships/slideLayout" Target="../slideLayouts/slideLayout364.xml"/><Relationship Id="rId15" Type="http://schemas.openxmlformats.org/officeDocument/2006/relationships/slideLayout" Target="../slideLayouts/slideLayout374.xml"/><Relationship Id="rId10" Type="http://schemas.openxmlformats.org/officeDocument/2006/relationships/slideLayout" Target="../slideLayouts/slideLayout369.xml"/><Relationship Id="rId4" Type="http://schemas.openxmlformats.org/officeDocument/2006/relationships/slideLayout" Target="../slideLayouts/slideLayout363.xml"/><Relationship Id="rId9" Type="http://schemas.openxmlformats.org/officeDocument/2006/relationships/slideLayout" Target="../slideLayouts/slideLayout368.xml"/><Relationship Id="rId14" Type="http://schemas.openxmlformats.org/officeDocument/2006/relationships/slideLayout" Target="../slideLayouts/slideLayout37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3.xml"/><Relationship Id="rId13" Type="http://schemas.openxmlformats.org/officeDocument/2006/relationships/slideLayout" Target="../slideLayouts/slideLayout38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78.xml"/><Relationship Id="rId7" Type="http://schemas.openxmlformats.org/officeDocument/2006/relationships/slideLayout" Target="../slideLayouts/slideLayout382.xml"/><Relationship Id="rId12" Type="http://schemas.openxmlformats.org/officeDocument/2006/relationships/slideLayout" Target="../slideLayouts/slideLayout387.xml"/><Relationship Id="rId17" Type="http://schemas.openxmlformats.org/officeDocument/2006/relationships/theme" Target="../theme/theme24.xml"/><Relationship Id="rId2" Type="http://schemas.openxmlformats.org/officeDocument/2006/relationships/slideLayout" Target="../slideLayouts/slideLayout377.xml"/><Relationship Id="rId16" Type="http://schemas.openxmlformats.org/officeDocument/2006/relationships/slideLayout" Target="../slideLayouts/slideLayout391.xml"/><Relationship Id="rId1" Type="http://schemas.openxmlformats.org/officeDocument/2006/relationships/slideLayout" Target="../slideLayouts/slideLayout376.xml"/><Relationship Id="rId6" Type="http://schemas.openxmlformats.org/officeDocument/2006/relationships/slideLayout" Target="../slideLayouts/slideLayout381.xml"/><Relationship Id="rId11" Type="http://schemas.openxmlformats.org/officeDocument/2006/relationships/slideLayout" Target="../slideLayouts/slideLayout386.xml"/><Relationship Id="rId5" Type="http://schemas.openxmlformats.org/officeDocument/2006/relationships/slideLayout" Target="../slideLayouts/slideLayout380.xml"/><Relationship Id="rId15" Type="http://schemas.openxmlformats.org/officeDocument/2006/relationships/slideLayout" Target="../slideLayouts/slideLayout390.xml"/><Relationship Id="rId10" Type="http://schemas.openxmlformats.org/officeDocument/2006/relationships/slideLayout" Target="../slideLayouts/slideLayout385.xml"/><Relationship Id="rId4" Type="http://schemas.openxmlformats.org/officeDocument/2006/relationships/slideLayout" Target="../slideLayouts/slideLayout379.xml"/><Relationship Id="rId9" Type="http://schemas.openxmlformats.org/officeDocument/2006/relationships/slideLayout" Target="../slideLayouts/slideLayout384.xml"/><Relationship Id="rId14" Type="http://schemas.openxmlformats.org/officeDocument/2006/relationships/slideLayout" Target="../slideLayouts/slideLayout389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9.xml"/><Relationship Id="rId13" Type="http://schemas.openxmlformats.org/officeDocument/2006/relationships/slideLayout" Target="../slideLayouts/slideLayout40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4.xml"/><Relationship Id="rId7" Type="http://schemas.openxmlformats.org/officeDocument/2006/relationships/slideLayout" Target="../slideLayouts/slideLayout398.xml"/><Relationship Id="rId12" Type="http://schemas.openxmlformats.org/officeDocument/2006/relationships/slideLayout" Target="../slideLayouts/slideLayout403.xml"/><Relationship Id="rId17" Type="http://schemas.openxmlformats.org/officeDocument/2006/relationships/theme" Target="../theme/theme25.xml"/><Relationship Id="rId2" Type="http://schemas.openxmlformats.org/officeDocument/2006/relationships/slideLayout" Target="../slideLayouts/slideLayout393.xml"/><Relationship Id="rId16" Type="http://schemas.openxmlformats.org/officeDocument/2006/relationships/slideLayout" Target="../slideLayouts/slideLayout407.xml"/><Relationship Id="rId1" Type="http://schemas.openxmlformats.org/officeDocument/2006/relationships/slideLayout" Target="../slideLayouts/slideLayout392.xml"/><Relationship Id="rId6" Type="http://schemas.openxmlformats.org/officeDocument/2006/relationships/slideLayout" Target="../slideLayouts/slideLayout397.xml"/><Relationship Id="rId11" Type="http://schemas.openxmlformats.org/officeDocument/2006/relationships/slideLayout" Target="../slideLayouts/slideLayout402.xml"/><Relationship Id="rId5" Type="http://schemas.openxmlformats.org/officeDocument/2006/relationships/slideLayout" Target="../slideLayouts/slideLayout396.xml"/><Relationship Id="rId15" Type="http://schemas.openxmlformats.org/officeDocument/2006/relationships/slideLayout" Target="../slideLayouts/slideLayout406.xml"/><Relationship Id="rId10" Type="http://schemas.openxmlformats.org/officeDocument/2006/relationships/slideLayout" Target="../slideLayouts/slideLayout401.xml"/><Relationship Id="rId4" Type="http://schemas.openxmlformats.org/officeDocument/2006/relationships/slideLayout" Target="../slideLayouts/slideLayout395.xml"/><Relationship Id="rId9" Type="http://schemas.openxmlformats.org/officeDocument/2006/relationships/slideLayout" Target="../slideLayouts/slideLayout400.xml"/><Relationship Id="rId14" Type="http://schemas.openxmlformats.org/officeDocument/2006/relationships/slideLayout" Target="../slideLayouts/slideLayout405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5.xml"/><Relationship Id="rId13" Type="http://schemas.openxmlformats.org/officeDocument/2006/relationships/slideLayout" Target="../slideLayouts/slideLayout42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10.xml"/><Relationship Id="rId7" Type="http://schemas.openxmlformats.org/officeDocument/2006/relationships/slideLayout" Target="../slideLayouts/slideLayout414.xml"/><Relationship Id="rId12" Type="http://schemas.openxmlformats.org/officeDocument/2006/relationships/slideLayout" Target="../slideLayouts/slideLayout419.xml"/><Relationship Id="rId17" Type="http://schemas.openxmlformats.org/officeDocument/2006/relationships/theme" Target="../theme/theme26.xml"/><Relationship Id="rId2" Type="http://schemas.openxmlformats.org/officeDocument/2006/relationships/slideLayout" Target="../slideLayouts/slideLayout409.xml"/><Relationship Id="rId16" Type="http://schemas.openxmlformats.org/officeDocument/2006/relationships/slideLayout" Target="../slideLayouts/slideLayout423.xml"/><Relationship Id="rId1" Type="http://schemas.openxmlformats.org/officeDocument/2006/relationships/slideLayout" Target="../slideLayouts/slideLayout408.xml"/><Relationship Id="rId6" Type="http://schemas.openxmlformats.org/officeDocument/2006/relationships/slideLayout" Target="../slideLayouts/slideLayout413.xml"/><Relationship Id="rId11" Type="http://schemas.openxmlformats.org/officeDocument/2006/relationships/slideLayout" Target="../slideLayouts/slideLayout418.xml"/><Relationship Id="rId5" Type="http://schemas.openxmlformats.org/officeDocument/2006/relationships/slideLayout" Target="../slideLayouts/slideLayout412.xml"/><Relationship Id="rId15" Type="http://schemas.openxmlformats.org/officeDocument/2006/relationships/slideLayout" Target="../slideLayouts/slideLayout422.xml"/><Relationship Id="rId10" Type="http://schemas.openxmlformats.org/officeDocument/2006/relationships/slideLayout" Target="../slideLayouts/slideLayout417.xml"/><Relationship Id="rId4" Type="http://schemas.openxmlformats.org/officeDocument/2006/relationships/slideLayout" Target="../slideLayouts/slideLayout411.xml"/><Relationship Id="rId9" Type="http://schemas.openxmlformats.org/officeDocument/2006/relationships/slideLayout" Target="../slideLayouts/slideLayout416.xml"/><Relationship Id="rId14" Type="http://schemas.openxmlformats.org/officeDocument/2006/relationships/slideLayout" Target="../slideLayouts/slideLayout421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1.xml"/><Relationship Id="rId13" Type="http://schemas.openxmlformats.org/officeDocument/2006/relationships/slideLayout" Target="../slideLayouts/slideLayout43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26.xml"/><Relationship Id="rId7" Type="http://schemas.openxmlformats.org/officeDocument/2006/relationships/slideLayout" Target="../slideLayouts/slideLayout430.xml"/><Relationship Id="rId12" Type="http://schemas.openxmlformats.org/officeDocument/2006/relationships/slideLayout" Target="../slideLayouts/slideLayout435.xml"/><Relationship Id="rId17" Type="http://schemas.openxmlformats.org/officeDocument/2006/relationships/theme" Target="../theme/theme27.xml"/><Relationship Id="rId2" Type="http://schemas.openxmlformats.org/officeDocument/2006/relationships/slideLayout" Target="../slideLayouts/slideLayout425.xml"/><Relationship Id="rId16" Type="http://schemas.openxmlformats.org/officeDocument/2006/relationships/slideLayout" Target="../slideLayouts/slideLayout439.xml"/><Relationship Id="rId1" Type="http://schemas.openxmlformats.org/officeDocument/2006/relationships/slideLayout" Target="../slideLayouts/slideLayout424.xml"/><Relationship Id="rId6" Type="http://schemas.openxmlformats.org/officeDocument/2006/relationships/slideLayout" Target="../slideLayouts/slideLayout429.xml"/><Relationship Id="rId11" Type="http://schemas.openxmlformats.org/officeDocument/2006/relationships/slideLayout" Target="../slideLayouts/slideLayout434.xml"/><Relationship Id="rId5" Type="http://schemas.openxmlformats.org/officeDocument/2006/relationships/slideLayout" Target="../slideLayouts/slideLayout428.xml"/><Relationship Id="rId15" Type="http://schemas.openxmlformats.org/officeDocument/2006/relationships/slideLayout" Target="../slideLayouts/slideLayout438.xml"/><Relationship Id="rId10" Type="http://schemas.openxmlformats.org/officeDocument/2006/relationships/slideLayout" Target="../slideLayouts/slideLayout433.xml"/><Relationship Id="rId4" Type="http://schemas.openxmlformats.org/officeDocument/2006/relationships/slideLayout" Target="../slideLayouts/slideLayout427.xml"/><Relationship Id="rId9" Type="http://schemas.openxmlformats.org/officeDocument/2006/relationships/slideLayout" Target="../slideLayouts/slideLayout432.xml"/><Relationship Id="rId14" Type="http://schemas.openxmlformats.org/officeDocument/2006/relationships/slideLayout" Target="../slideLayouts/slideLayout43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7.xml"/><Relationship Id="rId13" Type="http://schemas.openxmlformats.org/officeDocument/2006/relationships/slideLayout" Target="../slideLayouts/slideLayout45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42.xml"/><Relationship Id="rId7" Type="http://schemas.openxmlformats.org/officeDocument/2006/relationships/slideLayout" Target="../slideLayouts/slideLayout446.xml"/><Relationship Id="rId12" Type="http://schemas.openxmlformats.org/officeDocument/2006/relationships/slideLayout" Target="../slideLayouts/slideLayout451.xml"/><Relationship Id="rId17" Type="http://schemas.openxmlformats.org/officeDocument/2006/relationships/theme" Target="../theme/theme28.xml"/><Relationship Id="rId2" Type="http://schemas.openxmlformats.org/officeDocument/2006/relationships/slideLayout" Target="../slideLayouts/slideLayout441.xml"/><Relationship Id="rId16" Type="http://schemas.openxmlformats.org/officeDocument/2006/relationships/slideLayout" Target="../slideLayouts/slideLayout455.xml"/><Relationship Id="rId1" Type="http://schemas.openxmlformats.org/officeDocument/2006/relationships/slideLayout" Target="../slideLayouts/slideLayout440.xml"/><Relationship Id="rId6" Type="http://schemas.openxmlformats.org/officeDocument/2006/relationships/slideLayout" Target="../slideLayouts/slideLayout445.xml"/><Relationship Id="rId11" Type="http://schemas.openxmlformats.org/officeDocument/2006/relationships/slideLayout" Target="../slideLayouts/slideLayout450.xml"/><Relationship Id="rId5" Type="http://schemas.openxmlformats.org/officeDocument/2006/relationships/slideLayout" Target="../slideLayouts/slideLayout444.xml"/><Relationship Id="rId15" Type="http://schemas.openxmlformats.org/officeDocument/2006/relationships/slideLayout" Target="../slideLayouts/slideLayout454.xml"/><Relationship Id="rId10" Type="http://schemas.openxmlformats.org/officeDocument/2006/relationships/slideLayout" Target="../slideLayouts/slideLayout449.xml"/><Relationship Id="rId4" Type="http://schemas.openxmlformats.org/officeDocument/2006/relationships/slideLayout" Target="../slideLayouts/slideLayout443.xml"/><Relationship Id="rId9" Type="http://schemas.openxmlformats.org/officeDocument/2006/relationships/slideLayout" Target="../slideLayouts/slideLayout448.xml"/><Relationship Id="rId14" Type="http://schemas.openxmlformats.org/officeDocument/2006/relationships/slideLayout" Target="../slideLayouts/slideLayout453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3.xml"/><Relationship Id="rId13" Type="http://schemas.openxmlformats.org/officeDocument/2006/relationships/slideLayout" Target="../slideLayouts/slideLayout46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58.xml"/><Relationship Id="rId7" Type="http://schemas.openxmlformats.org/officeDocument/2006/relationships/slideLayout" Target="../slideLayouts/slideLayout462.xml"/><Relationship Id="rId12" Type="http://schemas.openxmlformats.org/officeDocument/2006/relationships/slideLayout" Target="../slideLayouts/slideLayout467.xml"/><Relationship Id="rId17" Type="http://schemas.openxmlformats.org/officeDocument/2006/relationships/theme" Target="../theme/theme29.xml"/><Relationship Id="rId2" Type="http://schemas.openxmlformats.org/officeDocument/2006/relationships/slideLayout" Target="../slideLayouts/slideLayout457.xml"/><Relationship Id="rId16" Type="http://schemas.openxmlformats.org/officeDocument/2006/relationships/slideLayout" Target="../slideLayouts/slideLayout471.xml"/><Relationship Id="rId1" Type="http://schemas.openxmlformats.org/officeDocument/2006/relationships/slideLayout" Target="../slideLayouts/slideLayout456.xml"/><Relationship Id="rId6" Type="http://schemas.openxmlformats.org/officeDocument/2006/relationships/slideLayout" Target="../slideLayouts/slideLayout461.xml"/><Relationship Id="rId11" Type="http://schemas.openxmlformats.org/officeDocument/2006/relationships/slideLayout" Target="../slideLayouts/slideLayout466.xml"/><Relationship Id="rId5" Type="http://schemas.openxmlformats.org/officeDocument/2006/relationships/slideLayout" Target="../slideLayouts/slideLayout460.xml"/><Relationship Id="rId15" Type="http://schemas.openxmlformats.org/officeDocument/2006/relationships/slideLayout" Target="../slideLayouts/slideLayout470.xml"/><Relationship Id="rId10" Type="http://schemas.openxmlformats.org/officeDocument/2006/relationships/slideLayout" Target="../slideLayouts/slideLayout465.xml"/><Relationship Id="rId4" Type="http://schemas.openxmlformats.org/officeDocument/2006/relationships/slideLayout" Target="../slideLayouts/slideLayout459.xml"/><Relationship Id="rId9" Type="http://schemas.openxmlformats.org/officeDocument/2006/relationships/slideLayout" Target="../slideLayouts/slideLayout464.xml"/><Relationship Id="rId14" Type="http://schemas.openxmlformats.org/officeDocument/2006/relationships/slideLayout" Target="../slideLayouts/slideLayout46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9.xml"/><Relationship Id="rId13" Type="http://schemas.openxmlformats.org/officeDocument/2006/relationships/slideLayout" Target="../slideLayouts/slideLayout48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74.xml"/><Relationship Id="rId7" Type="http://schemas.openxmlformats.org/officeDocument/2006/relationships/slideLayout" Target="../slideLayouts/slideLayout478.xml"/><Relationship Id="rId12" Type="http://schemas.openxmlformats.org/officeDocument/2006/relationships/slideLayout" Target="../slideLayouts/slideLayout483.xml"/><Relationship Id="rId17" Type="http://schemas.openxmlformats.org/officeDocument/2006/relationships/theme" Target="../theme/theme30.xml"/><Relationship Id="rId2" Type="http://schemas.openxmlformats.org/officeDocument/2006/relationships/slideLayout" Target="../slideLayouts/slideLayout473.xml"/><Relationship Id="rId16" Type="http://schemas.openxmlformats.org/officeDocument/2006/relationships/slideLayout" Target="../slideLayouts/slideLayout487.xml"/><Relationship Id="rId1" Type="http://schemas.openxmlformats.org/officeDocument/2006/relationships/slideLayout" Target="../slideLayouts/slideLayout472.xml"/><Relationship Id="rId6" Type="http://schemas.openxmlformats.org/officeDocument/2006/relationships/slideLayout" Target="../slideLayouts/slideLayout477.xml"/><Relationship Id="rId11" Type="http://schemas.openxmlformats.org/officeDocument/2006/relationships/slideLayout" Target="../slideLayouts/slideLayout482.xml"/><Relationship Id="rId5" Type="http://schemas.openxmlformats.org/officeDocument/2006/relationships/slideLayout" Target="../slideLayouts/slideLayout476.xml"/><Relationship Id="rId15" Type="http://schemas.openxmlformats.org/officeDocument/2006/relationships/slideLayout" Target="../slideLayouts/slideLayout486.xml"/><Relationship Id="rId10" Type="http://schemas.openxmlformats.org/officeDocument/2006/relationships/slideLayout" Target="../slideLayouts/slideLayout481.xml"/><Relationship Id="rId4" Type="http://schemas.openxmlformats.org/officeDocument/2006/relationships/slideLayout" Target="../slideLayouts/slideLayout475.xml"/><Relationship Id="rId9" Type="http://schemas.openxmlformats.org/officeDocument/2006/relationships/slideLayout" Target="../slideLayouts/slideLayout480.xml"/><Relationship Id="rId14" Type="http://schemas.openxmlformats.org/officeDocument/2006/relationships/slideLayout" Target="../slideLayouts/slideLayout485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5.xml"/><Relationship Id="rId13" Type="http://schemas.openxmlformats.org/officeDocument/2006/relationships/slideLayout" Target="../slideLayouts/slideLayout50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90.xml"/><Relationship Id="rId7" Type="http://schemas.openxmlformats.org/officeDocument/2006/relationships/slideLayout" Target="../slideLayouts/slideLayout494.xml"/><Relationship Id="rId12" Type="http://schemas.openxmlformats.org/officeDocument/2006/relationships/slideLayout" Target="../slideLayouts/slideLayout499.xml"/><Relationship Id="rId17" Type="http://schemas.openxmlformats.org/officeDocument/2006/relationships/theme" Target="../theme/theme31.xml"/><Relationship Id="rId2" Type="http://schemas.openxmlformats.org/officeDocument/2006/relationships/slideLayout" Target="../slideLayouts/slideLayout489.xml"/><Relationship Id="rId16" Type="http://schemas.openxmlformats.org/officeDocument/2006/relationships/slideLayout" Target="../slideLayouts/slideLayout503.xml"/><Relationship Id="rId1" Type="http://schemas.openxmlformats.org/officeDocument/2006/relationships/slideLayout" Target="../slideLayouts/slideLayout488.xml"/><Relationship Id="rId6" Type="http://schemas.openxmlformats.org/officeDocument/2006/relationships/slideLayout" Target="../slideLayouts/slideLayout493.xml"/><Relationship Id="rId11" Type="http://schemas.openxmlformats.org/officeDocument/2006/relationships/slideLayout" Target="../slideLayouts/slideLayout498.xml"/><Relationship Id="rId5" Type="http://schemas.openxmlformats.org/officeDocument/2006/relationships/slideLayout" Target="../slideLayouts/slideLayout492.xml"/><Relationship Id="rId15" Type="http://schemas.openxmlformats.org/officeDocument/2006/relationships/slideLayout" Target="../slideLayouts/slideLayout502.xml"/><Relationship Id="rId10" Type="http://schemas.openxmlformats.org/officeDocument/2006/relationships/slideLayout" Target="../slideLayouts/slideLayout497.xml"/><Relationship Id="rId4" Type="http://schemas.openxmlformats.org/officeDocument/2006/relationships/slideLayout" Target="../slideLayouts/slideLayout491.xml"/><Relationship Id="rId9" Type="http://schemas.openxmlformats.org/officeDocument/2006/relationships/slideLayout" Target="../slideLayouts/slideLayout496.xml"/><Relationship Id="rId14" Type="http://schemas.openxmlformats.org/officeDocument/2006/relationships/slideLayout" Target="../slideLayouts/slideLayout501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1.xml"/><Relationship Id="rId13" Type="http://schemas.openxmlformats.org/officeDocument/2006/relationships/slideLayout" Target="../slideLayouts/slideLayout51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506.xml"/><Relationship Id="rId7" Type="http://schemas.openxmlformats.org/officeDocument/2006/relationships/slideLayout" Target="../slideLayouts/slideLayout510.xml"/><Relationship Id="rId12" Type="http://schemas.openxmlformats.org/officeDocument/2006/relationships/slideLayout" Target="../slideLayouts/slideLayout515.xml"/><Relationship Id="rId17" Type="http://schemas.openxmlformats.org/officeDocument/2006/relationships/theme" Target="../theme/theme32.xml"/><Relationship Id="rId2" Type="http://schemas.openxmlformats.org/officeDocument/2006/relationships/slideLayout" Target="../slideLayouts/slideLayout505.xml"/><Relationship Id="rId16" Type="http://schemas.openxmlformats.org/officeDocument/2006/relationships/slideLayout" Target="../slideLayouts/slideLayout519.xml"/><Relationship Id="rId1" Type="http://schemas.openxmlformats.org/officeDocument/2006/relationships/slideLayout" Target="../slideLayouts/slideLayout504.xml"/><Relationship Id="rId6" Type="http://schemas.openxmlformats.org/officeDocument/2006/relationships/slideLayout" Target="../slideLayouts/slideLayout509.xml"/><Relationship Id="rId11" Type="http://schemas.openxmlformats.org/officeDocument/2006/relationships/slideLayout" Target="../slideLayouts/slideLayout514.xml"/><Relationship Id="rId5" Type="http://schemas.openxmlformats.org/officeDocument/2006/relationships/slideLayout" Target="../slideLayouts/slideLayout508.xml"/><Relationship Id="rId15" Type="http://schemas.openxmlformats.org/officeDocument/2006/relationships/slideLayout" Target="../slideLayouts/slideLayout518.xml"/><Relationship Id="rId10" Type="http://schemas.openxmlformats.org/officeDocument/2006/relationships/slideLayout" Target="../slideLayouts/slideLayout513.xml"/><Relationship Id="rId4" Type="http://schemas.openxmlformats.org/officeDocument/2006/relationships/slideLayout" Target="../slideLayouts/slideLayout507.xml"/><Relationship Id="rId9" Type="http://schemas.openxmlformats.org/officeDocument/2006/relationships/slideLayout" Target="../slideLayouts/slideLayout512.xml"/><Relationship Id="rId14" Type="http://schemas.openxmlformats.org/officeDocument/2006/relationships/slideLayout" Target="../slideLayouts/slideLayout517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7.xml"/><Relationship Id="rId13" Type="http://schemas.openxmlformats.org/officeDocument/2006/relationships/slideLayout" Target="../slideLayouts/slideLayout53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522.xml"/><Relationship Id="rId7" Type="http://schemas.openxmlformats.org/officeDocument/2006/relationships/slideLayout" Target="../slideLayouts/slideLayout526.xml"/><Relationship Id="rId12" Type="http://schemas.openxmlformats.org/officeDocument/2006/relationships/slideLayout" Target="../slideLayouts/slideLayout531.xml"/><Relationship Id="rId17" Type="http://schemas.openxmlformats.org/officeDocument/2006/relationships/theme" Target="../theme/theme33.xml"/><Relationship Id="rId2" Type="http://schemas.openxmlformats.org/officeDocument/2006/relationships/slideLayout" Target="../slideLayouts/slideLayout521.xml"/><Relationship Id="rId16" Type="http://schemas.openxmlformats.org/officeDocument/2006/relationships/slideLayout" Target="../slideLayouts/slideLayout535.xml"/><Relationship Id="rId1" Type="http://schemas.openxmlformats.org/officeDocument/2006/relationships/slideLayout" Target="../slideLayouts/slideLayout520.xml"/><Relationship Id="rId6" Type="http://schemas.openxmlformats.org/officeDocument/2006/relationships/slideLayout" Target="../slideLayouts/slideLayout525.xml"/><Relationship Id="rId11" Type="http://schemas.openxmlformats.org/officeDocument/2006/relationships/slideLayout" Target="../slideLayouts/slideLayout530.xml"/><Relationship Id="rId5" Type="http://schemas.openxmlformats.org/officeDocument/2006/relationships/slideLayout" Target="../slideLayouts/slideLayout524.xml"/><Relationship Id="rId15" Type="http://schemas.openxmlformats.org/officeDocument/2006/relationships/slideLayout" Target="../slideLayouts/slideLayout534.xml"/><Relationship Id="rId10" Type="http://schemas.openxmlformats.org/officeDocument/2006/relationships/slideLayout" Target="../slideLayouts/slideLayout529.xml"/><Relationship Id="rId4" Type="http://schemas.openxmlformats.org/officeDocument/2006/relationships/slideLayout" Target="../slideLayouts/slideLayout523.xml"/><Relationship Id="rId9" Type="http://schemas.openxmlformats.org/officeDocument/2006/relationships/slideLayout" Target="../slideLayouts/slideLayout528.xml"/><Relationship Id="rId14" Type="http://schemas.openxmlformats.org/officeDocument/2006/relationships/slideLayout" Target="../slideLayouts/slideLayout533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3.xml"/><Relationship Id="rId13" Type="http://schemas.openxmlformats.org/officeDocument/2006/relationships/slideLayout" Target="../slideLayouts/slideLayout54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538.xml"/><Relationship Id="rId7" Type="http://schemas.openxmlformats.org/officeDocument/2006/relationships/slideLayout" Target="../slideLayouts/slideLayout542.xml"/><Relationship Id="rId12" Type="http://schemas.openxmlformats.org/officeDocument/2006/relationships/slideLayout" Target="../slideLayouts/slideLayout547.xml"/><Relationship Id="rId17" Type="http://schemas.openxmlformats.org/officeDocument/2006/relationships/theme" Target="../theme/theme34.xml"/><Relationship Id="rId2" Type="http://schemas.openxmlformats.org/officeDocument/2006/relationships/slideLayout" Target="../slideLayouts/slideLayout537.xml"/><Relationship Id="rId16" Type="http://schemas.openxmlformats.org/officeDocument/2006/relationships/slideLayout" Target="../slideLayouts/slideLayout551.xml"/><Relationship Id="rId1" Type="http://schemas.openxmlformats.org/officeDocument/2006/relationships/slideLayout" Target="../slideLayouts/slideLayout536.xml"/><Relationship Id="rId6" Type="http://schemas.openxmlformats.org/officeDocument/2006/relationships/slideLayout" Target="../slideLayouts/slideLayout541.xml"/><Relationship Id="rId11" Type="http://schemas.openxmlformats.org/officeDocument/2006/relationships/slideLayout" Target="../slideLayouts/slideLayout546.xml"/><Relationship Id="rId5" Type="http://schemas.openxmlformats.org/officeDocument/2006/relationships/slideLayout" Target="../slideLayouts/slideLayout540.xml"/><Relationship Id="rId15" Type="http://schemas.openxmlformats.org/officeDocument/2006/relationships/slideLayout" Target="../slideLayouts/slideLayout550.xml"/><Relationship Id="rId10" Type="http://schemas.openxmlformats.org/officeDocument/2006/relationships/slideLayout" Target="../slideLayouts/slideLayout545.xml"/><Relationship Id="rId4" Type="http://schemas.openxmlformats.org/officeDocument/2006/relationships/slideLayout" Target="../slideLayouts/slideLayout539.xml"/><Relationship Id="rId9" Type="http://schemas.openxmlformats.org/officeDocument/2006/relationships/slideLayout" Target="../slideLayouts/slideLayout544.xml"/><Relationship Id="rId14" Type="http://schemas.openxmlformats.org/officeDocument/2006/relationships/slideLayout" Target="../slideLayouts/slideLayout54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17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3.xml"/><Relationship Id="rId16" Type="http://schemas.openxmlformats.org/officeDocument/2006/relationships/slideLayout" Target="../slideLayouts/slideLayout67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1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slideLayout" Target="../slideLayouts/slideLayout6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84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17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87.xml"/><Relationship Id="rId16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95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17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4.xml"/><Relationship Id="rId16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1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slideLayout" Target="../slideLayouts/slideLayout11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slideLayout" Target="../slideLayouts/slideLayout14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137.xml"/><Relationship Id="rId16" Type="http://schemas.openxmlformats.org/officeDocument/2006/relationships/slideLayout" Target="../slideLayouts/slideLayout151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slideLayout" Target="../slideLayouts/slideLayout1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69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9" r:id="rId4"/>
    <p:sldLayoutId id="2147483662" r:id="rId5"/>
    <p:sldLayoutId id="2147483650" r:id="rId6"/>
    <p:sldLayoutId id="2147483664" r:id="rId7"/>
    <p:sldLayoutId id="2147483652" r:id="rId8"/>
    <p:sldLayoutId id="2147483653" r:id="rId9"/>
    <p:sldLayoutId id="2147483660" r:id="rId10"/>
    <p:sldLayoutId id="2147483654" r:id="rId11"/>
    <p:sldLayoutId id="2147483655" r:id="rId12"/>
    <p:sldLayoutId id="2147483656" r:id="rId13"/>
    <p:sldLayoutId id="2147483657" r:id="rId14"/>
    <p:sldLayoutId id="2147483663" r:id="rId15"/>
    <p:sldLayoutId id="2147483665" r:id="rId16"/>
    <p:sldLayoutId id="2147483666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178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88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  <p:sldLayoutId id="2147483842" r:id="rId15"/>
    <p:sldLayoutId id="2147483843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188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692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  <p:sldLayoutId id="2147483873" r:id="rId12"/>
    <p:sldLayoutId id="2147483874" r:id="rId13"/>
    <p:sldLayoutId id="2147483875" r:id="rId14"/>
    <p:sldLayoutId id="2147483876" r:id="rId15"/>
    <p:sldLayoutId id="2147483877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494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890" r:id="rId12"/>
    <p:sldLayoutId id="2147483891" r:id="rId13"/>
    <p:sldLayoutId id="2147483892" r:id="rId14"/>
    <p:sldLayoutId id="2147483893" r:id="rId15"/>
    <p:sldLayoutId id="214748389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447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816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  <p:sldLayoutId id="2147483926" r:id="rId14"/>
    <p:sldLayoutId id="2147483927" r:id="rId15"/>
    <p:sldLayoutId id="214748392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560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  <p:sldLayoutId id="2147483942" r:id="rId13"/>
    <p:sldLayoutId id="2147483943" r:id="rId14"/>
    <p:sldLayoutId id="2147483944" r:id="rId15"/>
    <p:sldLayoutId id="214748394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201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172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  <p:sldLayoutId id="2147483975" r:id="rId12"/>
    <p:sldLayoutId id="2147483976" r:id="rId13"/>
    <p:sldLayoutId id="2147483977" r:id="rId14"/>
    <p:sldLayoutId id="2147483978" r:id="rId15"/>
    <p:sldLayoutId id="214748397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80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  <p:sldLayoutId id="2147483684" r:id="rId16"/>
    <p:sldLayoutId id="2147483685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851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  <p:sldLayoutId id="2147483993" r:id="rId13"/>
    <p:sldLayoutId id="2147483994" r:id="rId14"/>
    <p:sldLayoutId id="2147483995" r:id="rId15"/>
    <p:sldLayoutId id="214748399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16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4010" r:id="rId12"/>
    <p:sldLayoutId id="2147484011" r:id="rId13"/>
    <p:sldLayoutId id="2147484012" r:id="rId14"/>
    <p:sldLayoutId id="2147484013" r:id="rId15"/>
    <p:sldLayoutId id="214748401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301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  <p:sldLayoutId id="2147484027" r:id="rId12"/>
    <p:sldLayoutId id="2147484028" r:id="rId13"/>
    <p:sldLayoutId id="2147484029" r:id="rId14"/>
    <p:sldLayoutId id="2147484030" r:id="rId15"/>
    <p:sldLayoutId id="214748403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150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826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  <p:sldLayoutId id="2147484061" r:id="rId12"/>
    <p:sldLayoutId id="2147484062" r:id="rId13"/>
    <p:sldLayoutId id="2147484063" r:id="rId14"/>
    <p:sldLayoutId id="2147484064" r:id="rId15"/>
    <p:sldLayoutId id="214748406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25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7" r:id="rId1"/>
    <p:sldLayoutId id="2147484068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  <p:sldLayoutId id="2147484078" r:id="rId12"/>
    <p:sldLayoutId id="2147484079" r:id="rId13"/>
    <p:sldLayoutId id="2147484080" r:id="rId14"/>
    <p:sldLayoutId id="2147484081" r:id="rId15"/>
    <p:sldLayoutId id="214748408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10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  <p:sldLayoutId id="2147484096" r:id="rId13"/>
    <p:sldLayoutId id="2147484097" r:id="rId14"/>
    <p:sldLayoutId id="2147484098" r:id="rId15"/>
    <p:sldLayoutId id="214748409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Exact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279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1" r:id="rId1"/>
    <p:sldLayoutId id="2147484102" r:id="rId2"/>
    <p:sldLayoutId id="2147484103" r:id="rId3"/>
    <p:sldLayoutId id="2147484104" r:id="rId4"/>
    <p:sldLayoutId id="2147484105" r:id="rId5"/>
    <p:sldLayoutId id="2147484106" r:id="rId6"/>
    <p:sldLayoutId id="2147484107" r:id="rId7"/>
    <p:sldLayoutId id="2147484108" r:id="rId8"/>
    <p:sldLayoutId id="2147484109" r:id="rId9"/>
    <p:sldLayoutId id="2147484110" r:id="rId10"/>
    <p:sldLayoutId id="2147484111" r:id="rId11"/>
    <p:sldLayoutId id="2147484112" r:id="rId12"/>
    <p:sldLayoutId id="2147484113" r:id="rId13"/>
    <p:sldLayoutId id="2147484114" r:id="rId14"/>
    <p:sldLayoutId id="2147484115" r:id="rId15"/>
    <p:sldLayoutId id="214748411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Exact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915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  <p:sldLayoutId id="2147484129" r:id="rId12"/>
    <p:sldLayoutId id="2147484130" r:id="rId13"/>
    <p:sldLayoutId id="2147484131" r:id="rId14"/>
    <p:sldLayoutId id="2147484132" r:id="rId15"/>
    <p:sldLayoutId id="2147484133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Graphical Models: Approximate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468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  <p:sldLayoutId id="2147484137" r:id="rId3"/>
    <p:sldLayoutId id="2147484138" r:id="rId4"/>
    <p:sldLayoutId id="2147484139" r:id="rId5"/>
    <p:sldLayoutId id="2147484140" r:id="rId6"/>
    <p:sldLayoutId id="2147484141" r:id="rId7"/>
    <p:sldLayoutId id="2147484142" r:id="rId8"/>
    <p:sldLayoutId id="2147484143" r:id="rId9"/>
    <p:sldLayoutId id="2147484144" r:id="rId10"/>
    <p:sldLayoutId id="2147484145" r:id="rId11"/>
    <p:sldLayoutId id="2147484146" r:id="rId12"/>
    <p:sldLayoutId id="2147484147" r:id="rId13"/>
    <p:sldLayoutId id="2147484148" r:id="rId14"/>
    <p:sldLayoutId id="2147484149" r:id="rId15"/>
    <p:sldLayoutId id="2147484150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950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  <p:sldLayoutId id="2147483703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Graphical Models: Approximate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61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54" r:id="rId3"/>
    <p:sldLayoutId id="2147484155" r:id="rId4"/>
    <p:sldLayoutId id="2147484156" r:id="rId5"/>
    <p:sldLayoutId id="2147484157" r:id="rId6"/>
    <p:sldLayoutId id="2147484158" r:id="rId7"/>
    <p:sldLayoutId id="2147484159" r:id="rId8"/>
    <p:sldLayoutId id="2147484160" r:id="rId9"/>
    <p:sldLayoutId id="2147484161" r:id="rId10"/>
    <p:sldLayoutId id="2147484162" r:id="rId11"/>
    <p:sldLayoutId id="2147484163" r:id="rId12"/>
    <p:sldLayoutId id="2147484164" r:id="rId13"/>
    <p:sldLayoutId id="2147484165" r:id="rId14"/>
    <p:sldLayoutId id="2147484166" r:id="rId15"/>
    <p:sldLayoutId id="2147484167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Graphical Models: Approximate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665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9" r:id="rId1"/>
    <p:sldLayoutId id="2147484170" r:id="rId2"/>
    <p:sldLayoutId id="2147484171" r:id="rId3"/>
    <p:sldLayoutId id="2147484172" r:id="rId4"/>
    <p:sldLayoutId id="2147484173" r:id="rId5"/>
    <p:sldLayoutId id="2147484174" r:id="rId6"/>
    <p:sldLayoutId id="2147484175" r:id="rId7"/>
    <p:sldLayoutId id="2147484176" r:id="rId8"/>
    <p:sldLayoutId id="2147484177" r:id="rId9"/>
    <p:sldLayoutId id="2147484178" r:id="rId10"/>
    <p:sldLayoutId id="2147484179" r:id="rId11"/>
    <p:sldLayoutId id="2147484180" r:id="rId12"/>
    <p:sldLayoutId id="2147484181" r:id="rId13"/>
    <p:sldLayoutId id="2147484182" r:id="rId14"/>
    <p:sldLayoutId id="2147484183" r:id="rId15"/>
    <p:sldLayoutId id="214748418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Graphical Models: Approximate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834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6" r:id="rId1"/>
    <p:sldLayoutId id="2147484187" r:id="rId2"/>
    <p:sldLayoutId id="2147484188" r:id="rId3"/>
    <p:sldLayoutId id="2147484189" r:id="rId4"/>
    <p:sldLayoutId id="2147484190" r:id="rId5"/>
    <p:sldLayoutId id="2147484191" r:id="rId6"/>
    <p:sldLayoutId id="2147484192" r:id="rId7"/>
    <p:sldLayoutId id="2147484193" r:id="rId8"/>
    <p:sldLayoutId id="2147484194" r:id="rId9"/>
    <p:sldLayoutId id="2147484195" r:id="rId10"/>
    <p:sldLayoutId id="2147484196" r:id="rId11"/>
    <p:sldLayoutId id="2147484197" r:id="rId12"/>
    <p:sldLayoutId id="2147484198" r:id="rId13"/>
    <p:sldLayoutId id="2147484199" r:id="rId14"/>
    <p:sldLayoutId id="2147484200" r:id="rId15"/>
    <p:sldLayoutId id="214748420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Graphical Models: Approximate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679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3" r:id="rId1"/>
    <p:sldLayoutId id="2147484204" r:id="rId2"/>
    <p:sldLayoutId id="2147484205" r:id="rId3"/>
    <p:sldLayoutId id="2147484206" r:id="rId4"/>
    <p:sldLayoutId id="2147484207" r:id="rId5"/>
    <p:sldLayoutId id="2147484208" r:id="rId6"/>
    <p:sldLayoutId id="2147484209" r:id="rId7"/>
    <p:sldLayoutId id="2147484210" r:id="rId8"/>
    <p:sldLayoutId id="2147484211" r:id="rId9"/>
    <p:sldLayoutId id="2147484212" r:id="rId10"/>
    <p:sldLayoutId id="2147484213" r:id="rId11"/>
    <p:sldLayoutId id="2147484214" r:id="rId12"/>
    <p:sldLayoutId id="2147484215" r:id="rId13"/>
    <p:sldLayoutId id="2147484216" r:id="rId14"/>
    <p:sldLayoutId id="2147484217" r:id="rId15"/>
    <p:sldLayoutId id="214748421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0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592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0" r:id="rId1"/>
    <p:sldLayoutId id="2147484221" r:id="rId2"/>
    <p:sldLayoutId id="2147484222" r:id="rId3"/>
    <p:sldLayoutId id="2147484223" r:id="rId4"/>
    <p:sldLayoutId id="2147484224" r:id="rId5"/>
    <p:sldLayoutId id="2147484225" r:id="rId6"/>
    <p:sldLayoutId id="2147484226" r:id="rId7"/>
    <p:sldLayoutId id="2147484227" r:id="rId8"/>
    <p:sldLayoutId id="2147484228" r:id="rId9"/>
    <p:sldLayoutId id="2147484229" r:id="rId10"/>
    <p:sldLayoutId id="2147484230" r:id="rId11"/>
    <p:sldLayoutId id="2147484231" r:id="rId12"/>
    <p:sldLayoutId id="2147484232" r:id="rId13"/>
    <p:sldLayoutId id="2147484233" r:id="rId14"/>
    <p:sldLayoutId id="2147484234" r:id="rId15"/>
    <p:sldLayoutId id="214748423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905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0" r:id="rId16"/>
    <p:sldLayoutId id="2147483721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1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  <p:sldLayoutId id="2147483738" r:id="rId16"/>
    <p:sldLayoutId id="2147483739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07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srgbClr val="323232"/>
                </a:solidFill>
              </a:rPr>
              <a:t>Tutorial 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01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  <p:sldLayoutId id="2147483775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901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752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10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19" Type="http://schemas.openxmlformats.org/officeDocument/2006/relationships/image" Target="../media/image41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image" Target="../media/image41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44.wmf"/><Relationship Id="rId10" Type="http://schemas.openxmlformats.org/officeDocument/2006/relationships/image" Target="../media/image16.wmf"/><Relationship Id="rId19" Type="http://schemas.openxmlformats.org/officeDocument/2006/relationships/image" Target="../media/image41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46.wmf"/><Relationship Id="rId10" Type="http://schemas.openxmlformats.org/officeDocument/2006/relationships/image" Target="../media/image16.wmf"/><Relationship Id="rId19" Type="http://schemas.openxmlformats.org/officeDocument/2006/relationships/image" Target="../media/image41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48.wmf"/><Relationship Id="rId10" Type="http://schemas.openxmlformats.org/officeDocument/2006/relationships/image" Target="../media/image16.wmf"/><Relationship Id="rId19" Type="http://schemas.openxmlformats.org/officeDocument/2006/relationships/image" Target="../media/image41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65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51.wmf"/><Relationship Id="rId10" Type="http://schemas.openxmlformats.org/officeDocument/2006/relationships/image" Target="../media/image16.wmf"/><Relationship Id="rId19" Type="http://schemas.openxmlformats.org/officeDocument/2006/relationships/image" Target="../media/image41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5.png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5.png"/><Relationship Id="rId4" Type="http://schemas.openxmlformats.org/officeDocument/2006/relationships/image" Target="../media/image53.wmf"/><Relationship Id="rId9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71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7.wmf"/><Relationship Id="rId5" Type="http://schemas.openxmlformats.org/officeDocument/2006/relationships/image" Target="../media/image55.png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53.wmf"/><Relationship Id="rId9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4.png"/><Relationship Id="rId18" Type="http://schemas.openxmlformats.org/officeDocument/2006/relationships/image" Target="../media/image60.png"/><Relationship Id="rId26" Type="http://schemas.openxmlformats.org/officeDocument/2006/relationships/image" Target="../media/image64.png"/><Relationship Id="rId3" Type="http://schemas.openxmlformats.org/officeDocument/2006/relationships/image" Target="../media/image84.png"/><Relationship Id="rId21" Type="http://schemas.openxmlformats.org/officeDocument/2006/relationships/image" Target="../media/image122.svg"/><Relationship Id="rId7" Type="http://schemas.openxmlformats.org/officeDocument/2006/relationships/image" Target="../media/image89.png"/><Relationship Id="rId17" Type="http://schemas.openxmlformats.org/officeDocument/2006/relationships/image" Target="../media/image118.svg"/><Relationship Id="rId25" Type="http://schemas.openxmlformats.org/officeDocument/2006/relationships/image" Target="../media/image126.svg"/><Relationship Id="rId33" Type="http://schemas.openxmlformats.org/officeDocument/2006/relationships/image" Target="../media/image134.png"/><Relationship Id="rId2" Type="http://schemas.openxmlformats.org/officeDocument/2006/relationships/image" Target="../media/image83.png"/><Relationship Id="rId16" Type="http://schemas.openxmlformats.org/officeDocument/2006/relationships/image" Target="../media/image59.png"/><Relationship Id="rId20" Type="http://schemas.openxmlformats.org/officeDocument/2006/relationships/image" Target="../media/image61.png"/><Relationship Id="rId29" Type="http://schemas.openxmlformats.org/officeDocument/2006/relationships/image" Target="../media/image130.svg"/><Relationship Id="rId1" Type="http://schemas.openxmlformats.org/officeDocument/2006/relationships/slideLayout" Target="../slideLayouts/slideLayout542.xml"/><Relationship Id="rId6" Type="http://schemas.openxmlformats.org/officeDocument/2006/relationships/image" Target="../media/image87.png"/><Relationship Id="rId11" Type="http://schemas.openxmlformats.org/officeDocument/2006/relationships/image" Target="../media/image93.png"/><Relationship Id="rId24" Type="http://schemas.openxmlformats.org/officeDocument/2006/relationships/image" Target="../media/image63.png"/><Relationship Id="rId32" Type="http://schemas.openxmlformats.org/officeDocument/2006/relationships/image" Target="../media/image133.png"/><Relationship Id="rId5" Type="http://schemas.openxmlformats.org/officeDocument/2006/relationships/image" Target="../media/image86.png"/><Relationship Id="rId15" Type="http://schemas.openxmlformats.org/officeDocument/2006/relationships/image" Target="../media/image116.svg"/><Relationship Id="rId23" Type="http://schemas.openxmlformats.org/officeDocument/2006/relationships/image" Target="../media/image124.svg"/><Relationship Id="rId28" Type="http://schemas.openxmlformats.org/officeDocument/2006/relationships/image" Target="../media/image65.png"/><Relationship Id="rId10" Type="http://schemas.openxmlformats.org/officeDocument/2006/relationships/image" Target="../media/image92.png"/><Relationship Id="rId19" Type="http://schemas.openxmlformats.org/officeDocument/2006/relationships/image" Target="../media/image120.svg"/><Relationship Id="rId31" Type="http://schemas.openxmlformats.org/officeDocument/2006/relationships/image" Target="../media/image132.svg"/><Relationship Id="rId4" Type="http://schemas.openxmlformats.org/officeDocument/2006/relationships/image" Target="../media/image85.png"/><Relationship Id="rId9" Type="http://schemas.openxmlformats.org/officeDocument/2006/relationships/image" Target="../media/image91.png"/><Relationship Id="rId14" Type="http://schemas.openxmlformats.org/officeDocument/2006/relationships/image" Target="../media/image58.png"/><Relationship Id="rId22" Type="http://schemas.openxmlformats.org/officeDocument/2006/relationships/image" Target="../media/image62.png"/><Relationship Id="rId27" Type="http://schemas.openxmlformats.org/officeDocument/2006/relationships/image" Target="../media/image128.svg"/><Relationship Id="rId30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6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478.xml"/><Relationship Id="rId6" Type="http://schemas.openxmlformats.org/officeDocument/2006/relationships/image" Target="../media/image34.png"/><Relationship Id="rId5" Type="http://schemas.openxmlformats.org/officeDocument/2006/relationships/image" Target="../media/image30.png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35.png"/><Relationship Id="rId7" Type="http://schemas.openxmlformats.org/officeDocument/2006/relationships/image" Target="../media/image33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526.xml"/><Relationship Id="rId6" Type="http://schemas.openxmlformats.org/officeDocument/2006/relationships/image" Target="../media/image400.png"/><Relationship Id="rId5" Type="http://schemas.openxmlformats.org/officeDocument/2006/relationships/image" Target="../media/image390.png"/><Relationship Id="rId4" Type="http://schemas.openxmlformats.org/officeDocument/2006/relationships/image" Target="../media/image380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94.xml"/><Relationship Id="rId6" Type="http://schemas.openxmlformats.org/officeDocument/2006/relationships/image" Target="../media/image21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Oak Ridge Institute for Science and Education Logo">
            <a:extLst>
              <a:ext uri="{FF2B5EF4-FFF2-40B4-BE49-F238E27FC236}">
                <a16:creationId xmlns="" xmlns:a16="http://schemas.microsoft.com/office/drawing/2014/main" id="{8FDC0507-546E-9FC9-3CB2-AFC6E2B17D6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Placeholder 8">
            <a:extLst>
              <a:ext uri="{FF2B5EF4-FFF2-40B4-BE49-F238E27FC236}">
                <a16:creationId xmlns="" xmlns:a16="http://schemas.microsoft.com/office/drawing/2014/main" id="{62499B4D-A6A4-7FB5-E40F-F91A99DDDB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Title 5">
            <a:extLst>
              <a:ext uri="{FF2B5EF4-FFF2-40B4-BE49-F238E27FC236}">
                <a16:creationId xmlns="" xmlns:a16="http://schemas.microsoft.com/office/drawing/2014/main" id="{D16B42D6-B7D1-151D-17E2-D12C352A32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Probabilistic</a:t>
            </a:r>
            <a:r>
              <a:rPr lang="de-DE" dirty="0" smtClean="0"/>
              <a:t> </a:t>
            </a:r>
            <a:r>
              <a:rPr lang="de-DE" dirty="0" err="1" smtClean="0"/>
              <a:t>Machin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7" name="Subtitle 6">
            <a:extLst>
              <a:ext uri="{FF2B5EF4-FFF2-40B4-BE49-F238E27FC236}">
                <a16:creationId xmlns="" xmlns:a16="http://schemas.microsoft.com/office/drawing/2014/main" id="{7B102906-BAE2-00D0-F9F8-0F97B27605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/>
              <a:t>Ralf </a:t>
            </a:r>
            <a:r>
              <a:rPr lang="de-DE" dirty="0" smtClean="0"/>
              <a:t>Herbrich, Rainer Schlosser</a:t>
            </a:r>
            <a:endParaRPr lang="de-DE" dirty="0"/>
          </a:p>
          <a:p>
            <a:pPr algn="l"/>
            <a:r>
              <a:rPr lang="de-DE" dirty="0" smtClean="0"/>
              <a:t>  Tutorial </a:t>
            </a:r>
            <a:r>
              <a:rPr lang="de-DE" dirty="0" smtClean="0"/>
              <a:t>5 </a:t>
            </a:r>
            <a:r>
              <a:rPr lang="de-DE" dirty="0" smtClean="0"/>
              <a:t>– </a:t>
            </a:r>
            <a:r>
              <a:rPr lang="de-DE" dirty="0" err="1" smtClean="0"/>
              <a:t>Recap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r>
              <a:rPr lang="de-DE" dirty="0" smtClean="0"/>
              <a:t> Unit 5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4104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Question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Wha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differenc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betwee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wo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 </a:t>
            </a:r>
            <a:r>
              <a:rPr lang="de-DE" altLang="x-none" dirty="0" err="1" smtClean="0"/>
              <a:t>distributions</a:t>
            </a:r>
            <a:r>
              <a:rPr lang="de-DE" altLang="x-none" dirty="0" smtClean="0"/>
              <a:t>?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Ideas</a:t>
            </a:r>
            <a:r>
              <a:rPr lang="de-DE" altLang="x-none" dirty="0" smtClean="0"/>
              <a:t>??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 </a:t>
            </a:r>
            <a:r>
              <a:rPr lang="de-DE" dirty="0" err="1" smtClean="0"/>
              <a:t>Divergence</a:t>
            </a:r>
            <a:r>
              <a:rPr lang="de-DE" dirty="0" smtClean="0"/>
              <a:t> &amp; Alternativ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0646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Question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Wha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differenc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betwee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wo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 </a:t>
            </a:r>
            <a:r>
              <a:rPr lang="de-DE" altLang="x-none" dirty="0" err="1" smtClean="0"/>
              <a:t>distributions</a:t>
            </a:r>
            <a:r>
              <a:rPr lang="de-DE" altLang="x-none" dirty="0" smtClean="0"/>
              <a:t>?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Ideas</a:t>
            </a:r>
            <a:r>
              <a:rPr lang="de-DE" altLang="x-none" dirty="0" smtClean="0"/>
              <a:t>??</a:t>
            </a:r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Candidates</a:t>
            </a:r>
            <a:r>
              <a:rPr lang="de-DE" altLang="x-none" dirty="0" smtClean="0"/>
              <a:t>:	MSE	RMSE	MAE	MAPE	KL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smtClean="0"/>
              <a:t>Pros &amp; </a:t>
            </a:r>
            <a:r>
              <a:rPr lang="de-DE" altLang="x-none" dirty="0" err="1" smtClean="0"/>
              <a:t>Cons</a:t>
            </a:r>
            <a:r>
              <a:rPr lang="de-DE" altLang="x-none" dirty="0" smtClean="0"/>
              <a:t>?</a:t>
            </a: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 </a:t>
            </a:r>
            <a:r>
              <a:rPr lang="de-DE" dirty="0" err="1" smtClean="0"/>
              <a:t>Divergence</a:t>
            </a:r>
            <a:r>
              <a:rPr lang="de-DE" dirty="0" smtClean="0"/>
              <a:t> &amp; Alternativ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697641"/>
              </p:ext>
            </p:extLst>
          </p:nvPr>
        </p:nvGraphicFramePr>
        <p:xfrm>
          <a:off x="1547664" y="2931790"/>
          <a:ext cx="14287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0" name="Equation" r:id="rId3" imgW="1257120" imgH="419040" progId="Equation.DSMT4">
                  <p:embed/>
                </p:oleObj>
              </mc:Choice>
              <mc:Fallback>
                <p:oleObj name="Equation" r:id="rId3" imgW="125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31790"/>
                        <a:ext cx="14287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39431"/>
              </p:ext>
            </p:extLst>
          </p:nvPr>
        </p:nvGraphicFramePr>
        <p:xfrm>
          <a:off x="2555776" y="3403278"/>
          <a:ext cx="15589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1" name="Equation" r:id="rId5" imgW="1371600" imgH="469800" progId="Equation.DSMT4">
                  <p:embed/>
                </p:oleObj>
              </mc:Choice>
              <mc:Fallback>
                <p:oleObj name="Equation" r:id="rId5" imgW="1371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03278"/>
                        <a:ext cx="15589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41082"/>
              </p:ext>
            </p:extLst>
          </p:nvPr>
        </p:nvGraphicFramePr>
        <p:xfrm>
          <a:off x="3563938" y="2932113"/>
          <a:ext cx="12842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2"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932113"/>
                        <a:ext cx="12842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1963"/>
              </p:ext>
            </p:extLst>
          </p:nvPr>
        </p:nvGraphicFramePr>
        <p:xfrm>
          <a:off x="4486275" y="3403112"/>
          <a:ext cx="13128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3" name="Equation" r:id="rId9" imgW="1155600" imgH="457200" progId="Equation.DSMT4">
                  <p:embed/>
                </p:oleObj>
              </mc:Choice>
              <mc:Fallback>
                <p:oleObj name="Equation" r:id="rId9" imgW="115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403112"/>
                        <a:ext cx="13128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5603"/>
              </p:ext>
            </p:extLst>
          </p:nvPr>
        </p:nvGraphicFramePr>
        <p:xfrm>
          <a:off x="5378450" y="2889250"/>
          <a:ext cx="1428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4" name="Equation" r:id="rId11" imgW="1257120" imgH="457200" progId="Equation.DSMT4">
                  <p:embed/>
                </p:oleObj>
              </mc:Choice>
              <mc:Fallback>
                <p:oleObj name="Equation" r:id="rId11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889250"/>
                        <a:ext cx="1428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3023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Questions</a:t>
            </a:r>
            <a:r>
              <a:rPr lang="de-DE" altLang="x-none" dirty="0"/>
              <a:t> and Update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5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KL </a:t>
            </a:r>
            <a:r>
              <a:rPr lang="de-DE" altLang="x-none" dirty="0" err="1"/>
              <a:t>Divergence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/>
              <a:t>Example</a:t>
            </a:r>
            <a:r>
              <a:rPr lang="de-DE" altLang="x-none" b="1" dirty="0"/>
              <a:t>: </a:t>
            </a:r>
            <a:r>
              <a:rPr lang="de-DE" altLang="x-none" b="1" dirty="0" err="1"/>
              <a:t>Iterating</a:t>
            </a:r>
            <a:r>
              <a:rPr lang="de-DE" altLang="x-none" b="1" dirty="0"/>
              <a:t> </a:t>
            </a:r>
            <a:r>
              <a:rPr lang="de-DE" altLang="x-none" b="1" dirty="0" err="1"/>
              <a:t>Approximated</a:t>
            </a:r>
            <a:r>
              <a:rPr lang="de-DE" altLang="x-none" b="1" dirty="0"/>
              <a:t> </a:t>
            </a:r>
            <a:r>
              <a:rPr lang="de-DE" altLang="x-none" b="1" dirty="0" err="1"/>
              <a:t>Factors</a:t>
            </a:r>
            <a:endParaRPr lang="de-DE" altLang="x-none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Normalization</a:t>
            </a:r>
            <a:r>
              <a:rPr lang="de-DE" altLang="x-none" dirty="0"/>
              <a:t> Constant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7894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111923CF-EC28-3160-7ACF-3536A0686562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18806" cy="1396917"/>
              </a:xfrm>
            </p:spPr>
            <p:txBody>
              <a:bodyPr/>
              <a:lstStyle/>
              <a:p>
                <a:r>
                  <a:rPr lang="en-US" b="1" dirty="0"/>
                  <a:t>Idea</a:t>
                </a:r>
                <a:r>
                  <a:rPr lang="en-US" dirty="0"/>
                  <a:t>: If we have factors in the factor graph that require approximate messages, we keep iterating on the whole path between them until convergence minimiz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 b="0" i="0" smtClean="0">
                        <a:latin typeface="Cambria Math" panose="02040503050406030204" pitchFamily="18" charset="0"/>
                      </a:rPr>
                      <m:t>KL</m:t>
                    </m:r>
                    <m:d>
                      <m:d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sz="1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</m:e>
                        </m:d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𝒩</m:t>
                        </m:r>
                        <m:d>
                          <m:dPr>
                            <m:ctrlPr>
                              <a:rPr lang="en-US" sz="1400" i="1" dirty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1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1400" b="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sz="1400" b="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1400" b="0" i="1" dirty="0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1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dirty="0"/>
                  <a:t> locally for the affected marginals of the approximate factor.</a:t>
                </a:r>
              </a:p>
              <a:p>
                <a:r>
                  <a:rPr lang="en-US" b="1" dirty="0"/>
                  <a:t>Theorem (Minka, 2003)</a:t>
                </a:r>
                <a:r>
                  <a:rPr lang="en-US" dirty="0"/>
                  <a:t>: </a:t>
                </a:r>
                <a:r>
                  <a:rPr lang="en-US" i="1" dirty="0"/>
                  <a:t>The approximate message passing algorithm using the </a:t>
                </a:r>
                <a:r>
                  <a:rPr lang="en-US" i="1" dirty="0" err="1"/>
                  <a:t>Kullback-Leibler</a:t>
                </a:r>
                <a:r>
                  <a:rPr lang="en-US" i="1" dirty="0"/>
                  <a:t> </a:t>
                </a:r>
                <a:r>
                  <a:rPr lang="en-US" i="1" dirty="0" smtClean="0"/>
                  <a:t>divergence </a:t>
                </a:r>
                <a:r>
                  <a:rPr lang="en-US" i="1" dirty="0"/>
                  <a:t>will always converge if the approximating distribution is in the exponential family!</a:t>
                </a: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11923CF-EC28-3160-7ACF-3536A06865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18806" cy="1396917"/>
              </a:xfrm>
              <a:blipFill rotWithShape="1">
                <a:blip r:embed="rId2"/>
                <a:stretch>
                  <a:fillRect t="-435" r="-348" b="-956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7BE489F4-AA45-12D5-DF7E-83C5106B2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>
                <a:extLst>
                  <a:ext uri="{FF2B5EF4-FFF2-40B4-BE49-F238E27FC236}">
                    <a16:creationId xmlns="" xmlns:a16="http://schemas.microsoft.com/office/drawing/2014/main" id="{DA428BFF-21F4-3AA4-5235-695E07C8A35F}"/>
                  </a:ext>
                </a:extLst>
              </p:cNvPr>
              <p:cNvSpPr/>
              <p:nvPr/>
            </p:nvSpPr>
            <p:spPr bwMode="gray">
              <a:xfrm>
                <a:off x="3350350" y="3304270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DA428BFF-21F4-3AA4-5235-695E07C8A3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350350" y="3304270"/>
                <a:ext cx="216000" cy="216000"/>
              </a:xfrm>
              <a:prstGeom prst="ellipse">
                <a:avLst/>
              </a:prstGeom>
              <a:blipFill>
                <a:blip r:embed="rId3"/>
                <a:stretch>
                  <a:fillRect l="-5263"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4">
                <a:extLst>
                  <a:ext uri="{FF2B5EF4-FFF2-40B4-BE49-F238E27FC236}">
                    <a16:creationId xmlns="" xmlns:a16="http://schemas.microsoft.com/office/drawing/2014/main" id="{61C9CC15-5674-750A-EED9-96BB1529B50E}"/>
                  </a:ext>
                </a:extLst>
              </p:cNvPr>
              <p:cNvSpPr/>
              <p:nvPr/>
            </p:nvSpPr>
            <p:spPr bwMode="gray">
              <a:xfrm>
                <a:off x="3926851" y="3304270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61C9CC15-5674-750A-EED9-96BB1529B5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926851" y="3304270"/>
                <a:ext cx="216000" cy="216000"/>
              </a:xfrm>
              <a:prstGeom prst="ellipse">
                <a:avLst/>
              </a:prstGeom>
              <a:blipFill>
                <a:blip r:embed="rId4"/>
                <a:stretch>
                  <a:fillRect l="-5263"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="" xmlns:a16="http://schemas.microsoft.com/office/drawing/2014/main" id="{4A7C3957-EF4A-0FB5-5AC1-46D36C4B5365}"/>
              </a:ext>
            </a:extLst>
          </p:cNvPr>
          <p:cNvCxnSpPr>
            <a:cxnSpLocks/>
            <a:stCxn id="5" idx="4"/>
            <a:endCxn id="8" idx="3"/>
          </p:cNvCxnSpPr>
          <p:nvPr/>
        </p:nvCxnSpPr>
        <p:spPr bwMode="gray">
          <a:xfrm flipH="1">
            <a:off x="3809599" y="3520270"/>
            <a:ext cx="225252" cy="34360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>
                <a:extLst>
                  <a:ext uri="{FF2B5EF4-FFF2-40B4-BE49-F238E27FC236}">
                    <a16:creationId xmlns="" xmlns:a16="http://schemas.microsoft.com/office/drawing/2014/main" id="{95B7E9EC-9361-C769-CF44-7237CF36BF4B}"/>
                  </a:ext>
                </a:extLst>
              </p:cNvPr>
              <p:cNvSpPr/>
              <p:nvPr/>
            </p:nvSpPr>
            <p:spPr bwMode="gray">
              <a:xfrm>
                <a:off x="3638599" y="4154589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5B7E9EC-9361-C769-CF44-7237CF36BF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38599" y="4154589"/>
                <a:ext cx="216000" cy="216000"/>
              </a:xfrm>
              <a:prstGeom prst="ellipse">
                <a:avLst/>
              </a:prstGeom>
              <a:blipFill>
                <a:blip r:embed="rId5"/>
                <a:stretch>
                  <a:fillRect l="-11111"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7AC2CE0B-153C-4246-F914-6E66FA4DC456}"/>
              </a:ext>
            </a:extLst>
          </p:cNvPr>
          <p:cNvSpPr/>
          <p:nvPr/>
        </p:nvSpPr>
        <p:spPr bwMode="gray">
          <a:xfrm>
            <a:off x="3683600" y="3800876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B2E96019-B34A-0092-6AAD-992CCB3B0406}"/>
              </a:ext>
            </a:extLst>
          </p:cNvPr>
          <p:cNvCxnSpPr>
            <a:cxnSpLocks/>
            <a:stCxn id="8" idx="1"/>
            <a:endCxn id="4" idx="4"/>
          </p:cNvCxnSpPr>
          <p:nvPr/>
        </p:nvCxnSpPr>
        <p:spPr bwMode="gray">
          <a:xfrm flipH="1" flipV="1">
            <a:off x="3458350" y="3520270"/>
            <a:ext cx="225250" cy="34360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C885652A-17F4-B1DF-399D-B8BEAEEA7052}"/>
              </a:ext>
            </a:extLst>
          </p:cNvPr>
          <p:cNvCxnSpPr>
            <a:cxnSpLocks/>
            <a:stCxn id="8" idx="2"/>
            <a:endCxn id="7" idx="0"/>
          </p:cNvCxnSpPr>
          <p:nvPr/>
        </p:nvCxnSpPr>
        <p:spPr bwMode="gray">
          <a:xfrm flipH="1">
            <a:off x="3746599" y="3926875"/>
            <a:ext cx="1" cy="22771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6963C9FF-FBFA-234B-F542-CCDBD915AFD6}"/>
              </a:ext>
            </a:extLst>
          </p:cNvPr>
          <p:cNvSpPr/>
          <p:nvPr/>
        </p:nvSpPr>
        <p:spPr bwMode="gray">
          <a:xfrm>
            <a:off x="3971851" y="293213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6CC86843-6537-A9D1-29F1-9D367503A2C5}"/>
              </a:ext>
            </a:extLst>
          </p:cNvPr>
          <p:cNvSpPr/>
          <p:nvPr/>
        </p:nvSpPr>
        <p:spPr bwMode="gray">
          <a:xfrm>
            <a:off x="3395350" y="293213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C4727AC6-2A1F-286C-237B-86FD76717129}"/>
              </a:ext>
            </a:extLst>
          </p:cNvPr>
          <p:cNvCxnSpPr>
            <a:cxnSpLocks/>
            <a:stCxn id="11" idx="2"/>
            <a:endCxn id="5" idx="0"/>
          </p:cNvCxnSpPr>
          <p:nvPr/>
        </p:nvCxnSpPr>
        <p:spPr bwMode="gray">
          <a:xfrm>
            <a:off x="4034851" y="3058130"/>
            <a:ext cx="0" cy="24614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="" xmlns:a16="http://schemas.microsoft.com/office/drawing/2014/main" id="{91CA3141-96E8-77F3-03D3-F0F584688AE7}"/>
              </a:ext>
            </a:extLst>
          </p:cNvPr>
          <p:cNvCxnSpPr>
            <a:cxnSpLocks/>
            <a:stCxn id="12" idx="2"/>
            <a:endCxn id="4" idx="0"/>
          </p:cNvCxnSpPr>
          <p:nvPr/>
        </p:nvCxnSpPr>
        <p:spPr bwMode="gray">
          <a:xfrm>
            <a:off x="3458350" y="3058130"/>
            <a:ext cx="0" cy="24614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21">
                <a:extLst>
                  <a:ext uri="{FF2B5EF4-FFF2-40B4-BE49-F238E27FC236}">
                    <a16:creationId xmlns="" xmlns:a16="http://schemas.microsoft.com/office/drawing/2014/main" id="{8C1792BD-BE08-75EE-5835-9C99EDCC8E7C}"/>
                  </a:ext>
                </a:extLst>
              </p:cNvPr>
              <p:cNvSpPr/>
              <p:nvPr/>
            </p:nvSpPr>
            <p:spPr bwMode="gray">
              <a:xfrm>
                <a:off x="4518979" y="3303170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8C1792BD-BE08-75EE-5835-9C99EDCC8E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518979" y="3303170"/>
                <a:ext cx="216000" cy="216000"/>
              </a:xfrm>
              <a:prstGeom prst="ellipse">
                <a:avLst/>
              </a:prstGeom>
              <a:blipFill>
                <a:blip r:embed="rId6"/>
                <a:stretch>
                  <a:fillRect l="-10526"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="" xmlns:a16="http://schemas.microsoft.com/office/drawing/2014/main" id="{00782E01-0959-E601-982A-8155F4EC7588}"/>
              </a:ext>
            </a:extLst>
          </p:cNvPr>
          <p:cNvCxnSpPr>
            <a:cxnSpLocks/>
            <a:stCxn id="22" idx="4"/>
            <a:endCxn id="25" idx="3"/>
          </p:cNvCxnSpPr>
          <p:nvPr/>
        </p:nvCxnSpPr>
        <p:spPr bwMode="gray">
          <a:xfrm flipH="1">
            <a:off x="4401727" y="3519170"/>
            <a:ext cx="225252" cy="34360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val 23">
                <a:extLst>
                  <a:ext uri="{FF2B5EF4-FFF2-40B4-BE49-F238E27FC236}">
                    <a16:creationId xmlns="" xmlns:a16="http://schemas.microsoft.com/office/drawing/2014/main" id="{0FA56D58-3BD6-94E5-6228-1B05202316A1}"/>
                  </a:ext>
                </a:extLst>
              </p:cNvPr>
              <p:cNvSpPr/>
              <p:nvPr/>
            </p:nvSpPr>
            <p:spPr bwMode="gray">
              <a:xfrm>
                <a:off x="4230727" y="4153489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0FA56D58-3BD6-94E5-6228-1B05202316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230727" y="4153489"/>
                <a:ext cx="216000" cy="216000"/>
              </a:xfrm>
              <a:prstGeom prst="ellipse">
                <a:avLst/>
              </a:prstGeom>
              <a:blipFill>
                <a:blip r:embed="rId7"/>
                <a:stretch>
                  <a:fillRect l="-5263"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071D4D56-61EE-7098-3FFD-4C0C0B2B0DDB}"/>
              </a:ext>
            </a:extLst>
          </p:cNvPr>
          <p:cNvSpPr/>
          <p:nvPr/>
        </p:nvSpPr>
        <p:spPr bwMode="gray">
          <a:xfrm>
            <a:off x="4275728" y="3799776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="" xmlns:a16="http://schemas.microsoft.com/office/drawing/2014/main" id="{3B34679C-7D8B-64E5-61F1-7BC4E769A0C0}"/>
              </a:ext>
            </a:extLst>
          </p:cNvPr>
          <p:cNvCxnSpPr>
            <a:cxnSpLocks/>
            <a:stCxn id="25" idx="1"/>
            <a:endCxn id="5" idx="4"/>
          </p:cNvCxnSpPr>
          <p:nvPr/>
        </p:nvCxnSpPr>
        <p:spPr bwMode="gray">
          <a:xfrm flipH="1" flipV="1">
            <a:off x="4034851" y="3520270"/>
            <a:ext cx="240877" cy="34250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="" xmlns:a16="http://schemas.microsoft.com/office/drawing/2014/main" id="{BA56E1DB-9ACF-4A40-4B98-386D2B33A4C9}"/>
              </a:ext>
            </a:extLst>
          </p:cNvPr>
          <p:cNvCxnSpPr>
            <a:cxnSpLocks/>
            <a:stCxn id="25" idx="2"/>
            <a:endCxn id="24" idx="0"/>
          </p:cNvCxnSpPr>
          <p:nvPr/>
        </p:nvCxnSpPr>
        <p:spPr bwMode="gray">
          <a:xfrm flipH="1">
            <a:off x="4338727" y="3925775"/>
            <a:ext cx="1" cy="22771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84F238FB-A473-B863-C2CD-21F3B7624730}"/>
              </a:ext>
            </a:extLst>
          </p:cNvPr>
          <p:cNvSpPr/>
          <p:nvPr/>
        </p:nvSpPr>
        <p:spPr bwMode="gray">
          <a:xfrm>
            <a:off x="4563979" y="293103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="" xmlns:a16="http://schemas.microsoft.com/office/drawing/2014/main" id="{3197709E-B010-1959-B58B-29F67B4B3A05}"/>
              </a:ext>
            </a:extLst>
          </p:cNvPr>
          <p:cNvCxnSpPr>
            <a:cxnSpLocks/>
            <a:stCxn id="28" idx="2"/>
            <a:endCxn id="22" idx="0"/>
          </p:cNvCxnSpPr>
          <p:nvPr/>
        </p:nvCxnSpPr>
        <p:spPr bwMode="gray">
          <a:xfrm>
            <a:off x="4626979" y="3057030"/>
            <a:ext cx="0" cy="24614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="" xmlns:a16="http://schemas.microsoft.com/office/drawing/2014/main" id="{80095054-0480-D7EB-1E6C-177FFC2BFFE8}"/>
              </a:ext>
            </a:extLst>
          </p:cNvPr>
          <p:cNvCxnSpPr>
            <a:cxnSpLocks/>
            <a:stCxn id="7" idx="4"/>
            <a:endCxn id="31" idx="0"/>
          </p:cNvCxnSpPr>
          <p:nvPr/>
        </p:nvCxnSpPr>
        <p:spPr bwMode="gray">
          <a:xfrm>
            <a:off x="3746599" y="4370589"/>
            <a:ext cx="0" cy="234643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="" xmlns:a16="http://schemas.microsoft.com/office/drawing/2014/main" id="{F567E94F-BD2E-0139-1D26-9DFBE90E5AB8}"/>
              </a:ext>
            </a:extLst>
          </p:cNvPr>
          <p:cNvCxnSpPr>
            <a:cxnSpLocks/>
            <a:stCxn id="24" idx="4"/>
            <a:endCxn id="35" idx="0"/>
          </p:cNvCxnSpPr>
          <p:nvPr/>
        </p:nvCxnSpPr>
        <p:spPr bwMode="gray">
          <a:xfrm>
            <a:off x="4338727" y="4369489"/>
            <a:ext cx="0" cy="235743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5E4C2F73-5CFF-B61C-10D6-A4E8A8BDAF08}"/>
              </a:ext>
            </a:extLst>
          </p:cNvPr>
          <p:cNvSpPr/>
          <p:nvPr/>
        </p:nvSpPr>
        <p:spPr bwMode="gray">
          <a:xfrm>
            <a:off x="3683599" y="4605232"/>
            <a:ext cx="125999" cy="12599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37815EC2-31F8-88BF-35DE-1593536A8D48}"/>
              </a:ext>
            </a:extLst>
          </p:cNvPr>
          <p:cNvSpPr/>
          <p:nvPr/>
        </p:nvSpPr>
        <p:spPr bwMode="gray">
          <a:xfrm>
            <a:off x="4275727" y="4605232"/>
            <a:ext cx="125999" cy="12599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="" xmlns:a16="http://schemas.microsoft.com/office/drawing/2014/main" id="{6DDEC7F9-18CC-827F-A2B6-D53C7F4E86D7}"/>
              </a:ext>
            </a:extLst>
          </p:cNvPr>
          <p:cNvCxnSpPr>
            <a:cxnSpLocks/>
          </p:cNvCxnSpPr>
          <p:nvPr/>
        </p:nvCxnSpPr>
        <p:spPr bwMode="gray">
          <a:xfrm flipV="1">
            <a:off x="3641244" y="4369489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="" xmlns:a16="http://schemas.microsoft.com/office/drawing/2014/main" id="{1B44C0BC-5C38-FD7C-13A0-C754E125429F}"/>
              </a:ext>
            </a:extLst>
          </p:cNvPr>
          <p:cNvCxnSpPr>
            <a:cxnSpLocks/>
          </p:cNvCxnSpPr>
          <p:nvPr/>
        </p:nvCxnSpPr>
        <p:spPr bwMode="gray">
          <a:xfrm flipV="1">
            <a:off x="4454373" y="4369489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="" xmlns:a16="http://schemas.microsoft.com/office/drawing/2014/main" id="{9FC187E7-DA0D-EA5A-3180-B883003AABA2}"/>
              </a:ext>
            </a:extLst>
          </p:cNvPr>
          <p:cNvCxnSpPr>
            <a:cxnSpLocks/>
          </p:cNvCxnSpPr>
          <p:nvPr/>
        </p:nvCxnSpPr>
        <p:spPr bwMode="gray">
          <a:xfrm flipV="1">
            <a:off x="4733614" y="3072898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="" xmlns:a16="http://schemas.microsoft.com/office/drawing/2014/main" id="{59138710-212F-6C44-2E02-41B19F1265AD}"/>
              </a:ext>
            </a:extLst>
          </p:cNvPr>
          <p:cNvCxnSpPr>
            <a:cxnSpLocks/>
          </p:cNvCxnSpPr>
          <p:nvPr/>
        </p:nvCxnSpPr>
        <p:spPr bwMode="gray">
          <a:xfrm flipV="1">
            <a:off x="4154352" y="3057030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="" xmlns:a16="http://schemas.microsoft.com/office/drawing/2014/main" id="{473B059C-A6C8-3406-6332-20207F395E28}"/>
              </a:ext>
            </a:extLst>
          </p:cNvPr>
          <p:cNvCxnSpPr>
            <a:cxnSpLocks/>
          </p:cNvCxnSpPr>
          <p:nvPr/>
        </p:nvCxnSpPr>
        <p:spPr bwMode="gray">
          <a:xfrm flipV="1">
            <a:off x="3584349" y="3057030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="" xmlns:a16="http://schemas.microsoft.com/office/drawing/2014/main" id="{C74F2D06-A79F-7B5E-7BB4-BE3142B29EE6}"/>
              </a:ext>
            </a:extLst>
          </p:cNvPr>
          <p:cNvCxnSpPr>
            <a:cxnSpLocks/>
          </p:cNvCxnSpPr>
          <p:nvPr/>
        </p:nvCxnSpPr>
        <p:spPr bwMode="gray">
          <a:xfrm>
            <a:off x="3566350" y="3555359"/>
            <a:ext cx="135249" cy="192625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="" xmlns:a16="http://schemas.microsoft.com/office/drawing/2014/main" id="{70E789C3-8824-A261-FC53-EB79B13E4019}"/>
              </a:ext>
            </a:extLst>
          </p:cNvPr>
          <p:cNvCxnSpPr>
            <a:cxnSpLocks/>
          </p:cNvCxnSpPr>
          <p:nvPr/>
        </p:nvCxnSpPr>
        <p:spPr bwMode="gray">
          <a:xfrm>
            <a:off x="4142851" y="3545875"/>
            <a:ext cx="124992" cy="202109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="" xmlns:a16="http://schemas.microsoft.com/office/drawing/2014/main" id="{8C740BE2-FF41-88A5-72CE-A8274AB2513C}"/>
              </a:ext>
            </a:extLst>
          </p:cNvPr>
          <p:cNvCxnSpPr>
            <a:cxnSpLocks/>
          </p:cNvCxnSpPr>
          <p:nvPr/>
        </p:nvCxnSpPr>
        <p:spPr bwMode="gray">
          <a:xfrm flipV="1">
            <a:off x="3629588" y="3952066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="" xmlns:a16="http://schemas.microsoft.com/office/drawing/2014/main" id="{2225001E-055B-5BB8-941C-261708C4A2CE}"/>
              </a:ext>
            </a:extLst>
          </p:cNvPr>
          <p:cNvCxnSpPr>
            <a:cxnSpLocks/>
          </p:cNvCxnSpPr>
          <p:nvPr/>
        </p:nvCxnSpPr>
        <p:spPr bwMode="gray">
          <a:xfrm flipV="1">
            <a:off x="4446727" y="3934206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="" xmlns:a16="http://schemas.microsoft.com/office/drawing/2014/main" id="{DB8C5C6E-AD61-DE21-992E-8D45CD8CA5F6}"/>
              </a:ext>
            </a:extLst>
          </p:cNvPr>
          <p:cNvCxnSpPr>
            <a:cxnSpLocks/>
          </p:cNvCxnSpPr>
          <p:nvPr/>
        </p:nvCxnSpPr>
        <p:spPr bwMode="gray">
          <a:xfrm flipV="1">
            <a:off x="4401726" y="3545875"/>
            <a:ext cx="132878" cy="18929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="" xmlns:a16="http://schemas.microsoft.com/office/drawing/2014/main" id="{0839C42F-7D45-BEC5-B6C1-10D0068499CC}"/>
              </a:ext>
            </a:extLst>
          </p:cNvPr>
          <p:cNvCxnSpPr>
            <a:cxnSpLocks/>
          </p:cNvCxnSpPr>
          <p:nvPr/>
        </p:nvCxnSpPr>
        <p:spPr bwMode="gray">
          <a:xfrm flipV="1">
            <a:off x="3801714" y="3539479"/>
            <a:ext cx="132878" cy="18929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>
            <a:extLst>
              <a:ext uri="{FF2B5EF4-FFF2-40B4-BE49-F238E27FC236}">
                <a16:creationId xmlns="" xmlns:a16="http://schemas.microsoft.com/office/drawing/2014/main" id="{F7F2BD18-7EE3-B3A0-AA18-D9689F68FFC7}"/>
              </a:ext>
            </a:extLst>
          </p:cNvPr>
          <p:cNvSpPr/>
          <p:nvPr/>
        </p:nvSpPr>
        <p:spPr bwMode="gray">
          <a:xfrm>
            <a:off x="3663845" y="3072898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</a:t>
            </a:r>
          </a:p>
        </p:txBody>
      </p:sp>
      <p:sp>
        <p:nvSpPr>
          <p:cNvPr id="61" name="Oval 60">
            <a:extLst>
              <a:ext uri="{FF2B5EF4-FFF2-40B4-BE49-F238E27FC236}">
                <a16:creationId xmlns="" xmlns:a16="http://schemas.microsoft.com/office/drawing/2014/main" id="{80DE2308-D0C0-5C87-16D0-3BC9D62CFDAD}"/>
              </a:ext>
            </a:extLst>
          </p:cNvPr>
          <p:cNvSpPr/>
          <p:nvPr/>
        </p:nvSpPr>
        <p:spPr bwMode="gray">
          <a:xfrm>
            <a:off x="4213914" y="3057030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</a:t>
            </a:r>
          </a:p>
        </p:txBody>
      </p:sp>
      <p:sp>
        <p:nvSpPr>
          <p:cNvPr id="62" name="Oval 61">
            <a:extLst>
              <a:ext uri="{FF2B5EF4-FFF2-40B4-BE49-F238E27FC236}">
                <a16:creationId xmlns="" xmlns:a16="http://schemas.microsoft.com/office/drawing/2014/main" id="{26BBF5A3-D16C-E654-DBA2-88BA9E858B7C}"/>
              </a:ext>
            </a:extLst>
          </p:cNvPr>
          <p:cNvSpPr/>
          <p:nvPr/>
        </p:nvSpPr>
        <p:spPr bwMode="gray">
          <a:xfrm>
            <a:off x="4806041" y="3070006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</a:t>
            </a:r>
          </a:p>
        </p:txBody>
      </p:sp>
      <p:sp>
        <p:nvSpPr>
          <p:cNvPr id="63" name="Oval 62">
            <a:extLst>
              <a:ext uri="{FF2B5EF4-FFF2-40B4-BE49-F238E27FC236}">
                <a16:creationId xmlns="" xmlns:a16="http://schemas.microsoft.com/office/drawing/2014/main" id="{118CF7DB-6C09-2540-F874-B463DEEE0982}"/>
              </a:ext>
            </a:extLst>
          </p:cNvPr>
          <p:cNvSpPr/>
          <p:nvPr/>
        </p:nvSpPr>
        <p:spPr bwMode="gray">
          <a:xfrm>
            <a:off x="3440351" y="3989808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2</a:t>
            </a:r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E9DD7F8-B658-F9C3-5CDA-D43AE0F73369}"/>
              </a:ext>
            </a:extLst>
          </p:cNvPr>
          <p:cNvSpPr/>
          <p:nvPr/>
        </p:nvSpPr>
        <p:spPr bwMode="gray">
          <a:xfrm>
            <a:off x="3440350" y="4424360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3</a:t>
            </a:r>
          </a:p>
        </p:txBody>
      </p: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0DFC05B9-1450-142A-747C-EB17FBEA8210}"/>
              </a:ext>
            </a:extLst>
          </p:cNvPr>
          <p:cNvSpPr/>
          <p:nvPr/>
        </p:nvSpPr>
        <p:spPr bwMode="gray">
          <a:xfrm>
            <a:off x="3873591" y="3674918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4</a:t>
            </a:r>
          </a:p>
        </p:txBody>
      </p:sp>
      <p:sp>
        <p:nvSpPr>
          <p:cNvPr id="66" name="Oval 65">
            <a:extLst>
              <a:ext uri="{FF2B5EF4-FFF2-40B4-BE49-F238E27FC236}">
                <a16:creationId xmlns="" xmlns:a16="http://schemas.microsoft.com/office/drawing/2014/main" id="{19B83E06-C1F2-A9D2-8163-F854D7AA5E3C}"/>
              </a:ext>
            </a:extLst>
          </p:cNvPr>
          <p:cNvSpPr/>
          <p:nvPr/>
        </p:nvSpPr>
        <p:spPr bwMode="gray">
          <a:xfrm>
            <a:off x="4520239" y="3952777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5</a:t>
            </a:r>
          </a:p>
        </p:txBody>
      </p:sp>
      <p:sp>
        <p:nvSpPr>
          <p:cNvPr id="67" name="Oval 66">
            <a:extLst>
              <a:ext uri="{FF2B5EF4-FFF2-40B4-BE49-F238E27FC236}">
                <a16:creationId xmlns="" xmlns:a16="http://schemas.microsoft.com/office/drawing/2014/main" id="{8CDEE8CD-E2E2-1F17-A6DD-101AD843CA62}"/>
              </a:ext>
            </a:extLst>
          </p:cNvPr>
          <p:cNvSpPr/>
          <p:nvPr/>
        </p:nvSpPr>
        <p:spPr bwMode="gray">
          <a:xfrm>
            <a:off x="4521337" y="4413691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6</a:t>
            </a:r>
          </a:p>
        </p:txBody>
      </p:sp>
      <p:sp>
        <p:nvSpPr>
          <p:cNvPr id="68" name="Oval 67">
            <a:extLst>
              <a:ext uri="{FF2B5EF4-FFF2-40B4-BE49-F238E27FC236}">
                <a16:creationId xmlns="" xmlns:a16="http://schemas.microsoft.com/office/drawing/2014/main" id="{582349D3-3C8A-F925-8AAE-55E03E963FAD}"/>
              </a:ext>
            </a:extLst>
          </p:cNvPr>
          <p:cNvSpPr/>
          <p:nvPr/>
        </p:nvSpPr>
        <p:spPr bwMode="gray">
          <a:xfrm>
            <a:off x="4085737" y="3673777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7</a:t>
            </a:r>
          </a:p>
        </p:txBody>
      </p:sp>
      <p:sp>
        <p:nvSpPr>
          <p:cNvPr id="69" name="Oval 68">
            <a:extLst>
              <a:ext uri="{FF2B5EF4-FFF2-40B4-BE49-F238E27FC236}">
                <a16:creationId xmlns="" xmlns:a16="http://schemas.microsoft.com/office/drawing/2014/main" id="{EA0937A3-A095-909F-10F8-BEEFA1F30B3E}"/>
              </a:ext>
            </a:extLst>
          </p:cNvPr>
          <p:cNvSpPr/>
          <p:nvPr/>
        </p:nvSpPr>
        <p:spPr bwMode="gray">
          <a:xfrm>
            <a:off x="3502486" y="3673252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8</a:t>
            </a:r>
          </a:p>
        </p:txBody>
      </p:sp>
      <p:sp>
        <p:nvSpPr>
          <p:cNvPr id="70" name="Oval 69">
            <a:extLst>
              <a:ext uri="{FF2B5EF4-FFF2-40B4-BE49-F238E27FC236}">
                <a16:creationId xmlns="" xmlns:a16="http://schemas.microsoft.com/office/drawing/2014/main" id="{FB8A1E0D-24BE-9C22-9398-28CBB4ED1E84}"/>
              </a:ext>
            </a:extLst>
          </p:cNvPr>
          <p:cNvSpPr/>
          <p:nvPr/>
        </p:nvSpPr>
        <p:spPr bwMode="gray">
          <a:xfrm>
            <a:off x="4522491" y="3678962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8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3B79700B-A712-8562-1FBE-C3B0FE7B6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1238890"/>
            <a:ext cx="824534" cy="1086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TextBox 70">
            <a:extLst>
              <a:ext uri="{FF2B5EF4-FFF2-40B4-BE49-F238E27FC236}">
                <a16:creationId xmlns="" xmlns:a16="http://schemas.microsoft.com/office/drawing/2014/main" id="{178982EB-F6D0-3D0F-3EB2-65619E5EE2CD}"/>
              </a:ext>
            </a:extLst>
          </p:cNvPr>
          <p:cNvSpPr txBox="1"/>
          <p:nvPr/>
        </p:nvSpPr>
        <p:spPr bwMode="gray">
          <a:xfrm>
            <a:off x="7690893" y="2325745"/>
            <a:ext cx="106746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" b="1" dirty="0">
                <a:solidFill>
                  <a:srgbClr val="202122"/>
                </a:solidFill>
                <a:latin typeface="Arial" panose="020B0604020202020204" pitchFamily="34" charset="0"/>
              </a:rPr>
              <a:t>Tom Minka</a:t>
            </a:r>
            <a:br>
              <a:rPr lang="en-US" sz="800" b="1" dirty="0">
                <a:solidFill>
                  <a:srgbClr val="202122"/>
                </a:solidFill>
                <a:latin typeface="Arial" panose="020B0604020202020204" pitchFamily="34" charset="0"/>
              </a:rPr>
            </a:br>
            <a:endParaRPr lang="en-US" sz="800" dirty="0">
              <a:solidFill>
                <a:srgbClr val="323232"/>
              </a:solidFill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="" xmlns:a16="http://schemas.microsoft.com/office/drawing/2014/main" id="{DA59D577-71CB-749C-484E-7387DC18F129}"/>
              </a:ext>
            </a:extLst>
          </p:cNvPr>
          <p:cNvSpPr/>
          <p:nvPr/>
        </p:nvSpPr>
        <p:spPr bwMode="gray">
          <a:xfrm>
            <a:off x="3407707" y="3531527"/>
            <a:ext cx="1332085" cy="1291316"/>
          </a:xfrm>
          <a:custGeom>
            <a:avLst/>
            <a:gdLst>
              <a:gd name="connsiteX0" fmla="*/ 0 w 1338264"/>
              <a:gd name="connsiteY0" fmla="*/ 223048 h 1356077"/>
              <a:gd name="connsiteX1" fmla="*/ 223048 w 1338264"/>
              <a:gd name="connsiteY1" fmla="*/ 0 h 1356077"/>
              <a:gd name="connsiteX2" fmla="*/ 1115216 w 1338264"/>
              <a:gd name="connsiteY2" fmla="*/ 0 h 1356077"/>
              <a:gd name="connsiteX3" fmla="*/ 1338264 w 1338264"/>
              <a:gd name="connsiteY3" fmla="*/ 223048 h 1356077"/>
              <a:gd name="connsiteX4" fmla="*/ 1338264 w 1338264"/>
              <a:gd name="connsiteY4" fmla="*/ 1133029 h 1356077"/>
              <a:gd name="connsiteX5" fmla="*/ 1115216 w 1338264"/>
              <a:gd name="connsiteY5" fmla="*/ 1356077 h 1356077"/>
              <a:gd name="connsiteX6" fmla="*/ 223048 w 1338264"/>
              <a:gd name="connsiteY6" fmla="*/ 1356077 h 1356077"/>
              <a:gd name="connsiteX7" fmla="*/ 0 w 1338264"/>
              <a:gd name="connsiteY7" fmla="*/ 1133029 h 1356077"/>
              <a:gd name="connsiteX8" fmla="*/ 0 w 1338264"/>
              <a:gd name="connsiteY8" fmla="*/ 223048 h 1356077"/>
              <a:gd name="connsiteX0" fmla="*/ 0 w 1338264"/>
              <a:gd name="connsiteY0" fmla="*/ 223048 h 1356077"/>
              <a:gd name="connsiteX1" fmla="*/ 223048 w 1338264"/>
              <a:gd name="connsiteY1" fmla="*/ 0 h 1356077"/>
              <a:gd name="connsiteX2" fmla="*/ 1115216 w 1338264"/>
              <a:gd name="connsiteY2" fmla="*/ 0 h 1356077"/>
              <a:gd name="connsiteX3" fmla="*/ 1338264 w 1338264"/>
              <a:gd name="connsiteY3" fmla="*/ 223048 h 1356077"/>
              <a:gd name="connsiteX4" fmla="*/ 1338264 w 1338264"/>
              <a:gd name="connsiteY4" fmla="*/ 1133029 h 1356077"/>
              <a:gd name="connsiteX5" fmla="*/ 1115216 w 1338264"/>
              <a:gd name="connsiteY5" fmla="*/ 1356077 h 1356077"/>
              <a:gd name="connsiteX6" fmla="*/ 645309 w 1338264"/>
              <a:gd name="connsiteY6" fmla="*/ 374363 h 1356077"/>
              <a:gd name="connsiteX7" fmla="*/ 223048 w 1338264"/>
              <a:gd name="connsiteY7" fmla="*/ 1356077 h 1356077"/>
              <a:gd name="connsiteX8" fmla="*/ 0 w 1338264"/>
              <a:gd name="connsiteY8" fmla="*/ 1133029 h 1356077"/>
              <a:gd name="connsiteX9" fmla="*/ 0 w 1338264"/>
              <a:gd name="connsiteY9" fmla="*/ 223048 h 1356077"/>
              <a:gd name="connsiteX0" fmla="*/ 0 w 1338264"/>
              <a:gd name="connsiteY0" fmla="*/ 223048 h 1368434"/>
              <a:gd name="connsiteX1" fmla="*/ 223048 w 1338264"/>
              <a:gd name="connsiteY1" fmla="*/ 0 h 1368434"/>
              <a:gd name="connsiteX2" fmla="*/ 1115216 w 1338264"/>
              <a:gd name="connsiteY2" fmla="*/ 0 h 1368434"/>
              <a:gd name="connsiteX3" fmla="*/ 1338264 w 1338264"/>
              <a:gd name="connsiteY3" fmla="*/ 223048 h 1368434"/>
              <a:gd name="connsiteX4" fmla="*/ 1338264 w 1338264"/>
              <a:gd name="connsiteY4" fmla="*/ 1133029 h 1368434"/>
              <a:gd name="connsiteX5" fmla="*/ 1115216 w 1338264"/>
              <a:gd name="connsiteY5" fmla="*/ 1356077 h 1368434"/>
              <a:gd name="connsiteX6" fmla="*/ 645309 w 1338264"/>
              <a:gd name="connsiteY6" fmla="*/ 374363 h 1368434"/>
              <a:gd name="connsiteX7" fmla="*/ 377508 w 1338264"/>
              <a:gd name="connsiteY7" fmla="*/ 1368434 h 1368434"/>
              <a:gd name="connsiteX8" fmla="*/ 0 w 1338264"/>
              <a:gd name="connsiteY8" fmla="*/ 1133029 h 1368434"/>
              <a:gd name="connsiteX9" fmla="*/ 0 w 1338264"/>
              <a:gd name="connsiteY9" fmla="*/ 223048 h 1368434"/>
              <a:gd name="connsiteX0" fmla="*/ 0 w 1338264"/>
              <a:gd name="connsiteY0" fmla="*/ 223048 h 1368434"/>
              <a:gd name="connsiteX1" fmla="*/ 223048 w 1338264"/>
              <a:gd name="connsiteY1" fmla="*/ 0 h 1368434"/>
              <a:gd name="connsiteX2" fmla="*/ 1115216 w 1338264"/>
              <a:gd name="connsiteY2" fmla="*/ 0 h 1368434"/>
              <a:gd name="connsiteX3" fmla="*/ 1338264 w 1338264"/>
              <a:gd name="connsiteY3" fmla="*/ 223048 h 1368434"/>
              <a:gd name="connsiteX4" fmla="*/ 1338264 w 1338264"/>
              <a:gd name="connsiteY4" fmla="*/ 1133029 h 1368434"/>
              <a:gd name="connsiteX5" fmla="*/ 905151 w 1338264"/>
              <a:gd name="connsiteY5" fmla="*/ 1343720 h 1368434"/>
              <a:gd name="connsiteX6" fmla="*/ 645309 w 1338264"/>
              <a:gd name="connsiteY6" fmla="*/ 374363 h 1368434"/>
              <a:gd name="connsiteX7" fmla="*/ 377508 w 1338264"/>
              <a:gd name="connsiteY7" fmla="*/ 1368434 h 1368434"/>
              <a:gd name="connsiteX8" fmla="*/ 0 w 1338264"/>
              <a:gd name="connsiteY8" fmla="*/ 1133029 h 1368434"/>
              <a:gd name="connsiteX9" fmla="*/ 0 w 1338264"/>
              <a:gd name="connsiteY9" fmla="*/ 223048 h 1368434"/>
              <a:gd name="connsiteX0" fmla="*/ 0 w 1338264"/>
              <a:gd name="connsiteY0" fmla="*/ 223048 h 1368434"/>
              <a:gd name="connsiteX1" fmla="*/ 223048 w 1338264"/>
              <a:gd name="connsiteY1" fmla="*/ 0 h 1368434"/>
              <a:gd name="connsiteX2" fmla="*/ 812475 w 1338264"/>
              <a:gd name="connsiteY2" fmla="*/ 0 h 1368434"/>
              <a:gd name="connsiteX3" fmla="*/ 1338264 w 1338264"/>
              <a:gd name="connsiteY3" fmla="*/ 223048 h 1368434"/>
              <a:gd name="connsiteX4" fmla="*/ 1338264 w 1338264"/>
              <a:gd name="connsiteY4" fmla="*/ 1133029 h 1368434"/>
              <a:gd name="connsiteX5" fmla="*/ 905151 w 1338264"/>
              <a:gd name="connsiteY5" fmla="*/ 1343720 h 1368434"/>
              <a:gd name="connsiteX6" fmla="*/ 645309 w 1338264"/>
              <a:gd name="connsiteY6" fmla="*/ 374363 h 1368434"/>
              <a:gd name="connsiteX7" fmla="*/ 377508 w 1338264"/>
              <a:gd name="connsiteY7" fmla="*/ 1368434 h 1368434"/>
              <a:gd name="connsiteX8" fmla="*/ 0 w 1338264"/>
              <a:gd name="connsiteY8" fmla="*/ 1133029 h 1368434"/>
              <a:gd name="connsiteX9" fmla="*/ 0 w 1338264"/>
              <a:gd name="connsiteY9" fmla="*/ 223048 h 1368434"/>
              <a:gd name="connsiteX0" fmla="*/ 0 w 1338264"/>
              <a:gd name="connsiteY0" fmla="*/ 223048 h 1368434"/>
              <a:gd name="connsiteX1" fmla="*/ 223048 w 1338264"/>
              <a:gd name="connsiteY1" fmla="*/ 0 h 1368434"/>
              <a:gd name="connsiteX2" fmla="*/ 812475 w 1338264"/>
              <a:gd name="connsiteY2" fmla="*/ 0 h 1368434"/>
              <a:gd name="connsiteX3" fmla="*/ 1319728 w 1338264"/>
              <a:gd name="connsiteY3" fmla="*/ 513432 h 1368434"/>
              <a:gd name="connsiteX4" fmla="*/ 1338264 w 1338264"/>
              <a:gd name="connsiteY4" fmla="*/ 1133029 h 1368434"/>
              <a:gd name="connsiteX5" fmla="*/ 905151 w 1338264"/>
              <a:gd name="connsiteY5" fmla="*/ 1343720 h 1368434"/>
              <a:gd name="connsiteX6" fmla="*/ 645309 w 1338264"/>
              <a:gd name="connsiteY6" fmla="*/ 374363 h 1368434"/>
              <a:gd name="connsiteX7" fmla="*/ 377508 w 1338264"/>
              <a:gd name="connsiteY7" fmla="*/ 1368434 h 1368434"/>
              <a:gd name="connsiteX8" fmla="*/ 0 w 1338264"/>
              <a:gd name="connsiteY8" fmla="*/ 1133029 h 1368434"/>
              <a:gd name="connsiteX9" fmla="*/ 0 w 1338264"/>
              <a:gd name="connsiteY9" fmla="*/ 223048 h 1368434"/>
              <a:gd name="connsiteX0" fmla="*/ 0 w 1338264"/>
              <a:gd name="connsiteY0" fmla="*/ 235405 h 1380791"/>
              <a:gd name="connsiteX1" fmla="*/ 445470 w 1338264"/>
              <a:gd name="connsiteY1" fmla="*/ 0 h 1380791"/>
              <a:gd name="connsiteX2" fmla="*/ 812475 w 1338264"/>
              <a:gd name="connsiteY2" fmla="*/ 12357 h 1380791"/>
              <a:gd name="connsiteX3" fmla="*/ 1319728 w 1338264"/>
              <a:gd name="connsiteY3" fmla="*/ 525789 h 1380791"/>
              <a:gd name="connsiteX4" fmla="*/ 1338264 w 1338264"/>
              <a:gd name="connsiteY4" fmla="*/ 1145386 h 1380791"/>
              <a:gd name="connsiteX5" fmla="*/ 905151 w 1338264"/>
              <a:gd name="connsiteY5" fmla="*/ 1356077 h 1380791"/>
              <a:gd name="connsiteX6" fmla="*/ 645309 w 1338264"/>
              <a:gd name="connsiteY6" fmla="*/ 386720 h 1380791"/>
              <a:gd name="connsiteX7" fmla="*/ 377508 w 1338264"/>
              <a:gd name="connsiteY7" fmla="*/ 1380791 h 1380791"/>
              <a:gd name="connsiteX8" fmla="*/ 0 w 1338264"/>
              <a:gd name="connsiteY8" fmla="*/ 1145386 h 1380791"/>
              <a:gd name="connsiteX9" fmla="*/ 0 w 1338264"/>
              <a:gd name="connsiteY9" fmla="*/ 235405 h 1380791"/>
              <a:gd name="connsiteX0" fmla="*/ 12357 w 1338264"/>
              <a:gd name="connsiteY0" fmla="*/ 612286 h 1380791"/>
              <a:gd name="connsiteX1" fmla="*/ 445470 w 1338264"/>
              <a:gd name="connsiteY1" fmla="*/ 0 h 1380791"/>
              <a:gd name="connsiteX2" fmla="*/ 812475 w 1338264"/>
              <a:gd name="connsiteY2" fmla="*/ 12357 h 1380791"/>
              <a:gd name="connsiteX3" fmla="*/ 1319728 w 1338264"/>
              <a:gd name="connsiteY3" fmla="*/ 525789 h 1380791"/>
              <a:gd name="connsiteX4" fmla="*/ 1338264 w 1338264"/>
              <a:gd name="connsiteY4" fmla="*/ 1145386 h 1380791"/>
              <a:gd name="connsiteX5" fmla="*/ 905151 w 1338264"/>
              <a:gd name="connsiteY5" fmla="*/ 1356077 h 1380791"/>
              <a:gd name="connsiteX6" fmla="*/ 645309 w 1338264"/>
              <a:gd name="connsiteY6" fmla="*/ 386720 h 1380791"/>
              <a:gd name="connsiteX7" fmla="*/ 377508 w 1338264"/>
              <a:gd name="connsiteY7" fmla="*/ 1380791 h 1380791"/>
              <a:gd name="connsiteX8" fmla="*/ 0 w 1338264"/>
              <a:gd name="connsiteY8" fmla="*/ 1145386 h 1380791"/>
              <a:gd name="connsiteX9" fmla="*/ 12357 w 1338264"/>
              <a:gd name="connsiteY9" fmla="*/ 612286 h 1380791"/>
              <a:gd name="connsiteX0" fmla="*/ 0 w 1325907"/>
              <a:gd name="connsiteY0" fmla="*/ 612286 h 1380791"/>
              <a:gd name="connsiteX1" fmla="*/ 433113 w 1325907"/>
              <a:gd name="connsiteY1" fmla="*/ 0 h 1380791"/>
              <a:gd name="connsiteX2" fmla="*/ 800118 w 1325907"/>
              <a:gd name="connsiteY2" fmla="*/ 12357 h 1380791"/>
              <a:gd name="connsiteX3" fmla="*/ 1307371 w 1325907"/>
              <a:gd name="connsiteY3" fmla="*/ 525789 h 1380791"/>
              <a:gd name="connsiteX4" fmla="*/ 1325907 w 1325907"/>
              <a:gd name="connsiteY4" fmla="*/ 1145386 h 1380791"/>
              <a:gd name="connsiteX5" fmla="*/ 892794 w 1325907"/>
              <a:gd name="connsiteY5" fmla="*/ 1356077 h 1380791"/>
              <a:gd name="connsiteX6" fmla="*/ 632952 w 1325907"/>
              <a:gd name="connsiteY6" fmla="*/ 386720 h 1380791"/>
              <a:gd name="connsiteX7" fmla="*/ 365151 w 1325907"/>
              <a:gd name="connsiteY7" fmla="*/ 1380791 h 1380791"/>
              <a:gd name="connsiteX8" fmla="*/ 18535 w 1325907"/>
              <a:gd name="connsiteY8" fmla="*/ 1231884 h 1380791"/>
              <a:gd name="connsiteX9" fmla="*/ 0 w 1325907"/>
              <a:gd name="connsiteY9" fmla="*/ 612286 h 1380791"/>
              <a:gd name="connsiteX0" fmla="*/ 0 w 1325907"/>
              <a:gd name="connsiteY0" fmla="*/ 612286 h 1356077"/>
              <a:gd name="connsiteX1" fmla="*/ 433113 w 1325907"/>
              <a:gd name="connsiteY1" fmla="*/ 0 h 1356077"/>
              <a:gd name="connsiteX2" fmla="*/ 800118 w 1325907"/>
              <a:gd name="connsiteY2" fmla="*/ 12357 h 1356077"/>
              <a:gd name="connsiteX3" fmla="*/ 1307371 w 1325907"/>
              <a:gd name="connsiteY3" fmla="*/ 525789 h 1356077"/>
              <a:gd name="connsiteX4" fmla="*/ 1325907 w 1325907"/>
              <a:gd name="connsiteY4" fmla="*/ 1145386 h 1356077"/>
              <a:gd name="connsiteX5" fmla="*/ 892794 w 1325907"/>
              <a:gd name="connsiteY5" fmla="*/ 1356077 h 1356077"/>
              <a:gd name="connsiteX6" fmla="*/ 632952 w 1325907"/>
              <a:gd name="connsiteY6" fmla="*/ 386720 h 1356077"/>
              <a:gd name="connsiteX7" fmla="*/ 439291 w 1325907"/>
              <a:gd name="connsiteY7" fmla="*/ 1288115 h 1356077"/>
              <a:gd name="connsiteX8" fmla="*/ 18535 w 1325907"/>
              <a:gd name="connsiteY8" fmla="*/ 1231884 h 1356077"/>
              <a:gd name="connsiteX9" fmla="*/ 0 w 1325907"/>
              <a:gd name="connsiteY9" fmla="*/ 612286 h 1356077"/>
              <a:gd name="connsiteX0" fmla="*/ 0 w 1325907"/>
              <a:gd name="connsiteY0" fmla="*/ 612286 h 1356077"/>
              <a:gd name="connsiteX1" fmla="*/ 433113 w 1325907"/>
              <a:gd name="connsiteY1" fmla="*/ 0 h 1356077"/>
              <a:gd name="connsiteX2" fmla="*/ 800118 w 1325907"/>
              <a:gd name="connsiteY2" fmla="*/ 12357 h 1356077"/>
              <a:gd name="connsiteX3" fmla="*/ 1307371 w 1325907"/>
              <a:gd name="connsiteY3" fmla="*/ 525789 h 1356077"/>
              <a:gd name="connsiteX4" fmla="*/ 1325907 w 1325907"/>
              <a:gd name="connsiteY4" fmla="*/ 1145386 h 1356077"/>
              <a:gd name="connsiteX5" fmla="*/ 892794 w 1325907"/>
              <a:gd name="connsiteY5" fmla="*/ 1356077 h 1356077"/>
              <a:gd name="connsiteX6" fmla="*/ 632952 w 1325907"/>
              <a:gd name="connsiteY6" fmla="*/ 386720 h 1356077"/>
              <a:gd name="connsiteX7" fmla="*/ 445469 w 1325907"/>
              <a:gd name="connsiteY7" fmla="*/ 1306650 h 1356077"/>
              <a:gd name="connsiteX8" fmla="*/ 18535 w 1325907"/>
              <a:gd name="connsiteY8" fmla="*/ 1231884 h 1356077"/>
              <a:gd name="connsiteX9" fmla="*/ 0 w 1325907"/>
              <a:gd name="connsiteY9" fmla="*/ 612286 h 1356077"/>
              <a:gd name="connsiteX0" fmla="*/ 0 w 1325907"/>
              <a:gd name="connsiteY0" fmla="*/ 612286 h 1316029"/>
              <a:gd name="connsiteX1" fmla="*/ 433113 w 1325907"/>
              <a:gd name="connsiteY1" fmla="*/ 0 h 1316029"/>
              <a:gd name="connsiteX2" fmla="*/ 800118 w 1325907"/>
              <a:gd name="connsiteY2" fmla="*/ 12357 h 1316029"/>
              <a:gd name="connsiteX3" fmla="*/ 1307371 w 1325907"/>
              <a:gd name="connsiteY3" fmla="*/ 525789 h 1316029"/>
              <a:gd name="connsiteX4" fmla="*/ 1325907 w 1325907"/>
              <a:gd name="connsiteY4" fmla="*/ 1145386 h 1316029"/>
              <a:gd name="connsiteX5" fmla="*/ 818654 w 1325907"/>
              <a:gd name="connsiteY5" fmla="*/ 1281936 h 1316029"/>
              <a:gd name="connsiteX6" fmla="*/ 632952 w 1325907"/>
              <a:gd name="connsiteY6" fmla="*/ 386720 h 1316029"/>
              <a:gd name="connsiteX7" fmla="*/ 445469 w 1325907"/>
              <a:gd name="connsiteY7" fmla="*/ 1306650 h 1316029"/>
              <a:gd name="connsiteX8" fmla="*/ 18535 w 1325907"/>
              <a:gd name="connsiteY8" fmla="*/ 1231884 h 1316029"/>
              <a:gd name="connsiteX9" fmla="*/ 0 w 1325907"/>
              <a:gd name="connsiteY9" fmla="*/ 612286 h 1316029"/>
              <a:gd name="connsiteX0" fmla="*/ 0 w 1332085"/>
              <a:gd name="connsiteY0" fmla="*/ 612286 h 1316029"/>
              <a:gd name="connsiteX1" fmla="*/ 433113 w 1332085"/>
              <a:gd name="connsiteY1" fmla="*/ 0 h 1316029"/>
              <a:gd name="connsiteX2" fmla="*/ 800118 w 1332085"/>
              <a:gd name="connsiteY2" fmla="*/ 12357 h 1316029"/>
              <a:gd name="connsiteX3" fmla="*/ 1307371 w 1332085"/>
              <a:gd name="connsiteY3" fmla="*/ 525789 h 1316029"/>
              <a:gd name="connsiteX4" fmla="*/ 1332085 w 1332085"/>
              <a:gd name="connsiteY4" fmla="*/ 1194813 h 1316029"/>
              <a:gd name="connsiteX5" fmla="*/ 818654 w 1332085"/>
              <a:gd name="connsiteY5" fmla="*/ 1281936 h 1316029"/>
              <a:gd name="connsiteX6" fmla="*/ 632952 w 1332085"/>
              <a:gd name="connsiteY6" fmla="*/ 386720 h 1316029"/>
              <a:gd name="connsiteX7" fmla="*/ 445469 w 1332085"/>
              <a:gd name="connsiteY7" fmla="*/ 1306650 h 1316029"/>
              <a:gd name="connsiteX8" fmla="*/ 18535 w 1332085"/>
              <a:gd name="connsiteY8" fmla="*/ 1231884 h 1316029"/>
              <a:gd name="connsiteX9" fmla="*/ 0 w 1332085"/>
              <a:gd name="connsiteY9" fmla="*/ 612286 h 1316029"/>
              <a:gd name="connsiteX0" fmla="*/ 0 w 1332085"/>
              <a:gd name="connsiteY0" fmla="*/ 531967 h 1316029"/>
              <a:gd name="connsiteX1" fmla="*/ 433113 w 1332085"/>
              <a:gd name="connsiteY1" fmla="*/ 0 h 1316029"/>
              <a:gd name="connsiteX2" fmla="*/ 800118 w 1332085"/>
              <a:gd name="connsiteY2" fmla="*/ 12357 h 1316029"/>
              <a:gd name="connsiteX3" fmla="*/ 1307371 w 1332085"/>
              <a:gd name="connsiteY3" fmla="*/ 525789 h 1316029"/>
              <a:gd name="connsiteX4" fmla="*/ 1332085 w 1332085"/>
              <a:gd name="connsiteY4" fmla="*/ 1194813 h 1316029"/>
              <a:gd name="connsiteX5" fmla="*/ 818654 w 1332085"/>
              <a:gd name="connsiteY5" fmla="*/ 1281936 h 1316029"/>
              <a:gd name="connsiteX6" fmla="*/ 632952 w 1332085"/>
              <a:gd name="connsiteY6" fmla="*/ 386720 h 1316029"/>
              <a:gd name="connsiteX7" fmla="*/ 445469 w 1332085"/>
              <a:gd name="connsiteY7" fmla="*/ 1306650 h 1316029"/>
              <a:gd name="connsiteX8" fmla="*/ 18535 w 1332085"/>
              <a:gd name="connsiteY8" fmla="*/ 1231884 h 1316029"/>
              <a:gd name="connsiteX9" fmla="*/ 0 w 1332085"/>
              <a:gd name="connsiteY9" fmla="*/ 531967 h 1316029"/>
              <a:gd name="connsiteX0" fmla="*/ 0 w 1332085"/>
              <a:gd name="connsiteY0" fmla="*/ 531967 h 1316029"/>
              <a:gd name="connsiteX1" fmla="*/ 433113 w 1332085"/>
              <a:gd name="connsiteY1" fmla="*/ 0 h 1316029"/>
              <a:gd name="connsiteX2" fmla="*/ 898972 w 1332085"/>
              <a:gd name="connsiteY2" fmla="*/ 24714 h 1316029"/>
              <a:gd name="connsiteX3" fmla="*/ 1307371 w 1332085"/>
              <a:gd name="connsiteY3" fmla="*/ 525789 h 1316029"/>
              <a:gd name="connsiteX4" fmla="*/ 1332085 w 1332085"/>
              <a:gd name="connsiteY4" fmla="*/ 1194813 h 1316029"/>
              <a:gd name="connsiteX5" fmla="*/ 818654 w 1332085"/>
              <a:gd name="connsiteY5" fmla="*/ 1281936 h 1316029"/>
              <a:gd name="connsiteX6" fmla="*/ 632952 w 1332085"/>
              <a:gd name="connsiteY6" fmla="*/ 386720 h 1316029"/>
              <a:gd name="connsiteX7" fmla="*/ 445469 w 1332085"/>
              <a:gd name="connsiteY7" fmla="*/ 1306650 h 1316029"/>
              <a:gd name="connsiteX8" fmla="*/ 18535 w 1332085"/>
              <a:gd name="connsiteY8" fmla="*/ 1231884 h 1316029"/>
              <a:gd name="connsiteX9" fmla="*/ 0 w 1332085"/>
              <a:gd name="connsiteY9" fmla="*/ 531967 h 1316029"/>
              <a:gd name="connsiteX0" fmla="*/ 0 w 1332085"/>
              <a:gd name="connsiteY0" fmla="*/ 507254 h 1291316"/>
              <a:gd name="connsiteX1" fmla="*/ 433113 w 1332085"/>
              <a:gd name="connsiteY1" fmla="*/ 0 h 1291316"/>
              <a:gd name="connsiteX2" fmla="*/ 898972 w 1332085"/>
              <a:gd name="connsiteY2" fmla="*/ 1 h 1291316"/>
              <a:gd name="connsiteX3" fmla="*/ 1307371 w 1332085"/>
              <a:gd name="connsiteY3" fmla="*/ 501076 h 1291316"/>
              <a:gd name="connsiteX4" fmla="*/ 1332085 w 1332085"/>
              <a:gd name="connsiteY4" fmla="*/ 1170100 h 1291316"/>
              <a:gd name="connsiteX5" fmla="*/ 818654 w 1332085"/>
              <a:gd name="connsiteY5" fmla="*/ 1257223 h 1291316"/>
              <a:gd name="connsiteX6" fmla="*/ 632952 w 1332085"/>
              <a:gd name="connsiteY6" fmla="*/ 362007 h 1291316"/>
              <a:gd name="connsiteX7" fmla="*/ 445469 w 1332085"/>
              <a:gd name="connsiteY7" fmla="*/ 1281937 h 1291316"/>
              <a:gd name="connsiteX8" fmla="*/ 18535 w 1332085"/>
              <a:gd name="connsiteY8" fmla="*/ 1207171 h 1291316"/>
              <a:gd name="connsiteX9" fmla="*/ 0 w 1332085"/>
              <a:gd name="connsiteY9" fmla="*/ 507254 h 1291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332085" h="1291316">
                <a:moveTo>
                  <a:pt x="0" y="507254"/>
                </a:moveTo>
                <a:cubicBezTo>
                  <a:pt x="0" y="384068"/>
                  <a:pt x="309927" y="0"/>
                  <a:pt x="433113" y="0"/>
                </a:cubicBezTo>
                <a:lnTo>
                  <a:pt x="898972" y="1"/>
                </a:lnTo>
                <a:cubicBezTo>
                  <a:pt x="1022158" y="1"/>
                  <a:pt x="1307371" y="377890"/>
                  <a:pt x="1307371" y="501076"/>
                </a:cubicBezTo>
                <a:lnTo>
                  <a:pt x="1332085" y="1170100"/>
                </a:lnTo>
                <a:cubicBezTo>
                  <a:pt x="1332085" y="1293286"/>
                  <a:pt x="941840" y="1257223"/>
                  <a:pt x="818654" y="1257223"/>
                </a:cubicBezTo>
                <a:cubicBezTo>
                  <a:pt x="664078" y="1255379"/>
                  <a:pt x="787528" y="363851"/>
                  <a:pt x="632952" y="362007"/>
                </a:cubicBezTo>
                <a:cubicBezTo>
                  <a:pt x="490139" y="363851"/>
                  <a:pt x="588282" y="1280093"/>
                  <a:pt x="445469" y="1281937"/>
                </a:cubicBezTo>
                <a:cubicBezTo>
                  <a:pt x="322283" y="1281937"/>
                  <a:pt x="18535" y="1330357"/>
                  <a:pt x="18535" y="1207171"/>
                </a:cubicBezTo>
                <a:lnTo>
                  <a:pt x="0" y="507254"/>
                </a:lnTo>
                <a:close/>
              </a:path>
            </a:pathLst>
          </a:cu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>
              <a:solidFill>
                <a:prstClr val="white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99A324F0-37BB-345A-631F-7392DFB83E12}"/>
              </a:ext>
            </a:extLst>
          </p:cNvPr>
          <p:cNvSpPr txBox="1"/>
          <p:nvPr/>
        </p:nvSpPr>
        <p:spPr bwMode="gray">
          <a:xfrm>
            <a:off x="5268584" y="4876006"/>
            <a:ext cx="1607672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000" dirty="0">
                <a:solidFill>
                  <a:srgbClr val="C00000"/>
                </a:solidFill>
              </a:rPr>
              <a:t>iterate until convergence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="" xmlns:a16="http://schemas.microsoft.com/office/drawing/2014/main" id="{73FF1428-0BE7-660D-0216-A114B770B445}"/>
              </a:ext>
            </a:extLst>
          </p:cNvPr>
          <p:cNvCxnSpPr>
            <a:cxnSpLocks/>
            <a:stCxn id="16" idx="1"/>
          </p:cNvCxnSpPr>
          <p:nvPr/>
        </p:nvCxnSpPr>
        <p:spPr bwMode="gray">
          <a:xfrm flipH="1" flipV="1">
            <a:off x="4762783" y="4661667"/>
            <a:ext cx="505801" cy="32235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24328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Numerical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ample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: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>
              <a:lnSpc>
                <a:spcPct val="250000"/>
              </a:lnSpc>
            </a:pPr>
            <a:endParaRPr lang="de-D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 </a:t>
            </a:r>
            <a:r>
              <a:rPr lang="de-DE" dirty="0" err="1" smtClean="0"/>
              <a:t>Divergence</a:t>
            </a:r>
            <a:r>
              <a:rPr lang="de-DE" dirty="0" smtClean="0"/>
              <a:t> &amp; Alternativ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11663"/>
              </p:ext>
            </p:extLst>
          </p:nvPr>
        </p:nvGraphicFramePr>
        <p:xfrm>
          <a:off x="7149308" y="1075289"/>
          <a:ext cx="1730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308" y="1075289"/>
                        <a:ext cx="1730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18026"/>
              </p:ext>
            </p:extLst>
          </p:nvPr>
        </p:nvGraphicFramePr>
        <p:xfrm>
          <a:off x="7730493" y="1077913"/>
          <a:ext cx="203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6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493" y="1077913"/>
                        <a:ext cx="2032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36912"/>
              </p:ext>
            </p:extLst>
          </p:nvPr>
        </p:nvGraphicFramePr>
        <p:xfrm>
          <a:off x="8338613" y="10874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7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613" y="10874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57867"/>
              </p:ext>
            </p:extLst>
          </p:nvPr>
        </p:nvGraphicFramePr>
        <p:xfrm>
          <a:off x="6905625" y="2274888"/>
          <a:ext cx="20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8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274888"/>
                        <a:ext cx="2016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44581"/>
              </p:ext>
            </p:extLst>
          </p:nvPr>
        </p:nvGraphicFramePr>
        <p:xfrm>
          <a:off x="8585200" y="22685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22685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26389"/>
              </p:ext>
            </p:extLst>
          </p:nvPr>
        </p:nvGraphicFramePr>
        <p:xfrm>
          <a:off x="7445375" y="3387725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0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3387725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22602"/>
              </p:ext>
            </p:extLst>
          </p:nvPr>
        </p:nvGraphicFramePr>
        <p:xfrm>
          <a:off x="8031163" y="3389313"/>
          <a:ext cx="201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1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3389313"/>
                        <a:ext cx="201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59943"/>
              </p:ext>
            </p:extLst>
          </p:nvPr>
        </p:nvGraphicFramePr>
        <p:xfrm>
          <a:off x="358776" y="1635646"/>
          <a:ext cx="45275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2" name="Equation" r:id="rId17" imgW="3987720" imgH="1511280" progId="Equation.DSMT4">
                  <p:embed/>
                </p:oleObj>
              </mc:Choice>
              <mc:Fallback>
                <p:oleObj name="Equation" r:id="rId17" imgW="3987720" imgH="15112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6" y="1635646"/>
                        <a:ext cx="452755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17" name="Picture 2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091" y="1388334"/>
            <a:ext cx="1704423" cy="1997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3" name="Gerade Verbindung mit Pfeil 62"/>
          <p:cNvCxnSpPr/>
          <p:nvPr/>
        </p:nvCxnSpPr>
        <p:spPr bwMode="gray">
          <a:xfrm flipH="1" flipV="1">
            <a:off x="8329322" y="3422975"/>
            <a:ext cx="244658" cy="25558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mit Pfeil 64"/>
          <p:cNvCxnSpPr/>
          <p:nvPr/>
        </p:nvCxnSpPr>
        <p:spPr bwMode="gray">
          <a:xfrm flipV="1">
            <a:off x="7072091" y="3432441"/>
            <a:ext cx="260248" cy="260024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1726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Numerical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ample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: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>
              <a:lnSpc>
                <a:spcPct val="250000"/>
              </a:lnSpc>
            </a:pPr>
            <a:endParaRPr lang="de-D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 </a:t>
            </a:r>
            <a:r>
              <a:rPr lang="de-DE" dirty="0" err="1" smtClean="0"/>
              <a:t>Divergence</a:t>
            </a:r>
            <a:r>
              <a:rPr lang="de-DE" dirty="0" smtClean="0"/>
              <a:t> &amp; Alternativ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4981"/>
              </p:ext>
            </p:extLst>
          </p:nvPr>
        </p:nvGraphicFramePr>
        <p:xfrm>
          <a:off x="7149308" y="1075289"/>
          <a:ext cx="1730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308" y="1075289"/>
                        <a:ext cx="1730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17629"/>
              </p:ext>
            </p:extLst>
          </p:nvPr>
        </p:nvGraphicFramePr>
        <p:xfrm>
          <a:off x="7730493" y="1077913"/>
          <a:ext cx="203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5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493" y="1077913"/>
                        <a:ext cx="2032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14142"/>
              </p:ext>
            </p:extLst>
          </p:nvPr>
        </p:nvGraphicFramePr>
        <p:xfrm>
          <a:off x="8338613" y="10874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613" y="10874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03951"/>
              </p:ext>
            </p:extLst>
          </p:nvPr>
        </p:nvGraphicFramePr>
        <p:xfrm>
          <a:off x="6905625" y="2274888"/>
          <a:ext cx="20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7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274888"/>
                        <a:ext cx="2016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81535"/>
              </p:ext>
            </p:extLst>
          </p:nvPr>
        </p:nvGraphicFramePr>
        <p:xfrm>
          <a:off x="8585200" y="22685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8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22685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69993"/>
              </p:ext>
            </p:extLst>
          </p:nvPr>
        </p:nvGraphicFramePr>
        <p:xfrm>
          <a:off x="7445375" y="3387725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9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3387725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95465"/>
              </p:ext>
            </p:extLst>
          </p:nvPr>
        </p:nvGraphicFramePr>
        <p:xfrm>
          <a:off x="8031163" y="3389313"/>
          <a:ext cx="201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3389313"/>
                        <a:ext cx="201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553125"/>
              </p:ext>
            </p:extLst>
          </p:nvPr>
        </p:nvGraphicFramePr>
        <p:xfrm>
          <a:off x="358776" y="1635646"/>
          <a:ext cx="45275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1" name="Equation" r:id="rId17" imgW="3987720" imgH="1511280" progId="Equation.DSMT4">
                  <p:embed/>
                </p:oleObj>
              </mc:Choice>
              <mc:Fallback>
                <p:oleObj name="Equation" r:id="rId17" imgW="398772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6" y="1635646"/>
                        <a:ext cx="452755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17" name="Picture 2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091" y="1388334"/>
            <a:ext cx="1704423" cy="1997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3" name="Gerade Verbindung mit Pfeil 62"/>
          <p:cNvCxnSpPr/>
          <p:nvPr/>
        </p:nvCxnSpPr>
        <p:spPr bwMode="gray">
          <a:xfrm flipH="1" flipV="1">
            <a:off x="8329322" y="3422975"/>
            <a:ext cx="244658" cy="25558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mit Pfeil 64"/>
          <p:cNvCxnSpPr/>
          <p:nvPr/>
        </p:nvCxnSpPr>
        <p:spPr bwMode="gray">
          <a:xfrm flipV="1">
            <a:off x="7072091" y="3432441"/>
            <a:ext cx="260248" cy="260024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1052"/>
              </p:ext>
            </p:extLst>
          </p:nvPr>
        </p:nvGraphicFramePr>
        <p:xfrm>
          <a:off x="5230813" y="1784350"/>
          <a:ext cx="1444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2" name="Equation" r:id="rId20" imgW="1269720" imgH="698400" progId="Equation.DSMT4">
                  <p:embed/>
                </p:oleObj>
              </mc:Choice>
              <mc:Fallback>
                <p:oleObj name="Equation" r:id="rId20" imgW="1269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1784350"/>
                        <a:ext cx="1444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5244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Numerical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ample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: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>
              <a:lnSpc>
                <a:spcPct val="250000"/>
              </a:lnSpc>
            </a:pPr>
            <a:endParaRPr lang="de-D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 </a:t>
            </a:r>
            <a:r>
              <a:rPr lang="de-DE" dirty="0" err="1" smtClean="0"/>
              <a:t>Divergence</a:t>
            </a:r>
            <a:r>
              <a:rPr lang="de-DE" dirty="0" smtClean="0"/>
              <a:t> &amp; Alternativ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86849"/>
              </p:ext>
            </p:extLst>
          </p:nvPr>
        </p:nvGraphicFramePr>
        <p:xfrm>
          <a:off x="7149308" y="1075289"/>
          <a:ext cx="1730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8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308" y="1075289"/>
                        <a:ext cx="1730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10400"/>
              </p:ext>
            </p:extLst>
          </p:nvPr>
        </p:nvGraphicFramePr>
        <p:xfrm>
          <a:off x="7730493" y="1077913"/>
          <a:ext cx="203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493" y="1077913"/>
                        <a:ext cx="2032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06192"/>
              </p:ext>
            </p:extLst>
          </p:nvPr>
        </p:nvGraphicFramePr>
        <p:xfrm>
          <a:off x="8338613" y="10874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613" y="10874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98809"/>
              </p:ext>
            </p:extLst>
          </p:nvPr>
        </p:nvGraphicFramePr>
        <p:xfrm>
          <a:off x="6905625" y="2274888"/>
          <a:ext cx="20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1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274888"/>
                        <a:ext cx="2016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04884"/>
              </p:ext>
            </p:extLst>
          </p:nvPr>
        </p:nvGraphicFramePr>
        <p:xfrm>
          <a:off x="8585200" y="22685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22685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45084"/>
              </p:ext>
            </p:extLst>
          </p:nvPr>
        </p:nvGraphicFramePr>
        <p:xfrm>
          <a:off x="7445375" y="3387725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3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3387725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1545"/>
              </p:ext>
            </p:extLst>
          </p:nvPr>
        </p:nvGraphicFramePr>
        <p:xfrm>
          <a:off x="8031163" y="3389313"/>
          <a:ext cx="201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4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3389313"/>
                        <a:ext cx="201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92227"/>
              </p:ext>
            </p:extLst>
          </p:nvPr>
        </p:nvGraphicFramePr>
        <p:xfrm>
          <a:off x="358776" y="1635646"/>
          <a:ext cx="45275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5" name="Equation" r:id="rId17" imgW="3987720" imgH="1511280" progId="Equation.DSMT4">
                  <p:embed/>
                </p:oleObj>
              </mc:Choice>
              <mc:Fallback>
                <p:oleObj name="Equation" r:id="rId17" imgW="398772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6" y="1635646"/>
                        <a:ext cx="452755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17" name="Picture 2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091" y="1388334"/>
            <a:ext cx="1704423" cy="1997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3" name="Gerade Verbindung mit Pfeil 62"/>
          <p:cNvCxnSpPr/>
          <p:nvPr/>
        </p:nvCxnSpPr>
        <p:spPr bwMode="gray">
          <a:xfrm flipH="1" flipV="1">
            <a:off x="8329322" y="3422975"/>
            <a:ext cx="244658" cy="25558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mit Pfeil 64"/>
          <p:cNvCxnSpPr/>
          <p:nvPr/>
        </p:nvCxnSpPr>
        <p:spPr bwMode="gray">
          <a:xfrm flipV="1">
            <a:off x="7072091" y="3432441"/>
            <a:ext cx="260248" cy="260024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49374"/>
              </p:ext>
            </p:extLst>
          </p:nvPr>
        </p:nvGraphicFramePr>
        <p:xfrm>
          <a:off x="3563888" y="2881486"/>
          <a:ext cx="3433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6" name="Equation" r:id="rId20" imgW="3022560" imgH="812520" progId="Equation.DSMT4">
                  <p:embed/>
                </p:oleObj>
              </mc:Choice>
              <mc:Fallback>
                <p:oleObj name="Equation" r:id="rId20" imgW="3022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881486"/>
                        <a:ext cx="3433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32159"/>
              </p:ext>
            </p:extLst>
          </p:nvPr>
        </p:nvGraphicFramePr>
        <p:xfrm>
          <a:off x="5230813" y="1784350"/>
          <a:ext cx="1444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7" name="Equation" r:id="rId22" imgW="1269720" imgH="698400" progId="Equation.DSMT4">
                  <p:embed/>
                </p:oleObj>
              </mc:Choice>
              <mc:Fallback>
                <p:oleObj name="Equation" r:id="rId22" imgW="1269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1784350"/>
                        <a:ext cx="1444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540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Numerical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ample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: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>
              <a:lnSpc>
                <a:spcPct val="250000"/>
              </a:lnSpc>
            </a:pPr>
            <a:endParaRPr lang="de-DE" dirty="0" smtClean="0"/>
          </a:p>
          <a:p>
            <a:r>
              <a:rPr lang="de-DE" dirty="0" err="1" smtClean="0"/>
              <a:t>Compare</a:t>
            </a:r>
            <a:r>
              <a:rPr lang="de-DE" dirty="0" smtClean="0"/>
              <a:t> </a:t>
            </a:r>
            <a:r>
              <a:rPr lang="de-DE" dirty="0" err="1" smtClean="0"/>
              <a:t>Convergenc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nd </a:t>
            </a:r>
            <a:r>
              <a:rPr lang="de-DE" dirty="0" err="1" smtClean="0"/>
              <a:t>without</a:t>
            </a:r>
            <a:r>
              <a:rPr lang="de-DE" dirty="0" smtClean="0"/>
              <a:t> Moment </a:t>
            </a:r>
            <a:r>
              <a:rPr lang="de-DE" dirty="0" err="1" smtClean="0"/>
              <a:t>Matching</a:t>
            </a:r>
            <a:r>
              <a:rPr lang="de-DE" dirty="0" smtClean="0"/>
              <a:t>:</a:t>
            </a:r>
          </a:p>
          <a:p>
            <a:pPr>
              <a:lnSpc>
                <a:spcPct val="200000"/>
              </a:lnSpc>
            </a:pPr>
            <a:r>
              <a:rPr lang="de-DE" dirty="0" err="1" smtClean="0"/>
              <a:t>Without</a:t>
            </a:r>
            <a:r>
              <a:rPr lang="de-DE" dirty="0" smtClean="0"/>
              <a:t>:	</a:t>
            </a:r>
            <a:endParaRPr lang="de-DE" dirty="0" smtClean="0"/>
          </a:p>
          <a:p>
            <a:r>
              <a:rPr lang="de-DE" dirty="0" err="1" smtClean="0"/>
              <a:t>With</a:t>
            </a:r>
            <a:r>
              <a:rPr lang="de-DE" dirty="0" smtClean="0"/>
              <a:t>:	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 </a:t>
            </a:r>
            <a:r>
              <a:rPr lang="de-DE" dirty="0" err="1" smtClean="0"/>
              <a:t>Divergence</a:t>
            </a:r>
            <a:r>
              <a:rPr lang="de-DE" dirty="0" smtClean="0"/>
              <a:t> &amp; Alternativ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93937"/>
              </p:ext>
            </p:extLst>
          </p:nvPr>
        </p:nvGraphicFramePr>
        <p:xfrm>
          <a:off x="7149308" y="1075289"/>
          <a:ext cx="1730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308" y="1075289"/>
                        <a:ext cx="1730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15826"/>
              </p:ext>
            </p:extLst>
          </p:nvPr>
        </p:nvGraphicFramePr>
        <p:xfrm>
          <a:off x="7730493" y="1077913"/>
          <a:ext cx="203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493" y="1077913"/>
                        <a:ext cx="2032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62081"/>
              </p:ext>
            </p:extLst>
          </p:nvPr>
        </p:nvGraphicFramePr>
        <p:xfrm>
          <a:off x="8338613" y="10874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613" y="10874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09230"/>
              </p:ext>
            </p:extLst>
          </p:nvPr>
        </p:nvGraphicFramePr>
        <p:xfrm>
          <a:off x="6905625" y="2274888"/>
          <a:ext cx="20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5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274888"/>
                        <a:ext cx="2016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07849"/>
              </p:ext>
            </p:extLst>
          </p:nvPr>
        </p:nvGraphicFramePr>
        <p:xfrm>
          <a:off x="8585200" y="22685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6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22685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83947"/>
              </p:ext>
            </p:extLst>
          </p:nvPr>
        </p:nvGraphicFramePr>
        <p:xfrm>
          <a:off x="7445375" y="3387725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7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3387725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27694"/>
              </p:ext>
            </p:extLst>
          </p:nvPr>
        </p:nvGraphicFramePr>
        <p:xfrm>
          <a:off x="8031163" y="3389313"/>
          <a:ext cx="201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8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3389313"/>
                        <a:ext cx="201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23820"/>
              </p:ext>
            </p:extLst>
          </p:nvPr>
        </p:nvGraphicFramePr>
        <p:xfrm>
          <a:off x="358776" y="1635646"/>
          <a:ext cx="45275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9" name="Equation" r:id="rId17" imgW="3987720" imgH="1511280" progId="Equation.DSMT4">
                  <p:embed/>
                </p:oleObj>
              </mc:Choice>
              <mc:Fallback>
                <p:oleObj name="Equation" r:id="rId17" imgW="398772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6" y="1635646"/>
                        <a:ext cx="452755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17" name="Picture 2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091" y="1388334"/>
            <a:ext cx="1704423" cy="1997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3" name="Gerade Verbindung mit Pfeil 62"/>
          <p:cNvCxnSpPr/>
          <p:nvPr/>
        </p:nvCxnSpPr>
        <p:spPr bwMode="gray">
          <a:xfrm flipH="1" flipV="1">
            <a:off x="8329322" y="3422975"/>
            <a:ext cx="244658" cy="25558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mit Pfeil 64"/>
          <p:cNvCxnSpPr/>
          <p:nvPr/>
        </p:nvCxnSpPr>
        <p:spPr bwMode="gray">
          <a:xfrm flipV="1">
            <a:off x="7072091" y="3432441"/>
            <a:ext cx="260248" cy="260024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518142"/>
              </p:ext>
            </p:extLst>
          </p:nvPr>
        </p:nvGraphicFramePr>
        <p:xfrm>
          <a:off x="3563888" y="2881486"/>
          <a:ext cx="3433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0" name="Equation" r:id="rId20" imgW="3022560" imgH="812520" progId="Equation.DSMT4">
                  <p:embed/>
                </p:oleObj>
              </mc:Choice>
              <mc:Fallback>
                <p:oleObj name="Equation" r:id="rId20" imgW="3022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881486"/>
                        <a:ext cx="3433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81684"/>
              </p:ext>
            </p:extLst>
          </p:nvPr>
        </p:nvGraphicFramePr>
        <p:xfrm>
          <a:off x="5230813" y="1784350"/>
          <a:ext cx="1444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1" name="Equation" r:id="rId22" imgW="1269720" imgH="698400" progId="Equation.DSMT4">
                  <p:embed/>
                </p:oleObj>
              </mc:Choice>
              <mc:Fallback>
                <p:oleObj name="Equation" r:id="rId22" imgW="1269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1784350"/>
                        <a:ext cx="1444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6026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Numerical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ample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: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>
              <a:lnSpc>
                <a:spcPct val="250000"/>
              </a:lnSpc>
            </a:pPr>
            <a:endParaRPr lang="de-DE" dirty="0" smtClean="0"/>
          </a:p>
          <a:p>
            <a:r>
              <a:rPr lang="de-DE" dirty="0" err="1" smtClean="0"/>
              <a:t>Compare</a:t>
            </a:r>
            <a:r>
              <a:rPr lang="de-DE" dirty="0" smtClean="0"/>
              <a:t> </a:t>
            </a:r>
            <a:r>
              <a:rPr lang="de-DE" dirty="0" err="1" smtClean="0"/>
              <a:t>Convergenc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nd </a:t>
            </a:r>
            <a:r>
              <a:rPr lang="de-DE" dirty="0" err="1" smtClean="0"/>
              <a:t>without</a:t>
            </a:r>
            <a:r>
              <a:rPr lang="de-DE" dirty="0" smtClean="0"/>
              <a:t> Moment </a:t>
            </a:r>
            <a:r>
              <a:rPr lang="de-DE" dirty="0" err="1" smtClean="0"/>
              <a:t>Matching</a:t>
            </a:r>
            <a:r>
              <a:rPr lang="de-DE" dirty="0" smtClean="0"/>
              <a:t>:</a:t>
            </a:r>
          </a:p>
          <a:p>
            <a:pPr>
              <a:lnSpc>
                <a:spcPct val="200000"/>
              </a:lnSpc>
            </a:pPr>
            <a:r>
              <a:rPr lang="de-DE" dirty="0" err="1" smtClean="0"/>
              <a:t>Without</a:t>
            </a:r>
            <a:r>
              <a:rPr lang="de-DE" dirty="0" smtClean="0"/>
              <a:t>:	1 Iteration</a:t>
            </a:r>
          </a:p>
          <a:p>
            <a:r>
              <a:rPr lang="de-DE" dirty="0" err="1" smtClean="0"/>
              <a:t>With</a:t>
            </a:r>
            <a:r>
              <a:rPr lang="de-DE" dirty="0" smtClean="0"/>
              <a:t>:	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 </a:t>
            </a:r>
            <a:r>
              <a:rPr lang="de-DE" dirty="0" err="1" smtClean="0"/>
              <a:t>Divergence</a:t>
            </a:r>
            <a:r>
              <a:rPr lang="de-DE" dirty="0" smtClean="0"/>
              <a:t> &amp; Alternativ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66316"/>
              </p:ext>
            </p:extLst>
          </p:nvPr>
        </p:nvGraphicFramePr>
        <p:xfrm>
          <a:off x="7149308" y="1075289"/>
          <a:ext cx="1730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308" y="1075289"/>
                        <a:ext cx="1730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85418"/>
              </p:ext>
            </p:extLst>
          </p:nvPr>
        </p:nvGraphicFramePr>
        <p:xfrm>
          <a:off x="7730493" y="1077913"/>
          <a:ext cx="203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493" y="1077913"/>
                        <a:ext cx="2032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97175"/>
              </p:ext>
            </p:extLst>
          </p:nvPr>
        </p:nvGraphicFramePr>
        <p:xfrm>
          <a:off x="8338613" y="10874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613" y="10874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70164"/>
              </p:ext>
            </p:extLst>
          </p:nvPr>
        </p:nvGraphicFramePr>
        <p:xfrm>
          <a:off x="6905625" y="2274888"/>
          <a:ext cx="20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9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274888"/>
                        <a:ext cx="2016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50549"/>
              </p:ext>
            </p:extLst>
          </p:nvPr>
        </p:nvGraphicFramePr>
        <p:xfrm>
          <a:off x="8585200" y="22685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22685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58722"/>
              </p:ext>
            </p:extLst>
          </p:nvPr>
        </p:nvGraphicFramePr>
        <p:xfrm>
          <a:off x="7445375" y="3387725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1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3387725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45786"/>
              </p:ext>
            </p:extLst>
          </p:nvPr>
        </p:nvGraphicFramePr>
        <p:xfrm>
          <a:off x="8031163" y="3389313"/>
          <a:ext cx="201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2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3389313"/>
                        <a:ext cx="201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788401"/>
              </p:ext>
            </p:extLst>
          </p:nvPr>
        </p:nvGraphicFramePr>
        <p:xfrm>
          <a:off x="358776" y="1635646"/>
          <a:ext cx="45275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3" name="Equation" r:id="rId17" imgW="3987720" imgH="1511280" progId="Equation.DSMT4">
                  <p:embed/>
                </p:oleObj>
              </mc:Choice>
              <mc:Fallback>
                <p:oleObj name="Equation" r:id="rId17" imgW="398772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6" y="1635646"/>
                        <a:ext cx="452755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17" name="Picture 2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091" y="1388334"/>
            <a:ext cx="1704423" cy="1997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3" name="Gerade Verbindung mit Pfeil 62"/>
          <p:cNvCxnSpPr/>
          <p:nvPr/>
        </p:nvCxnSpPr>
        <p:spPr bwMode="gray">
          <a:xfrm flipH="1" flipV="1">
            <a:off x="8329322" y="3422975"/>
            <a:ext cx="244658" cy="25558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mit Pfeil 64"/>
          <p:cNvCxnSpPr/>
          <p:nvPr/>
        </p:nvCxnSpPr>
        <p:spPr bwMode="gray">
          <a:xfrm flipV="1">
            <a:off x="7072091" y="3432441"/>
            <a:ext cx="260248" cy="260024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24235"/>
              </p:ext>
            </p:extLst>
          </p:nvPr>
        </p:nvGraphicFramePr>
        <p:xfrm>
          <a:off x="3563888" y="2881486"/>
          <a:ext cx="3433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4" name="Equation" r:id="rId20" imgW="3022560" imgH="812520" progId="Equation.DSMT4">
                  <p:embed/>
                </p:oleObj>
              </mc:Choice>
              <mc:Fallback>
                <p:oleObj name="Equation" r:id="rId20" imgW="3022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881486"/>
                        <a:ext cx="3433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8914"/>
              </p:ext>
            </p:extLst>
          </p:nvPr>
        </p:nvGraphicFramePr>
        <p:xfrm>
          <a:off x="5230813" y="1784350"/>
          <a:ext cx="1444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5" name="Equation" r:id="rId22" imgW="1269720" imgH="698400" progId="Equation.DSMT4">
                  <p:embed/>
                </p:oleObj>
              </mc:Choice>
              <mc:Fallback>
                <p:oleObj name="Equation" r:id="rId22" imgW="1269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1784350"/>
                        <a:ext cx="1444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6406"/>
              </p:ext>
            </p:extLst>
          </p:nvPr>
        </p:nvGraphicFramePr>
        <p:xfrm>
          <a:off x="2386589" y="4300150"/>
          <a:ext cx="147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6" name="Equation" r:id="rId24" imgW="1295280" imgH="228600" progId="Equation.DSMT4">
                  <p:embed/>
                </p:oleObj>
              </mc:Choice>
              <mc:Fallback>
                <p:oleObj name="Equation" r:id="rId24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589" y="4300150"/>
                        <a:ext cx="14716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9637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Numerical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ample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: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>
              <a:lnSpc>
                <a:spcPct val="250000"/>
              </a:lnSpc>
            </a:pPr>
            <a:endParaRPr lang="de-DE" dirty="0" smtClean="0"/>
          </a:p>
          <a:p>
            <a:r>
              <a:rPr lang="de-DE" dirty="0" err="1" smtClean="0"/>
              <a:t>Compare</a:t>
            </a:r>
            <a:r>
              <a:rPr lang="de-DE" dirty="0" smtClean="0"/>
              <a:t> </a:t>
            </a:r>
            <a:r>
              <a:rPr lang="de-DE" dirty="0" err="1" smtClean="0"/>
              <a:t>Convergenc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nd </a:t>
            </a:r>
            <a:r>
              <a:rPr lang="de-DE" dirty="0" err="1" smtClean="0"/>
              <a:t>without</a:t>
            </a:r>
            <a:r>
              <a:rPr lang="de-DE" dirty="0" smtClean="0"/>
              <a:t> Moment </a:t>
            </a:r>
            <a:r>
              <a:rPr lang="de-DE" dirty="0" err="1" smtClean="0"/>
              <a:t>Matching</a:t>
            </a:r>
            <a:r>
              <a:rPr lang="de-DE" dirty="0" smtClean="0"/>
              <a:t>:</a:t>
            </a:r>
          </a:p>
          <a:p>
            <a:pPr>
              <a:lnSpc>
                <a:spcPct val="200000"/>
              </a:lnSpc>
            </a:pPr>
            <a:r>
              <a:rPr lang="de-DE" dirty="0" err="1" smtClean="0"/>
              <a:t>Without</a:t>
            </a:r>
            <a:r>
              <a:rPr lang="de-DE" dirty="0" smtClean="0"/>
              <a:t>:	1 Iteration</a:t>
            </a:r>
          </a:p>
          <a:p>
            <a:r>
              <a:rPr lang="de-DE" dirty="0" err="1" smtClean="0"/>
              <a:t>With</a:t>
            </a:r>
            <a:r>
              <a:rPr lang="de-DE" dirty="0" smtClean="0"/>
              <a:t>:	</a:t>
            </a:r>
            <a:r>
              <a:rPr lang="de-DE" dirty="0" smtClean="0"/>
              <a:t>7 </a:t>
            </a:r>
            <a:r>
              <a:rPr lang="de-DE" dirty="0" err="1" smtClean="0"/>
              <a:t>Iterations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 </a:t>
            </a:r>
            <a:r>
              <a:rPr lang="de-DE" dirty="0" err="1" smtClean="0"/>
              <a:t>Divergence</a:t>
            </a:r>
            <a:r>
              <a:rPr lang="de-DE" dirty="0" smtClean="0"/>
              <a:t> &amp; Alternativ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671797"/>
              </p:ext>
            </p:extLst>
          </p:nvPr>
        </p:nvGraphicFramePr>
        <p:xfrm>
          <a:off x="7149308" y="1075289"/>
          <a:ext cx="1730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308" y="1075289"/>
                        <a:ext cx="1730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99245"/>
              </p:ext>
            </p:extLst>
          </p:nvPr>
        </p:nvGraphicFramePr>
        <p:xfrm>
          <a:off x="7730493" y="1077913"/>
          <a:ext cx="203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1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493" y="1077913"/>
                        <a:ext cx="2032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31408"/>
              </p:ext>
            </p:extLst>
          </p:nvPr>
        </p:nvGraphicFramePr>
        <p:xfrm>
          <a:off x="8338613" y="10874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613" y="10874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10782"/>
              </p:ext>
            </p:extLst>
          </p:nvPr>
        </p:nvGraphicFramePr>
        <p:xfrm>
          <a:off x="6905625" y="2274888"/>
          <a:ext cx="20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3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274888"/>
                        <a:ext cx="2016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82752"/>
              </p:ext>
            </p:extLst>
          </p:nvPr>
        </p:nvGraphicFramePr>
        <p:xfrm>
          <a:off x="8585200" y="2268538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4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2268538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68913"/>
              </p:ext>
            </p:extLst>
          </p:nvPr>
        </p:nvGraphicFramePr>
        <p:xfrm>
          <a:off x="7445375" y="3387725"/>
          <a:ext cx="187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5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3387725"/>
                        <a:ext cx="1873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44275"/>
              </p:ext>
            </p:extLst>
          </p:nvPr>
        </p:nvGraphicFramePr>
        <p:xfrm>
          <a:off x="8031163" y="3389313"/>
          <a:ext cx="201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6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3389313"/>
                        <a:ext cx="201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52209"/>
              </p:ext>
            </p:extLst>
          </p:nvPr>
        </p:nvGraphicFramePr>
        <p:xfrm>
          <a:off x="358776" y="1635646"/>
          <a:ext cx="45275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7" name="Equation" r:id="rId17" imgW="3987720" imgH="1511280" progId="Equation.DSMT4">
                  <p:embed/>
                </p:oleObj>
              </mc:Choice>
              <mc:Fallback>
                <p:oleObj name="Equation" r:id="rId17" imgW="398772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6" y="1635646"/>
                        <a:ext cx="452755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17" name="Picture 2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091" y="1388334"/>
            <a:ext cx="1704423" cy="1997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3" name="Gerade Verbindung mit Pfeil 62"/>
          <p:cNvCxnSpPr/>
          <p:nvPr/>
        </p:nvCxnSpPr>
        <p:spPr bwMode="gray">
          <a:xfrm flipH="1" flipV="1">
            <a:off x="8329322" y="3422975"/>
            <a:ext cx="244658" cy="25558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mit Pfeil 64"/>
          <p:cNvCxnSpPr/>
          <p:nvPr/>
        </p:nvCxnSpPr>
        <p:spPr bwMode="gray">
          <a:xfrm flipV="1">
            <a:off x="7072091" y="3432441"/>
            <a:ext cx="260248" cy="260024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41808"/>
              </p:ext>
            </p:extLst>
          </p:nvPr>
        </p:nvGraphicFramePr>
        <p:xfrm>
          <a:off x="3563888" y="2881486"/>
          <a:ext cx="3433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8" name="Equation" r:id="rId20" imgW="3022560" imgH="812520" progId="Equation.DSMT4">
                  <p:embed/>
                </p:oleObj>
              </mc:Choice>
              <mc:Fallback>
                <p:oleObj name="Equation" r:id="rId20" imgW="3022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881486"/>
                        <a:ext cx="3433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477955"/>
              </p:ext>
            </p:extLst>
          </p:nvPr>
        </p:nvGraphicFramePr>
        <p:xfrm>
          <a:off x="5230813" y="1784350"/>
          <a:ext cx="1444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9" name="Equation" r:id="rId22" imgW="1269720" imgH="698400" progId="Equation.DSMT4">
                  <p:embed/>
                </p:oleObj>
              </mc:Choice>
              <mc:Fallback>
                <p:oleObj name="Equation" r:id="rId22" imgW="1269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1784350"/>
                        <a:ext cx="1444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14687"/>
              </p:ext>
            </p:extLst>
          </p:nvPr>
        </p:nvGraphicFramePr>
        <p:xfrm>
          <a:off x="2391863" y="4659982"/>
          <a:ext cx="48910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20" name="Equation" r:id="rId24" imgW="4305240" imgH="228600" progId="Equation.DSMT4">
                  <p:embed/>
                </p:oleObj>
              </mc:Choice>
              <mc:Fallback>
                <p:oleObj name="Equation" r:id="rId24" imgW="4305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863" y="4659982"/>
                        <a:ext cx="489108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38923"/>
              </p:ext>
            </p:extLst>
          </p:nvPr>
        </p:nvGraphicFramePr>
        <p:xfrm>
          <a:off x="2386589" y="4300150"/>
          <a:ext cx="147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21" name="Equation" r:id="rId26" imgW="1295280" imgH="228600" progId="Equation.DSMT4">
                  <p:embed/>
                </p:oleObj>
              </mc:Choice>
              <mc:Fallback>
                <p:oleObj name="Equation" r:id="rId26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589" y="4300150"/>
                        <a:ext cx="14716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454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Questions</a:t>
            </a:r>
            <a:r>
              <a:rPr lang="de-DE" altLang="x-none" b="1" dirty="0" smtClean="0"/>
              <a:t> and Updates</a:t>
            </a:r>
            <a:endParaRPr lang="de-DE" altLang="x-none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</a:t>
            </a:r>
            <a:r>
              <a:rPr lang="de-DE" altLang="x-none" dirty="0" smtClean="0"/>
              <a:t>5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KL </a:t>
            </a:r>
            <a:r>
              <a:rPr lang="de-DE" altLang="x-none" dirty="0" err="1"/>
              <a:t>Divergence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Iterating</a:t>
            </a:r>
            <a:r>
              <a:rPr lang="de-DE" altLang="x-none" dirty="0"/>
              <a:t> </a:t>
            </a:r>
            <a:r>
              <a:rPr lang="de-DE" altLang="x-none" dirty="0" err="1"/>
              <a:t>Approximated</a:t>
            </a:r>
            <a:r>
              <a:rPr lang="de-DE" altLang="x-none" dirty="0"/>
              <a:t> </a:t>
            </a:r>
            <a:r>
              <a:rPr lang="de-DE" altLang="x-none" dirty="0" err="1"/>
              <a:t>Factor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Normalization</a:t>
            </a:r>
            <a:r>
              <a:rPr lang="de-DE" altLang="x-none" dirty="0"/>
              <a:t> Constant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7706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Questions</a:t>
            </a:r>
            <a:r>
              <a:rPr lang="de-DE" altLang="x-none" dirty="0"/>
              <a:t> and Update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5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KL </a:t>
            </a:r>
            <a:r>
              <a:rPr lang="de-DE" altLang="x-none" dirty="0" err="1"/>
              <a:t>Divergence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Iterating</a:t>
            </a:r>
            <a:r>
              <a:rPr lang="de-DE" altLang="x-none" dirty="0"/>
              <a:t> </a:t>
            </a:r>
            <a:r>
              <a:rPr lang="de-DE" altLang="x-none" dirty="0" err="1"/>
              <a:t>Approximated</a:t>
            </a:r>
            <a:r>
              <a:rPr lang="de-DE" altLang="x-none" dirty="0"/>
              <a:t> </a:t>
            </a:r>
            <a:r>
              <a:rPr lang="de-DE" altLang="x-none" dirty="0" err="1"/>
              <a:t>Factor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/>
              <a:t>Example</a:t>
            </a:r>
            <a:r>
              <a:rPr lang="de-DE" altLang="x-none" b="1" dirty="0"/>
              <a:t>: </a:t>
            </a:r>
            <a:r>
              <a:rPr lang="de-DE" altLang="x-none" b="1" dirty="0" err="1"/>
              <a:t>Normalization</a:t>
            </a:r>
            <a:r>
              <a:rPr lang="de-DE" altLang="x-none" b="1" dirty="0"/>
              <a:t> Constant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58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Numerical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ample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:</a:t>
            </a:r>
          </a:p>
          <a:p>
            <a:pPr>
              <a:lnSpc>
                <a:spcPct val="200000"/>
              </a:lnSpc>
            </a:pPr>
            <a:r>
              <a:rPr lang="de-DE" altLang="x-none" dirty="0" smtClean="0"/>
              <a:t>(i)</a:t>
            </a:r>
            <a:endParaRPr lang="de-DE" altLang="x-none" dirty="0"/>
          </a:p>
          <a:p>
            <a:endParaRPr lang="de-DE" dirty="0" smtClean="0"/>
          </a:p>
          <a:p>
            <a:r>
              <a:rPr lang="de-DE" dirty="0" smtClean="0"/>
              <a:t>(ii)</a:t>
            </a:r>
          </a:p>
          <a:p>
            <a:endParaRPr lang="de-D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Normalization</a:t>
            </a:r>
            <a:r>
              <a:rPr lang="de-DE" dirty="0" smtClean="0"/>
              <a:t> Constant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53070"/>
              </p:ext>
            </p:extLst>
          </p:nvPr>
        </p:nvGraphicFramePr>
        <p:xfrm>
          <a:off x="777540" y="1859703"/>
          <a:ext cx="48577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6" name="Equation" r:id="rId3" imgW="4279680" imgH="368280" progId="Equation.DSMT4">
                  <p:embed/>
                </p:oleObj>
              </mc:Choice>
              <mc:Fallback>
                <p:oleObj name="Equation" r:id="rId3" imgW="427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40" y="1859703"/>
                        <a:ext cx="48577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7" y="1211391"/>
            <a:ext cx="1455295" cy="2662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93927"/>
              </p:ext>
            </p:extLst>
          </p:nvPr>
        </p:nvGraphicFramePr>
        <p:xfrm>
          <a:off x="775676" y="2500623"/>
          <a:ext cx="53197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7" name="Equation" r:id="rId6" imgW="4686120" imgH="368280" progId="Equation.DSMT4">
                  <p:embed/>
                </p:oleObj>
              </mc:Choice>
              <mc:Fallback>
                <p:oleObj name="Equation" r:id="rId6" imgW="4686120" imgH="36828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76" y="2500623"/>
                        <a:ext cx="53197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 bwMode="gray">
          <a:xfrm flipH="1">
            <a:off x="5774972" y="2095722"/>
            <a:ext cx="408013" cy="35663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64106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Numerical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ample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:</a:t>
            </a:r>
          </a:p>
          <a:p>
            <a:pPr>
              <a:lnSpc>
                <a:spcPct val="200000"/>
              </a:lnSpc>
            </a:pPr>
            <a:r>
              <a:rPr lang="de-DE" altLang="x-none" dirty="0" smtClean="0"/>
              <a:t>(i)</a:t>
            </a:r>
            <a:endParaRPr lang="de-DE" altLang="x-none" dirty="0"/>
          </a:p>
          <a:p>
            <a:endParaRPr lang="de-DE" dirty="0" smtClean="0"/>
          </a:p>
          <a:p>
            <a:r>
              <a:rPr lang="de-DE" dirty="0" smtClean="0"/>
              <a:t>(ii)</a:t>
            </a:r>
          </a:p>
          <a:p>
            <a:endParaRPr lang="de-DE" dirty="0" smtClean="0"/>
          </a:p>
          <a:p>
            <a:r>
              <a:rPr lang="de-DE" dirty="0" err="1" smtClean="0"/>
              <a:t>Appl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-Product-Algorithm</a:t>
            </a:r>
            <a:r>
              <a:rPr lang="de-DE" dirty="0" smtClean="0"/>
              <a:t> WITHOUT </a:t>
            </a:r>
            <a:r>
              <a:rPr lang="de-DE" dirty="0" err="1" smtClean="0"/>
              <a:t>any</a:t>
            </a:r>
            <a:r>
              <a:rPr lang="de-DE" dirty="0" smtClean="0"/>
              <a:t> </a:t>
            </a:r>
            <a:r>
              <a:rPr lang="de-DE" dirty="0" err="1" smtClean="0"/>
              <a:t>normalization</a:t>
            </a:r>
            <a:endParaRPr lang="de-DE" dirty="0" smtClean="0"/>
          </a:p>
          <a:p>
            <a:pPr>
              <a:lnSpc>
                <a:spcPct val="150000"/>
              </a:lnSpc>
            </a:pPr>
            <a:r>
              <a:rPr lang="de-DE" dirty="0"/>
              <a:t>a</a:t>
            </a:r>
            <a:r>
              <a:rPr lang="de-DE" dirty="0" smtClean="0"/>
              <a:t>nd </a:t>
            </a:r>
            <a:r>
              <a:rPr lang="de-DE" dirty="0" err="1" smtClean="0"/>
              <a:t>obtain</a:t>
            </a:r>
            <a:r>
              <a:rPr lang="de-DE" dirty="0" smtClean="0"/>
              <a:t> </a:t>
            </a:r>
            <a:r>
              <a:rPr lang="de-DE" b="1" dirty="0" err="1" smtClean="0"/>
              <a:t>unnormalized</a:t>
            </a:r>
            <a:r>
              <a:rPr lang="de-DE" dirty="0" smtClean="0"/>
              <a:t> </a:t>
            </a:r>
            <a:r>
              <a:rPr lang="de-DE" dirty="0" err="1" smtClean="0"/>
              <a:t>marginals</a:t>
            </a:r>
            <a:endParaRPr lang="de-DE" dirty="0" smtClean="0"/>
          </a:p>
          <a:p>
            <a:pPr>
              <a:lnSpc>
                <a:spcPct val="250000"/>
              </a:lnSpc>
            </a:pPr>
            <a:r>
              <a:rPr lang="de-DE" dirty="0" smtClean="0"/>
              <a:t>(iii)   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Normalization</a:t>
            </a:r>
            <a:r>
              <a:rPr lang="de-DE" dirty="0" smtClean="0"/>
              <a:t> Constant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75613"/>
              </p:ext>
            </p:extLst>
          </p:nvPr>
        </p:nvGraphicFramePr>
        <p:xfrm>
          <a:off x="777540" y="1859703"/>
          <a:ext cx="48577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4" name="Equation" r:id="rId3" imgW="4279680" imgH="368280" progId="Equation.DSMT4">
                  <p:embed/>
                </p:oleObj>
              </mc:Choice>
              <mc:Fallback>
                <p:oleObj name="Equation" r:id="rId3" imgW="427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40" y="1859703"/>
                        <a:ext cx="48577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7" y="1211391"/>
            <a:ext cx="1455295" cy="2662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70239"/>
              </p:ext>
            </p:extLst>
          </p:nvPr>
        </p:nvGraphicFramePr>
        <p:xfrm>
          <a:off x="775676" y="2500623"/>
          <a:ext cx="53197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5" name="Equation" r:id="rId6" imgW="4686120" imgH="368280" progId="Equation.DSMT4">
                  <p:embed/>
                </p:oleObj>
              </mc:Choice>
              <mc:Fallback>
                <p:oleObj name="Equation" r:id="rId6" imgW="4686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76" y="2500623"/>
                        <a:ext cx="53197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45300"/>
              </p:ext>
            </p:extLst>
          </p:nvPr>
        </p:nvGraphicFramePr>
        <p:xfrm>
          <a:off x="3743440" y="3430236"/>
          <a:ext cx="21780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6" name="Equation" r:id="rId8" imgW="1917360" imgH="228600" progId="Equation.DSMT4">
                  <p:embed/>
                </p:oleObj>
              </mc:Choice>
              <mc:Fallback>
                <p:oleObj name="Equation" r:id="rId8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440" y="3430236"/>
                        <a:ext cx="21780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 bwMode="gray">
          <a:xfrm flipH="1">
            <a:off x="5774972" y="2095722"/>
            <a:ext cx="408013" cy="35663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02257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Numerical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ample</a:t>
            </a:r>
            <a:r>
              <a:rPr lang="de-DE" altLang="x-none" dirty="0" smtClean="0"/>
              <a:t> (</a:t>
            </a:r>
            <a:r>
              <a:rPr lang="de-DE" altLang="x-none" dirty="0" err="1" smtClean="0"/>
              <a:t>discrete</a:t>
            </a:r>
            <a:r>
              <a:rPr lang="de-DE" altLang="x-none" dirty="0" smtClean="0"/>
              <a:t>):</a:t>
            </a:r>
          </a:p>
          <a:p>
            <a:pPr>
              <a:lnSpc>
                <a:spcPct val="200000"/>
              </a:lnSpc>
            </a:pPr>
            <a:r>
              <a:rPr lang="de-DE" altLang="x-none" dirty="0" smtClean="0"/>
              <a:t>(i)</a:t>
            </a:r>
            <a:endParaRPr lang="de-DE" altLang="x-none" dirty="0"/>
          </a:p>
          <a:p>
            <a:endParaRPr lang="de-DE" dirty="0" smtClean="0"/>
          </a:p>
          <a:p>
            <a:r>
              <a:rPr lang="de-DE" dirty="0" smtClean="0"/>
              <a:t>(ii)</a:t>
            </a:r>
          </a:p>
          <a:p>
            <a:endParaRPr lang="de-DE" dirty="0" smtClean="0"/>
          </a:p>
          <a:p>
            <a:r>
              <a:rPr lang="de-DE" dirty="0" err="1" smtClean="0"/>
              <a:t>Appl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-Product-Algorithm</a:t>
            </a:r>
            <a:r>
              <a:rPr lang="de-DE" dirty="0" smtClean="0"/>
              <a:t> WITHOUT </a:t>
            </a:r>
            <a:r>
              <a:rPr lang="de-DE" dirty="0" err="1" smtClean="0"/>
              <a:t>any</a:t>
            </a:r>
            <a:r>
              <a:rPr lang="de-DE" dirty="0" smtClean="0"/>
              <a:t> </a:t>
            </a:r>
            <a:r>
              <a:rPr lang="de-DE" dirty="0" err="1" smtClean="0"/>
              <a:t>normalization</a:t>
            </a:r>
            <a:endParaRPr lang="de-DE" dirty="0" smtClean="0"/>
          </a:p>
          <a:p>
            <a:pPr>
              <a:lnSpc>
                <a:spcPct val="150000"/>
              </a:lnSpc>
              <a:tabLst>
                <a:tab pos="5561013" algn="l"/>
              </a:tabLst>
            </a:pPr>
            <a:r>
              <a:rPr lang="de-DE" dirty="0"/>
              <a:t>a</a:t>
            </a:r>
            <a:r>
              <a:rPr lang="de-DE" dirty="0" smtClean="0"/>
              <a:t>nd </a:t>
            </a:r>
            <a:r>
              <a:rPr lang="de-DE" dirty="0" err="1" smtClean="0"/>
              <a:t>obtain</a:t>
            </a:r>
            <a:r>
              <a:rPr lang="de-DE" dirty="0" smtClean="0"/>
              <a:t> </a:t>
            </a:r>
            <a:r>
              <a:rPr lang="de-DE" b="1" dirty="0" err="1" smtClean="0"/>
              <a:t>unnormalized</a:t>
            </a:r>
            <a:r>
              <a:rPr lang="de-DE" dirty="0" smtClean="0"/>
              <a:t> </a:t>
            </a:r>
            <a:r>
              <a:rPr lang="de-DE" dirty="0" err="1" smtClean="0"/>
              <a:t>marginals</a:t>
            </a:r>
            <a:r>
              <a:rPr lang="de-DE" dirty="0" smtClean="0"/>
              <a:t>	. </a:t>
            </a:r>
            <a:r>
              <a:rPr lang="de-DE" dirty="0" err="1" smtClean="0"/>
              <a:t>Then</a:t>
            </a:r>
            <a:r>
              <a:rPr lang="de-DE" dirty="0" smtClean="0"/>
              <a:t>:</a:t>
            </a:r>
            <a:endParaRPr lang="de-DE" dirty="0" smtClean="0"/>
          </a:p>
          <a:p>
            <a:pPr>
              <a:lnSpc>
                <a:spcPct val="250000"/>
              </a:lnSpc>
            </a:pPr>
            <a:r>
              <a:rPr lang="de-DE" dirty="0" smtClean="0"/>
              <a:t>(iii)   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Normalization</a:t>
            </a:r>
            <a:r>
              <a:rPr lang="de-DE" dirty="0" smtClean="0"/>
              <a:t> Constant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67425"/>
              </p:ext>
            </p:extLst>
          </p:nvPr>
        </p:nvGraphicFramePr>
        <p:xfrm>
          <a:off x="777540" y="1859703"/>
          <a:ext cx="48577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8" name="Equation" r:id="rId3" imgW="4279680" imgH="368280" progId="Equation.DSMT4">
                  <p:embed/>
                </p:oleObj>
              </mc:Choice>
              <mc:Fallback>
                <p:oleObj name="Equation" r:id="rId3" imgW="427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40" y="1859703"/>
                        <a:ext cx="48577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7" y="1211391"/>
            <a:ext cx="1455295" cy="2662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62192"/>
              </p:ext>
            </p:extLst>
          </p:nvPr>
        </p:nvGraphicFramePr>
        <p:xfrm>
          <a:off x="775676" y="2500623"/>
          <a:ext cx="53197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9" name="Equation" r:id="rId6" imgW="4686120" imgH="368280" progId="Equation.DSMT4">
                  <p:embed/>
                </p:oleObj>
              </mc:Choice>
              <mc:Fallback>
                <p:oleObj name="Equation" r:id="rId6" imgW="4686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76" y="2500623"/>
                        <a:ext cx="53197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19801"/>
              </p:ext>
            </p:extLst>
          </p:nvPr>
        </p:nvGraphicFramePr>
        <p:xfrm>
          <a:off x="3743440" y="3430236"/>
          <a:ext cx="21780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0" name="Equation" r:id="rId8" imgW="1917360" imgH="228600" progId="Equation.DSMT4">
                  <p:embed/>
                </p:oleObj>
              </mc:Choice>
              <mc:Fallback>
                <p:oleObj name="Equation" r:id="rId8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440" y="3430236"/>
                        <a:ext cx="21780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1842"/>
              </p:ext>
            </p:extLst>
          </p:nvPr>
        </p:nvGraphicFramePr>
        <p:xfrm>
          <a:off x="819906" y="3996883"/>
          <a:ext cx="39512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1" name="Equation" r:id="rId10" imgW="3479760" imgH="368280" progId="Equation.DSMT4">
                  <p:embed/>
                </p:oleObj>
              </mc:Choice>
              <mc:Fallback>
                <p:oleObj name="Equation" r:id="rId10" imgW="3479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06" y="3996883"/>
                        <a:ext cx="39512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 bwMode="gray">
          <a:xfrm flipH="1">
            <a:off x="5774972" y="2095722"/>
            <a:ext cx="408013" cy="35663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88522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5332B53C-9D84-FBFF-A2C2-9AB75260B9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F413CA6F-34EC-8021-2611-A530DFBA9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a Bayesian Network: Example (</a:t>
            </a:r>
            <a:r>
              <a:rPr lang="en-US" dirty="0" err="1"/>
              <a:t>ctd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xmlns="" id="{6102AC15-F311-0C63-D8CE-405D747D0D1C}"/>
                  </a:ext>
                </a:extLst>
              </p:cNvPr>
              <p:cNvSpPr/>
              <p:nvPr/>
            </p:nvSpPr>
            <p:spPr bwMode="gray">
              <a:xfrm>
                <a:off x="1043608" y="3075838"/>
                <a:ext cx="288000" cy="288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6102AC15-F311-0C63-D8CE-405D747D0D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43608" y="3075838"/>
                <a:ext cx="288000" cy="2880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xmlns="" id="{AF514616-DB3F-742F-08FD-39A8EE5585DC}"/>
                  </a:ext>
                </a:extLst>
              </p:cNvPr>
              <p:cNvSpPr/>
              <p:nvPr/>
            </p:nvSpPr>
            <p:spPr bwMode="gray">
              <a:xfrm>
                <a:off x="2195760" y="3075838"/>
                <a:ext cx="288000" cy="288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AF514616-DB3F-742F-08FD-39A8EE5585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95760" y="3075838"/>
                <a:ext cx="288000" cy="288000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xmlns="" id="{0831907C-ABA4-7287-FB50-F7D65EE29ECC}"/>
                  </a:ext>
                </a:extLst>
              </p:cNvPr>
              <p:cNvSpPr/>
              <p:nvPr/>
            </p:nvSpPr>
            <p:spPr bwMode="gray">
              <a:xfrm>
                <a:off x="1043608" y="3939902"/>
                <a:ext cx="288000" cy="288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0831907C-ABA4-7287-FB50-F7D65EE29E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43608" y="3939902"/>
                <a:ext cx="288000" cy="28800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xmlns="" id="{CAABE508-7306-4175-3CA0-8E382D962CAA}"/>
                  </a:ext>
                </a:extLst>
              </p:cNvPr>
              <p:cNvSpPr/>
              <p:nvPr/>
            </p:nvSpPr>
            <p:spPr bwMode="gray">
              <a:xfrm>
                <a:off x="2195760" y="3939902"/>
                <a:ext cx="288000" cy="288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CAABE508-7306-4175-3CA0-8E382D962C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95760" y="3939902"/>
                <a:ext cx="288000" cy="28800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xmlns="" id="{933C1260-6CAB-C280-CFAE-0E5D524CDD8D}"/>
                  </a:ext>
                </a:extLst>
              </p:cNvPr>
              <p:cNvSpPr/>
              <p:nvPr/>
            </p:nvSpPr>
            <p:spPr bwMode="gray">
              <a:xfrm>
                <a:off x="1620141" y="4660014"/>
                <a:ext cx="288000" cy="288000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33C1260-6CAB-C280-CFAE-0E5D524CDD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0141" y="4660014"/>
                <a:ext cx="288000" cy="28800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79CD4AE9-2E22-FE1A-0A7C-67932C58D9F3}"/>
              </a:ext>
            </a:extLst>
          </p:cNvPr>
          <p:cNvCxnSpPr>
            <a:stCxn id="4" idx="4"/>
            <a:endCxn id="6" idx="0"/>
          </p:cNvCxnSpPr>
          <p:nvPr/>
        </p:nvCxnSpPr>
        <p:spPr bwMode="gray">
          <a:xfrm>
            <a:off x="1187608" y="3363838"/>
            <a:ext cx="0" cy="5760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0771A4E7-94A6-3E63-4C32-C8B2821F606F}"/>
              </a:ext>
            </a:extLst>
          </p:cNvPr>
          <p:cNvCxnSpPr>
            <a:cxnSpLocks/>
            <a:stCxn id="5" idx="4"/>
            <a:endCxn id="7" idx="0"/>
          </p:cNvCxnSpPr>
          <p:nvPr/>
        </p:nvCxnSpPr>
        <p:spPr bwMode="gray">
          <a:xfrm>
            <a:off x="2339760" y="3363838"/>
            <a:ext cx="0" cy="5760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90081304-256A-9E77-E41A-B277A30E9BFA}"/>
              </a:ext>
            </a:extLst>
          </p:cNvPr>
          <p:cNvCxnSpPr>
            <a:cxnSpLocks/>
            <a:stCxn id="7" idx="4"/>
            <a:endCxn id="8" idx="7"/>
          </p:cNvCxnSpPr>
          <p:nvPr/>
        </p:nvCxnSpPr>
        <p:spPr bwMode="gray">
          <a:xfrm flipH="1">
            <a:off x="1865964" y="4227902"/>
            <a:ext cx="473796" cy="474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20687E77-27D6-6DC3-BE42-15611F7B8FF6}"/>
              </a:ext>
            </a:extLst>
          </p:cNvPr>
          <p:cNvCxnSpPr>
            <a:cxnSpLocks/>
            <a:stCxn id="6" idx="4"/>
            <a:endCxn id="8" idx="1"/>
          </p:cNvCxnSpPr>
          <p:nvPr/>
        </p:nvCxnSpPr>
        <p:spPr bwMode="gray">
          <a:xfrm>
            <a:off x="1187608" y="4227902"/>
            <a:ext cx="474710" cy="474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xmlns="" id="{F1118910-243F-31B5-C825-92655B10D1CA}"/>
                  </a:ext>
                </a:extLst>
              </p:cNvPr>
              <p:cNvSpPr/>
              <p:nvPr/>
            </p:nvSpPr>
            <p:spPr bwMode="gray">
              <a:xfrm>
                <a:off x="4993431" y="3075838"/>
                <a:ext cx="288000" cy="288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F1118910-243F-31B5-C825-92655B10D1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93431" y="3075838"/>
                <a:ext cx="288000" cy="288000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xmlns="" id="{E040DE3F-41FE-CFE5-AA4F-14A23A6FDCAA}"/>
                  </a:ext>
                </a:extLst>
              </p:cNvPr>
              <p:cNvSpPr/>
              <p:nvPr/>
            </p:nvSpPr>
            <p:spPr bwMode="gray">
              <a:xfrm>
                <a:off x="6145583" y="3075838"/>
                <a:ext cx="288000" cy="288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E040DE3F-41FE-CFE5-AA4F-14A23A6FDC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145583" y="3075838"/>
                <a:ext cx="288000" cy="28800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xmlns="" id="{259B805D-7683-6E1B-091A-B1E34F87EC02}"/>
                  </a:ext>
                </a:extLst>
              </p:cNvPr>
              <p:cNvSpPr/>
              <p:nvPr/>
            </p:nvSpPr>
            <p:spPr bwMode="gray">
              <a:xfrm>
                <a:off x="4993431" y="3939902"/>
                <a:ext cx="288000" cy="288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259B805D-7683-6E1B-091A-B1E34F87E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93431" y="3939902"/>
                <a:ext cx="288000" cy="288000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xmlns="" id="{E550C158-BDD6-8A35-CC84-53F0FC23FFF8}"/>
                  </a:ext>
                </a:extLst>
              </p:cNvPr>
              <p:cNvSpPr/>
              <p:nvPr/>
            </p:nvSpPr>
            <p:spPr bwMode="gray">
              <a:xfrm>
                <a:off x="6145583" y="3939902"/>
                <a:ext cx="288000" cy="288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550C158-BDD6-8A35-CC84-53F0FC23FF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145583" y="3939902"/>
                <a:ext cx="288000" cy="288000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xmlns="" id="{44344B15-B9A1-77AC-DD50-9D4203492E91}"/>
                  </a:ext>
                </a:extLst>
              </p:cNvPr>
              <p:cNvSpPr/>
              <p:nvPr/>
            </p:nvSpPr>
            <p:spPr bwMode="gray">
              <a:xfrm>
                <a:off x="5569964" y="4660014"/>
                <a:ext cx="288000" cy="288000"/>
              </a:xfrm>
              <a:prstGeom prst="ellipse">
                <a:avLst/>
              </a:prstGeom>
              <a:solidFill>
                <a:schemeClr val="accent5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44344B15-B9A1-77AC-DD50-9D4203492E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69964" y="4660014"/>
                <a:ext cx="288000" cy="288000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B466D3D0-E92E-8482-AB0C-37CDACF28036}"/>
              </a:ext>
            </a:extLst>
          </p:cNvPr>
          <p:cNvCxnSpPr>
            <a:stCxn id="14" idx="4"/>
            <a:endCxn id="16" idx="0"/>
          </p:cNvCxnSpPr>
          <p:nvPr/>
        </p:nvCxnSpPr>
        <p:spPr bwMode="gray">
          <a:xfrm>
            <a:off x="5137431" y="3363838"/>
            <a:ext cx="0" cy="5760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05F8938D-ED02-C5CA-53CB-D7CD941CDB42}"/>
              </a:ext>
            </a:extLst>
          </p:cNvPr>
          <p:cNvCxnSpPr>
            <a:cxnSpLocks/>
            <a:stCxn id="15" idx="4"/>
            <a:endCxn id="17" idx="0"/>
          </p:cNvCxnSpPr>
          <p:nvPr/>
        </p:nvCxnSpPr>
        <p:spPr bwMode="gray">
          <a:xfrm>
            <a:off x="6289583" y="3363838"/>
            <a:ext cx="0" cy="5760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CCD94DD2-5C61-C04B-5150-F0941A461846}"/>
              </a:ext>
            </a:extLst>
          </p:cNvPr>
          <p:cNvCxnSpPr>
            <a:cxnSpLocks/>
            <a:stCxn id="17" idx="4"/>
            <a:endCxn id="18" idx="7"/>
          </p:cNvCxnSpPr>
          <p:nvPr/>
        </p:nvCxnSpPr>
        <p:spPr bwMode="gray">
          <a:xfrm flipH="1">
            <a:off x="5815787" y="4227902"/>
            <a:ext cx="473796" cy="474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0E682FBD-2B9F-119B-E364-0BE084E18CC9}"/>
              </a:ext>
            </a:extLst>
          </p:cNvPr>
          <p:cNvCxnSpPr>
            <a:cxnSpLocks/>
            <a:stCxn id="16" idx="4"/>
            <a:endCxn id="18" idx="1"/>
          </p:cNvCxnSpPr>
          <p:nvPr/>
        </p:nvCxnSpPr>
        <p:spPr bwMode="gray">
          <a:xfrm>
            <a:off x="5137431" y="4227902"/>
            <a:ext cx="474710" cy="474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6C7D7C28-C752-27CC-1CB2-4CF482CFF46D}"/>
              </a:ext>
            </a:extLst>
          </p:cNvPr>
          <p:cNvSpPr txBox="1"/>
          <p:nvPr/>
        </p:nvSpPr>
        <p:spPr bwMode="gray">
          <a:xfrm>
            <a:off x="648017" y="2606794"/>
            <a:ext cx="2232248" cy="27699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x-none" sz="1200" b="1" dirty="0">
                <a:solidFill>
                  <a:srgbClr val="323232"/>
                </a:solidFill>
              </a:rPr>
              <a:t>Without match outco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85DF8CB3-61B6-03B7-B18E-851158AF001D}"/>
                  </a:ext>
                </a:extLst>
              </p:cNvPr>
              <p:cNvSpPr txBox="1"/>
              <p:nvPr/>
            </p:nvSpPr>
            <p:spPr bwMode="gray">
              <a:xfrm>
                <a:off x="4436047" y="2606794"/>
                <a:ext cx="2555833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x-none" sz="1200" b="1" dirty="0">
                    <a:solidFill>
                      <a:srgbClr val="323232"/>
                    </a:solidFill>
                  </a:rPr>
                  <a:t>With match outcome (</a:t>
                </a:r>
                <a14:m>
                  <m:oMath xmlns:m="http://schemas.openxmlformats.org/officeDocument/2006/math">
                    <m:r>
                      <a:rPr lang="en-US" sz="1200" i="1" smtClean="0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200" i="1" smtClean="0">
                        <a:solidFill>
                          <a:srgbClr val="32323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x-none" sz="1200" b="1" dirty="0">
                    <a:solidFill>
                      <a:srgbClr val="323232"/>
                    </a:solidFill>
                  </a:rPr>
                  <a:t>)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516371E-F65C-4B6C-259F-F0A9D61B5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436047" y="2606794"/>
                <a:ext cx="2555833" cy="276999"/>
              </a:xfrm>
              <a:prstGeom prst="rect">
                <a:avLst/>
              </a:prstGeom>
              <a:blipFill>
                <a:blip r:embed="rId13"/>
                <a:stretch>
                  <a:fillRect t="-4348"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Graphic 43">
            <a:extLst>
              <a:ext uri="{FF2B5EF4-FFF2-40B4-BE49-F238E27FC236}">
                <a16:creationId xmlns:a16="http://schemas.microsoft.com/office/drawing/2014/main" xmlns="" id="{6C805655-6638-423B-7A97-7806D1E34FC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xmlns="" r:embed="rId15"/>
              </a:ext>
            </a:extLst>
          </a:blip>
          <a:stretch>
            <a:fillRect/>
          </a:stretch>
        </p:blipFill>
        <p:spPr>
          <a:xfrm>
            <a:off x="2096668" y="4502862"/>
            <a:ext cx="960261" cy="640174"/>
          </a:xfrm>
          <a:prstGeom prst="rect">
            <a:avLst/>
          </a:prstGeom>
        </p:spPr>
      </p:pic>
      <p:pic>
        <p:nvPicPr>
          <p:cNvPr id="46" name="Graphic 45">
            <a:extLst>
              <a:ext uri="{FF2B5EF4-FFF2-40B4-BE49-F238E27FC236}">
                <a16:creationId xmlns:a16="http://schemas.microsoft.com/office/drawing/2014/main" xmlns="" id="{EA726DCA-4D08-BB0A-54B4-3850FABBC8F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23700" y="3761384"/>
            <a:ext cx="960261" cy="640174"/>
          </a:xfrm>
          <a:prstGeom prst="rect">
            <a:avLst/>
          </a:prstGeom>
        </p:spPr>
      </p:pic>
      <p:pic>
        <p:nvPicPr>
          <p:cNvPr id="48" name="Graphic 47">
            <a:extLst>
              <a:ext uri="{FF2B5EF4-FFF2-40B4-BE49-F238E27FC236}">
                <a16:creationId xmlns:a16="http://schemas.microsoft.com/office/drawing/2014/main" xmlns="" id="{9F89D31E-2169-1B0B-94C7-3912A0687D2F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xmlns="" r:embed="rId19"/>
              </a:ext>
            </a:extLst>
          </a:blip>
          <a:stretch>
            <a:fillRect/>
          </a:stretch>
        </p:blipFill>
        <p:spPr>
          <a:xfrm>
            <a:off x="3969224" y="3761384"/>
            <a:ext cx="960261" cy="640174"/>
          </a:xfrm>
          <a:prstGeom prst="rect">
            <a:avLst/>
          </a:prstGeom>
        </p:spPr>
      </p:pic>
      <p:pic>
        <p:nvPicPr>
          <p:cNvPr id="50" name="Graphic 49">
            <a:extLst>
              <a:ext uri="{FF2B5EF4-FFF2-40B4-BE49-F238E27FC236}">
                <a16:creationId xmlns:a16="http://schemas.microsoft.com/office/drawing/2014/main" xmlns="" id="{9B3D7445-7525-8C82-E4EC-D320B0FCCE45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96DAC541-7B7A-43D3-8B79-37D633B846F1}">
                <asvg:svgBlip xmlns:asvg="http://schemas.microsoft.com/office/drawing/2016/SVG/main" xmlns="" r:embed="rId21"/>
              </a:ext>
            </a:extLst>
          </a:blip>
          <a:stretch>
            <a:fillRect/>
          </a:stretch>
        </p:blipFill>
        <p:spPr>
          <a:xfrm>
            <a:off x="2546652" y="3761384"/>
            <a:ext cx="960261" cy="640174"/>
          </a:xfrm>
          <a:prstGeom prst="rect">
            <a:avLst/>
          </a:prstGeom>
        </p:spPr>
      </p:pic>
      <p:pic>
        <p:nvPicPr>
          <p:cNvPr id="52" name="Graphic 51">
            <a:extLst>
              <a:ext uri="{FF2B5EF4-FFF2-40B4-BE49-F238E27FC236}">
                <a16:creationId xmlns:a16="http://schemas.microsoft.com/office/drawing/2014/main" xmlns="" id="{7076B5D4-D6BB-D3E9-9DDC-AE8445F6E07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96DAC541-7B7A-43D3-8B79-37D633B846F1}">
                <asvg:svgBlip xmlns:asvg="http://schemas.microsoft.com/office/drawing/2016/SVG/main" xmlns="" r:embed="rId23"/>
              </a:ext>
            </a:extLst>
          </a:blip>
          <a:stretch>
            <a:fillRect/>
          </a:stretch>
        </p:blipFill>
        <p:spPr>
          <a:xfrm>
            <a:off x="6497529" y="3761385"/>
            <a:ext cx="960261" cy="640174"/>
          </a:xfrm>
          <a:prstGeom prst="rect">
            <a:avLst/>
          </a:prstGeom>
        </p:spPr>
      </p:pic>
      <p:pic>
        <p:nvPicPr>
          <p:cNvPr id="54" name="Graphic 53">
            <a:extLst>
              <a:ext uri="{FF2B5EF4-FFF2-40B4-BE49-F238E27FC236}">
                <a16:creationId xmlns:a16="http://schemas.microsoft.com/office/drawing/2014/main" xmlns="" id="{FBE66069-2009-3AE0-4B0B-8A63A5C95528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96DAC541-7B7A-43D3-8B79-37D633B846F1}">
                <asvg:svgBlip xmlns:asvg="http://schemas.microsoft.com/office/drawing/2016/SVG/main" xmlns="" r:embed="rId25"/>
              </a:ext>
            </a:extLst>
          </a:blip>
          <a:stretch>
            <a:fillRect/>
          </a:stretch>
        </p:blipFill>
        <p:spPr>
          <a:xfrm>
            <a:off x="23701" y="2899749"/>
            <a:ext cx="960261" cy="640174"/>
          </a:xfrm>
          <a:prstGeom prst="rect">
            <a:avLst/>
          </a:prstGeom>
        </p:spPr>
      </p:pic>
      <p:pic>
        <p:nvPicPr>
          <p:cNvPr id="56" name="Graphic 55">
            <a:extLst>
              <a:ext uri="{FF2B5EF4-FFF2-40B4-BE49-F238E27FC236}">
                <a16:creationId xmlns:a16="http://schemas.microsoft.com/office/drawing/2014/main" xmlns="" id="{95F0D99A-7D69-AE7A-C9C8-09875538697D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96DAC541-7B7A-43D3-8B79-37D633B846F1}">
                <asvg:svgBlip xmlns:asvg="http://schemas.microsoft.com/office/drawing/2016/SVG/main" xmlns="" r:embed="rId27"/>
              </a:ext>
            </a:extLst>
          </a:blip>
          <a:stretch>
            <a:fillRect/>
          </a:stretch>
        </p:blipFill>
        <p:spPr>
          <a:xfrm>
            <a:off x="3974917" y="2883793"/>
            <a:ext cx="960261" cy="640174"/>
          </a:xfrm>
          <a:prstGeom prst="rect">
            <a:avLst/>
          </a:prstGeom>
        </p:spPr>
      </p:pic>
      <p:pic>
        <p:nvPicPr>
          <p:cNvPr id="58" name="Graphic 57">
            <a:extLst>
              <a:ext uri="{FF2B5EF4-FFF2-40B4-BE49-F238E27FC236}">
                <a16:creationId xmlns:a16="http://schemas.microsoft.com/office/drawing/2014/main" xmlns="" id="{06A70BDD-4D5F-3475-C161-4B83EFB42575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96DAC541-7B7A-43D3-8B79-37D633B846F1}">
                <asvg:svgBlip xmlns:asvg="http://schemas.microsoft.com/office/drawing/2016/SVG/main" xmlns="" r:embed="rId29"/>
              </a:ext>
            </a:extLst>
          </a:blip>
          <a:stretch>
            <a:fillRect/>
          </a:stretch>
        </p:blipFill>
        <p:spPr>
          <a:xfrm>
            <a:off x="2542808" y="2899749"/>
            <a:ext cx="960261" cy="640174"/>
          </a:xfrm>
          <a:prstGeom prst="rect">
            <a:avLst/>
          </a:prstGeom>
        </p:spPr>
      </p:pic>
      <p:pic>
        <p:nvPicPr>
          <p:cNvPr id="60" name="Graphic 59">
            <a:extLst>
              <a:ext uri="{FF2B5EF4-FFF2-40B4-BE49-F238E27FC236}">
                <a16:creationId xmlns:a16="http://schemas.microsoft.com/office/drawing/2014/main" xmlns="" id="{1C20BA09-064B-9E48-6D03-ED29C410900A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96DAC541-7B7A-43D3-8B79-37D633B846F1}">
                <asvg:svgBlip xmlns:asvg="http://schemas.microsoft.com/office/drawing/2016/SVG/main" xmlns="" r:embed="rId31"/>
              </a:ext>
            </a:extLst>
          </a:blip>
          <a:stretch>
            <a:fillRect/>
          </a:stretch>
        </p:blipFill>
        <p:spPr>
          <a:xfrm>
            <a:off x="6493229" y="2899749"/>
            <a:ext cx="960261" cy="6401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9D8C95BC-11A1-27AE-D52F-D990DDDE9CFE}"/>
                  </a:ext>
                </a:extLst>
              </p:cNvPr>
              <p:cNvSpPr txBox="1"/>
              <p:nvPr/>
            </p:nvSpPr>
            <p:spPr bwMode="gray">
              <a:xfrm>
                <a:off x="671390" y="1760876"/>
                <a:ext cx="5350122" cy="27956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2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2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2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2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2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2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2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2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x-none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D8C95BC-11A1-27AE-D52F-D990DDDE9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71390" y="1760876"/>
                <a:ext cx="5350122" cy="279564"/>
              </a:xfrm>
              <a:prstGeom prst="rect">
                <a:avLst/>
              </a:prstGeom>
              <a:blipFill>
                <a:blip r:embed="rId32"/>
                <a:stretch>
                  <a:fillRect b="-833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BC6EEF83-EA57-6498-4E06-2C4B5A0106D0}"/>
                  </a:ext>
                </a:extLst>
              </p:cNvPr>
              <p:cNvSpPr txBox="1"/>
              <p:nvPr/>
            </p:nvSpPr>
            <p:spPr bwMode="gray">
              <a:xfrm>
                <a:off x="671390" y="2116834"/>
                <a:ext cx="5350122" cy="2795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C6EEF83-EA57-6498-4E06-2C4B5A010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71390" y="2116834"/>
                <a:ext cx="5350122" cy="279564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Gerade Verbindung mit Pfeil 33"/>
          <p:cNvCxnSpPr/>
          <p:nvPr/>
        </p:nvCxnSpPr>
        <p:spPr bwMode="gray">
          <a:xfrm flipH="1">
            <a:off x="3022938" y="4589987"/>
            <a:ext cx="408013" cy="35663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04997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smtClean="0"/>
              <a:t>Linea</a:t>
            </a:r>
            <a:r>
              <a:rPr lang="de-DE" altLang="x-none" dirty="0" smtClean="0"/>
              <a:t>r </a:t>
            </a:r>
            <a:r>
              <a:rPr lang="de-DE" altLang="x-none" dirty="0" err="1" smtClean="0"/>
              <a:t>Combination</a:t>
            </a:r>
            <a:r>
              <a:rPr lang="de-DE" altLang="x-none" dirty="0" smtClean="0"/>
              <a:t> (</a:t>
            </a:r>
            <a:r>
              <a:rPr lang="de-DE" altLang="x-none" b="1" dirty="0" smtClean="0"/>
              <a:t>Addition</a:t>
            </a:r>
            <a:r>
              <a:rPr lang="de-DE" altLang="x-none" dirty="0" smtClean="0"/>
              <a:t>) of </a:t>
            </a:r>
            <a:r>
              <a:rPr lang="de-DE" altLang="x-none" dirty="0" err="1" smtClean="0"/>
              <a:t>Gaussian</a:t>
            </a:r>
            <a:r>
              <a:rPr lang="de-DE" altLang="x-none" dirty="0" smtClean="0"/>
              <a:t> RVs</a:t>
            </a:r>
            <a:r>
              <a:rPr lang="de-DE" altLang="x-none" dirty="0" smtClean="0"/>
              <a:t>:</a:t>
            </a:r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smtClean="0"/>
              <a:t>(i)</a:t>
            </a:r>
            <a:endParaRPr lang="de-DE" altLang="x-none" dirty="0"/>
          </a:p>
          <a:p>
            <a:pPr>
              <a:lnSpc>
                <a:spcPct val="150000"/>
              </a:lnSpc>
            </a:pPr>
            <a:endParaRPr lang="de-D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eighted</a:t>
            </a:r>
            <a:r>
              <a:rPr lang="de-DE" dirty="0" smtClean="0"/>
              <a:t> Sums of </a:t>
            </a:r>
            <a:r>
              <a:rPr lang="de-DE" dirty="0" err="1" smtClean="0"/>
              <a:t>Gaussian</a:t>
            </a:r>
            <a:r>
              <a:rPr lang="de-DE" dirty="0" smtClean="0"/>
              <a:t> Random Variabl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27836"/>
              </p:ext>
            </p:extLst>
          </p:nvPr>
        </p:nvGraphicFramePr>
        <p:xfrm>
          <a:off x="1800225" y="1842886"/>
          <a:ext cx="281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9" name="Equation" r:id="rId3" imgW="2476440" imgH="241200" progId="Equation.DSMT4">
                  <p:embed/>
                </p:oleObj>
              </mc:Choice>
              <mc:Fallback>
                <p:oleObj name="Equation" r:id="rId3" imgW="2476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842886"/>
                        <a:ext cx="281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99593"/>
              </p:ext>
            </p:extLst>
          </p:nvPr>
        </p:nvGraphicFramePr>
        <p:xfrm>
          <a:off x="1215617" y="2206625"/>
          <a:ext cx="132556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0" name="Equation" r:id="rId5" imgW="1168200" imgH="177480" progId="Equation.DSMT4">
                  <p:embed/>
                </p:oleObj>
              </mc:Choice>
              <mc:Fallback>
                <p:oleObj name="Equation" r:id="rId5" imgW="1168200" imgH="17748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617" y="2206625"/>
                        <a:ext cx="1325562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1120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smtClean="0"/>
              <a:t>Linea</a:t>
            </a:r>
            <a:r>
              <a:rPr lang="de-DE" altLang="x-none" dirty="0" smtClean="0"/>
              <a:t>r </a:t>
            </a:r>
            <a:r>
              <a:rPr lang="de-DE" altLang="x-none" dirty="0" err="1" smtClean="0"/>
              <a:t>Combination</a:t>
            </a:r>
            <a:r>
              <a:rPr lang="de-DE" altLang="x-none" dirty="0" smtClean="0"/>
              <a:t> (</a:t>
            </a:r>
            <a:r>
              <a:rPr lang="de-DE" altLang="x-none" b="1" dirty="0" smtClean="0"/>
              <a:t>Addition</a:t>
            </a:r>
            <a:r>
              <a:rPr lang="de-DE" altLang="x-none" dirty="0" smtClean="0"/>
              <a:t>) of </a:t>
            </a:r>
            <a:r>
              <a:rPr lang="de-DE" altLang="x-none" dirty="0" err="1" smtClean="0"/>
              <a:t>Gaussian</a:t>
            </a:r>
            <a:r>
              <a:rPr lang="de-DE" altLang="x-none" dirty="0" smtClean="0"/>
              <a:t> RVs</a:t>
            </a:r>
            <a:r>
              <a:rPr lang="de-DE" altLang="x-none" dirty="0" smtClean="0"/>
              <a:t>:</a:t>
            </a:r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smtClean="0"/>
              <a:t>(i)</a:t>
            </a:r>
            <a:endParaRPr lang="de-DE" altLang="x-none" dirty="0"/>
          </a:p>
          <a:p>
            <a:pPr>
              <a:lnSpc>
                <a:spcPct val="150000"/>
              </a:lnSpc>
            </a:pPr>
            <a:endParaRPr lang="de-D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eighted</a:t>
            </a:r>
            <a:r>
              <a:rPr lang="de-DE" dirty="0" smtClean="0"/>
              <a:t> Sums of </a:t>
            </a:r>
            <a:r>
              <a:rPr lang="de-DE" dirty="0" err="1" smtClean="0"/>
              <a:t>Gaussian</a:t>
            </a:r>
            <a:r>
              <a:rPr lang="de-DE" dirty="0" smtClean="0"/>
              <a:t> Random Variabl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618470"/>
              </p:ext>
            </p:extLst>
          </p:nvPr>
        </p:nvGraphicFramePr>
        <p:xfrm>
          <a:off x="1800225" y="1842886"/>
          <a:ext cx="281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2" name="Equation" r:id="rId3" imgW="2476440" imgH="241200" progId="Equation.DSMT4">
                  <p:embed/>
                </p:oleObj>
              </mc:Choice>
              <mc:Fallback>
                <p:oleObj name="Equation" r:id="rId3" imgW="2476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842886"/>
                        <a:ext cx="281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00780"/>
              </p:ext>
            </p:extLst>
          </p:nvPr>
        </p:nvGraphicFramePr>
        <p:xfrm>
          <a:off x="1214648" y="2171876"/>
          <a:ext cx="35036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3" name="Equation" r:id="rId5" imgW="3085920" imgH="241200" progId="Equation.DSMT4">
                  <p:embed/>
                </p:oleObj>
              </mc:Choice>
              <mc:Fallback>
                <p:oleObj name="Equation" r:id="rId5" imgW="308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648" y="2171876"/>
                        <a:ext cx="35036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835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smtClean="0"/>
              <a:t>Linea</a:t>
            </a:r>
            <a:r>
              <a:rPr lang="de-DE" altLang="x-none" dirty="0" smtClean="0"/>
              <a:t>r </a:t>
            </a:r>
            <a:r>
              <a:rPr lang="de-DE" altLang="x-none" dirty="0" err="1" smtClean="0"/>
              <a:t>Combination</a:t>
            </a:r>
            <a:r>
              <a:rPr lang="de-DE" altLang="x-none" dirty="0" smtClean="0"/>
              <a:t> (</a:t>
            </a:r>
            <a:r>
              <a:rPr lang="de-DE" altLang="x-none" b="1" dirty="0" smtClean="0"/>
              <a:t>Addition</a:t>
            </a:r>
            <a:r>
              <a:rPr lang="de-DE" altLang="x-none" dirty="0" smtClean="0"/>
              <a:t>) of </a:t>
            </a:r>
            <a:r>
              <a:rPr lang="de-DE" altLang="x-none" dirty="0" err="1" smtClean="0"/>
              <a:t>Gaussian</a:t>
            </a:r>
            <a:r>
              <a:rPr lang="de-DE" altLang="x-none" dirty="0" smtClean="0"/>
              <a:t> RVs</a:t>
            </a:r>
            <a:r>
              <a:rPr lang="de-DE" altLang="x-none" dirty="0" smtClean="0"/>
              <a:t>:</a:t>
            </a:r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smtClean="0"/>
              <a:t>(i)</a:t>
            </a:r>
            <a:endParaRPr lang="de-DE" altLang="x-none" dirty="0"/>
          </a:p>
          <a:p>
            <a:pPr>
              <a:lnSpc>
                <a:spcPct val="150000"/>
              </a:lnSpc>
            </a:pPr>
            <a:endParaRPr lang="de-DE" dirty="0" smtClean="0"/>
          </a:p>
          <a:p>
            <a:r>
              <a:rPr lang="de-DE" dirty="0" err="1" smtClean="0"/>
              <a:t>Multiplication</a:t>
            </a:r>
            <a:r>
              <a:rPr lang="de-DE" dirty="0" smtClean="0"/>
              <a:t> Theorem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b="1" dirty="0" smtClean="0"/>
              <a:t>Products</a:t>
            </a:r>
            <a:r>
              <a:rPr lang="de-DE" dirty="0" smtClean="0"/>
              <a:t> of </a:t>
            </a:r>
            <a:r>
              <a:rPr lang="de-DE" dirty="0" err="1" smtClean="0"/>
              <a:t>Gaussian</a:t>
            </a:r>
            <a:r>
              <a:rPr lang="de-DE" dirty="0" smtClean="0"/>
              <a:t> </a:t>
            </a:r>
            <a:r>
              <a:rPr lang="de-DE" dirty="0" err="1" smtClean="0"/>
              <a:t>Densities</a:t>
            </a:r>
            <a:r>
              <a:rPr lang="de-DE" dirty="0" smtClean="0"/>
              <a:t>:</a:t>
            </a:r>
            <a:endParaRPr lang="de-DE" dirty="0" smtClean="0"/>
          </a:p>
          <a:p>
            <a:pPr>
              <a:lnSpc>
                <a:spcPct val="250000"/>
              </a:lnSpc>
            </a:pPr>
            <a:r>
              <a:rPr lang="de-DE" dirty="0" smtClean="0"/>
              <a:t>(</a:t>
            </a:r>
            <a:r>
              <a:rPr lang="de-DE" dirty="0" smtClean="0"/>
              <a:t>ii</a:t>
            </a:r>
            <a:r>
              <a:rPr lang="de-DE" dirty="0" smtClean="0"/>
              <a:t>)   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eighted</a:t>
            </a:r>
            <a:r>
              <a:rPr lang="de-DE" dirty="0" smtClean="0"/>
              <a:t> Sums of </a:t>
            </a:r>
            <a:r>
              <a:rPr lang="de-DE" dirty="0" err="1" smtClean="0"/>
              <a:t>Gaussian</a:t>
            </a:r>
            <a:r>
              <a:rPr lang="de-DE" dirty="0" smtClean="0"/>
              <a:t> Random Variabl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18333"/>
              </p:ext>
            </p:extLst>
          </p:nvPr>
        </p:nvGraphicFramePr>
        <p:xfrm>
          <a:off x="1800225" y="1842886"/>
          <a:ext cx="281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6" name="Equation" r:id="rId3" imgW="2476440" imgH="241200" progId="Equation.DSMT4">
                  <p:embed/>
                </p:oleObj>
              </mc:Choice>
              <mc:Fallback>
                <p:oleObj name="Equation" r:id="rId3" imgW="2476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842886"/>
                        <a:ext cx="281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58068"/>
              </p:ext>
            </p:extLst>
          </p:nvPr>
        </p:nvGraphicFramePr>
        <p:xfrm>
          <a:off x="1214648" y="2171876"/>
          <a:ext cx="35036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7" name="Equation" r:id="rId5" imgW="3085920" imgH="241200" progId="Equation.DSMT4">
                  <p:embed/>
                </p:oleObj>
              </mc:Choice>
              <mc:Fallback>
                <p:oleObj name="Equation" r:id="rId5" imgW="308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648" y="2171876"/>
                        <a:ext cx="35036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6941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smtClean="0"/>
              <a:t>Linea</a:t>
            </a:r>
            <a:r>
              <a:rPr lang="de-DE" altLang="x-none" dirty="0" smtClean="0"/>
              <a:t>r </a:t>
            </a:r>
            <a:r>
              <a:rPr lang="de-DE" altLang="x-none" dirty="0" err="1" smtClean="0"/>
              <a:t>Combination</a:t>
            </a:r>
            <a:r>
              <a:rPr lang="de-DE" altLang="x-none" dirty="0" smtClean="0"/>
              <a:t> (</a:t>
            </a:r>
            <a:r>
              <a:rPr lang="de-DE" altLang="x-none" b="1" dirty="0" smtClean="0"/>
              <a:t>Addition</a:t>
            </a:r>
            <a:r>
              <a:rPr lang="de-DE" altLang="x-none" dirty="0" smtClean="0"/>
              <a:t>) of </a:t>
            </a:r>
            <a:r>
              <a:rPr lang="de-DE" altLang="x-none" dirty="0" err="1" smtClean="0"/>
              <a:t>Gaussian</a:t>
            </a:r>
            <a:r>
              <a:rPr lang="de-DE" altLang="x-none" dirty="0" smtClean="0"/>
              <a:t> RVs</a:t>
            </a:r>
            <a:r>
              <a:rPr lang="de-DE" altLang="x-none" dirty="0" smtClean="0"/>
              <a:t>:</a:t>
            </a:r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smtClean="0"/>
              <a:t>(i)</a:t>
            </a:r>
            <a:endParaRPr lang="de-DE" altLang="x-none" dirty="0"/>
          </a:p>
          <a:p>
            <a:pPr>
              <a:lnSpc>
                <a:spcPct val="150000"/>
              </a:lnSpc>
            </a:pPr>
            <a:endParaRPr lang="de-DE" dirty="0" smtClean="0"/>
          </a:p>
          <a:p>
            <a:r>
              <a:rPr lang="de-DE" dirty="0" err="1" smtClean="0"/>
              <a:t>Multiplication</a:t>
            </a:r>
            <a:r>
              <a:rPr lang="de-DE" dirty="0" smtClean="0"/>
              <a:t> Theorem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b="1" dirty="0" smtClean="0"/>
              <a:t>Products</a:t>
            </a:r>
            <a:r>
              <a:rPr lang="de-DE" dirty="0" smtClean="0"/>
              <a:t> of </a:t>
            </a:r>
            <a:r>
              <a:rPr lang="de-DE" dirty="0" err="1" smtClean="0"/>
              <a:t>Gaussian</a:t>
            </a:r>
            <a:r>
              <a:rPr lang="de-DE" dirty="0" smtClean="0"/>
              <a:t> </a:t>
            </a:r>
            <a:r>
              <a:rPr lang="de-DE" dirty="0" err="1" smtClean="0"/>
              <a:t>Densities</a:t>
            </a:r>
            <a:r>
              <a:rPr lang="de-DE" dirty="0" smtClean="0"/>
              <a:t>:</a:t>
            </a:r>
            <a:endParaRPr lang="de-DE" dirty="0" smtClean="0"/>
          </a:p>
          <a:p>
            <a:pPr>
              <a:lnSpc>
                <a:spcPct val="250000"/>
              </a:lnSpc>
            </a:pPr>
            <a:r>
              <a:rPr lang="de-DE" dirty="0" smtClean="0"/>
              <a:t>(</a:t>
            </a:r>
            <a:r>
              <a:rPr lang="de-DE" dirty="0" smtClean="0"/>
              <a:t>ii</a:t>
            </a:r>
            <a:r>
              <a:rPr lang="de-DE" dirty="0" smtClean="0"/>
              <a:t>)   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eighted</a:t>
            </a:r>
            <a:r>
              <a:rPr lang="de-DE" dirty="0" smtClean="0"/>
              <a:t> Sums of </a:t>
            </a:r>
            <a:r>
              <a:rPr lang="de-DE" dirty="0" err="1" smtClean="0"/>
              <a:t>Gaussian</a:t>
            </a:r>
            <a:r>
              <a:rPr lang="de-DE" dirty="0" smtClean="0"/>
              <a:t> Random Variabl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42381"/>
              </p:ext>
            </p:extLst>
          </p:nvPr>
        </p:nvGraphicFramePr>
        <p:xfrm>
          <a:off x="1800225" y="1842886"/>
          <a:ext cx="281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8" name="Equation" r:id="rId3" imgW="2476440" imgH="241200" progId="Equation.DSMT4">
                  <p:embed/>
                </p:oleObj>
              </mc:Choice>
              <mc:Fallback>
                <p:oleObj name="Equation" r:id="rId3" imgW="2476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842886"/>
                        <a:ext cx="281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98197"/>
              </p:ext>
            </p:extLst>
          </p:nvPr>
        </p:nvGraphicFramePr>
        <p:xfrm>
          <a:off x="1065213" y="2983591"/>
          <a:ext cx="419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9" name="Equation" r:id="rId5" imgW="3695400" imgH="482400" progId="Equation.DSMT4">
                  <p:embed/>
                </p:oleObj>
              </mc:Choice>
              <mc:Fallback>
                <p:oleObj name="Equation" r:id="rId5" imgW="369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83591"/>
                        <a:ext cx="419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08410"/>
              </p:ext>
            </p:extLst>
          </p:nvPr>
        </p:nvGraphicFramePr>
        <p:xfrm>
          <a:off x="1214648" y="2171876"/>
          <a:ext cx="35036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0" name="Equation" r:id="rId7" imgW="3085920" imgH="241200" progId="Equation.DSMT4">
                  <p:embed/>
                </p:oleObj>
              </mc:Choice>
              <mc:Fallback>
                <p:oleObj name="Equation" r:id="rId7" imgW="308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648" y="2171876"/>
                        <a:ext cx="35036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4919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smtClean="0"/>
              <a:t>Linea</a:t>
            </a:r>
            <a:r>
              <a:rPr lang="de-DE" altLang="x-none" dirty="0" smtClean="0"/>
              <a:t>r </a:t>
            </a:r>
            <a:r>
              <a:rPr lang="de-DE" altLang="x-none" dirty="0" err="1" smtClean="0"/>
              <a:t>Combination</a:t>
            </a:r>
            <a:r>
              <a:rPr lang="de-DE" altLang="x-none" dirty="0" smtClean="0"/>
              <a:t> (</a:t>
            </a:r>
            <a:r>
              <a:rPr lang="de-DE" altLang="x-none" b="1" dirty="0" smtClean="0"/>
              <a:t>Addition</a:t>
            </a:r>
            <a:r>
              <a:rPr lang="de-DE" altLang="x-none" dirty="0" smtClean="0"/>
              <a:t>) of </a:t>
            </a:r>
            <a:r>
              <a:rPr lang="de-DE" altLang="x-none" dirty="0" err="1" smtClean="0"/>
              <a:t>Gaussian</a:t>
            </a:r>
            <a:r>
              <a:rPr lang="de-DE" altLang="x-none" dirty="0" smtClean="0"/>
              <a:t> RVs</a:t>
            </a:r>
            <a:r>
              <a:rPr lang="de-DE" altLang="x-none" dirty="0" smtClean="0"/>
              <a:t>:</a:t>
            </a:r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smtClean="0"/>
              <a:t>(i)</a:t>
            </a:r>
            <a:endParaRPr lang="de-DE" altLang="x-none" dirty="0"/>
          </a:p>
          <a:p>
            <a:pPr>
              <a:lnSpc>
                <a:spcPct val="150000"/>
              </a:lnSpc>
            </a:pPr>
            <a:endParaRPr lang="de-DE" dirty="0" smtClean="0"/>
          </a:p>
          <a:p>
            <a:r>
              <a:rPr lang="de-DE" dirty="0" err="1" smtClean="0"/>
              <a:t>Multiplication</a:t>
            </a:r>
            <a:r>
              <a:rPr lang="de-DE" dirty="0" smtClean="0"/>
              <a:t> Theorem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b="1" dirty="0" smtClean="0"/>
              <a:t>Products</a:t>
            </a:r>
            <a:r>
              <a:rPr lang="de-DE" dirty="0" smtClean="0"/>
              <a:t> of </a:t>
            </a:r>
            <a:r>
              <a:rPr lang="de-DE" dirty="0" err="1" smtClean="0"/>
              <a:t>Gaussian</a:t>
            </a:r>
            <a:r>
              <a:rPr lang="de-DE" dirty="0" smtClean="0"/>
              <a:t> </a:t>
            </a:r>
            <a:r>
              <a:rPr lang="de-DE" dirty="0" err="1" smtClean="0"/>
              <a:t>Densities</a:t>
            </a:r>
            <a:r>
              <a:rPr lang="de-DE" dirty="0" smtClean="0"/>
              <a:t>:</a:t>
            </a:r>
            <a:endParaRPr lang="de-DE" dirty="0" smtClean="0"/>
          </a:p>
          <a:p>
            <a:pPr>
              <a:lnSpc>
                <a:spcPct val="250000"/>
              </a:lnSpc>
            </a:pPr>
            <a:r>
              <a:rPr lang="de-DE" dirty="0" smtClean="0"/>
              <a:t>(</a:t>
            </a:r>
            <a:r>
              <a:rPr lang="de-DE" dirty="0" smtClean="0"/>
              <a:t>ii</a:t>
            </a:r>
            <a:r>
              <a:rPr lang="de-DE" dirty="0" smtClean="0"/>
              <a:t>)   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eighted</a:t>
            </a:r>
            <a:r>
              <a:rPr lang="de-DE" dirty="0" smtClean="0"/>
              <a:t> Sums of </a:t>
            </a:r>
            <a:r>
              <a:rPr lang="de-DE" dirty="0" err="1" smtClean="0"/>
              <a:t>Gaussian</a:t>
            </a:r>
            <a:r>
              <a:rPr lang="de-DE" dirty="0" smtClean="0"/>
              <a:t> Random Variabl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55818"/>
              </p:ext>
            </p:extLst>
          </p:nvPr>
        </p:nvGraphicFramePr>
        <p:xfrm>
          <a:off x="1800225" y="1842886"/>
          <a:ext cx="281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0" name="Equation" r:id="rId3" imgW="2476440" imgH="241200" progId="Equation.DSMT4">
                  <p:embed/>
                </p:oleObj>
              </mc:Choice>
              <mc:Fallback>
                <p:oleObj name="Equation" r:id="rId3" imgW="2476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842886"/>
                        <a:ext cx="281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51900"/>
              </p:ext>
            </p:extLst>
          </p:nvPr>
        </p:nvGraphicFramePr>
        <p:xfrm>
          <a:off x="1065213" y="2983591"/>
          <a:ext cx="419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1" name="Equation" r:id="rId5" imgW="3695400" imgH="482400" progId="Equation.DSMT4">
                  <p:embed/>
                </p:oleObj>
              </mc:Choice>
              <mc:Fallback>
                <p:oleObj name="Equation" r:id="rId5" imgW="369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83591"/>
                        <a:ext cx="419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78645"/>
              </p:ext>
            </p:extLst>
          </p:nvPr>
        </p:nvGraphicFramePr>
        <p:xfrm>
          <a:off x="3030538" y="3541713"/>
          <a:ext cx="4051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2" name="Equation" r:id="rId7" imgW="3568680" imgH="1218960" progId="Equation.DSMT4">
                  <p:embed/>
                </p:oleObj>
              </mc:Choice>
              <mc:Fallback>
                <p:oleObj name="Equation" r:id="rId7" imgW="35686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3541713"/>
                        <a:ext cx="40513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27874"/>
              </p:ext>
            </p:extLst>
          </p:nvPr>
        </p:nvGraphicFramePr>
        <p:xfrm>
          <a:off x="1214648" y="2171876"/>
          <a:ext cx="35036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3" name="Equation" r:id="rId9" imgW="3085920" imgH="241200" progId="Equation.DSMT4">
                  <p:embed/>
                </p:oleObj>
              </mc:Choice>
              <mc:Fallback>
                <p:oleObj name="Equation" r:id="rId9" imgW="308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648" y="2171876"/>
                        <a:ext cx="35036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4052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ourse </a:t>
            </a:r>
            <a:r>
              <a:rPr lang="de-DE" dirty="0" err="1" smtClean="0"/>
              <a:t>Overview</a:t>
            </a:r>
            <a:endParaRPr lang="de-DE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5888952"/>
              </p:ext>
            </p:extLst>
          </p:nvPr>
        </p:nvGraphicFramePr>
        <p:xfrm>
          <a:off x="358776" y="1104714"/>
          <a:ext cx="7669609" cy="3932231"/>
        </p:xfrm>
        <a:graphic>
          <a:graphicData uri="http://schemas.openxmlformats.org/drawingml/2006/table">
            <a:tbl>
              <a:tblPr/>
              <a:tblGrid>
                <a:gridCol w="1333072"/>
                <a:gridCol w="2736136"/>
                <a:gridCol w="1368152"/>
                <a:gridCol w="2232249"/>
              </a:tblGrid>
              <a:tr h="269902"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Week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>
                          <a:effectLst/>
                        </a:rPr>
                        <a:t>Topic </a:t>
                      </a:r>
                      <a:r>
                        <a:rPr lang="de-DE" sz="1400" b="1" dirty="0" err="1" smtClean="0">
                          <a:effectLst/>
                        </a:rPr>
                        <a:t>Lecture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smtClean="0">
                          <a:effectLst/>
                        </a:rPr>
                        <a:t>Tutorial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Exercises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7.04. &amp; 08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 Probability 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eory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Intro Julia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2 Inference Methods and Decision-Ma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no</a:t>
                      </a:r>
                      <a:r>
                        <a:rPr lang="de-DE" sz="1100" b="0" dirty="0" smtClean="0"/>
                        <a:t> </a:t>
                      </a:r>
                      <a:r>
                        <a:rPr lang="de-DE" sz="1100" b="0" dirty="0" err="1" smtClean="0"/>
                        <a:t>tutorial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Exercise</a:t>
                      </a:r>
                      <a:r>
                        <a:rPr lang="de-DE" sz="1100" b="0" dirty="0" smtClean="0"/>
                        <a:t> 1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dirty="0" smtClean="0"/>
                        <a:t> </a:t>
                      </a:r>
                      <a:r>
                        <a:rPr lang="de-DE" sz="1100" b="1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Unit 1 &amp;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14.04. 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– 08.05</a:t>
                      </a:r>
                      <a:r>
                        <a:rPr lang="de-DE" sz="1100" b="1" dirty="0" smtClean="0">
                          <a:solidFill>
                            <a:srgbClr val="006600"/>
                          </a:solidFill>
                        </a:rPr>
                        <a:t>.</a:t>
                      </a:r>
                      <a:r>
                        <a:rPr lang="de-DE" sz="1100" dirty="0" smtClean="0"/>
                        <a:t>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8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9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smtClean="0"/>
                        <a:t>3 </a:t>
                      </a:r>
                      <a:r>
                        <a:rPr lang="de-DE" sz="1100" b="0" dirty="0" err="1" smtClean="0"/>
                        <a:t>Graphical</a:t>
                      </a:r>
                      <a:r>
                        <a:rPr lang="de-DE" sz="1100" b="0" dirty="0" smtClean="0"/>
                        <a:t> Models: Independence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>
                          <a:solidFill>
                            <a:schemeClr val="tx1"/>
                          </a:solidFill>
                        </a:rPr>
                        <a:t> Unit 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de-DE" sz="1100" b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5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6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i="0" dirty="0" smtClean="0"/>
                        <a:t>4 </a:t>
                      </a:r>
                      <a:r>
                        <a:rPr lang="de-DE" sz="1100" b="0" i="0" dirty="0" err="1" smtClean="0"/>
                        <a:t>Graphical</a:t>
                      </a:r>
                      <a:r>
                        <a:rPr lang="de-DE" sz="1100" b="0" i="0" dirty="0" smtClean="0"/>
                        <a:t> Models: </a:t>
                      </a:r>
                      <a:r>
                        <a:rPr lang="de-DE" sz="1100" b="0" i="0" dirty="0" err="1" smtClean="0"/>
                        <a:t>Exact</a:t>
                      </a:r>
                      <a:r>
                        <a:rPr lang="de-DE" sz="1100" b="0" i="0" dirty="0" smtClean="0"/>
                        <a:t> </a:t>
                      </a:r>
                      <a:r>
                        <a:rPr lang="de-DE" sz="1100" b="0" i="0" dirty="0" err="1" smtClean="0"/>
                        <a:t>Inference</a:t>
                      </a:r>
                      <a:endParaRPr lang="de-DE" sz="1100" b="0" i="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i="0" dirty="0" err="1" smtClean="0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i="0" baseline="0" dirty="0" smtClean="0">
                          <a:solidFill>
                            <a:schemeClr val="tx1"/>
                          </a:solidFill>
                        </a:rPr>
                        <a:t> Unit 4</a:t>
                      </a:r>
                      <a:endParaRPr lang="de-DE" sz="1100" b="0" i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i="0" dirty="0" err="1" smtClean="0"/>
                        <a:t>Exercise</a:t>
                      </a:r>
                      <a:r>
                        <a:rPr lang="de-DE" sz="1100" b="1" i="0" dirty="0" smtClean="0"/>
                        <a:t>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smtClean="0"/>
                        <a:t>5 </a:t>
                      </a:r>
                      <a:r>
                        <a:rPr lang="de-DE" sz="1100" b="1" dirty="0" err="1" smtClean="0"/>
                        <a:t>Graphical</a:t>
                      </a:r>
                      <a:r>
                        <a:rPr lang="de-DE" sz="1100" b="1" dirty="0" smtClean="0"/>
                        <a:t> Models: </a:t>
                      </a:r>
                      <a:r>
                        <a:rPr lang="de-DE" sz="1100" b="1" dirty="0" err="1" smtClean="0"/>
                        <a:t>Approximate</a:t>
                      </a:r>
                      <a:r>
                        <a:rPr lang="de-DE" sz="1100" b="1" dirty="0" smtClean="0"/>
                        <a:t> </a:t>
                      </a:r>
                      <a:r>
                        <a:rPr lang="de-DE" sz="1100" b="1" dirty="0" err="1" smtClean="0"/>
                        <a:t>Inference</a:t>
                      </a:r>
                      <a:endParaRPr lang="de-DE" sz="1100" b="1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>
                          <a:solidFill>
                            <a:srgbClr val="006600"/>
                          </a:solidFill>
                        </a:rPr>
                        <a:t>Theory</a:t>
                      </a:r>
                      <a:r>
                        <a:rPr lang="de-DE" sz="1100" b="1" dirty="0">
                          <a:solidFill>
                            <a:srgbClr val="006600"/>
                          </a:solidFill>
                        </a:rPr>
                        <a:t> Unit </a:t>
                      </a:r>
                      <a:r>
                        <a:rPr lang="de-DE" sz="1100" b="1" dirty="0" smtClean="0">
                          <a:solidFill>
                            <a:srgbClr val="006600"/>
                          </a:solidFill>
                        </a:rPr>
                        <a:t>5</a:t>
                      </a:r>
                      <a:endParaRPr lang="de-DE" sz="1100" b="1" dirty="0">
                        <a:solidFill>
                          <a:srgbClr val="006600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5.05. – </a:t>
                      </a:r>
                      <a:r>
                        <a:rPr lang="de-DE" sz="1100" b="1" dirty="0" smtClean="0"/>
                        <a:t>19.05</a:t>
                      </a:r>
                      <a:r>
                        <a:rPr lang="de-DE" sz="1100" dirty="0" smtClean="0"/>
                        <a:t>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.05. &amp; 20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/>
                        <a:t>6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an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6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3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6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7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7 </a:t>
                      </a:r>
                      <a:r>
                        <a:rPr lang="en-US" sz="1100" dirty="0" smtClean="0"/>
                        <a:t>Linear Basis Function Models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7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19.05. – 02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2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3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8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egression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8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4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9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baseline="0" dirty="0" smtClean="0"/>
                        <a:t> </a:t>
                      </a:r>
                      <a:r>
                        <a:rPr lang="de-DE" sz="1100" b="1" baseline="0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9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2.06. – 23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/>
                        <a:t>10 </a:t>
                      </a:r>
                      <a:r>
                        <a:rPr lang="de-DE" sz="1100" dirty="0" smtClean="0"/>
                        <a:t>Non-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r>
                        <a:rPr lang="de-DE" sz="1100" dirty="0" smtClean="0"/>
                        <a:t> Learning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9 &amp; 10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3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1 </a:t>
                      </a:r>
                      <a:r>
                        <a:rPr lang="de-DE" sz="1100" dirty="0" err="1" smtClean="0"/>
                        <a:t>Gaussian</a:t>
                      </a:r>
                      <a:r>
                        <a:rPr lang="de-DE" sz="1100" dirty="0" smtClean="0"/>
                        <a:t> Processe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11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5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.07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12 Information Theory</a:t>
                      </a:r>
                      <a:endParaRPr lang="en-US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12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23.06. – 07.07.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dirty="0" smtClean="0"/>
                        <a:t>07.07. </a:t>
                      </a:r>
                      <a:r>
                        <a:rPr lang="de-DE" sz="1100" b="1" dirty="0"/>
                        <a:t>&amp; </a:t>
                      </a:r>
                      <a:r>
                        <a:rPr lang="de-DE" sz="1100" b="1" dirty="0" smtClean="0"/>
                        <a:t>08.07.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3</a:t>
                      </a:r>
                      <a:r>
                        <a:rPr lang="de-DE" sz="1100" baseline="0" dirty="0" smtClean="0"/>
                        <a:t> Real-World </a:t>
                      </a:r>
                      <a:r>
                        <a:rPr lang="de-DE" sz="1100" baseline="0" dirty="0" err="1" smtClean="0"/>
                        <a:t>Application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600" dirty="0"/>
                        <a:t/>
                      </a:r>
                      <a:br>
                        <a:rPr lang="de-DE" sz="600" dirty="0"/>
                      </a:br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type="body" sz="quarter" idx="13"/>
          </p:nvPr>
        </p:nvSpPr>
        <p:spPr bwMode="auto">
          <a:xfrm>
            <a:off x="5957541" y="4371950"/>
            <a:ext cx="25565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endParaRPr kumimoji="0" lang="de-DE" alt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Rechteck 1"/>
          <p:cNvSpPr/>
          <p:nvPr/>
        </p:nvSpPr>
        <p:spPr bwMode="gray">
          <a:xfrm>
            <a:off x="7452320" y="4083918"/>
            <a:ext cx="122004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0735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309568" cy="3563938"/>
          </a:xfrm>
        </p:spPr>
        <p:txBody>
          <a:bodyPr/>
          <a:lstStyle/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436688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</a:t>
            </a:r>
            <a:r>
              <a:rPr lang="de-DE" altLang="x-none" sz="1600" dirty="0" smtClean="0"/>
              <a:t>I:</a:t>
            </a:r>
            <a:r>
              <a:rPr lang="de-DE" altLang="x-none" sz="1600" dirty="0"/>
              <a:t>	</a:t>
            </a:r>
            <a:r>
              <a:rPr lang="de-DE" altLang="x-none" sz="1600" dirty="0" smtClean="0"/>
              <a:t>KL </a:t>
            </a:r>
            <a:r>
              <a:rPr lang="de-DE" altLang="x-none" sz="1600" dirty="0" err="1" smtClean="0"/>
              <a:t>Divergence</a:t>
            </a:r>
            <a:r>
              <a:rPr lang="de-DE" altLang="x-none" sz="1600" dirty="0" smtClean="0"/>
              <a:t> / Moment </a:t>
            </a:r>
            <a:r>
              <a:rPr lang="de-DE" altLang="x-none" sz="1600" dirty="0" err="1" smtClean="0"/>
              <a:t>Matching</a:t>
            </a:r>
            <a:r>
              <a:rPr lang="de-DE" altLang="x-none" sz="1600" dirty="0" smtClean="0"/>
              <a:t> / </a:t>
            </a:r>
            <a:r>
              <a:rPr lang="de-DE" altLang="x-none" sz="1600" dirty="0" err="1" smtClean="0"/>
              <a:t>Truncated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Gaussians</a:t>
            </a:r>
            <a:endParaRPr lang="de-DE" altLang="x-none" sz="1600" dirty="0" smtClean="0"/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436688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</a:t>
            </a:r>
            <a:r>
              <a:rPr lang="de-DE" altLang="x-none" sz="1600" dirty="0" smtClean="0"/>
              <a:t>II:	</a:t>
            </a:r>
            <a:r>
              <a:rPr lang="de-DE" altLang="x-none" sz="1600" dirty="0" err="1" smtClean="0"/>
              <a:t>Iterated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Sum-Product-Algorithm</a:t>
            </a:r>
            <a:r>
              <a:rPr lang="de-DE" altLang="x-none" sz="1600" dirty="0" smtClean="0"/>
              <a:t> (</a:t>
            </a:r>
            <a:r>
              <a:rPr lang="de-DE" altLang="x-none" sz="1600" dirty="0" err="1" smtClean="0"/>
              <a:t>Approximate</a:t>
            </a:r>
            <a:r>
              <a:rPr lang="de-DE" altLang="x-none" sz="1600" dirty="0" smtClean="0"/>
              <a:t> MP)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436688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</a:t>
            </a:r>
            <a:r>
              <a:rPr lang="de-DE" altLang="x-none" sz="1600" dirty="0" smtClean="0"/>
              <a:t>III:	</a:t>
            </a:r>
            <a:r>
              <a:rPr lang="de-DE" altLang="x-none" sz="1600" dirty="0" err="1" smtClean="0"/>
              <a:t>Normalization</a:t>
            </a:r>
            <a:r>
              <a:rPr lang="de-DE" altLang="x-none" sz="1600" dirty="0" smtClean="0"/>
              <a:t> Constant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436688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V:	Sums of </a:t>
            </a:r>
            <a:r>
              <a:rPr lang="de-DE" altLang="x-none" sz="1600" dirty="0" err="1" smtClean="0"/>
              <a:t>Gaussians</a:t>
            </a:r>
            <a:endParaRPr lang="de-DE" altLang="x-none" sz="1600" dirty="0"/>
          </a:p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endParaRPr lang="de-DE" altLang="x-none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0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58360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295A78-AF1F-9919-6BD3-B514AC01C6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See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 smtClean="0"/>
              <a:t>next</a:t>
            </a:r>
            <a:r>
              <a:rPr lang="de-DE" dirty="0" smtClean="0"/>
              <a:t> </a:t>
            </a:r>
            <a:r>
              <a:rPr lang="de-DE" dirty="0" err="1" smtClean="0"/>
              <a:t>Week</a:t>
            </a:r>
            <a:r>
              <a:rPr lang="de-DE" dirty="0" smtClean="0"/>
              <a:t>!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659827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Recap</a:t>
            </a:r>
            <a:r>
              <a:rPr lang="de-DE" altLang="x-none" b="1" dirty="0"/>
              <a:t>: Main </a:t>
            </a:r>
            <a:r>
              <a:rPr lang="de-DE" altLang="x-none" b="1" dirty="0" err="1"/>
              <a:t>Concepts</a:t>
            </a:r>
            <a:r>
              <a:rPr lang="de-DE" altLang="x-none" b="1" dirty="0"/>
              <a:t> of Unit </a:t>
            </a:r>
            <a:r>
              <a:rPr lang="de-DE" altLang="x-none" b="1" dirty="0" smtClean="0"/>
              <a:t>5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KL </a:t>
            </a:r>
            <a:r>
              <a:rPr lang="de-DE" altLang="x-none" dirty="0" err="1" smtClean="0"/>
              <a:t>Divergence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Iterating</a:t>
            </a:r>
            <a:r>
              <a:rPr lang="de-DE" altLang="x-none" dirty="0"/>
              <a:t> </a:t>
            </a:r>
            <a:r>
              <a:rPr lang="de-DE" altLang="x-none" dirty="0" err="1"/>
              <a:t>Approximated</a:t>
            </a:r>
            <a:r>
              <a:rPr lang="de-DE" altLang="x-none" dirty="0"/>
              <a:t> </a:t>
            </a:r>
            <a:r>
              <a:rPr lang="de-DE" altLang="x-none" dirty="0" err="1" smtClean="0"/>
              <a:t>Factors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Normalization</a:t>
            </a:r>
            <a:r>
              <a:rPr lang="de-DE" altLang="x-none" dirty="0"/>
              <a:t> Constant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6134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D758385A-4F66-555C-6B16-545424C47F48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8605712" cy="3563938"/>
              </a:xfrm>
            </p:spPr>
            <p:txBody>
              <a:bodyPr/>
              <a:lstStyle/>
              <a:p>
                <a:r>
                  <a:rPr lang="x-none" dirty="0"/>
                  <a:t>The key operation for fact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x-none" dirty="0"/>
                  <a:t> and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x-none" dirty="0"/>
                  <a:t>is</a:t>
                </a:r>
              </a:p>
              <a:p>
                <a:pPr marL="268287" lvl="1" indent="0">
                  <a:buNone/>
                </a:pPr>
                <a:endParaRPr lang="x-none" dirty="0"/>
              </a:p>
              <a:p>
                <a:endParaRPr lang="x-none" dirty="0"/>
              </a:p>
              <a:p>
                <a:pPr marL="268287" lvl="1" indent="0">
                  <a:buNone/>
                </a:pPr>
                <a:endParaRPr lang="x-none" dirty="0"/>
              </a:p>
              <a:p>
                <a:r>
                  <a:rPr lang="x-none" dirty="0"/>
                  <a:t>Based on outgoing messages, we can compute both non-normalized margina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x-none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endParaRPr lang="x-none" dirty="0"/>
              </a:p>
              <a:p>
                <a:pPr marL="268287" lvl="1" indent="0">
                  <a:buNone/>
                </a:pPr>
                <a:endParaRPr lang="x-none" dirty="0"/>
              </a:p>
              <a:p>
                <a:pPr marL="268287" lvl="1" indent="0">
                  <a:buNone/>
                </a:pPr>
                <a:endParaRPr lang="x-none" dirty="0"/>
              </a:p>
              <a:p>
                <a:r>
                  <a:rPr lang="x-none" b="1" dirty="0"/>
                  <a:t>Idea</a:t>
                </a:r>
                <a:r>
                  <a:rPr lang="x-none" dirty="0"/>
                  <a:t>: </a:t>
                </a:r>
              </a:p>
              <a:p>
                <a:pPr marL="611187" lvl="1" indent="-342900">
                  <a:buFont typeface="+mj-lt"/>
                  <a:buAutoNum type="arabicPeriod"/>
                </a:pPr>
                <a:r>
                  <a:rPr lang="x-none" sz="1200" dirty="0"/>
                  <a:t>We approximate all outgoing messa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sz="1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x-none" sz="1200" dirty="0"/>
                  <a:t> by a Gaussi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200" b="0" i="1" dirty="0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2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sz="1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sz="1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;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x-none" sz="1200" dirty="0"/>
              </a:p>
              <a:p>
                <a:pPr marL="611187" lvl="1" indent="-342900">
                  <a:buFont typeface="+mj-lt"/>
                  <a:buAutoNum type="arabicPeriod"/>
                </a:pPr>
                <a:r>
                  <a:rPr lang="x-none" sz="1200" dirty="0"/>
                  <a:t>We measure the approximation quality in the normalized marginal, </a:t>
                </a:r>
                <a:r>
                  <a:rPr lang="x-none" sz="1200" b="1" dirty="0"/>
                  <a:t>not</a:t>
                </a:r>
                <a:r>
                  <a:rPr lang="x-none" sz="1200" dirty="0"/>
                  <a:t> the outgoing message</a:t>
                </a: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D758385A-4F66-555C-6B16-545424C47F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8605712" cy="3563938"/>
              </a:xfrm>
              <a:blipFill>
                <a:blip r:embed="rId2"/>
                <a:stretch>
                  <a:fillRect t="-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E68DE544-A6B5-5EF4-D615-8A5BCE222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dirty="0"/>
              <a:t>Sum-Product Algorithm Revisit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984BA497-077C-AFF5-B277-63C0D1ABD2A3}"/>
                  </a:ext>
                </a:extLst>
              </p:cNvPr>
              <p:cNvSpPr txBox="1"/>
              <p:nvPr/>
            </p:nvSpPr>
            <p:spPr bwMode="gray">
              <a:xfrm>
                <a:off x="1691680" y="2696134"/>
                <a:ext cx="2448272" cy="640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ne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sub>
                        <m:sup/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4BA497-077C-AFF5-B277-63C0D1ABD2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91680" y="2696134"/>
                <a:ext cx="2448272" cy="640496"/>
              </a:xfrm>
              <a:prstGeom prst="rect">
                <a:avLst/>
              </a:prstGeom>
              <a:blipFill>
                <a:blip r:embed="rId3"/>
                <a:stretch>
                  <a:fillRect t="-113725" b="-16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EA66E95A-5641-996F-A881-549640CFB8BE}"/>
                  </a:ext>
                </a:extLst>
              </p:cNvPr>
              <p:cNvSpPr txBox="1"/>
              <p:nvPr/>
            </p:nvSpPr>
            <p:spPr bwMode="gray">
              <a:xfrm>
                <a:off x="1144985" y="1614155"/>
                <a:ext cx="6192688" cy="7084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4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begChr m:val="{"/>
                              <m:endChr m:val="}"/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sub>
                        <m:sup/>
                        <m:e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⋯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/>
                            <m:e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  <m:nary>
                                <m:naryPr>
                                  <m:chr m:val="∏"/>
                                  <m:ctrlPr>
                                    <a:rPr lang="en-US" sz="1400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=2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 smtClean="0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sz="14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66E95A-5641-996F-A881-549640CFB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144985" y="1614155"/>
                <a:ext cx="6192688" cy="708464"/>
              </a:xfrm>
              <a:prstGeom prst="rect">
                <a:avLst/>
              </a:prstGeom>
              <a:blipFill>
                <a:blip r:embed="rId4"/>
                <a:stretch>
                  <a:fillRect t="-94643" b="-144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41B7B6DE-2C11-C912-0332-085B33C067BF}"/>
                  </a:ext>
                </a:extLst>
              </p:cNvPr>
              <p:cNvSpPr txBox="1"/>
              <p:nvPr/>
            </p:nvSpPr>
            <p:spPr bwMode="gray">
              <a:xfrm>
                <a:off x="3585208" y="2730823"/>
                <a:ext cx="3557761" cy="5711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1B7B6DE-2C11-C912-0332-085B33C06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85208" y="2730823"/>
                <a:ext cx="3557761" cy="5711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="" xmlns:a16="http://schemas.microsoft.com/office/drawing/2014/main" id="{BE6321EB-60A5-C7D0-76D8-89D3EA92500A}"/>
              </a:ext>
            </a:extLst>
          </p:cNvPr>
          <p:cNvCxnSpPr>
            <a:cxnSpLocks/>
            <a:stCxn id="13" idx="1"/>
            <a:endCxn id="14" idx="3"/>
          </p:cNvCxnSpPr>
          <p:nvPr/>
        </p:nvCxnSpPr>
        <p:spPr bwMode="gray">
          <a:xfrm flipH="1">
            <a:off x="6324093" y="1924059"/>
            <a:ext cx="529245" cy="3754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2CAAA17E-7D89-ACCB-6950-E02D02787AF1}"/>
                  </a:ext>
                </a:extLst>
              </p:cNvPr>
              <p:cNvSpPr txBox="1"/>
              <p:nvPr/>
            </p:nvSpPr>
            <p:spPr bwMode="gray">
              <a:xfrm>
                <a:off x="6853338" y="1636407"/>
                <a:ext cx="1751110" cy="57530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GB" sz="1000" dirty="0">
                    <a:solidFill>
                      <a:srgbClr val="C00000"/>
                    </a:solidFill>
                  </a:rPr>
                  <a:t>If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10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10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000" dirty="0">
                    <a:solidFill>
                      <a:srgbClr val="C00000"/>
                    </a:solidFill>
                  </a:rPr>
                  <a:t>are</a:t>
                </a:r>
                <a:br>
                  <a:rPr lang="en-GB" sz="1000" dirty="0">
                    <a:solidFill>
                      <a:srgbClr val="C00000"/>
                    </a:solidFill>
                  </a:rPr>
                </a:br>
                <a:r>
                  <a:rPr lang="en-GB" sz="1000" dirty="0">
                    <a:solidFill>
                      <a:srgbClr val="C00000"/>
                    </a:solidFill>
                  </a:rPr>
                  <a:t>Gaussian, the result</a:t>
                </a:r>
                <a:br>
                  <a:rPr lang="en-GB" sz="1000" dirty="0">
                    <a:solidFill>
                      <a:srgbClr val="C00000"/>
                    </a:solidFill>
                  </a:rPr>
                </a:br>
                <a:r>
                  <a:rPr lang="en-GB" sz="1000" b="1" dirty="0">
                    <a:solidFill>
                      <a:srgbClr val="C00000"/>
                    </a:solidFill>
                  </a:rPr>
                  <a:t>might not be</a:t>
                </a:r>
                <a:r>
                  <a:rPr lang="en-GB" sz="1000" dirty="0">
                    <a:solidFill>
                      <a:srgbClr val="C00000"/>
                    </a:solidFill>
                  </a:rPr>
                  <a:t> Gaussian! </a:t>
                </a:r>
                <a:endParaRPr lang="x-none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AAA17E-7D89-ACCB-6950-E02D02787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853338" y="1636407"/>
                <a:ext cx="1751110" cy="575303"/>
              </a:xfrm>
              <a:prstGeom prst="rect">
                <a:avLst/>
              </a:prstGeom>
              <a:blipFill>
                <a:blip r:embed="rId6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>
            <a:extLst>
              <a:ext uri="{FF2B5EF4-FFF2-40B4-BE49-F238E27FC236}">
                <a16:creationId xmlns="" xmlns:a16="http://schemas.microsoft.com/office/drawing/2014/main" id="{17F9C8A8-BBDC-3F01-3B25-0D4EEED5CC79}"/>
              </a:ext>
            </a:extLst>
          </p:cNvPr>
          <p:cNvSpPr/>
          <p:nvPr/>
        </p:nvSpPr>
        <p:spPr bwMode="gray">
          <a:xfrm>
            <a:off x="2123728" y="1607369"/>
            <a:ext cx="4200365" cy="708464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="" xmlns:a16="http://schemas.microsoft.com/office/drawing/2014/main" id="{595B9CDE-EBDD-08B8-2EF4-A01B80150D1C}"/>
              </a:ext>
            </a:extLst>
          </p:cNvPr>
          <p:cNvCxnSpPr>
            <a:cxnSpLocks/>
            <a:stCxn id="24" idx="1"/>
            <a:endCxn id="25" idx="3"/>
          </p:cNvCxnSpPr>
          <p:nvPr/>
        </p:nvCxnSpPr>
        <p:spPr bwMode="gray">
          <a:xfrm flipH="1">
            <a:off x="6201397" y="2950958"/>
            <a:ext cx="529244" cy="6333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EC58AA95-2653-F101-BAF1-B4393F283B36}"/>
                  </a:ext>
                </a:extLst>
              </p:cNvPr>
              <p:cNvSpPr txBox="1"/>
              <p:nvPr/>
            </p:nvSpPr>
            <p:spPr bwMode="gray">
              <a:xfrm>
                <a:off x="6730641" y="2663306"/>
                <a:ext cx="1751110" cy="57530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GB" sz="1000" dirty="0">
                    <a:solidFill>
                      <a:srgbClr val="C00000"/>
                    </a:solidFill>
                  </a:rPr>
                  <a:t>If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10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1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000" dirty="0">
                    <a:solidFill>
                      <a:srgbClr val="C00000"/>
                    </a:solidFill>
                  </a:rPr>
                  <a:t>are</a:t>
                </a:r>
                <a:br>
                  <a:rPr lang="en-GB" sz="1000" dirty="0">
                    <a:solidFill>
                      <a:srgbClr val="C00000"/>
                    </a:solidFill>
                  </a:rPr>
                </a:br>
                <a:r>
                  <a:rPr lang="en-GB" sz="1000" dirty="0">
                    <a:solidFill>
                      <a:srgbClr val="C00000"/>
                    </a:solidFill>
                  </a:rPr>
                  <a:t>Gaussian, the result</a:t>
                </a:r>
                <a:br>
                  <a:rPr lang="en-GB" sz="1000" dirty="0">
                    <a:solidFill>
                      <a:srgbClr val="C00000"/>
                    </a:solidFill>
                  </a:rPr>
                </a:br>
                <a:r>
                  <a:rPr lang="en-GB" sz="1000" b="1" dirty="0">
                    <a:solidFill>
                      <a:srgbClr val="C00000"/>
                    </a:solidFill>
                  </a:rPr>
                  <a:t>must be</a:t>
                </a:r>
                <a:r>
                  <a:rPr lang="en-GB" sz="1000" dirty="0">
                    <a:solidFill>
                      <a:srgbClr val="C00000"/>
                    </a:solidFill>
                  </a:rPr>
                  <a:t> Gaussian! </a:t>
                </a:r>
                <a:endParaRPr lang="x-none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C58AA95-2653-F101-BAF1-B4393F283B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730641" y="2663306"/>
                <a:ext cx="1751110" cy="575303"/>
              </a:xfrm>
              <a:prstGeom prst="rect">
                <a:avLst/>
              </a:prstGeom>
              <a:blipFill>
                <a:blip r:embed="rId7"/>
                <a:stretch>
                  <a:fillRect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ounded Rectangle 24">
            <a:extLst>
              <a:ext uri="{FF2B5EF4-FFF2-40B4-BE49-F238E27FC236}">
                <a16:creationId xmlns="" xmlns:a16="http://schemas.microsoft.com/office/drawing/2014/main" id="{46826CBD-6570-06F2-210A-BE084AA65D8C}"/>
              </a:ext>
            </a:extLst>
          </p:cNvPr>
          <p:cNvSpPr/>
          <p:nvPr/>
        </p:nvSpPr>
        <p:spPr bwMode="gray">
          <a:xfrm>
            <a:off x="1894069" y="2726638"/>
            <a:ext cx="4307328" cy="575303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id="{D6C65609-D1B4-E61C-F336-BCEEA3F1CD62}"/>
                  </a:ext>
                </a:extLst>
              </p:cNvPr>
              <p:cNvSpPr txBox="1"/>
              <p:nvPr/>
            </p:nvSpPr>
            <p:spPr bwMode="gray">
              <a:xfrm>
                <a:off x="1190220" y="4076977"/>
                <a:ext cx="5980015" cy="588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d>
                        <m:dPr>
                          <m:ctrlPr>
                            <a:rPr lang="en-US" sz="1200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</m:e>
                      </m:d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2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200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KL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2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→</m:t>
                                          </m:r>
                                          <m: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⋅</m:t>
                                          </m:r>
                                        </m:e>
                                      </m:d>
                                      <m: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→</m:t>
                                          </m:r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⋅</m:t>
                                          </m:r>
                                        </m:e>
                                      </m:d>
                                    </m:num>
                                    <m:den>
                                      <m:nary>
                                        <m:naryPr>
                                          <m:limLoc m:val="undOvr"/>
                                          <m:ctrlP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4"/>
                                            </m:rP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∞</m:t>
                                          </m:r>
                                        </m:sub>
                                        <m:sup>
                                          <m: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∞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𝑓</m:t>
                                              </m:r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→</m:t>
                                              </m:r>
                                              <m:r>
                                                <a:rPr lang="en-US" sz="1200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sz="1200" i="1" smtClean="0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sz="1200" i="1" smtClean="0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⋅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𝑚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sz="1200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→</m:t>
                                              </m:r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𝑓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sz="1200" i="1" smtClean="0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sz="1200" i="1" smtClean="0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  <m: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d</m:t>
                                          </m:r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1200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200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nary>
                                    </m:den>
                                  </m:f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2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en-US" sz="12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𝒩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⋅;</m:t>
                                              </m:r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𝜎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⋅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→</m:t>
                                          </m:r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⋅</m:t>
                                          </m:r>
                                        </m:e>
                                      </m:d>
                                    </m:num>
                                    <m:den>
                                      <m:nary>
                                        <m:naryPr>
                                          <m:limLoc m:val="undOvr"/>
                                          <m:ctrlP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4"/>
                                            </m:rP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∞</m:t>
                                          </m:r>
                                        </m:sub>
                                        <m:sup>
                                          <m: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∞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𝒩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sz="1200" i="1">
                                                          <a:solidFill>
                                                            <a:srgbClr val="323232"/>
                                                          </a:solidFill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sz="1200" i="1">
                                                          <a:solidFill>
                                                            <a:srgbClr val="323232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</m:acc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;</m:t>
                                                  </m:r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,</m:t>
                                                  </m:r>
                                                  <m:sSup>
                                                    <m:sSupPr>
                                                      <m:ctrlPr>
                                                        <a:rPr lang="en-US" sz="1200" i="1">
                                                          <a:solidFill>
                                                            <a:srgbClr val="323232"/>
                                                          </a:solidFill>
                                                          <a:latin typeface="Cambria Math"/>
                                                          <a:ea typeface="Cambria Math" panose="02040503050406030204" pitchFamily="18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a:rPr lang="en-US" sz="1200" i="1">
                                                          <a:solidFill>
                                                            <a:srgbClr val="323232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 panose="02040503050406030204" pitchFamily="18" charset="0"/>
                                                        </a:rPr>
                                                        <m:t>𝜎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a:rPr lang="en-US" sz="1200" i="1">
                                                          <a:solidFill>
                                                            <a:srgbClr val="323232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e>
                                              </m:d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⋅</m:t>
                                              </m:r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𝑚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sz="1200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→</m:t>
                                              </m:r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𝑓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  <m: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200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d</m:t>
                                          </m:r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1200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200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nary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6C65609-D1B4-E61C-F336-BCEEA3F1C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190220" y="4076977"/>
                <a:ext cx="5980015" cy="588879"/>
              </a:xfrm>
              <a:prstGeom prst="rect">
                <a:avLst/>
              </a:prstGeom>
              <a:blipFill>
                <a:blip r:embed="rId8"/>
                <a:stretch>
                  <a:fillRect t="-12766" b="-85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ounded Rectangle 28">
            <a:extLst>
              <a:ext uri="{FF2B5EF4-FFF2-40B4-BE49-F238E27FC236}">
                <a16:creationId xmlns="" xmlns:a16="http://schemas.microsoft.com/office/drawing/2014/main" id="{EB064257-8491-A68F-ECBB-4DEA614053D2}"/>
              </a:ext>
            </a:extLst>
          </p:cNvPr>
          <p:cNvSpPr/>
          <p:nvPr/>
        </p:nvSpPr>
        <p:spPr bwMode="gray">
          <a:xfrm>
            <a:off x="2957171" y="4145686"/>
            <a:ext cx="1777338" cy="500375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0" name="Rounded Rectangle 29">
            <a:extLst>
              <a:ext uri="{FF2B5EF4-FFF2-40B4-BE49-F238E27FC236}">
                <a16:creationId xmlns="" xmlns:a16="http://schemas.microsoft.com/office/drawing/2014/main" id="{6C6DFAED-0540-0A8A-DC25-31532A8957FC}"/>
              </a:ext>
            </a:extLst>
          </p:cNvPr>
          <p:cNvSpPr/>
          <p:nvPr/>
        </p:nvSpPr>
        <p:spPr bwMode="gray">
          <a:xfrm>
            <a:off x="4805095" y="4115183"/>
            <a:ext cx="2006579" cy="557743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="" xmlns:a16="http://schemas.microsoft.com/office/drawing/2014/main" id="{E567DC5E-0A1D-B7DF-05FF-03D29FA75AB3}"/>
              </a:ext>
            </a:extLst>
          </p:cNvPr>
          <p:cNvCxnSpPr>
            <a:cxnSpLocks/>
            <a:stCxn id="32" idx="1"/>
            <a:endCxn id="30" idx="2"/>
          </p:cNvCxnSpPr>
          <p:nvPr/>
        </p:nvCxnSpPr>
        <p:spPr bwMode="gray">
          <a:xfrm flipH="1" flipV="1">
            <a:off x="5808385" y="4672926"/>
            <a:ext cx="1189708" cy="17549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285EDB45-4429-1C68-2C57-18BDAB121EF4}"/>
              </a:ext>
            </a:extLst>
          </p:cNvPr>
          <p:cNvSpPr txBox="1"/>
          <p:nvPr/>
        </p:nvSpPr>
        <p:spPr bwMode="gray">
          <a:xfrm>
            <a:off x="6998093" y="4672926"/>
            <a:ext cx="1390331" cy="35098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Approximate marginal with</a:t>
            </a:r>
            <a:br>
              <a:rPr lang="en-US" sz="1000" dirty="0">
                <a:solidFill>
                  <a:srgbClr val="C00000"/>
                </a:solidFill>
              </a:rPr>
            </a:br>
            <a:r>
              <a:rPr lang="en-US" sz="1000" dirty="0">
                <a:solidFill>
                  <a:srgbClr val="C00000"/>
                </a:solidFill>
              </a:rPr>
              <a:t>approximate incoming message</a:t>
            </a:r>
            <a:endParaRPr lang="x-none" sz="1000" dirty="0">
              <a:solidFill>
                <a:srgbClr val="C00000"/>
              </a:solidFill>
            </a:endParaRP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="" xmlns:a16="http://schemas.microsoft.com/office/drawing/2014/main" id="{F2FBB58C-D000-F090-B9CC-9C1EFC40C0BD}"/>
              </a:ext>
            </a:extLst>
          </p:cNvPr>
          <p:cNvCxnSpPr>
            <a:cxnSpLocks/>
            <a:stCxn id="42" idx="3"/>
            <a:endCxn id="28" idx="2"/>
          </p:cNvCxnSpPr>
          <p:nvPr/>
        </p:nvCxnSpPr>
        <p:spPr bwMode="gray">
          <a:xfrm flipV="1">
            <a:off x="3284400" y="4665856"/>
            <a:ext cx="895828" cy="17845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28C939B7-C5EA-F96A-5AEC-0BEB7930ADA8}"/>
              </a:ext>
            </a:extLst>
          </p:cNvPr>
          <p:cNvSpPr txBox="1"/>
          <p:nvPr/>
        </p:nvSpPr>
        <p:spPr bwMode="gray">
          <a:xfrm>
            <a:off x="1894069" y="4653131"/>
            <a:ext cx="1390331" cy="382367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True normalized marginal with</a:t>
            </a:r>
            <a:br>
              <a:rPr lang="en-US" sz="1000" dirty="0">
                <a:solidFill>
                  <a:srgbClr val="C00000"/>
                </a:solidFill>
              </a:rPr>
            </a:br>
            <a:r>
              <a:rPr lang="en-US" sz="1000" dirty="0">
                <a:solidFill>
                  <a:srgbClr val="C00000"/>
                </a:solidFill>
              </a:rPr>
              <a:t>approximate incoming message</a:t>
            </a:r>
            <a:endParaRPr lang="x-none" sz="1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3069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="" xmlns:a16="http://schemas.microsoft.com/office/drawing/2014/main" id="{3BC5C5CB-F534-3313-0834-C065333A1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Message Passing: Example</a:t>
            </a:r>
          </a:p>
        </p:txBody>
      </p:sp>
      <p:sp>
        <p:nvSpPr>
          <p:cNvPr id="91" name="Freeform 90">
            <a:extLst>
              <a:ext uri="{FF2B5EF4-FFF2-40B4-BE49-F238E27FC236}">
                <a16:creationId xmlns="" xmlns:a16="http://schemas.microsoft.com/office/drawing/2014/main" id="{2E02D2FF-7B23-4413-E004-CF246F2BEBF1}"/>
              </a:ext>
            </a:extLst>
          </p:cNvPr>
          <p:cNvSpPr/>
          <p:nvPr/>
        </p:nvSpPr>
        <p:spPr>
          <a:xfrm>
            <a:off x="4226301" y="4894540"/>
            <a:ext cx="58775" cy="53474"/>
          </a:xfrm>
          <a:custGeom>
            <a:avLst/>
            <a:gdLst>
              <a:gd name="connsiteX0" fmla="*/ 58776 w 58775"/>
              <a:gd name="connsiteY0" fmla="*/ 7774 h 53474"/>
              <a:gd name="connsiteX1" fmla="*/ 56759 w 58775"/>
              <a:gd name="connsiteY1" fmla="*/ 12843 h 53474"/>
              <a:gd name="connsiteX2" fmla="*/ 52428 w 58775"/>
              <a:gd name="connsiteY2" fmla="*/ 14639 h 53474"/>
              <a:gd name="connsiteX3" fmla="*/ 49095 w 58775"/>
              <a:gd name="connsiteY3" fmla="*/ 13372 h 53474"/>
              <a:gd name="connsiteX4" fmla="*/ 47938 w 58775"/>
              <a:gd name="connsiteY4" fmla="*/ 10481 h 53474"/>
              <a:gd name="connsiteX5" fmla="*/ 49550 w 58775"/>
              <a:gd name="connsiteY5" fmla="*/ 6397 h 53474"/>
              <a:gd name="connsiteX6" fmla="*/ 53585 w 58775"/>
              <a:gd name="connsiteY6" fmla="*/ 4084 h 53474"/>
              <a:gd name="connsiteX7" fmla="*/ 47705 w 58775"/>
              <a:gd name="connsiteY7" fmla="*/ 2596 h 53474"/>
              <a:gd name="connsiteX8" fmla="*/ 43387 w 58775"/>
              <a:gd name="connsiteY8" fmla="*/ 3801 h 53474"/>
              <a:gd name="connsiteX9" fmla="*/ 40213 w 58775"/>
              <a:gd name="connsiteY9" fmla="*/ 6569 h 53474"/>
              <a:gd name="connsiteX10" fmla="*/ 38024 w 58775"/>
              <a:gd name="connsiteY10" fmla="*/ 10370 h 53474"/>
              <a:gd name="connsiteX11" fmla="*/ 36646 w 58775"/>
              <a:gd name="connsiteY11" fmla="*/ 13888 h 53474"/>
              <a:gd name="connsiteX12" fmla="*/ 36006 w 58775"/>
              <a:gd name="connsiteY12" fmla="*/ 16533 h 53474"/>
              <a:gd name="connsiteX13" fmla="*/ 31971 w 58775"/>
              <a:gd name="connsiteY13" fmla="*/ 32672 h 53474"/>
              <a:gd name="connsiteX14" fmla="*/ 30015 w 58775"/>
              <a:gd name="connsiteY14" fmla="*/ 43042 h 53474"/>
              <a:gd name="connsiteX15" fmla="*/ 31627 w 58775"/>
              <a:gd name="connsiteY15" fmla="*/ 48640 h 53474"/>
              <a:gd name="connsiteX16" fmla="*/ 36474 w 58775"/>
              <a:gd name="connsiteY16" fmla="*/ 50829 h 53474"/>
              <a:gd name="connsiteX17" fmla="*/ 39180 w 58775"/>
              <a:gd name="connsiteY17" fmla="*/ 50472 h 53474"/>
              <a:gd name="connsiteX18" fmla="*/ 42464 w 58775"/>
              <a:gd name="connsiteY18" fmla="*/ 49033 h 53474"/>
              <a:gd name="connsiteX19" fmla="*/ 46032 w 58775"/>
              <a:gd name="connsiteY19" fmla="*/ 46327 h 53474"/>
              <a:gd name="connsiteX20" fmla="*/ 49439 w 58775"/>
              <a:gd name="connsiteY20" fmla="*/ 41837 h 53474"/>
              <a:gd name="connsiteX21" fmla="*/ 52207 w 58775"/>
              <a:gd name="connsiteY21" fmla="*/ 35379 h 53474"/>
              <a:gd name="connsiteX22" fmla="*/ 53708 w 58775"/>
              <a:gd name="connsiteY22" fmla="*/ 34112 h 53474"/>
              <a:gd name="connsiteX23" fmla="*/ 55147 w 58775"/>
              <a:gd name="connsiteY23" fmla="*/ 35268 h 53474"/>
              <a:gd name="connsiteX24" fmla="*/ 54335 w 58775"/>
              <a:gd name="connsiteY24" fmla="*/ 38319 h 53474"/>
              <a:gd name="connsiteX25" fmla="*/ 51912 w 58775"/>
              <a:gd name="connsiteY25" fmla="*/ 42981 h 53474"/>
              <a:gd name="connsiteX26" fmla="*/ 48172 w 58775"/>
              <a:gd name="connsiteY26" fmla="*/ 47938 h 53474"/>
              <a:gd name="connsiteX27" fmla="*/ 42870 w 58775"/>
              <a:gd name="connsiteY27" fmla="*/ 51862 h 53474"/>
              <a:gd name="connsiteX28" fmla="*/ 36240 w 58775"/>
              <a:gd name="connsiteY28" fmla="*/ 53474 h 53474"/>
              <a:gd name="connsiteX29" fmla="*/ 27998 w 58775"/>
              <a:gd name="connsiteY29" fmla="*/ 50829 h 53474"/>
              <a:gd name="connsiteX30" fmla="*/ 23508 w 58775"/>
              <a:gd name="connsiteY30" fmla="*/ 44482 h 53474"/>
              <a:gd name="connsiteX31" fmla="*/ 22819 w 58775"/>
              <a:gd name="connsiteY31" fmla="*/ 45699 h 53474"/>
              <a:gd name="connsiteX32" fmla="*/ 21195 w 58775"/>
              <a:gd name="connsiteY32" fmla="*/ 47938 h 53474"/>
              <a:gd name="connsiteX33" fmla="*/ 18723 w 58775"/>
              <a:gd name="connsiteY33" fmla="*/ 50596 h 53474"/>
              <a:gd name="connsiteX34" fmla="*/ 15327 w 58775"/>
              <a:gd name="connsiteY34" fmla="*/ 52551 h 53474"/>
              <a:gd name="connsiteX35" fmla="*/ 11120 w 58775"/>
              <a:gd name="connsiteY35" fmla="*/ 53474 h 53474"/>
              <a:gd name="connsiteX36" fmla="*/ 5868 w 58775"/>
              <a:gd name="connsiteY36" fmla="*/ 52662 h 53474"/>
              <a:gd name="connsiteX37" fmla="*/ 1722 w 58775"/>
              <a:gd name="connsiteY37" fmla="*/ 50017 h 53474"/>
              <a:gd name="connsiteX38" fmla="*/ 0 w 58775"/>
              <a:gd name="connsiteY38" fmla="*/ 45638 h 53474"/>
              <a:gd name="connsiteX39" fmla="*/ 1894 w 58775"/>
              <a:gd name="connsiteY39" fmla="*/ 40853 h 53474"/>
              <a:gd name="connsiteX40" fmla="*/ 6507 w 58775"/>
              <a:gd name="connsiteY40" fmla="*/ 38835 h 53474"/>
              <a:gd name="connsiteX41" fmla="*/ 9509 w 58775"/>
              <a:gd name="connsiteY41" fmla="*/ 39820 h 53474"/>
              <a:gd name="connsiteX42" fmla="*/ 10887 w 58775"/>
              <a:gd name="connsiteY42" fmla="*/ 42932 h 53474"/>
              <a:gd name="connsiteX43" fmla="*/ 9275 w 58775"/>
              <a:gd name="connsiteY43" fmla="*/ 47077 h 53474"/>
              <a:gd name="connsiteX44" fmla="*/ 5351 w 58775"/>
              <a:gd name="connsiteY44" fmla="*/ 49328 h 53474"/>
              <a:gd name="connsiteX45" fmla="*/ 11231 w 58775"/>
              <a:gd name="connsiteY45" fmla="*/ 50829 h 53474"/>
              <a:gd name="connsiteX46" fmla="*/ 18034 w 58775"/>
              <a:gd name="connsiteY46" fmla="*/ 47483 h 53474"/>
              <a:gd name="connsiteX47" fmla="*/ 22475 w 58775"/>
              <a:gd name="connsiteY47" fmla="*/ 38552 h 53474"/>
              <a:gd name="connsiteX48" fmla="*/ 27420 w 58775"/>
              <a:gd name="connsiteY48" fmla="*/ 19129 h 53474"/>
              <a:gd name="connsiteX49" fmla="*/ 28810 w 58775"/>
              <a:gd name="connsiteY49" fmla="*/ 10481 h 53474"/>
              <a:gd name="connsiteX50" fmla="*/ 28170 w 58775"/>
              <a:gd name="connsiteY50" fmla="*/ 6397 h 53474"/>
              <a:gd name="connsiteX51" fmla="*/ 26448 w 58775"/>
              <a:gd name="connsiteY51" fmla="*/ 3973 h 53474"/>
              <a:gd name="connsiteX52" fmla="*/ 24430 w 58775"/>
              <a:gd name="connsiteY52" fmla="*/ 2878 h 53474"/>
              <a:gd name="connsiteX53" fmla="*/ 22475 w 58775"/>
              <a:gd name="connsiteY53" fmla="*/ 2596 h 53474"/>
              <a:gd name="connsiteX54" fmla="*/ 18784 w 58775"/>
              <a:gd name="connsiteY54" fmla="*/ 3284 h 53474"/>
              <a:gd name="connsiteX55" fmla="*/ 14577 w 58775"/>
              <a:gd name="connsiteY55" fmla="*/ 5585 h 53474"/>
              <a:gd name="connsiteX56" fmla="*/ 10198 w 58775"/>
              <a:gd name="connsiteY56" fmla="*/ 10370 h 53474"/>
              <a:gd name="connsiteX57" fmla="*/ 6618 w 58775"/>
              <a:gd name="connsiteY57" fmla="*/ 18034 h 53474"/>
              <a:gd name="connsiteX58" fmla="*/ 5068 w 58775"/>
              <a:gd name="connsiteY58" fmla="*/ 19362 h 53474"/>
              <a:gd name="connsiteX59" fmla="*/ 3678 w 58775"/>
              <a:gd name="connsiteY59" fmla="*/ 18145 h 53474"/>
              <a:gd name="connsiteX60" fmla="*/ 4428 w 58775"/>
              <a:gd name="connsiteY60" fmla="*/ 15155 h 53474"/>
              <a:gd name="connsiteX61" fmla="*/ 6852 w 58775"/>
              <a:gd name="connsiteY61" fmla="*/ 10481 h 53474"/>
              <a:gd name="connsiteX62" fmla="*/ 10653 w 58775"/>
              <a:gd name="connsiteY62" fmla="*/ 5585 h 53474"/>
              <a:gd name="connsiteX63" fmla="*/ 16016 w 58775"/>
              <a:gd name="connsiteY63" fmla="*/ 1611 h 53474"/>
              <a:gd name="connsiteX64" fmla="*/ 22696 w 58775"/>
              <a:gd name="connsiteY64" fmla="*/ 0 h 53474"/>
              <a:gd name="connsiteX65" fmla="*/ 25759 w 58775"/>
              <a:gd name="connsiteY65" fmla="*/ 344 h 53474"/>
              <a:gd name="connsiteX66" fmla="*/ 29154 w 58775"/>
              <a:gd name="connsiteY66" fmla="*/ 1501 h 53474"/>
              <a:gd name="connsiteX67" fmla="*/ 32722 w 58775"/>
              <a:gd name="connsiteY67" fmla="*/ 4256 h 53474"/>
              <a:gd name="connsiteX68" fmla="*/ 35440 w 58775"/>
              <a:gd name="connsiteY68" fmla="*/ 8931 h 53474"/>
              <a:gd name="connsiteX69" fmla="*/ 37052 w 58775"/>
              <a:gd name="connsiteY69" fmla="*/ 6335 h 53474"/>
              <a:gd name="connsiteX70" fmla="*/ 39524 w 58775"/>
              <a:gd name="connsiteY70" fmla="*/ 3518 h 53474"/>
              <a:gd name="connsiteX71" fmla="*/ 43215 w 58775"/>
              <a:gd name="connsiteY71" fmla="*/ 972 h 53474"/>
              <a:gd name="connsiteX72" fmla="*/ 47828 w 58775"/>
              <a:gd name="connsiteY72" fmla="*/ 0 h 53474"/>
              <a:gd name="connsiteX73" fmla="*/ 52490 w 58775"/>
              <a:gd name="connsiteY73" fmla="*/ 627 h 53474"/>
              <a:gd name="connsiteX74" fmla="*/ 56759 w 58775"/>
              <a:gd name="connsiteY74" fmla="*/ 3112 h 53474"/>
              <a:gd name="connsiteX75" fmla="*/ 58776 w 58775"/>
              <a:gd name="connsiteY75" fmla="*/ 7774 h 53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</a:cxnLst>
            <a:rect l="l" t="t" r="r" b="b"/>
            <a:pathLst>
              <a:path w="58775" h="53474">
                <a:moveTo>
                  <a:pt x="58776" y="7774"/>
                </a:moveTo>
                <a:cubicBezTo>
                  <a:pt x="58776" y="9927"/>
                  <a:pt x="58099" y="11625"/>
                  <a:pt x="56759" y="12843"/>
                </a:cubicBezTo>
                <a:cubicBezTo>
                  <a:pt x="55418" y="14036"/>
                  <a:pt x="53966" y="14639"/>
                  <a:pt x="52428" y="14639"/>
                </a:cubicBezTo>
                <a:cubicBezTo>
                  <a:pt x="50964" y="14639"/>
                  <a:pt x="49857" y="14220"/>
                  <a:pt x="49095" y="13372"/>
                </a:cubicBezTo>
                <a:cubicBezTo>
                  <a:pt x="48320" y="12523"/>
                  <a:pt x="47938" y="11563"/>
                  <a:pt x="47938" y="10481"/>
                </a:cubicBezTo>
                <a:cubicBezTo>
                  <a:pt x="47938" y="9017"/>
                  <a:pt x="48480" y="7664"/>
                  <a:pt x="49550" y="6397"/>
                </a:cubicBezTo>
                <a:cubicBezTo>
                  <a:pt x="50620" y="5130"/>
                  <a:pt x="51973" y="4355"/>
                  <a:pt x="53585" y="4084"/>
                </a:cubicBezTo>
                <a:cubicBezTo>
                  <a:pt x="52010" y="3088"/>
                  <a:pt x="50054" y="2596"/>
                  <a:pt x="47705" y="2596"/>
                </a:cubicBezTo>
                <a:cubicBezTo>
                  <a:pt x="46167" y="2596"/>
                  <a:pt x="44728" y="3001"/>
                  <a:pt x="43387" y="3801"/>
                </a:cubicBezTo>
                <a:cubicBezTo>
                  <a:pt x="42083" y="4601"/>
                  <a:pt x="41025" y="5523"/>
                  <a:pt x="40213" y="6569"/>
                </a:cubicBezTo>
                <a:cubicBezTo>
                  <a:pt x="39450" y="7602"/>
                  <a:pt x="38725" y="8869"/>
                  <a:pt x="38024" y="10370"/>
                </a:cubicBezTo>
                <a:cubicBezTo>
                  <a:pt x="37372" y="11834"/>
                  <a:pt x="36916" y="13002"/>
                  <a:pt x="36646" y="13888"/>
                </a:cubicBezTo>
                <a:cubicBezTo>
                  <a:pt x="36412" y="14737"/>
                  <a:pt x="36203" y="15610"/>
                  <a:pt x="36006" y="16533"/>
                </a:cubicBezTo>
                <a:lnTo>
                  <a:pt x="31971" y="32672"/>
                </a:lnTo>
                <a:cubicBezTo>
                  <a:pt x="30667" y="37777"/>
                  <a:pt x="30015" y="41234"/>
                  <a:pt x="30015" y="43042"/>
                </a:cubicBezTo>
                <a:cubicBezTo>
                  <a:pt x="30015" y="45269"/>
                  <a:pt x="30557" y="47139"/>
                  <a:pt x="31627" y="48640"/>
                </a:cubicBezTo>
                <a:cubicBezTo>
                  <a:pt x="32709" y="50103"/>
                  <a:pt x="34321" y="50829"/>
                  <a:pt x="36474" y="50829"/>
                </a:cubicBezTo>
                <a:cubicBezTo>
                  <a:pt x="37322" y="50829"/>
                  <a:pt x="38220" y="50706"/>
                  <a:pt x="39180" y="50472"/>
                </a:cubicBezTo>
                <a:cubicBezTo>
                  <a:pt x="40139" y="50214"/>
                  <a:pt x="41234" y="49734"/>
                  <a:pt x="42464" y="49033"/>
                </a:cubicBezTo>
                <a:cubicBezTo>
                  <a:pt x="43731" y="48307"/>
                  <a:pt x="44925" y="47397"/>
                  <a:pt x="46032" y="46327"/>
                </a:cubicBezTo>
                <a:cubicBezTo>
                  <a:pt x="47188" y="45208"/>
                  <a:pt x="48320" y="43719"/>
                  <a:pt x="49439" y="41837"/>
                </a:cubicBezTo>
                <a:cubicBezTo>
                  <a:pt x="50559" y="39955"/>
                  <a:pt x="51481" y="37802"/>
                  <a:pt x="52207" y="35379"/>
                </a:cubicBezTo>
                <a:cubicBezTo>
                  <a:pt x="52441" y="34530"/>
                  <a:pt x="52933" y="34112"/>
                  <a:pt x="53708" y="34112"/>
                </a:cubicBezTo>
                <a:cubicBezTo>
                  <a:pt x="54667" y="34112"/>
                  <a:pt x="55147" y="34493"/>
                  <a:pt x="55147" y="35268"/>
                </a:cubicBezTo>
                <a:cubicBezTo>
                  <a:pt x="55147" y="35920"/>
                  <a:pt x="54876" y="36929"/>
                  <a:pt x="54335" y="38319"/>
                </a:cubicBezTo>
                <a:cubicBezTo>
                  <a:pt x="53831" y="39660"/>
                  <a:pt x="53031" y="41222"/>
                  <a:pt x="51912" y="42981"/>
                </a:cubicBezTo>
                <a:cubicBezTo>
                  <a:pt x="50841" y="44715"/>
                  <a:pt x="49587" y="46364"/>
                  <a:pt x="48172" y="47938"/>
                </a:cubicBezTo>
                <a:cubicBezTo>
                  <a:pt x="46745" y="49476"/>
                  <a:pt x="44974" y="50792"/>
                  <a:pt x="42870" y="51862"/>
                </a:cubicBezTo>
                <a:cubicBezTo>
                  <a:pt x="40754" y="52933"/>
                  <a:pt x="38540" y="53474"/>
                  <a:pt x="36240" y="53474"/>
                </a:cubicBezTo>
                <a:cubicBezTo>
                  <a:pt x="32931" y="53474"/>
                  <a:pt x="30188" y="52588"/>
                  <a:pt x="27998" y="50829"/>
                </a:cubicBezTo>
                <a:cubicBezTo>
                  <a:pt x="25808" y="49058"/>
                  <a:pt x="24308" y="46942"/>
                  <a:pt x="23508" y="44482"/>
                </a:cubicBezTo>
                <a:cubicBezTo>
                  <a:pt x="23311" y="44826"/>
                  <a:pt x="23077" y="45232"/>
                  <a:pt x="22819" y="45699"/>
                </a:cubicBezTo>
                <a:cubicBezTo>
                  <a:pt x="22548" y="46155"/>
                  <a:pt x="22007" y="46905"/>
                  <a:pt x="21195" y="47938"/>
                </a:cubicBezTo>
                <a:cubicBezTo>
                  <a:pt x="20433" y="48935"/>
                  <a:pt x="19608" y="49821"/>
                  <a:pt x="18723" y="50596"/>
                </a:cubicBezTo>
                <a:cubicBezTo>
                  <a:pt x="17837" y="51321"/>
                  <a:pt x="16705" y="51973"/>
                  <a:pt x="15327" y="52551"/>
                </a:cubicBezTo>
                <a:cubicBezTo>
                  <a:pt x="13987" y="53166"/>
                  <a:pt x="12584" y="53474"/>
                  <a:pt x="11120" y="53474"/>
                </a:cubicBezTo>
                <a:cubicBezTo>
                  <a:pt x="9275" y="53474"/>
                  <a:pt x="7528" y="53203"/>
                  <a:pt x="5868" y="52662"/>
                </a:cubicBezTo>
                <a:cubicBezTo>
                  <a:pt x="4256" y="52133"/>
                  <a:pt x="2878" y="51247"/>
                  <a:pt x="1722" y="50017"/>
                </a:cubicBezTo>
                <a:cubicBezTo>
                  <a:pt x="578" y="48787"/>
                  <a:pt x="0" y="47323"/>
                  <a:pt x="0" y="45638"/>
                </a:cubicBezTo>
                <a:cubicBezTo>
                  <a:pt x="0" y="43756"/>
                  <a:pt x="627" y="42157"/>
                  <a:pt x="1894" y="40853"/>
                </a:cubicBezTo>
                <a:cubicBezTo>
                  <a:pt x="3198" y="39512"/>
                  <a:pt x="4736" y="38835"/>
                  <a:pt x="6507" y="38835"/>
                </a:cubicBezTo>
                <a:cubicBezTo>
                  <a:pt x="7627" y="38835"/>
                  <a:pt x="8623" y="39168"/>
                  <a:pt x="9509" y="39820"/>
                </a:cubicBezTo>
                <a:cubicBezTo>
                  <a:pt x="10432" y="40471"/>
                  <a:pt x="10887" y="41505"/>
                  <a:pt x="10887" y="42932"/>
                </a:cubicBezTo>
                <a:cubicBezTo>
                  <a:pt x="10887" y="44506"/>
                  <a:pt x="10345" y="45884"/>
                  <a:pt x="9275" y="47077"/>
                </a:cubicBezTo>
                <a:cubicBezTo>
                  <a:pt x="8205" y="48271"/>
                  <a:pt x="6889" y="49021"/>
                  <a:pt x="5351" y="49328"/>
                </a:cubicBezTo>
                <a:cubicBezTo>
                  <a:pt x="6926" y="50325"/>
                  <a:pt x="8882" y="50829"/>
                  <a:pt x="11231" y="50829"/>
                </a:cubicBezTo>
                <a:cubicBezTo>
                  <a:pt x="13765" y="50829"/>
                  <a:pt x="16029" y="49710"/>
                  <a:pt x="18034" y="47483"/>
                </a:cubicBezTo>
                <a:cubicBezTo>
                  <a:pt x="20027" y="45257"/>
                  <a:pt x="21503" y="42280"/>
                  <a:pt x="22475" y="38552"/>
                </a:cubicBezTo>
                <a:cubicBezTo>
                  <a:pt x="24849" y="29597"/>
                  <a:pt x="26497" y="23126"/>
                  <a:pt x="27420" y="19129"/>
                </a:cubicBezTo>
                <a:cubicBezTo>
                  <a:pt x="28342" y="15094"/>
                  <a:pt x="28810" y="12215"/>
                  <a:pt x="28810" y="10481"/>
                </a:cubicBezTo>
                <a:cubicBezTo>
                  <a:pt x="28810" y="8869"/>
                  <a:pt x="28601" y="7516"/>
                  <a:pt x="28170" y="6397"/>
                </a:cubicBezTo>
                <a:cubicBezTo>
                  <a:pt x="27752" y="5277"/>
                  <a:pt x="27174" y="4478"/>
                  <a:pt x="26448" y="3973"/>
                </a:cubicBezTo>
                <a:cubicBezTo>
                  <a:pt x="25747" y="3432"/>
                  <a:pt x="25083" y="3063"/>
                  <a:pt x="24430" y="2878"/>
                </a:cubicBezTo>
                <a:cubicBezTo>
                  <a:pt x="23815" y="2694"/>
                  <a:pt x="23163" y="2596"/>
                  <a:pt x="22475" y="2596"/>
                </a:cubicBezTo>
                <a:cubicBezTo>
                  <a:pt x="21318" y="2596"/>
                  <a:pt x="20088" y="2829"/>
                  <a:pt x="18784" y="3284"/>
                </a:cubicBezTo>
                <a:cubicBezTo>
                  <a:pt x="17517" y="3740"/>
                  <a:pt x="16115" y="4515"/>
                  <a:pt x="14577" y="5585"/>
                </a:cubicBezTo>
                <a:cubicBezTo>
                  <a:pt x="13076" y="6630"/>
                  <a:pt x="11612" y="8217"/>
                  <a:pt x="10198" y="10370"/>
                </a:cubicBezTo>
                <a:cubicBezTo>
                  <a:pt x="8771" y="12523"/>
                  <a:pt x="7578" y="15069"/>
                  <a:pt x="6618" y="18034"/>
                </a:cubicBezTo>
                <a:cubicBezTo>
                  <a:pt x="6434" y="18920"/>
                  <a:pt x="5917" y="19362"/>
                  <a:pt x="5068" y="19362"/>
                </a:cubicBezTo>
                <a:cubicBezTo>
                  <a:pt x="4146" y="19325"/>
                  <a:pt x="3678" y="18920"/>
                  <a:pt x="3678" y="18145"/>
                </a:cubicBezTo>
                <a:cubicBezTo>
                  <a:pt x="3678" y="17493"/>
                  <a:pt x="3924" y="16496"/>
                  <a:pt x="4428" y="15155"/>
                </a:cubicBezTo>
                <a:cubicBezTo>
                  <a:pt x="4970" y="13765"/>
                  <a:pt x="5782" y="12215"/>
                  <a:pt x="6852" y="10481"/>
                </a:cubicBezTo>
                <a:cubicBezTo>
                  <a:pt x="7971" y="8759"/>
                  <a:pt x="9238" y="7122"/>
                  <a:pt x="10653" y="5585"/>
                </a:cubicBezTo>
                <a:cubicBezTo>
                  <a:pt x="12117" y="4010"/>
                  <a:pt x="13900" y="2682"/>
                  <a:pt x="16016" y="1611"/>
                </a:cubicBezTo>
                <a:cubicBezTo>
                  <a:pt x="18169" y="541"/>
                  <a:pt x="20396" y="0"/>
                  <a:pt x="22696" y="0"/>
                </a:cubicBezTo>
                <a:cubicBezTo>
                  <a:pt x="23742" y="0"/>
                  <a:pt x="24763" y="111"/>
                  <a:pt x="25759" y="344"/>
                </a:cubicBezTo>
                <a:cubicBezTo>
                  <a:pt x="26792" y="529"/>
                  <a:pt x="27924" y="923"/>
                  <a:pt x="29154" y="1501"/>
                </a:cubicBezTo>
                <a:cubicBezTo>
                  <a:pt x="30421" y="2079"/>
                  <a:pt x="31614" y="2989"/>
                  <a:pt x="32722" y="4256"/>
                </a:cubicBezTo>
                <a:cubicBezTo>
                  <a:pt x="33841" y="5523"/>
                  <a:pt x="34739" y="7086"/>
                  <a:pt x="35440" y="8931"/>
                </a:cubicBezTo>
                <a:cubicBezTo>
                  <a:pt x="35895" y="8045"/>
                  <a:pt x="36437" y="7184"/>
                  <a:pt x="37052" y="6335"/>
                </a:cubicBezTo>
                <a:cubicBezTo>
                  <a:pt x="37704" y="5486"/>
                  <a:pt x="38528" y="4551"/>
                  <a:pt x="39524" y="3518"/>
                </a:cubicBezTo>
                <a:cubicBezTo>
                  <a:pt x="40570" y="2436"/>
                  <a:pt x="41800" y="1587"/>
                  <a:pt x="43215" y="972"/>
                </a:cubicBezTo>
                <a:cubicBezTo>
                  <a:pt x="44678" y="320"/>
                  <a:pt x="46216" y="0"/>
                  <a:pt x="47828" y="0"/>
                </a:cubicBezTo>
                <a:cubicBezTo>
                  <a:pt x="49402" y="0"/>
                  <a:pt x="50952" y="209"/>
                  <a:pt x="52490" y="627"/>
                </a:cubicBezTo>
                <a:cubicBezTo>
                  <a:pt x="54028" y="1009"/>
                  <a:pt x="55455" y="1845"/>
                  <a:pt x="56759" y="3112"/>
                </a:cubicBezTo>
                <a:cubicBezTo>
                  <a:pt x="58099" y="4342"/>
                  <a:pt x="58776" y="5892"/>
                  <a:pt x="58776" y="7774"/>
                </a:cubicBezTo>
                <a:close/>
              </a:path>
            </a:pathLst>
          </a:custGeom>
          <a:solidFill>
            <a:srgbClr val="000000"/>
          </a:solidFill>
          <a:ln w="12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>
              <a:solidFill>
                <a:srgbClr val="323232"/>
              </a:solidFill>
            </a:endParaRPr>
          </a:p>
        </p:txBody>
      </p:sp>
      <p:grpSp>
        <p:nvGrpSpPr>
          <p:cNvPr id="132" name="Group 131">
            <a:extLst>
              <a:ext uri="{FF2B5EF4-FFF2-40B4-BE49-F238E27FC236}">
                <a16:creationId xmlns="" xmlns:a16="http://schemas.microsoft.com/office/drawing/2014/main" id="{0FD98D57-318F-0059-CCF9-5D9D46E368BD}"/>
              </a:ext>
            </a:extLst>
          </p:cNvPr>
          <p:cNvGrpSpPr/>
          <p:nvPr/>
        </p:nvGrpSpPr>
        <p:grpSpPr>
          <a:xfrm>
            <a:off x="2612573" y="3080487"/>
            <a:ext cx="2881678" cy="1752189"/>
            <a:chOff x="4575412" y="3092190"/>
            <a:chExt cx="2881678" cy="1752189"/>
          </a:xfrm>
        </p:grpSpPr>
        <p:sp>
          <p:nvSpPr>
            <p:cNvPr id="72" name="Freeform 71">
              <a:extLst>
                <a:ext uri="{FF2B5EF4-FFF2-40B4-BE49-F238E27FC236}">
                  <a16:creationId xmlns="" xmlns:a16="http://schemas.microsoft.com/office/drawing/2014/main" id="{244F5F4D-A501-DA2B-25D3-C4D16C71E620}"/>
                </a:ext>
              </a:extLst>
            </p:cNvPr>
            <p:cNvSpPr/>
            <p:nvPr/>
          </p:nvSpPr>
          <p:spPr>
            <a:xfrm>
              <a:off x="4988013" y="3092190"/>
              <a:ext cx="2469077" cy="1634133"/>
            </a:xfrm>
            <a:custGeom>
              <a:avLst/>
              <a:gdLst>
                <a:gd name="connsiteX0" fmla="*/ 0 w 2469077"/>
                <a:gd name="connsiteY0" fmla="*/ 1634133 h 1634133"/>
                <a:gd name="connsiteX1" fmla="*/ 2469078 w 2469077"/>
                <a:gd name="connsiteY1" fmla="*/ 1634133 h 1634133"/>
                <a:gd name="connsiteX2" fmla="*/ 2469078 w 2469077"/>
                <a:gd name="connsiteY2" fmla="*/ 0 h 1634133"/>
                <a:gd name="connsiteX3" fmla="*/ 0 w 2469077"/>
                <a:gd name="connsiteY3" fmla="*/ 0 h 1634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69077" h="1634133">
                  <a:moveTo>
                    <a:pt x="0" y="1634133"/>
                  </a:moveTo>
                  <a:lnTo>
                    <a:pt x="2469078" y="1634133"/>
                  </a:lnTo>
                  <a:lnTo>
                    <a:pt x="246907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3" name="Freeform 72">
              <a:extLst>
                <a:ext uri="{FF2B5EF4-FFF2-40B4-BE49-F238E27FC236}">
                  <a16:creationId xmlns="" xmlns:a16="http://schemas.microsoft.com/office/drawing/2014/main" id="{57933032-2F86-0B8A-66CB-C6DF5B095DC5}"/>
                </a:ext>
              </a:extLst>
            </p:cNvPr>
            <p:cNvSpPr/>
            <p:nvPr/>
          </p:nvSpPr>
          <p:spPr>
            <a:xfrm>
              <a:off x="5252003" y="3092190"/>
              <a:ext cx="1230" cy="1634133"/>
            </a:xfrm>
            <a:custGeom>
              <a:avLst/>
              <a:gdLst>
                <a:gd name="connsiteX0" fmla="*/ 0 w 1230"/>
                <a:gd name="connsiteY0" fmla="*/ 1634133 h 1634133"/>
                <a:gd name="connsiteX1" fmla="*/ 0 w 1230"/>
                <a:gd name="connsiteY1" fmla="*/ 0 h 1634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1634133">
                  <a:moveTo>
                    <a:pt x="0" y="1634133"/>
                  </a:moveTo>
                  <a:lnTo>
                    <a:pt x="0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4" name="Freeform 73">
              <a:extLst>
                <a:ext uri="{FF2B5EF4-FFF2-40B4-BE49-F238E27FC236}">
                  <a16:creationId xmlns="" xmlns:a16="http://schemas.microsoft.com/office/drawing/2014/main" id="{A8860581-71AC-56C3-C89E-BB1DF88B83C4}"/>
                </a:ext>
              </a:extLst>
            </p:cNvPr>
            <p:cNvSpPr/>
            <p:nvPr/>
          </p:nvSpPr>
          <p:spPr>
            <a:xfrm>
              <a:off x="5737276" y="3092190"/>
              <a:ext cx="1230" cy="1634133"/>
            </a:xfrm>
            <a:custGeom>
              <a:avLst/>
              <a:gdLst>
                <a:gd name="connsiteX0" fmla="*/ 0 w 1230"/>
                <a:gd name="connsiteY0" fmla="*/ 1634133 h 1634133"/>
                <a:gd name="connsiteX1" fmla="*/ 0 w 1230"/>
                <a:gd name="connsiteY1" fmla="*/ 0 h 1634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1634133">
                  <a:moveTo>
                    <a:pt x="0" y="1634133"/>
                  </a:moveTo>
                  <a:lnTo>
                    <a:pt x="0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5" name="Freeform 74">
              <a:extLst>
                <a:ext uri="{FF2B5EF4-FFF2-40B4-BE49-F238E27FC236}">
                  <a16:creationId xmlns="" xmlns:a16="http://schemas.microsoft.com/office/drawing/2014/main" id="{7E45113C-DAE5-A4E0-0D44-9B4F0B5F2575}"/>
                </a:ext>
              </a:extLst>
            </p:cNvPr>
            <p:cNvSpPr/>
            <p:nvPr/>
          </p:nvSpPr>
          <p:spPr>
            <a:xfrm>
              <a:off x="6222550" y="3092190"/>
              <a:ext cx="1230" cy="1634133"/>
            </a:xfrm>
            <a:custGeom>
              <a:avLst/>
              <a:gdLst>
                <a:gd name="connsiteX0" fmla="*/ 0 w 1230"/>
                <a:gd name="connsiteY0" fmla="*/ 1634133 h 1634133"/>
                <a:gd name="connsiteX1" fmla="*/ 0 w 1230"/>
                <a:gd name="connsiteY1" fmla="*/ 0 h 1634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1634133">
                  <a:moveTo>
                    <a:pt x="0" y="1634133"/>
                  </a:moveTo>
                  <a:lnTo>
                    <a:pt x="0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6" name="Freeform 75">
              <a:extLst>
                <a:ext uri="{FF2B5EF4-FFF2-40B4-BE49-F238E27FC236}">
                  <a16:creationId xmlns="" xmlns:a16="http://schemas.microsoft.com/office/drawing/2014/main" id="{CB22A61D-8922-D984-666B-D44FF2C5C7CE}"/>
                </a:ext>
              </a:extLst>
            </p:cNvPr>
            <p:cNvSpPr/>
            <p:nvPr/>
          </p:nvSpPr>
          <p:spPr>
            <a:xfrm>
              <a:off x="6707827" y="3092190"/>
              <a:ext cx="1230" cy="1634133"/>
            </a:xfrm>
            <a:custGeom>
              <a:avLst/>
              <a:gdLst>
                <a:gd name="connsiteX0" fmla="*/ 0 w 1230"/>
                <a:gd name="connsiteY0" fmla="*/ 1634133 h 1634133"/>
                <a:gd name="connsiteX1" fmla="*/ 0 w 1230"/>
                <a:gd name="connsiteY1" fmla="*/ 0 h 1634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1634133">
                  <a:moveTo>
                    <a:pt x="0" y="1634133"/>
                  </a:moveTo>
                  <a:lnTo>
                    <a:pt x="0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7" name="Freeform 76">
              <a:extLst>
                <a:ext uri="{FF2B5EF4-FFF2-40B4-BE49-F238E27FC236}">
                  <a16:creationId xmlns="" xmlns:a16="http://schemas.microsoft.com/office/drawing/2014/main" id="{DA09A642-E761-D4FE-18A1-F896AD53EB5F}"/>
                </a:ext>
              </a:extLst>
            </p:cNvPr>
            <p:cNvSpPr/>
            <p:nvPr/>
          </p:nvSpPr>
          <p:spPr>
            <a:xfrm>
              <a:off x="7193091" y="3092190"/>
              <a:ext cx="1230" cy="1634133"/>
            </a:xfrm>
            <a:custGeom>
              <a:avLst/>
              <a:gdLst>
                <a:gd name="connsiteX0" fmla="*/ 0 w 1230"/>
                <a:gd name="connsiteY0" fmla="*/ 1634133 h 1634133"/>
                <a:gd name="connsiteX1" fmla="*/ 0 w 1230"/>
                <a:gd name="connsiteY1" fmla="*/ 0 h 1634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1634133">
                  <a:moveTo>
                    <a:pt x="0" y="1634133"/>
                  </a:moveTo>
                  <a:lnTo>
                    <a:pt x="0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8" name="Freeform 77">
              <a:extLst>
                <a:ext uri="{FF2B5EF4-FFF2-40B4-BE49-F238E27FC236}">
                  <a16:creationId xmlns="" xmlns:a16="http://schemas.microsoft.com/office/drawing/2014/main" id="{611C8FC7-8AC2-282C-C03D-405D2B37C6D3}"/>
                </a:ext>
              </a:extLst>
            </p:cNvPr>
            <p:cNvSpPr/>
            <p:nvPr/>
          </p:nvSpPr>
          <p:spPr>
            <a:xfrm>
              <a:off x="4988013" y="4726324"/>
              <a:ext cx="2469077" cy="1230"/>
            </a:xfrm>
            <a:custGeom>
              <a:avLst/>
              <a:gdLst>
                <a:gd name="connsiteX0" fmla="*/ 0 w 2469077"/>
                <a:gd name="connsiteY0" fmla="*/ 0 h 1230"/>
                <a:gd name="connsiteX1" fmla="*/ 2469078 w 246907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69077" h="1230">
                  <a:moveTo>
                    <a:pt x="0" y="0"/>
                  </a:moveTo>
                  <a:lnTo>
                    <a:pt x="2469078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9" name="Freeform 78">
              <a:extLst>
                <a:ext uri="{FF2B5EF4-FFF2-40B4-BE49-F238E27FC236}">
                  <a16:creationId xmlns="" xmlns:a16="http://schemas.microsoft.com/office/drawing/2014/main" id="{B7EF6CC7-F41C-CF99-21BA-7342A4B6F79B}"/>
                </a:ext>
              </a:extLst>
            </p:cNvPr>
            <p:cNvSpPr/>
            <p:nvPr/>
          </p:nvSpPr>
          <p:spPr>
            <a:xfrm>
              <a:off x="5252003" y="4703074"/>
              <a:ext cx="1230" cy="23249"/>
            </a:xfrm>
            <a:custGeom>
              <a:avLst/>
              <a:gdLst>
                <a:gd name="connsiteX0" fmla="*/ 0 w 1230"/>
                <a:gd name="connsiteY0" fmla="*/ 23250 h 23249"/>
                <a:gd name="connsiteX1" fmla="*/ 0 w 1230"/>
                <a:gd name="connsiteY1" fmla="*/ 0 h 23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23249">
                  <a:moveTo>
                    <a:pt x="0" y="23250"/>
                  </a:moveTo>
                  <a:lnTo>
                    <a:pt x="0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0" name="Freeform 79">
              <a:extLst>
                <a:ext uri="{FF2B5EF4-FFF2-40B4-BE49-F238E27FC236}">
                  <a16:creationId xmlns="" xmlns:a16="http://schemas.microsoft.com/office/drawing/2014/main" id="{3FA3C847-2DA9-DD76-5E4E-B19E4E3CD3CA}"/>
                </a:ext>
              </a:extLst>
            </p:cNvPr>
            <p:cNvSpPr/>
            <p:nvPr/>
          </p:nvSpPr>
          <p:spPr>
            <a:xfrm>
              <a:off x="5737276" y="4703074"/>
              <a:ext cx="1230" cy="23249"/>
            </a:xfrm>
            <a:custGeom>
              <a:avLst/>
              <a:gdLst>
                <a:gd name="connsiteX0" fmla="*/ 0 w 1230"/>
                <a:gd name="connsiteY0" fmla="*/ 23250 h 23249"/>
                <a:gd name="connsiteX1" fmla="*/ 0 w 1230"/>
                <a:gd name="connsiteY1" fmla="*/ 0 h 23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23249">
                  <a:moveTo>
                    <a:pt x="0" y="23250"/>
                  </a:moveTo>
                  <a:lnTo>
                    <a:pt x="0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1" name="Freeform 80">
              <a:extLst>
                <a:ext uri="{FF2B5EF4-FFF2-40B4-BE49-F238E27FC236}">
                  <a16:creationId xmlns="" xmlns:a16="http://schemas.microsoft.com/office/drawing/2014/main" id="{3B7E8326-5BA1-8FF4-0D18-3BBD49C4BDDA}"/>
                </a:ext>
              </a:extLst>
            </p:cNvPr>
            <p:cNvSpPr/>
            <p:nvPr/>
          </p:nvSpPr>
          <p:spPr>
            <a:xfrm>
              <a:off x="6222550" y="4703074"/>
              <a:ext cx="1230" cy="23249"/>
            </a:xfrm>
            <a:custGeom>
              <a:avLst/>
              <a:gdLst>
                <a:gd name="connsiteX0" fmla="*/ 0 w 1230"/>
                <a:gd name="connsiteY0" fmla="*/ 23250 h 23249"/>
                <a:gd name="connsiteX1" fmla="*/ 0 w 1230"/>
                <a:gd name="connsiteY1" fmla="*/ 0 h 23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23249">
                  <a:moveTo>
                    <a:pt x="0" y="23250"/>
                  </a:moveTo>
                  <a:lnTo>
                    <a:pt x="0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2" name="Freeform 81">
              <a:extLst>
                <a:ext uri="{FF2B5EF4-FFF2-40B4-BE49-F238E27FC236}">
                  <a16:creationId xmlns="" xmlns:a16="http://schemas.microsoft.com/office/drawing/2014/main" id="{818F0840-5536-A518-C90B-304D90689409}"/>
                </a:ext>
              </a:extLst>
            </p:cNvPr>
            <p:cNvSpPr/>
            <p:nvPr/>
          </p:nvSpPr>
          <p:spPr>
            <a:xfrm>
              <a:off x="6707827" y="4703074"/>
              <a:ext cx="1230" cy="23249"/>
            </a:xfrm>
            <a:custGeom>
              <a:avLst/>
              <a:gdLst>
                <a:gd name="connsiteX0" fmla="*/ 0 w 1230"/>
                <a:gd name="connsiteY0" fmla="*/ 23250 h 23249"/>
                <a:gd name="connsiteX1" fmla="*/ 0 w 1230"/>
                <a:gd name="connsiteY1" fmla="*/ 0 h 23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23249">
                  <a:moveTo>
                    <a:pt x="0" y="23250"/>
                  </a:moveTo>
                  <a:lnTo>
                    <a:pt x="0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3" name="Freeform 82">
              <a:extLst>
                <a:ext uri="{FF2B5EF4-FFF2-40B4-BE49-F238E27FC236}">
                  <a16:creationId xmlns="" xmlns:a16="http://schemas.microsoft.com/office/drawing/2014/main" id="{6DD833D4-2C61-981E-F6D2-D2FEDDA2BC4A}"/>
                </a:ext>
              </a:extLst>
            </p:cNvPr>
            <p:cNvSpPr/>
            <p:nvPr/>
          </p:nvSpPr>
          <p:spPr>
            <a:xfrm>
              <a:off x="7193091" y="4703074"/>
              <a:ext cx="1230" cy="23249"/>
            </a:xfrm>
            <a:custGeom>
              <a:avLst/>
              <a:gdLst>
                <a:gd name="connsiteX0" fmla="*/ 0 w 1230"/>
                <a:gd name="connsiteY0" fmla="*/ 23250 h 23249"/>
                <a:gd name="connsiteX1" fmla="*/ 0 w 1230"/>
                <a:gd name="connsiteY1" fmla="*/ 0 h 23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23249">
                  <a:moveTo>
                    <a:pt x="0" y="23250"/>
                  </a:moveTo>
                  <a:lnTo>
                    <a:pt x="0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4" name="Freeform 83">
              <a:extLst>
                <a:ext uri="{FF2B5EF4-FFF2-40B4-BE49-F238E27FC236}">
                  <a16:creationId xmlns="" xmlns:a16="http://schemas.microsoft.com/office/drawing/2014/main" id="{7B66B0BF-253C-846D-A023-7F8409602DF8}"/>
                </a:ext>
              </a:extLst>
            </p:cNvPr>
            <p:cNvSpPr/>
            <p:nvPr/>
          </p:nvSpPr>
          <p:spPr>
            <a:xfrm>
              <a:off x="5187297" y="4806713"/>
              <a:ext cx="63883" cy="8475"/>
            </a:xfrm>
            <a:custGeom>
              <a:avLst/>
              <a:gdLst>
                <a:gd name="connsiteX0" fmla="*/ 0 w 63883"/>
                <a:gd name="connsiteY0" fmla="*/ 0 h 8475"/>
                <a:gd name="connsiteX1" fmla="*/ 63883 w 63883"/>
                <a:gd name="connsiteY1" fmla="*/ 0 h 8475"/>
                <a:gd name="connsiteX2" fmla="*/ 63883 w 63883"/>
                <a:gd name="connsiteY2" fmla="*/ 8476 h 8475"/>
                <a:gd name="connsiteX3" fmla="*/ 0 w 63883"/>
                <a:gd name="connsiteY3" fmla="*/ 8476 h 8475"/>
                <a:gd name="connsiteX4" fmla="*/ 0 w 63883"/>
                <a:gd name="connsiteY4" fmla="*/ 0 h 8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883" h="8475">
                  <a:moveTo>
                    <a:pt x="0" y="0"/>
                  </a:moveTo>
                  <a:lnTo>
                    <a:pt x="63883" y="0"/>
                  </a:lnTo>
                  <a:lnTo>
                    <a:pt x="63883" y="8476"/>
                  </a:lnTo>
                  <a:lnTo>
                    <a:pt x="0" y="84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5" name="Freeform 84">
              <a:extLst>
                <a:ext uri="{FF2B5EF4-FFF2-40B4-BE49-F238E27FC236}">
                  <a16:creationId xmlns="" xmlns:a16="http://schemas.microsoft.com/office/drawing/2014/main" id="{51BD3A55-EF8C-0C04-9136-5EF0F21A7931}"/>
                </a:ext>
              </a:extLst>
            </p:cNvPr>
            <p:cNvSpPr/>
            <p:nvPr/>
          </p:nvSpPr>
          <p:spPr>
            <a:xfrm>
              <a:off x="5269469" y="4767201"/>
              <a:ext cx="47240" cy="75739"/>
            </a:xfrm>
            <a:custGeom>
              <a:avLst/>
              <a:gdLst>
                <a:gd name="connsiteX0" fmla="*/ 12109 w 47240"/>
                <a:gd name="connsiteY0" fmla="*/ 67264 h 75739"/>
                <a:gd name="connsiteX1" fmla="*/ 47241 w 47240"/>
                <a:gd name="connsiteY1" fmla="*/ 67264 h 75739"/>
                <a:gd name="connsiteX2" fmla="*/ 47241 w 47240"/>
                <a:gd name="connsiteY2" fmla="*/ 75739 h 75739"/>
                <a:gd name="connsiteX3" fmla="*/ 0 w 47240"/>
                <a:gd name="connsiteY3" fmla="*/ 75739 h 75739"/>
                <a:gd name="connsiteX4" fmla="*/ 0 w 47240"/>
                <a:gd name="connsiteY4" fmla="*/ 67264 h 75739"/>
                <a:gd name="connsiteX5" fmla="*/ 15597 w 47240"/>
                <a:gd name="connsiteY5" fmla="*/ 51371 h 75739"/>
                <a:gd name="connsiteX6" fmla="*/ 28056 w 47240"/>
                <a:gd name="connsiteY6" fmla="*/ 38466 h 75739"/>
                <a:gd name="connsiteX7" fmla="*/ 34782 w 47240"/>
                <a:gd name="connsiteY7" fmla="*/ 29302 h 75739"/>
                <a:gd name="connsiteX8" fmla="*/ 36726 w 47240"/>
                <a:gd name="connsiteY8" fmla="*/ 21872 h 75739"/>
                <a:gd name="connsiteX9" fmla="*/ 32540 w 47240"/>
                <a:gd name="connsiteY9" fmla="*/ 12203 h 75739"/>
                <a:gd name="connsiteX10" fmla="*/ 21727 w 47240"/>
                <a:gd name="connsiteY10" fmla="*/ 8463 h 75739"/>
                <a:gd name="connsiteX11" fmla="*/ 11711 w 47240"/>
                <a:gd name="connsiteY11" fmla="*/ 10112 h 75739"/>
                <a:gd name="connsiteX12" fmla="*/ 498 w 47240"/>
                <a:gd name="connsiteY12" fmla="*/ 15094 h 75739"/>
                <a:gd name="connsiteX13" fmla="*/ 498 w 47240"/>
                <a:gd name="connsiteY13" fmla="*/ 4933 h 75739"/>
                <a:gd name="connsiteX14" fmla="*/ 11860 w 47240"/>
                <a:gd name="connsiteY14" fmla="*/ 1242 h 75739"/>
                <a:gd name="connsiteX15" fmla="*/ 21527 w 47240"/>
                <a:gd name="connsiteY15" fmla="*/ 0 h 75739"/>
                <a:gd name="connsiteX16" fmla="*/ 39965 w 47240"/>
                <a:gd name="connsiteY16" fmla="*/ 5782 h 75739"/>
                <a:gd name="connsiteX17" fmla="*/ 46842 w 47240"/>
                <a:gd name="connsiteY17" fmla="*/ 21220 h 75739"/>
                <a:gd name="connsiteX18" fmla="*/ 45098 w 47240"/>
                <a:gd name="connsiteY18" fmla="*/ 29941 h 75739"/>
                <a:gd name="connsiteX19" fmla="*/ 38869 w 47240"/>
                <a:gd name="connsiteY19" fmla="*/ 39610 h 75739"/>
                <a:gd name="connsiteX20" fmla="*/ 30945 w 47240"/>
                <a:gd name="connsiteY20" fmla="*/ 47988 h 75739"/>
                <a:gd name="connsiteX21" fmla="*/ 12109 w 47240"/>
                <a:gd name="connsiteY21" fmla="*/ 67264 h 75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47240" h="75739">
                  <a:moveTo>
                    <a:pt x="12109" y="67264"/>
                  </a:moveTo>
                  <a:lnTo>
                    <a:pt x="47241" y="67264"/>
                  </a:lnTo>
                  <a:lnTo>
                    <a:pt x="47241" y="75739"/>
                  </a:lnTo>
                  <a:lnTo>
                    <a:pt x="0" y="75739"/>
                  </a:lnTo>
                  <a:lnTo>
                    <a:pt x="0" y="67264"/>
                  </a:lnTo>
                  <a:cubicBezTo>
                    <a:pt x="3821" y="63315"/>
                    <a:pt x="9019" y="58013"/>
                    <a:pt x="15597" y="51371"/>
                  </a:cubicBezTo>
                  <a:cubicBezTo>
                    <a:pt x="22209" y="44691"/>
                    <a:pt x="26362" y="40398"/>
                    <a:pt x="28056" y="38466"/>
                  </a:cubicBezTo>
                  <a:cubicBezTo>
                    <a:pt x="31277" y="34837"/>
                    <a:pt x="33520" y="31787"/>
                    <a:pt x="34782" y="29302"/>
                  </a:cubicBezTo>
                  <a:cubicBezTo>
                    <a:pt x="36077" y="26780"/>
                    <a:pt x="36726" y="24295"/>
                    <a:pt x="36726" y="21872"/>
                  </a:cubicBezTo>
                  <a:cubicBezTo>
                    <a:pt x="36726" y="17923"/>
                    <a:pt x="35331" y="14700"/>
                    <a:pt x="32540" y="12203"/>
                  </a:cubicBezTo>
                  <a:cubicBezTo>
                    <a:pt x="29783" y="9706"/>
                    <a:pt x="26179" y="8463"/>
                    <a:pt x="21727" y="8463"/>
                  </a:cubicBezTo>
                  <a:cubicBezTo>
                    <a:pt x="18571" y="8463"/>
                    <a:pt x="15233" y="9017"/>
                    <a:pt x="11711" y="10112"/>
                  </a:cubicBezTo>
                  <a:cubicBezTo>
                    <a:pt x="8222" y="11207"/>
                    <a:pt x="4485" y="12867"/>
                    <a:pt x="498" y="15094"/>
                  </a:cubicBezTo>
                  <a:lnTo>
                    <a:pt x="498" y="4933"/>
                  </a:lnTo>
                  <a:cubicBezTo>
                    <a:pt x="4552" y="3297"/>
                    <a:pt x="8338" y="2067"/>
                    <a:pt x="11860" y="1242"/>
                  </a:cubicBezTo>
                  <a:cubicBezTo>
                    <a:pt x="15382" y="418"/>
                    <a:pt x="18603" y="0"/>
                    <a:pt x="21527" y="0"/>
                  </a:cubicBezTo>
                  <a:cubicBezTo>
                    <a:pt x="29234" y="0"/>
                    <a:pt x="35380" y="1931"/>
                    <a:pt x="39965" y="5782"/>
                  </a:cubicBezTo>
                  <a:cubicBezTo>
                    <a:pt x="44549" y="9632"/>
                    <a:pt x="46842" y="14774"/>
                    <a:pt x="46842" y="21220"/>
                  </a:cubicBezTo>
                  <a:cubicBezTo>
                    <a:pt x="46842" y="24283"/>
                    <a:pt x="46260" y="27186"/>
                    <a:pt x="45098" y="29941"/>
                  </a:cubicBezTo>
                  <a:cubicBezTo>
                    <a:pt x="43968" y="32660"/>
                    <a:pt x="41891" y="35883"/>
                    <a:pt x="38869" y="39610"/>
                  </a:cubicBezTo>
                  <a:cubicBezTo>
                    <a:pt x="38038" y="40582"/>
                    <a:pt x="35397" y="43375"/>
                    <a:pt x="30945" y="47988"/>
                  </a:cubicBezTo>
                  <a:cubicBezTo>
                    <a:pt x="26493" y="52576"/>
                    <a:pt x="20215" y="58997"/>
                    <a:pt x="12109" y="67264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6" name="Freeform 85">
              <a:extLst>
                <a:ext uri="{FF2B5EF4-FFF2-40B4-BE49-F238E27FC236}">
                  <a16:creationId xmlns="" xmlns:a16="http://schemas.microsoft.com/office/drawing/2014/main" id="{4090563E-E5CD-06BC-64A9-4C94CC090FBA}"/>
                </a:ext>
              </a:extLst>
            </p:cNvPr>
            <p:cNvSpPr/>
            <p:nvPr/>
          </p:nvSpPr>
          <p:spPr>
            <a:xfrm>
              <a:off x="5672171" y="4806713"/>
              <a:ext cx="63884" cy="8475"/>
            </a:xfrm>
            <a:custGeom>
              <a:avLst/>
              <a:gdLst>
                <a:gd name="connsiteX0" fmla="*/ 0 w 63884"/>
                <a:gd name="connsiteY0" fmla="*/ 0 h 8475"/>
                <a:gd name="connsiteX1" fmla="*/ 63885 w 63884"/>
                <a:gd name="connsiteY1" fmla="*/ 0 h 8475"/>
                <a:gd name="connsiteX2" fmla="*/ 63885 w 63884"/>
                <a:gd name="connsiteY2" fmla="*/ 8476 h 8475"/>
                <a:gd name="connsiteX3" fmla="*/ 0 w 63884"/>
                <a:gd name="connsiteY3" fmla="*/ 8476 h 8475"/>
                <a:gd name="connsiteX4" fmla="*/ 0 w 63884"/>
                <a:gd name="connsiteY4" fmla="*/ 0 h 8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884" h="8475">
                  <a:moveTo>
                    <a:pt x="0" y="0"/>
                  </a:moveTo>
                  <a:lnTo>
                    <a:pt x="63885" y="0"/>
                  </a:lnTo>
                  <a:lnTo>
                    <a:pt x="63885" y="8476"/>
                  </a:lnTo>
                  <a:lnTo>
                    <a:pt x="0" y="84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7" name="Freeform 86">
              <a:extLst>
                <a:ext uri="{FF2B5EF4-FFF2-40B4-BE49-F238E27FC236}">
                  <a16:creationId xmlns="" xmlns:a16="http://schemas.microsoft.com/office/drawing/2014/main" id="{DA9AD67E-1F9C-176C-7050-A567045A6DEE}"/>
                </a:ext>
              </a:extLst>
            </p:cNvPr>
            <p:cNvSpPr/>
            <p:nvPr/>
          </p:nvSpPr>
          <p:spPr>
            <a:xfrm>
              <a:off x="5758081" y="4768542"/>
              <a:ext cx="44303" cy="74398"/>
            </a:xfrm>
            <a:custGeom>
              <a:avLst/>
              <a:gdLst>
                <a:gd name="connsiteX0" fmla="*/ 1444 w 44303"/>
                <a:gd name="connsiteY0" fmla="*/ 65923 h 74398"/>
                <a:gd name="connsiteX1" fmla="*/ 17889 w 44303"/>
                <a:gd name="connsiteY1" fmla="*/ 65923 h 74398"/>
                <a:gd name="connsiteX2" fmla="*/ 17889 w 44303"/>
                <a:gd name="connsiteY2" fmla="*/ 9165 h 74398"/>
                <a:gd name="connsiteX3" fmla="*/ 0 w 44303"/>
                <a:gd name="connsiteY3" fmla="*/ 12757 h 74398"/>
                <a:gd name="connsiteX4" fmla="*/ 0 w 44303"/>
                <a:gd name="connsiteY4" fmla="*/ 3592 h 74398"/>
                <a:gd name="connsiteX5" fmla="*/ 17789 w 44303"/>
                <a:gd name="connsiteY5" fmla="*/ 0 h 74398"/>
                <a:gd name="connsiteX6" fmla="*/ 27855 w 44303"/>
                <a:gd name="connsiteY6" fmla="*/ 0 h 74398"/>
                <a:gd name="connsiteX7" fmla="*/ 27855 w 44303"/>
                <a:gd name="connsiteY7" fmla="*/ 65923 h 74398"/>
                <a:gd name="connsiteX8" fmla="*/ 44303 w 44303"/>
                <a:gd name="connsiteY8" fmla="*/ 65923 h 74398"/>
                <a:gd name="connsiteX9" fmla="*/ 44303 w 44303"/>
                <a:gd name="connsiteY9" fmla="*/ 74399 h 74398"/>
                <a:gd name="connsiteX10" fmla="*/ 1444 w 44303"/>
                <a:gd name="connsiteY10" fmla="*/ 74399 h 74398"/>
                <a:gd name="connsiteX11" fmla="*/ 1444 w 44303"/>
                <a:gd name="connsiteY11" fmla="*/ 65923 h 74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4303" h="74398">
                  <a:moveTo>
                    <a:pt x="1444" y="65923"/>
                  </a:moveTo>
                  <a:lnTo>
                    <a:pt x="17889" y="65923"/>
                  </a:lnTo>
                  <a:lnTo>
                    <a:pt x="17889" y="9165"/>
                  </a:lnTo>
                  <a:lnTo>
                    <a:pt x="0" y="12757"/>
                  </a:lnTo>
                  <a:lnTo>
                    <a:pt x="0" y="3592"/>
                  </a:lnTo>
                  <a:lnTo>
                    <a:pt x="17789" y="0"/>
                  </a:lnTo>
                  <a:lnTo>
                    <a:pt x="27855" y="0"/>
                  </a:lnTo>
                  <a:lnTo>
                    <a:pt x="27855" y="65923"/>
                  </a:lnTo>
                  <a:lnTo>
                    <a:pt x="44303" y="65923"/>
                  </a:lnTo>
                  <a:lnTo>
                    <a:pt x="44303" y="74399"/>
                  </a:lnTo>
                  <a:lnTo>
                    <a:pt x="1444" y="74399"/>
                  </a:lnTo>
                  <a:lnTo>
                    <a:pt x="1444" y="65923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8" name="Freeform 87">
              <a:extLst>
                <a:ext uri="{FF2B5EF4-FFF2-40B4-BE49-F238E27FC236}">
                  <a16:creationId xmlns="" xmlns:a16="http://schemas.microsoft.com/office/drawing/2014/main" id="{8D56563F-F7A5-4655-B9BC-68084447063F}"/>
                </a:ext>
              </a:extLst>
            </p:cNvPr>
            <p:cNvSpPr/>
            <p:nvPr/>
          </p:nvSpPr>
          <p:spPr>
            <a:xfrm>
              <a:off x="6196840" y="4767201"/>
              <a:ext cx="51419" cy="77178"/>
            </a:xfrm>
            <a:custGeom>
              <a:avLst/>
              <a:gdLst>
                <a:gd name="connsiteX0" fmla="*/ 25710 w 51419"/>
                <a:gd name="connsiteY0" fmla="*/ 7971 h 77178"/>
                <a:gd name="connsiteX1" fmla="*/ 13999 w 51419"/>
                <a:gd name="connsiteY1" fmla="*/ 15647 h 77178"/>
                <a:gd name="connsiteX2" fmla="*/ 10112 w 51419"/>
                <a:gd name="connsiteY2" fmla="*/ 38614 h 77178"/>
                <a:gd name="connsiteX3" fmla="*/ 13999 w 51419"/>
                <a:gd name="connsiteY3" fmla="*/ 61593 h 77178"/>
                <a:gd name="connsiteX4" fmla="*/ 25710 w 51419"/>
                <a:gd name="connsiteY4" fmla="*/ 69208 h 77178"/>
                <a:gd name="connsiteX5" fmla="*/ 37421 w 51419"/>
                <a:gd name="connsiteY5" fmla="*/ 61593 h 77178"/>
                <a:gd name="connsiteX6" fmla="*/ 41357 w 51419"/>
                <a:gd name="connsiteY6" fmla="*/ 38614 h 77178"/>
                <a:gd name="connsiteX7" fmla="*/ 37421 w 51419"/>
                <a:gd name="connsiteY7" fmla="*/ 15647 h 77178"/>
                <a:gd name="connsiteX8" fmla="*/ 25710 w 51419"/>
                <a:gd name="connsiteY8" fmla="*/ 7971 h 77178"/>
                <a:gd name="connsiteX9" fmla="*/ 25710 w 51419"/>
                <a:gd name="connsiteY9" fmla="*/ 0 h 77178"/>
                <a:gd name="connsiteX10" fmla="*/ 44789 w 51419"/>
                <a:gd name="connsiteY10" fmla="*/ 9915 h 77178"/>
                <a:gd name="connsiteX11" fmla="*/ 51420 w 51419"/>
                <a:gd name="connsiteY11" fmla="*/ 38614 h 77178"/>
                <a:gd name="connsiteX12" fmla="*/ 44789 w 51419"/>
                <a:gd name="connsiteY12" fmla="*/ 67313 h 77178"/>
                <a:gd name="connsiteX13" fmla="*/ 25710 w 51419"/>
                <a:gd name="connsiteY13" fmla="*/ 77179 h 77178"/>
                <a:gd name="connsiteX14" fmla="*/ 6569 w 51419"/>
                <a:gd name="connsiteY14" fmla="*/ 67313 h 77178"/>
                <a:gd name="connsiteX15" fmla="*/ 0 w 51419"/>
                <a:gd name="connsiteY15" fmla="*/ 38614 h 77178"/>
                <a:gd name="connsiteX16" fmla="*/ 6569 w 51419"/>
                <a:gd name="connsiteY16" fmla="*/ 9915 h 77178"/>
                <a:gd name="connsiteX17" fmla="*/ 25710 w 51419"/>
                <a:gd name="connsiteY17" fmla="*/ 0 h 77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19" h="77178">
                  <a:moveTo>
                    <a:pt x="25710" y="7971"/>
                  </a:moveTo>
                  <a:cubicBezTo>
                    <a:pt x="20531" y="7971"/>
                    <a:pt x="16619" y="10530"/>
                    <a:pt x="13999" y="15647"/>
                  </a:cubicBezTo>
                  <a:cubicBezTo>
                    <a:pt x="11403" y="20728"/>
                    <a:pt x="10112" y="28379"/>
                    <a:pt x="10112" y="38614"/>
                  </a:cubicBezTo>
                  <a:cubicBezTo>
                    <a:pt x="10112" y="48812"/>
                    <a:pt x="11403" y="56476"/>
                    <a:pt x="13999" y="61593"/>
                  </a:cubicBezTo>
                  <a:cubicBezTo>
                    <a:pt x="16619" y="66673"/>
                    <a:pt x="20531" y="69208"/>
                    <a:pt x="25710" y="69208"/>
                  </a:cubicBezTo>
                  <a:cubicBezTo>
                    <a:pt x="30926" y="69208"/>
                    <a:pt x="34825" y="66673"/>
                    <a:pt x="37421" y="61593"/>
                  </a:cubicBezTo>
                  <a:cubicBezTo>
                    <a:pt x="40041" y="56476"/>
                    <a:pt x="41357" y="48812"/>
                    <a:pt x="41357" y="38614"/>
                  </a:cubicBezTo>
                  <a:cubicBezTo>
                    <a:pt x="41357" y="28379"/>
                    <a:pt x="40041" y="20728"/>
                    <a:pt x="37421" y="15647"/>
                  </a:cubicBezTo>
                  <a:cubicBezTo>
                    <a:pt x="34825" y="10530"/>
                    <a:pt x="30926" y="7971"/>
                    <a:pt x="25710" y="7971"/>
                  </a:cubicBezTo>
                  <a:moveTo>
                    <a:pt x="25710" y="0"/>
                  </a:moveTo>
                  <a:cubicBezTo>
                    <a:pt x="34050" y="0"/>
                    <a:pt x="40410" y="3309"/>
                    <a:pt x="44789" y="9915"/>
                  </a:cubicBezTo>
                  <a:cubicBezTo>
                    <a:pt x="49205" y="16496"/>
                    <a:pt x="51420" y="26054"/>
                    <a:pt x="51420" y="38614"/>
                  </a:cubicBezTo>
                  <a:cubicBezTo>
                    <a:pt x="51420" y="51137"/>
                    <a:pt x="49205" y="60707"/>
                    <a:pt x="44789" y="67313"/>
                  </a:cubicBezTo>
                  <a:cubicBezTo>
                    <a:pt x="40410" y="73894"/>
                    <a:pt x="34050" y="77179"/>
                    <a:pt x="25710" y="77179"/>
                  </a:cubicBezTo>
                  <a:cubicBezTo>
                    <a:pt x="17370" y="77179"/>
                    <a:pt x="10985" y="73894"/>
                    <a:pt x="6569" y="67313"/>
                  </a:cubicBezTo>
                  <a:cubicBezTo>
                    <a:pt x="2190" y="60707"/>
                    <a:pt x="0" y="51137"/>
                    <a:pt x="0" y="38614"/>
                  </a:cubicBezTo>
                  <a:cubicBezTo>
                    <a:pt x="0" y="26054"/>
                    <a:pt x="2190" y="16496"/>
                    <a:pt x="6569" y="9915"/>
                  </a:cubicBezTo>
                  <a:cubicBezTo>
                    <a:pt x="10985" y="3309"/>
                    <a:pt x="17370" y="0"/>
                    <a:pt x="25710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89" name="Freeform 88">
              <a:extLst>
                <a:ext uri="{FF2B5EF4-FFF2-40B4-BE49-F238E27FC236}">
                  <a16:creationId xmlns="" xmlns:a16="http://schemas.microsoft.com/office/drawing/2014/main" id="{D106C460-96EF-8C01-FE32-E871DE1F024B}"/>
                </a:ext>
              </a:extLst>
            </p:cNvPr>
            <p:cNvSpPr/>
            <p:nvPr/>
          </p:nvSpPr>
          <p:spPr>
            <a:xfrm>
              <a:off x="6685672" y="4768542"/>
              <a:ext cx="44297" cy="74398"/>
            </a:xfrm>
            <a:custGeom>
              <a:avLst/>
              <a:gdLst>
                <a:gd name="connsiteX0" fmla="*/ 1451 w 44297"/>
                <a:gd name="connsiteY0" fmla="*/ 65923 h 74398"/>
                <a:gd name="connsiteX1" fmla="*/ 17886 w 44297"/>
                <a:gd name="connsiteY1" fmla="*/ 65923 h 74398"/>
                <a:gd name="connsiteX2" fmla="*/ 17886 w 44297"/>
                <a:gd name="connsiteY2" fmla="*/ 9165 h 74398"/>
                <a:gd name="connsiteX3" fmla="*/ 0 w 44297"/>
                <a:gd name="connsiteY3" fmla="*/ 12757 h 74398"/>
                <a:gd name="connsiteX4" fmla="*/ 0 w 44297"/>
                <a:gd name="connsiteY4" fmla="*/ 3592 h 74398"/>
                <a:gd name="connsiteX5" fmla="*/ 17788 w 44297"/>
                <a:gd name="connsiteY5" fmla="*/ 0 h 74398"/>
                <a:gd name="connsiteX6" fmla="*/ 27863 w 44297"/>
                <a:gd name="connsiteY6" fmla="*/ 0 h 74398"/>
                <a:gd name="connsiteX7" fmla="*/ 27863 w 44297"/>
                <a:gd name="connsiteY7" fmla="*/ 65923 h 74398"/>
                <a:gd name="connsiteX8" fmla="*/ 44297 w 44297"/>
                <a:gd name="connsiteY8" fmla="*/ 65923 h 74398"/>
                <a:gd name="connsiteX9" fmla="*/ 44297 w 44297"/>
                <a:gd name="connsiteY9" fmla="*/ 74399 h 74398"/>
                <a:gd name="connsiteX10" fmla="*/ 1451 w 44297"/>
                <a:gd name="connsiteY10" fmla="*/ 74399 h 74398"/>
                <a:gd name="connsiteX11" fmla="*/ 1451 w 44297"/>
                <a:gd name="connsiteY11" fmla="*/ 65923 h 74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4297" h="74398">
                  <a:moveTo>
                    <a:pt x="1451" y="65923"/>
                  </a:moveTo>
                  <a:lnTo>
                    <a:pt x="17886" y="65923"/>
                  </a:lnTo>
                  <a:lnTo>
                    <a:pt x="17886" y="9165"/>
                  </a:lnTo>
                  <a:lnTo>
                    <a:pt x="0" y="12757"/>
                  </a:lnTo>
                  <a:lnTo>
                    <a:pt x="0" y="3592"/>
                  </a:lnTo>
                  <a:lnTo>
                    <a:pt x="17788" y="0"/>
                  </a:lnTo>
                  <a:lnTo>
                    <a:pt x="27863" y="0"/>
                  </a:lnTo>
                  <a:lnTo>
                    <a:pt x="27863" y="65923"/>
                  </a:lnTo>
                  <a:lnTo>
                    <a:pt x="44297" y="65923"/>
                  </a:lnTo>
                  <a:lnTo>
                    <a:pt x="44297" y="74399"/>
                  </a:lnTo>
                  <a:lnTo>
                    <a:pt x="1451" y="74399"/>
                  </a:lnTo>
                  <a:lnTo>
                    <a:pt x="1451" y="65923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90" name="Freeform 89">
              <a:extLst>
                <a:ext uri="{FF2B5EF4-FFF2-40B4-BE49-F238E27FC236}">
                  <a16:creationId xmlns="" xmlns:a16="http://schemas.microsoft.com/office/drawing/2014/main" id="{3DED4E60-790D-2E60-D5FB-863E190E78E6}"/>
                </a:ext>
              </a:extLst>
            </p:cNvPr>
            <p:cNvSpPr/>
            <p:nvPr/>
          </p:nvSpPr>
          <p:spPr>
            <a:xfrm>
              <a:off x="7169473" y="4767201"/>
              <a:ext cx="47249" cy="75739"/>
            </a:xfrm>
            <a:custGeom>
              <a:avLst/>
              <a:gdLst>
                <a:gd name="connsiteX0" fmla="*/ 12117 w 47249"/>
                <a:gd name="connsiteY0" fmla="*/ 67264 h 75739"/>
                <a:gd name="connsiteX1" fmla="*/ 47250 w 47249"/>
                <a:gd name="connsiteY1" fmla="*/ 67264 h 75739"/>
                <a:gd name="connsiteX2" fmla="*/ 47250 w 47249"/>
                <a:gd name="connsiteY2" fmla="*/ 75739 h 75739"/>
                <a:gd name="connsiteX3" fmla="*/ 0 w 47249"/>
                <a:gd name="connsiteY3" fmla="*/ 75739 h 75739"/>
                <a:gd name="connsiteX4" fmla="*/ 0 w 47249"/>
                <a:gd name="connsiteY4" fmla="*/ 67264 h 75739"/>
                <a:gd name="connsiteX5" fmla="*/ 15598 w 47249"/>
                <a:gd name="connsiteY5" fmla="*/ 51371 h 75739"/>
                <a:gd name="connsiteX6" fmla="*/ 28059 w 47249"/>
                <a:gd name="connsiteY6" fmla="*/ 38466 h 75739"/>
                <a:gd name="connsiteX7" fmla="*/ 34788 w 47249"/>
                <a:gd name="connsiteY7" fmla="*/ 29302 h 75739"/>
                <a:gd name="connsiteX8" fmla="*/ 36732 w 47249"/>
                <a:gd name="connsiteY8" fmla="*/ 21872 h 75739"/>
                <a:gd name="connsiteX9" fmla="*/ 32549 w 47249"/>
                <a:gd name="connsiteY9" fmla="*/ 12203 h 75739"/>
                <a:gd name="connsiteX10" fmla="*/ 21737 w 47249"/>
                <a:gd name="connsiteY10" fmla="*/ 8463 h 75739"/>
                <a:gd name="connsiteX11" fmla="*/ 11711 w 47249"/>
                <a:gd name="connsiteY11" fmla="*/ 10112 h 75739"/>
                <a:gd name="connsiteX12" fmla="*/ 505 w 47249"/>
                <a:gd name="connsiteY12" fmla="*/ 15094 h 75739"/>
                <a:gd name="connsiteX13" fmla="*/ 505 w 47249"/>
                <a:gd name="connsiteY13" fmla="*/ 4933 h 75739"/>
                <a:gd name="connsiteX14" fmla="*/ 11859 w 47249"/>
                <a:gd name="connsiteY14" fmla="*/ 1242 h 75739"/>
                <a:gd name="connsiteX15" fmla="*/ 21527 w 47249"/>
                <a:gd name="connsiteY15" fmla="*/ 0 h 75739"/>
                <a:gd name="connsiteX16" fmla="*/ 39967 w 47249"/>
                <a:gd name="connsiteY16" fmla="*/ 5782 h 75739"/>
                <a:gd name="connsiteX17" fmla="*/ 46844 w 47249"/>
                <a:gd name="connsiteY17" fmla="*/ 21220 h 75739"/>
                <a:gd name="connsiteX18" fmla="*/ 45097 w 47249"/>
                <a:gd name="connsiteY18" fmla="*/ 29941 h 75739"/>
                <a:gd name="connsiteX19" fmla="*/ 38872 w 47249"/>
                <a:gd name="connsiteY19" fmla="*/ 39610 h 75739"/>
                <a:gd name="connsiteX20" fmla="*/ 30950 w 47249"/>
                <a:gd name="connsiteY20" fmla="*/ 47988 h 75739"/>
                <a:gd name="connsiteX21" fmla="*/ 12117 w 47249"/>
                <a:gd name="connsiteY21" fmla="*/ 67264 h 75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47249" h="75739">
                  <a:moveTo>
                    <a:pt x="12117" y="67264"/>
                  </a:moveTo>
                  <a:lnTo>
                    <a:pt x="47250" y="67264"/>
                  </a:lnTo>
                  <a:lnTo>
                    <a:pt x="47250" y="75739"/>
                  </a:lnTo>
                  <a:lnTo>
                    <a:pt x="0" y="75739"/>
                  </a:lnTo>
                  <a:lnTo>
                    <a:pt x="0" y="67264"/>
                  </a:lnTo>
                  <a:cubicBezTo>
                    <a:pt x="3826" y="63315"/>
                    <a:pt x="9017" y="58013"/>
                    <a:pt x="15598" y="51371"/>
                  </a:cubicBezTo>
                  <a:cubicBezTo>
                    <a:pt x="22204" y="44691"/>
                    <a:pt x="26362" y="40398"/>
                    <a:pt x="28059" y="38466"/>
                  </a:cubicBezTo>
                  <a:cubicBezTo>
                    <a:pt x="31282" y="34837"/>
                    <a:pt x="33521" y="31787"/>
                    <a:pt x="34788" y="29302"/>
                  </a:cubicBezTo>
                  <a:cubicBezTo>
                    <a:pt x="36080" y="26780"/>
                    <a:pt x="36732" y="24295"/>
                    <a:pt x="36732" y="21872"/>
                  </a:cubicBezTo>
                  <a:cubicBezTo>
                    <a:pt x="36732" y="17923"/>
                    <a:pt x="35342" y="14700"/>
                    <a:pt x="32549" y="12203"/>
                  </a:cubicBezTo>
                  <a:cubicBezTo>
                    <a:pt x="29782" y="9706"/>
                    <a:pt x="26177" y="8463"/>
                    <a:pt x="21737" y="8463"/>
                  </a:cubicBezTo>
                  <a:cubicBezTo>
                    <a:pt x="18575" y="8463"/>
                    <a:pt x="15242" y="9017"/>
                    <a:pt x="11711" y="10112"/>
                  </a:cubicBezTo>
                  <a:cubicBezTo>
                    <a:pt x="8230" y="11207"/>
                    <a:pt x="4490" y="12867"/>
                    <a:pt x="505" y="15094"/>
                  </a:cubicBezTo>
                  <a:lnTo>
                    <a:pt x="505" y="4933"/>
                  </a:lnTo>
                  <a:cubicBezTo>
                    <a:pt x="4551" y="3297"/>
                    <a:pt x="8340" y="2067"/>
                    <a:pt x="11859" y="1242"/>
                  </a:cubicBezTo>
                  <a:cubicBezTo>
                    <a:pt x="15389" y="418"/>
                    <a:pt x="18612" y="0"/>
                    <a:pt x="21527" y="0"/>
                  </a:cubicBezTo>
                  <a:cubicBezTo>
                    <a:pt x="29240" y="0"/>
                    <a:pt x="35379" y="1931"/>
                    <a:pt x="39967" y="5782"/>
                  </a:cubicBezTo>
                  <a:cubicBezTo>
                    <a:pt x="44556" y="9632"/>
                    <a:pt x="46844" y="14774"/>
                    <a:pt x="46844" y="21220"/>
                  </a:cubicBezTo>
                  <a:cubicBezTo>
                    <a:pt x="46844" y="24283"/>
                    <a:pt x="46266" y="27186"/>
                    <a:pt x="45097" y="29941"/>
                  </a:cubicBezTo>
                  <a:cubicBezTo>
                    <a:pt x="43977" y="32660"/>
                    <a:pt x="41899" y="35883"/>
                    <a:pt x="38872" y="39610"/>
                  </a:cubicBezTo>
                  <a:cubicBezTo>
                    <a:pt x="38048" y="40582"/>
                    <a:pt x="35403" y="43375"/>
                    <a:pt x="30950" y="47988"/>
                  </a:cubicBezTo>
                  <a:cubicBezTo>
                    <a:pt x="26497" y="52576"/>
                    <a:pt x="20223" y="58997"/>
                    <a:pt x="12117" y="67264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="" xmlns:a16="http://schemas.microsoft.com/office/drawing/2014/main" id="{61C56DEC-D1BF-77C7-E8D8-070A6858BB92}"/>
                </a:ext>
              </a:extLst>
            </p:cNvPr>
            <p:cNvSpPr/>
            <p:nvPr/>
          </p:nvSpPr>
          <p:spPr>
            <a:xfrm>
              <a:off x="4988013" y="4680071"/>
              <a:ext cx="2469077" cy="1230"/>
            </a:xfrm>
            <a:custGeom>
              <a:avLst/>
              <a:gdLst>
                <a:gd name="connsiteX0" fmla="*/ 0 w 2469077"/>
                <a:gd name="connsiteY0" fmla="*/ 0 h 1230"/>
                <a:gd name="connsiteX1" fmla="*/ 2469078 w 246907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69077" h="1230">
                  <a:moveTo>
                    <a:pt x="0" y="0"/>
                  </a:moveTo>
                  <a:lnTo>
                    <a:pt x="2469078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="" xmlns:a16="http://schemas.microsoft.com/office/drawing/2014/main" id="{F742A827-0541-13AA-01B5-BD88AD1018F9}"/>
                </a:ext>
              </a:extLst>
            </p:cNvPr>
            <p:cNvSpPr/>
            <p:nvPr/>
          </p:nvSpPr>
          <p:spPr>
            <a:xfrm>
              <a:off x="4988013" y="4294669"/>
              <a:ext cx="2469077" cy="1230"/>
            </a:xfrm>
            <a:custGeom>
              <a:avLst/>
              <a:gdLst>
                <a:gd name="connsiteX0" fmla="*/ 0 w 2469077"/>
                <a:gd name="connsiteY0" fmla="*/ 0 h 1230"/>
                <a:gd name="connsiteX1" fmla="*/ 2469078 w 246907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69077" h="1230">
                  <a:moveTo>
                    <a:pt x="0" y="0"/>
                  </a:moveTo>
                  <a:lnTo>
                    <a:pt x="2469078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="" xmlns:a16="http://schemas.microsoft.com/office/drawing/2014/main" id="{27B98B91-CF4C-C884-DF37-FDD9B07ED430}"/>
                </a:ext>
              </a:extLst>
            </p:cNvPr>
            <p:cNvSpPr/>
            <p:nvPr/>
          </p:nvSpPr>
          <p:spPr>
            <a:xfrm>
              <a:off x="4988013" y="3909257"/>
              <a:ext cx="2469077" cy="1230"/>
            </a:xfrm>
            <a:custGeom>
              <a:avLst/>
              <a:gdLst>
                <a:gd name="connsiteX0" fmla="*/ 0 w 2469077"/>
                <a:gd name="connsiteY0" fmla="*/ 0 h 1230"/>
                <a:gd name="connsiteX1" fmla="*/ 2469078 w 246907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69077" h="1230">
                  <a:moveTo>
                    <a:pt x="0" y="0"/>
                  </a:moveTo>
                  <a:lnTo>
                    <a:pt x="2469078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95" name="Freeform 94">
              <a:extLst>
                <a:ext uri="{FF2B5EF4-FFF2-40B4-BE49-F238E27FC236}">
                  <a16:creationId xmlns="" xmlns:a16="http://schemas.microsoft.com/office/drawing/2014/main" id="{E1B7AF6D-FBCD-116E-BAE1-55C86E044344}"/>
                </a:ext>
              </a:extLst>
            </p:cNvPr>
            <p:cNvSpPr/>
            <p:nvPr/>
          </p:nvSpPr>
          <p:spPr>
            <a:xfrm>
              <a:off x="4988013" y="3523848"/>
              <a:ext cx="2469077" cy="1230"/>
            </a:xfrm>
            <a:custGeom>
              <a:avLst/>
              <a:gdLst>
                <a:gd name="connsiteX0" fmla="*/ 0 w 2469077"/>
                <a:gd name="connsiteY0" fmla="*/ 0 h 1230"/>
                <a:gd name="connsiteX1" fmla="*/ 2469078 w 246907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69077" h="1230">
                  <a:moveTo>
                    <a:pt x="0" y="0"/>
                  </a:moveTo>
                  <a:lnTo>
                    <a:pt x="2469078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96" name="Freeform 95">
              <a:extLst>
                <a:ext uri="{FF2B5EF4-FFF2-40B4-BE49-F238E27FC236}">
                  <a16:creationId xmlns="" xmlns:a16="http://schemas.microsoft.com/office/drawing/2014/main" id="{2A8C2218-658F-ECD2-811D-A8267405113C}"/>
                </a:ext>
              </a:extLst>
            </p:cNvPr>
            <p:cNvSpPr/>
            <p:nvPr/>
          </p:nvSpPr>
          <p:spPr>
            <a:xfrm>
              <a:off x="4988013" y="3138439"/>
              <a:ext cx="2469077" cy="1230"/>
            </a:xfrm>
            <a:custGeom>
              <a:avLst/>
              <a:gdLst>
                <a:gd name="connsiteX0" fmla="*/ 0 w 2469077"/>
                <a:gd name="connsiteY0" fmla="*/ 0 h 1230"/>
                <a:gd name="connsiteX1" fmla="*/ 2469078 w 246907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69077" h="1230">
                  <a:moveTo>
                    <a:pt x="0" y="0"/>
                  </a:moveTo>
                  <a:lnTo>
                    <a:pt x="2469078" y="0"/>
                  </a:lnTo>
                </a:path>
              </a:pathLst>
            </a:custGeom>
            <a:noFill/>
            <a:ln w="2453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97" name="Freeform 96">
              <a:extLst>
                <a:ext uri="{FF2B5EF4-FFF2-40B4-BE49-F238E27FC236}">
                  <a16:creationId xmlns="" xmlns:a16="http://schemas.microsoft.com/office/drawing/2014/main" id="{66DDD43D-AC45-667D-507F-B079E980BC81}"/>
                </a:ext>
              </a:extLst>
            </p:cNvPr>
            <p:cNvSpPr/>
            <p:nvPr/>
          </p:nvSpPr>
          <p:spPr>
            <a:xfrm>
              <a:off x="4988013" y="3092190"/>
              <a:ext cx="1230" cy="1634133"/>
            </a:xfrm>
            <a:custGeom>
              <a:avLst/>
              <a:gdLst>
                <a:gd name="connsiteX0" fmla="*/ 0 w 1230"/>
                <a:gd name="connsiteY0" fmla="*/ 1634133 h 1634133"/>
                <a:gd name="connsiteX1" fmla="*/ 0 w 1230"/>
                <a:gd name="connsiteY1" fmla="*/ 0 h 1634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30" h="1634133">
                  <a:moveTo>
                    <a:pt x="0" y="1634133"/>
                  </a:moveTo>
                  <a:lnTo>
                    <a:pt x="0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98" name="Freeform 97">
              <a:extLst>
                <a:ext uri="{FF2B5EF4-FFF2-40B4-BE49-F238E27FC236}">
                  <a16:creationId xmlns="" xmlns:a16="http://schemas.microsoft.com/office/drawing/2014/main" id="{6DB8708C-4370-52C2-B343-02CF6E3CB2E9}"/>
                </a:ext>
              </a:extLst>
            </p:cNvPr>
            <p:cNvSpPr/>
            <p:nvPr/>
          </p:nvSpPr>
          <p:spPr>
            <a:xfrm>
              <a:off x="4988013" y="4680071"/>
              <a:ext cx="23247" cy="1230"/>
            </a:xfrm>
            <a:custGeom>
              <a:avLst/>
              <a:gdLst>
                <a:gd name="connsiteX0" fmla="*/ 0 w 23247"/>
                <a:gd name="connsiteY0" fmla="*/ 0 h 1230"/>
                <a:gd name="connsiteX1" fmla="*/ 23247 w 2324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247" h="1230">
                  <a:moveTo>
                    <a:pt x="0" y="0"/>
                  </a:moveTo>
                  <a:lnTo>
                    <a:pt x="23247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99" name="Freeform 98">
              <a:extLst>
                <a:ext uri="{FF2B5EF4-FFF2-40B4-BE49-F238E27FC236}">
                  <a16:creationId xmlns="" xmlns:a16="http://schemas.microsoft.com/office/drawing/2014/main" id="{211385C5-BA8C-70D1-2E6B-9B614A364DB4}"/>
                </a:ext>
              </a:extLst>
            </p:cNvPr>
            <p:cNvSpPr/>
            <p:nvPr/>
          </p:nvSpPr>
          <p:spPr>
            <a:xfrm>
              <a:off x="4988013" y="4294669"/>
              <a:ext cx="23247" cy="1230"/>
            </a:xfrm>
            <a:custGeom>
              <a:avLst/>
              <a:gdLst>
                <a:gd name="connsiteX0" fmla="*/ 0 w 23247"/>
                <a:gd name="connsiteY0" fmla="*/ 0 h 1230"/>
                <a:gd name="connsiteX1" fmla="*/ 23247 w 2324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247" h="1230">
                  <a:moveTo>
                    <a:pt x="0" y="0"/>
                  </a:moveTo>
                  <a:lnTo>
                    <a:pt x="23247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0" name="Freeform 99">
              <a:extLst>
                <a:ext uri="{FF2B5EF4-FFF2-40B4-BE49-F238E27FC236}">
                  <a16:creationId xmlns="" xmlns:a16="http://schemas.microsoft.com/office/drawing/2014/main" id="{F0671431-A832-7745-1553-F938C7947CD4}"/>
                </a:ext>
              </a:extLst>
            </p:cNvPr>
            <p:cNvSpPr/>
            <p:nvPr/>
          </p:nvSpPr>
          <p:spPr>
            <a:xfrm>
              <a:off x="4988013" y="3909257"/>
              <a:ext cx="23247" cy="1230"/>
            </a:xfrm>
            <a:custGeom>
              <a:avLst/>
              <a:gdLst>
                <a:gd name="connsiteX0" fmla="*/ 0 w 23247"/>
                <a:gd name="connsiteY0" fmla="*/ 0 h 1230"/>
                <a:gd name="connsiteX1" fmla="*/ 23247 w 2324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247" h="1230">
                  <a:moveTo>
                    <a:pt x="0" y="0"/>
                  </a:moveTo>
                  <a:lnTo>
                    <a:pt x="23247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1" name="Freeform 100">
              <a:extLst>
                <a:ext uri="{FF2B5EF4-FFF2-40B4-BE49-F238E27FC236}">
                  <a16:creationId xmlns="" xmlns:a16="http://schemas.microsoft.com/office/drawing/2014/main" id="{44A106FA-31A3-67E7-0308-767FDC2E7811}"/>
                </a:ext>
              </a:extLst>
            </p:cNvPr>
            <p:cNvSpPr/>
            <p:nvPr/>
          </p:nvSpPr>
          <p:spPr>
            <a:xfrm>
              <a:off x="4988013" y="3523848"/>
              <a:ext cx="23247" cy="1230"/>
            </a:xfrm>
            <a:custGeom>
              <a:avLst/>
              <a:gdLst>
                <a:gd name="connsiteX0" fmla="*/ 0 w 23247"/>
                <a:gd name="connsiteY0" fmla="*/ 0 h 1230"/>
                <a:gd name="connsiteX1" fmla="*/ 23247 w 2324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247" h="1230">
                  <a:moveTo>
                    <a:pt x="0" y="0"/>
                  </a:moveTo>
                  <a:lnTo>
                    <a:pt x="23247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2" name="Freeform 101">
              <a:extLst>
                <a:ext uri="{FF2B5EF4-FFF2-40B4-BE49-F238E27FC236}">
                  <a16:creationId xmlns="" xmlns:a16="http://schemas.microsoft.com/office/drawing/2014/main" id="{E23D9B52-07B8-7ECD-C9DE-362A7DE24E97}"/>
                </a:ext>
              </a:extLst>
            </p:cNvPr>
            <p:cNvSpPr/>
            <p:nvPr/>
          </p:nvSpPr>
          <p:spPr>
            <a:xfrm>
              <a:off x="4988013" y="3138439"/>
              <a:ext cx="23247" cy="1230"/>
            </a:xfrm>
            <a:custGeom>
              <a:avLst/>
              <a:gdLst>
                <a:gd name="connsiteX0" fmla="*/ 0 w 23247"/>
                <a:gd name="connsiteY0" fmla="*/ 0 h 1230"/>
                <a:gd name="connsiteX1" fmla="*/ 23247 w 23247"/>
                <a:gd name="connsiteY1" fmla="*/ 0 h 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247" h="1230">
                  <a:moveTo>
                    <a:pt x="0" y="0"/>
                  </a:moveTo>
                  <a:lnTo>
                    <a:pt x="23247" y="0"/>
                  </a:lnTo>
                </a:path>
              </a:pathLst>
            </a:custGeom>
            <a:noFill/>
            <a:ln w="490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3" name="Freeform 102">
              <a:extLst>
                <a:ext uri="{FF2B5EF4-FFF2-40B4-BE49-F238E27FC236}">
                  <a16:creationId xmlns="" xmlns:a16="http://schemas.microsoft.com/office/drawing/2014/main" id="{37F8B2F7-BD71-E16F-E71F-CFC3A106AB85}"/>
                </a:ext>
              </a:extLst>
            </p:cNvPr>
            <p:cNvSpPr/>
            <p:nvPr/>
          </p:nvSpPr>
          <p:spPr>
            <a:xfrm>
              <a:off x="4730001" y="4641530"/>
              <a:ext cx="51425" cy="77191"/>
            </a:xfrm>
            <a:custGeom>
              <a:avLst/>
              <a:gdLst>
                <a:gd name="connsiteX0" fmla="*/ 25714 w 51425"/>
                <a:gd name="connsiteY0" fmla="*/ 7971 h 77191"/>
                <a:gd name="connsiteX1" fmla="*/ 14003 w 51425"/>
                <a:gd name="connsiteY1" fmla="*/ 15647 h 77191"/>
                <a:gd name="connsiteX2" fmla="*/ 10115 w 51425"/>
                <a:gd name="connsiteY2" fmla="*/ 38614 h 77191"/>
                <a:gd name="connsiteX3" fmla="*/ 14003 w 51425"/>
                <a:gd name="connsiteY3" fmla="*/ 61593 h 77191"/>
                <a:gd name="connsiteX4" fmla="*/ 25714 w 51425"/>
                <a:gd name="connsiteY4" fmla="*/ 69220 h 77191"/>
                <a:gd name="connsiteX5" fmla="*/ 37423 w 51425"/>
                <a:gd name="connsiteY5" fmla="*/ 61593 h 77191"/>
                <a:gd name="connsiteX6" fmla="*/ 41361 w 51425"/>
                <a:gd name="connsiteY6" fmla="*/ 38614 h 77191"/>
                <a:gd name="connsiteX7" fmla="*/ 37423 w 51425"/>
                <a:gd name="connsiteY7" fmla="*/ 15647 h 77191"/>
                <a:gd name="connsiteX8" fmla="*/ 25714 w 51425"/>
                <a:gd name="connsiteY8" fmla="*/ 7971 h 77191"/>
                <a:gd name="connsiteX9" fmla="*/ 25714 w 51425"/>
                <a:gd name="connsiteY9" fmla="*/ 0 h 77191"/>
                <a:gd name="connsiteX10" fmla="*/ 44799 w 51425"/>
                <a:gd name="connsiteY10" fmla="*/ 9915 h 77191"/>
                <a:gd name="connsiteX11" fmla="*/ 51426 w 51425"/>
                <a:gd name="connsiteY11" fmla="*/ 38614 h 77191"/>
                <a:gd name="connsiteX12" fmla="*/ 44799 w 51425"/>
                <a:gd name="connsiteY12" fmla="*/ 67325 h 77191"/>
                <a:gd name="connsiteX13" fmla="*/ 25714 w 51425"/>
                <a:gd name="connsiteY13" fmla="*/ 77191 h 77191"/>
                <a:gd name="connsiteX14" fmla="*/ 6578 w 51425"/>
                <a:gd name="connsiteY14" fmla="*/ 67325 h 77191"/>
                <a:gd name="connsiteX15" fmla="*/ 0 w 51425"/>
                <a:gd name="connsiteY15" fmla="*/ 38614 h 77191"/>
                <a:gd name="connsiteX16" fmla="*/ 6578 w 51425"/>
                <a:gd name="connsiteY16" fmla="*/ 9915 h 77191"/>
                <a:gd name="connsiteX17" fmla="*/ 25714 w 51425"/>
                <a:gd name="connsiteY17" fmla="*/ 0 h 771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25" h="77191">
                  <a:moveTo>
                    <a:pt x="25714" y="7971"/>
                  </a:moveTo>
                  <a:cubicBezTo>
                    <a:pt x="20531" y="7971"/>
                    <a:pt x="16627" y="10530"/>
                    <a:pt x="14003" y="15647"/>
                  </a:cubicBezTo>
                  <a:cubicBezTo>
                    <a:pt x="11411" y="20728"/>
                    <a:pt x="10115" y="28392"/>
                    <a:pt x="10115" y="38614"/>
                  </a:cubicBezTo>
                  <a:cubicBezTo>
                    <a:pt x="10115" y="48812"/>
                    <a:pt x="11411" y="56476"/>
                    <a:pt x="14003" y="61593"/>
                  </a:cubicBezTo>
                  <a:cubicBezTo>
                    <a:pt x="16627" y="66674"/>
                    <a:pt x="20531" y="69220"/>
                    <a:pt x="25714" y="69220"/>
                  </a:cubicBezTo>
                  <a:cubicBezTo>
                    <a:pt x="30929" y="69220"/>
                    <a:pt x="34833" y="66674"/>
                    <a:pt x="37423" y="61593"/>
                  </a:cubicBezTo>
                  <a:cubicBezTo>
                    <a:pt x="40048" y="56476"/>
                    <a:pt x="41361" y="48812"/>
                    <a:pt x="41361" y="38614"/>
                  </a:cubicBezTo>
                  <a:cubicBezTo>
                    <a:pt x="41361" y="28392"/>
                    <a:pt x="40048" y="20728"/>
                    <a:pt x="37423" y="15647"/>
                  </a:cubicBezTo>
                  <a:cubicBezTo>
                    <a:pt x="34833" y="10530"/>
                    <a:pt x="30929" y="7971"/>
                    <a:pt x="25714" y="7971"/>
                  </a:cubicBezTo>
                  <a:moveTo>
                    <a:pt x="25714" y="0"/>
                  </a:moveTo>
                  <a:cubicBezTo>
                    <a:pt x="34053" y="0"/>
                    <a:pt x="40414" y="3309"/>
                    <a:pt x="44799" y="9915"/>
                  </a:cubicBezTo>
                  <a:cubicBezTo>
                    <a:pt x="49217" y="16496"/>
                    <a:pt x="51426" y="26054"/>
                    <a:pt x="51426" y="38614"/>
                  </a:cubicBezTo>
                  <a:cubicBezTo>
                    <a:pt x="51426" y="51149"/>
                    <a:pt x="49217" y="60720"/>
                    <a:pt x="44799" y="67325"/>
                  </a:cubicBezTo>
                  <a:cubicBezTo>
                    <a:pt x="40414" y="73907"/>
                    <a:pt x="34053" y="77191"/>
                    <a:pt x="25714" y="77191"/>
                  </a:cubicBezTo>
                  <a:cubicBezTo>
                    <a:pt x="17374" y="77191"/>
                    <a:pt x="10996" y="73907"/>
                    <a:pt x="6578" y="67325"/>
                  </a:cubicBezTo>
                  <a:cubicBezTo>
                    <a:pt x="2192" y="60720"/>
                    <a:pt x="0" y="51149"/>
                    <a:pt x="0" y="38614"/>
                  </a:cubicBezTo>
                  <a:cubicBezTo>
                    <a:pt x="0" y="26054"/>
                    <a:pt x="2192" y="16496"/>
                    <a:pt x="6578" y="9915"/>
                  </a:cubicBezTo>
                  <a:cubicBezTo>
                    <a:pt x="10996" y="3309"/>
                    <a:pt x="17374" y="0"/>
                    <a:pt x="25714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4" name="Freeform 103">
              <a:extLst>
                <a:ext uri="{FF2B5EF4-FFF2-40B4-BE49-F238E27FC236}">
                  <a16:creationId xmlns="" xmlns:a16="http://schemas.microsoft.com/office/drawing/2014/main" id="{A61BA3F2-0308-E2D3-E83A-FCAA339A277E}"/>
                </a:ext>
              </a:extLst>
            </p:cNvPr>
            <p:cNvSpPr/>
            <p:nvPr/>
          </p:nvSpPr>
          <p:spPr>
            <a:xfrm>
              <a:off x="4799117" y="4704612"/>
              <a:ext cx="10515" cy="12658"/>
            </a:xfrm>
            <a:custGeom>
              <a:avLst/>
              <a:gdLst>
                <a:gd name="connsiteX0" fmla="*/ 0 w 10515"/>
                <a:gd name="connsiteY0" fmla="*/ 0 h 12658"/>
                <a:gd name="connsiteX1" fmla="*/ 10515 w 10515"/>
                <a:gd name="connsiteY1" fmla="*/ 0 h 12658"/>
                <a:gd name="connsiteX2" fmla="*/ 10515 w 10515"/>
                <a:gd name="connsiteY2" fmla="*/ 12658 h 12658"/>
                <a:gd name="connsiteX3" fmla="*/ 0 w 10515"/>
                <a:gd name="connsiteY3" fmla="*/ 12658 h 12658"/>
                <a:gd name="connsiteX4" fmla="*/ 0 w 10515"/>
                <a:gd name="connsiteY4" fmla="*/ 0 h 12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15" h="12658">
                  <a:moveTo>
                    <a:pt x="0" y="0"/>
                  </a:moveTo>
                  <a:lnTo>
                    <a:pt x="10515" y="0"/>
                  </a:lnTo>
                  <a:lnTo>
                    <a:pt x="10515" y="12658"/>
                  </a:lnTo>
                  <a:lnTo>
                    <a:pt x="0" y="126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5" name="Freeform 104">
              <a:extLst>
                <a:ext uri="{FF2B5EF4-FFF2-40B4-BE49-F238E27FC236}">
                  <a16:creationId xmlns="" xmlns:a16="http://schemas.microsoft.com/office/drawing/2014/main" id="{686BD04D-71CB-01BA-3A58-1A1F95F84F97}"/>
                </a:ext>
              </a:extLst>
            </p:cNvPr>
            <p:cNvSpPr/>
            <p:nvPr/>
          </p:nvSpPr>
          <p:spPr>
            <a:xfrm>
              <a:off x="4827372" y="4641530"/>
              <a:ext cx="51425" cy="77191"/>
            </a:xfrm>
            <a:custGeom>
              <a:avLst/>
              <a:gdLst>
                <a:gd name="connsiteX0" fmla="*/ 25712 w 51425"/>
                <a:gd name="connsiteY0" fmla="*/ 7971 h 77191"/>
                <a:gd name="connsiteX1" fmla="*/ 14003 w 51425"/>
                <a:gd name="connsiteY1" fmla="*/ 15647 h 77191"/>
                <a:gd name="connsiteX2" fmla="*/ 10115 w 51425"/>
                <a:gd name="connsiteY2" fmla="*/ 38614 h 77191"/>
                <a:gd name="connsiteX3" fmla="*/ 14003 w 51425"/>
                <a:gd name="connsiteY3" fmla="*/ 61593 h 77191"/>
                <a:gd name="connsiteX4" fmla="*/ 25712 w 51425"/>
                <a:gd name="connsiteY4" fmla="*/ 69220 h 77191"/>
                <a:gd name="connsiteX5" fmla="*/ 37423 w 51425"/>
                <a:gd name="connsiteY5" fmla="*/ 61593 h 77191"/>
                <a:gd name="connsiteX6" fmla="*/ 41360 w 51425"/>
                <a:gd name="connsiteY6" fmla="*/ 38614 h 77191"/>
                <a:gd name="connsiteX7" fmla="*/ 37423 w 51425"/>
                <a:gd name="connsiteY7" fmla="*/ 15647 h 77191"/>
                <a:gd name="connsiteX8" fmla="*/ 25712 w 51425"/>
                <a:gd name="connsiteY8" fmla="*/ 7971 h 77191"/>
                <a:gd name="connsiteX9" fmla="*/ 25712 w 51425"/>
                <a:gd name="connsiteY9" fmla="*/ 0 h 77191"/>
                <a:gd name="connsiteX10" fmla="*/ 44798 w 51425"/>
                <a:gd name="connsiteY10" fmla="*/ 9915 h 77191"/>
                <a:gd name="connsiteX11" fmla="*/ 51426 w 51425"/>
                <a:gd name="connsiteY11" fmla="*/ 38614 h 77191"/>
                <a:gd name="connsiteX12" fmla="*/ 44798 w 51425"/>
                <a:gd name="connsiteY12" fmla="*/ 67325 h 77191"/>
                <a:gd name="connsiteX13" fmla="*/ 25712 w 51425"/>
                <a:gd name="connsiteY13" fmla="*/ 77191 h 77191"/>
                <a:gd name="connsiteX14" fmla="*/ 6578 w 51425"/>
                <a:gd name="connsiteY14" fmla="*/ 67325 h 77191"/>
                <a:gd name="connsiteX15" fmla="*/ 0 w 51425"/>
                <a:gd name="connsiteY15" fmla="*/ 38614 h 77191"/>
                <a:gd name="connsiteX16" fmla="*/ 6578 w 51425"/>
                <a:gd name="connsiteY16" fmla="*/ 9915 h 77191"/>
                <a:gd name="connsiteX17" fmla="*/ 25712 w 51425"/>
                <a:gd name="connsiteY17" fmla="*/ 0 h 771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25" h="77191">
                  <a:moveTo>
                    <a:pt x="25712" y="7971"/>
                  </a:moveTo>
                  <a:cubicBezTo>
                    <a:pt x="20530" y="7971"/>
                    <a:pt x="16627" y="10530"/>
                    <a:pt x="14003" y="15647"/>
                  </a:cubicBezTo>
                  <a:cubicBezTo>
                    <a:pt x="11411" y="20728"/>
                    <a:pt x="10115" y="28392"/>
                    <a:pt x="10115" y="38614"/>
                  </a:cubicBezTo>
                  <a:cubicBezTo>
                    <a:pt x="10115" y="48812"/>
                    <a:pt x="11411" y="56476"/>
                    <a:pt x="14003" y="61593"/>
                  </a:cubicBezTo>
                  <a:cubicBezTo>
                    <a:pt x="16627" y="66674"/>
                    <a:pt x="20530" y="69220"/>
                    <a:pt x="25712" y="69220"/>
                  </a:cubicBezTo>
                  <a:cubicBezTo>
                    <a:pt x="30928" y="69220"/>
                    <a:pt x="34831" y="66674"/>
                    <a:pt x="37423" y="61593"/>
                  </a:cubicBezTo>
                  <a:cubicBezTo>
                    <a:pt x="40047" y="56476"/>
                    <a:pt x="41360" y="48812"/>
                    <a:pt x="41360" y="38614"/>
                  </a:cubicBezTo>
                  <a:cubicBezTo>
                    <a:pt x="41360" y="28392"/>
                    <a:pt x="40047" y="20728"/>
                    <a:pt x="37423" y="15647"/>
                  </a:cubicBezTo>
                  <a:cubicBezTo>
                    <a:pt x="34831" y="10530"/>
                    <a:pt x="30928" y="7971"/>
                    <a:pt x="25712" y="7971"/>
                  </a:cubicBezTo>
                  <a:moveTo>
                    <a:pt x="25712" y="0"/>
                  </a:moveTo>
                  <a:cubicBezTo>
                    <a:pt x="34051" y="0"/>
                    <a:pt x="40412" y="3309"/>
                    <a:pt x="44798" y="9915"/>
                  </a:cubicBezTo>
                  <a:cubicBezTo>
                    <a:pt x="49217" y="16496"/>
                    <a:pt x="51426" y="26054"/>
                    <a:pt x="51426" y="38614"/>
                  </a:cubicBezTo>
                  <a:cubicBezTo>
                    <a:pt x="51426" y="51149"/>
                    <a:pt x="49217" y="60720"/>
                    <a:pt x="44798" y="67325"/>
                  </a:cubicBezTo>
                  <a:cubicBezTo>
                    <a:pt x="40412" y="73907"/>
                    <a:pt x="34051" y="77191"/>
                    <a:pt x="25712" y="77191"/>
                  </a:cubicBezTo>
                  <a:cubicBezTo>
                    <a:pt x="17374" y="77191"/>
                    <a:pt x="10996" y="73907"/>
                    <a:pt x="6578" y="67325"/>
                  </a:cubicBezTo>
                  <a:cubicBezTo>
                    <a:pt x="2192" y="60720"/>
                    <a:pt x="0" y="51149"/>
                    <a:pt x="0" y="38614"/>
                  </a:cubicBezTo>
                  <a:cubicBezTo>
                    <a:pt x="0" y="26054"/>
                    <a:pt x="2192" y="16496"/>
                    <a:pt x="6578" y="9915"/>
                  </a:cubicBezTo>
                  <a:cubicBezTo>
                    <a:pt x="10996" y="3309"/>
                    <a:pt x="17374" y="0"/>
                    <a:pt x="25712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6" name="Freeform 105">
              <a:extLst>
                <a:ext uri="{FF2B5EF4-FFF2-40B4-BE49-F238E27FC236}">
                  <a16:creationId xmlns="" xmlns:a16="http://schemas.microsoft.com/office/drawing/2014/main" id="{7AC04CB1-486F-FFE9-B269-0FCDB71888D3}"/>
                </a:ext>
              </a:extLst>
            </p:cNvPr>
            <p:cNvSpPr/>
            <p:nvPr/>
          </p:nvSpPr>
          <p:spPr>
            <a:xfrm>
              <a:off x="4892303" y="4641530"/>
              <a:ext cx="51425" cy="77191"/>
            </a:xfrm>
            <a:custGeom>
              <a:avLst/>
              <a:gdLst>
                <a:gd name="connsiteX0" fmla="*/ 25714 w 51425"/>
                <a:gd name="connsiteY0" fmla="*/ 7971 h 77191"/>
                <a:gd name="connsiteX1" fmla="*/ 14003 w 51425"/>
                <a:gd name="connsiteY1" fmla="*/ 15647 h 77191"/>
                <a:gd name="connsiteX2" fmla="*/ 10115 w 51425"/>
                <a:gd name="connsiteY2" fmla="*/ 38614 h 77191"/>
                <a:gd name="connsiteX3" fmla="*/ 14003 w 51425"/>
                <a:gd name="connsiteY3" fmla="*/ 61593 h 77191"/>
                <a:gd name="connsiteX4" fmla="*/ 25714 w 51425"/>
                <a:gd name="connsiteY4" fmla="*/ 69220 h 77191"/>
                <a:gd name="connsiteX5" fmla="*/ 37423 w 51425"/>
                <a:gd name="connsiteY5" fmla="*/ 61593 h 77191"/>
                <a:gd name="connsiteX6" fmla="*/ 41361 w 51425"/>
                <a:gd name="connsiteY6" fmla="*/ 38614 h 77191"/>
                <a:gd name="connsiteX7" fmla="*/ 37423 w 51425"/>
                <a:gd name="connsiteY7" fmla="*/ 15647 h 77191"/>
                <a:gd name="connsiteX8" fmla="*/ 25714 w 51425"/>
                <a:gd name="connsiteY8" fmla="*/ 7971 h 77191"/>
                <a:gd name="connsiteX9" fmla="*/ 25714 w 51425"/>
                <a:gd name="connsiteY9" fmla="*/ 0 h 77191"/>
                <a:gd name="connsiteX10" fmla="*/ 44799 w 51425"/>
                <a:gd name="connsiteY10" fmla="*/ 9915 h 77191"/>
                <a:gd name="connsiteX11" fmla="*/ 51426 w 51425"/>
                <a:gd name="connsiteY11" fmla="*/ 38614 h 77191"/>
                <a:gd name="connsiteX12" fmla="*/ 44799 w 51425"/>
                <a:gd name="connsiteY12" fmla="*/ 67325 h 77191"/>
                <a:gd name="connsiteX13" fmla="*/ 25714 w 51425"/>
                <a:gd name="connsiteY13" fmla="*/ 77191 h 77191"/>
                <a:gd name="connsiteX14" fmla="*/ 6578 w 51425"/>
                <a:gd name="connsiteY14" fmla="*/ 67325 h 77191"/>
                <a:gd name="connsiteX15" fmla="*/ 0 w 51425"/>
                <a:gd name="connsiteY15" fmla="*/ 38614 h 77191"/>
                <a:gd name="connsiteX16" fmla="*/ 6578 w 51425"/>
                <a:gd name="connsiteY16" fmla="*/ 9915 h 77191"/>
                <a:gd name="connsiteX17" fmla="*/ 25714 w 51425"/>
                <a:gd name="connsiteY17" fmla="*/ 0 h 771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25" h="77191">
                  <a:moveTo>
                    <a:pt x="25714" y="7971"/>
                  </a:moveTo>
                  <a:cubicBezTo>
                    <a:pt x="20531" y="7971"/>
                    <a:pt x="16627" y="10530"/>
                    <a:pt x="14003" y="15647"/>
                  </a:cubicBezTo>
                  <a:cubicBezTo>
                    <a:pt x="11411" y="20728"/>
                    <a:pt x="10115" y="28392"/>
                    <a:pt x="10115" y="38614"/>
                  </a:cubicBezTo>
                  <a:cubicBezTo>
                    <a:pt x="10115" y="48812"/>
                    <a:pt x="11411" y="56476"/>
                    <a:pt x="14003" y="61593"/>
                  </a:cubicBezTo>
                  <a:cubicBezTo>
                    <a:pt x="16627" y="66674"/>
                    <a:pt x="20531" y="69220"/>
                    <a:pt x="25714" y="69220"/>
                  </a:cubicBezTo>
                  <a:cubicBezTo>
                    <a:pt x="30929" y="69220"/>
                    <a:pt x="34833" y="66674"/>
                    <a:pt x="37423" y="61593"/>
                  </a:cubicBezTo>
                  <a:cubicBezTo>
                    <a:pt x="40048" y="56476"/>
                    <a:pt x="41361" y="48812"/>
                    <a:pt x="41361" y="38614"/>
                  </a:cubicBezTo>
                  <a:cubicBezTo>
                    <a:pt x="41361" y="28392"/>
                    <a:pt x="40048" y="20728"/>
                    <a:pt x="37423" y="15647"/>
                  </a:cubicBezTo>
                  <a:cubicBezTo>
                    <a:pt x="34833" y="10530"/>
                    <a:pt x="30929" y="7971"/>
                    <a:pt x="25714" y="7971"/>
                  </a:cubicBezTo>
                  <a:moveTo>
                    <a:pt x="25714" y="0"/>
                  </a:moveTo>
                  <a:cubicBezTo>
                    <a:pt x="34053" y="0"/>
                    <a:pt x="40414" y="3309"/>
                    <a:pt x="44799" y="9915"/>
                  </a:cubicBezTo>
                  <a:cubicBezTo>
                    <a:pt x="49217" y="16496"/>
                    <a:pt x="51426" y="26054"/>
                    <a:pt x="51426" y="38614"/>
                  </a:cubicBezTo>
                  <a:cubicBezTo>
                    <a:pt x="51426" y="51149"/>
                    <a:pt x="49217" y="60720"/>
                    <a:pt x="44799" y="67325"/>
                  </a:cubicBezTo>
                  <a:cubicBezTo>
                    <a:pt x="40414" y="73907"/>
                    <a:pt x="34053" y="77191"/>
                    <a:pt x="25714" y="77191"/>
                  </a:cubicBezTo>
                  <a:cubicBezTo>
                    <a:pt x="17374" y="77191"/>
                    <a:pt x="10996" y="73907"/>
                    <a:pt x="6578" y="67325"/>
                  </a:cubicBezTo>
                  <a:cubicBezTo>
                    <a:pt x="2192" y="60720"/>
                    <a:pt x="0" y="51149"/>
                    <a:pt x="0" y="38614"/>
                  </a:cubicBezTo>
                  <a:cubicBezTo>
                    <a:pt x="0" y="26054"/>
                    <a:pt x="2192" y="16496"/>
                    <a:pt x="6578" y="9915"/>
                  </a:cubicBezTo>
                  <a:cubicBezTo>
                    <a:pt x="10996" y="3309"/>
                    <a:pt x="17374" y="0"/>
                    <a:pt x="25714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7" name="Freeform 106">
              <a:extLst>
                <a:ext uri="{FF2B5EF4-FFF2-40B4-BE49-F238E27FC236}">
                  <a16:creationId xmlns="" xmlns:a16="http://schemas.microsoft.com/office/drawing/2014/main" id="{4F3893B3-2B10-394E-A520-5B851D8220D4}"/>
                </a:ext>
              </a:extLst>
            </p:cNvPr>
            <p:cNvSpPr/>
            <p:nvPr/>
          </p:nvSpPr>
          <p:spPr>
            <a:xfrm>
              <a:off x="4732144" y="4256121"/>
              <a:ext cx="51425" cy="77186"/>
            </a:xfrm>
            <a:custGeom>
              <a:avLst/>
              <a:gdLst>
                <a:gd name="connsiteX0" fmla="*/ 25714 w 51425"/>
                <a:gd name="connsiteY0" fmla="*/ 7973 h 77186"/>
                <a:gd name="connsiteX1" fmla="*/ 14003 w 51425"/>
                <a:gd name="connsiteY1" fmla="*/ 15642 h 77186"/>
                <a:gd name="connsiteX2" fmla="*/ 10115 w 51425"/>
                <a:gd name="connsiteY2" fmla="*/ 38621 h 77186"/>
                <a:gd name="connsiteX3" fmla="*/ 14003 w 51425"/>
                <a:gd name="connsiteY3" fmla="*/ 61588 h 77186"/>
                <a:gd name="connsiteX4" fmla="*/ 25714 w 51425"/>
                <a:gd name="connsiteY4" fmla="*/ 69215 h 77186"/>
                <a:gd name="connsiteX5" fmla="*/ 37423 w 51425"/>
                <a:gd name="connsiteY5" fmla="*/ 61588 h 77186"/>
                <a:gd name="connsiteX6" fmla="*/ 41361 w 51425"/>
                <a:gd name="connsiteY6" fmla="*/ 38621 h 77186"/>
                <a:gd name="connsiteX7" fmla="*/ 37423 w 51425"/>
                <a:gd name="connsiteY7" fmla="*/ 15642 h 77186"/>
                <a:gd name="connsiteX8" fmla="*/ 25714 w 51425"/>
                <a:gd name="connsiteY8" fmla="*/ 7973 h 77186"/>
                <a:gd name="connsiteX9" fmla="*/ 25714 w 51425"/>
                <a:gd name="connsiteY9" fmla="*/ 0 h 77186"/>
                <a:gd name="connsiteX10" fmla="*/ 44799 w 51425"/>
                <a:gd name="connsiteY10" fmla="*/ 9922 h 77186"/>
                <a:gd name="connsiteX11" fmla="*/ 51426 w 51425"/>
                <a:gd name="connsiteY11" fmla="*/ 38621 h 77186"/>
                <a:gd name="connsiteX12" fmla="*/ 44799 w 51425"/>
                <a:gd name="connsiteY12" fmla="*/ 67320 h 77186"/>
                <a:gd name="connsiteX13" fmla="*/ 25714 w 51425"/>
                <a:gd name="connsiteY13" fmla="*/ 77186 h 77186"/>
                <a:gd name="connsiteX14" fmla="*/ 6578 w 51425"/>
                <a:gd name="connsiteY14" fmla="*/ 67320 h 77186"/>
                <a:gd name="connsiteX15" fmla="*/ 0 w 51425"/>
                <a:gd name="connsiteY15" fmla="*/ 38621 h 77186"/>
                <a:gd name="connsiteX16" fmla="*/ 6578 w 51425"/>
                <a:gd name="connsiteY16" fmla="*/ 9922 h 77186"/>
                <a:gd name="connsiteX17" fmla="*/ 25714 w 51425"/>
                <a:gd name="connsiteY17" fmla="*/ 0 h 771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25" h="77186">
                  <a:moveTo>
                    <a:pt x="25714" y="7973"/>
                  </a:moveTo>
                  <a:cubicBezTo>
                    <a:pt x="20531" y="7973"/>
                    <a:pt x="16627" y="10525"/>
                    <a:pt x="14003" y="15642"/>
                  </a:cubicBezTo>
                  <a:cubicBezTo>
                    <a:pt x="11411" y="20723"/>
                    <a:pt x="10115" y="28387"/>
                    <a:pt x="10115" y="38621"/>
                  </a:cubicBezTo>
                  <a:cubicBezTo>
                    <a:pt x="10115" y="48819"/>
                    <a:pt x="11411" y="56471"/>
                    <a:pt x="14003" y="61588"/>
                  </a:cubicBezTo>
                  <a:cubicBezTo>
                    <a:pt x="16627" y="66668"/>
                    <a:pt x="20531" y="69215"/>
                    <a:pt x="25714" y="69215"/>
                  </a:cubicBezTo>
                  <a:cubicBezTo>
                    <a:pt x="30929" y="69215"/>
                    <a:pt x="34833" y="66668"/>
                    <a:pt x="37423" y="61588"/>
                  </a:cubicBezTo>
                  <a:cubicBezTo>
                    <a:pt x="40048" y="56471"/>
                    <a:pt x="41361" y="48819"/>
                    <a:pt x="41361" y="38621"/>
                  </a:cubicBezTo>
                  <a:cubicBezTo>
                    <a:pt x="41361" y="28387"/>
                    <a:pt x="40048" y="20723"/>
                    <a:pt x="37423" y="15642"/>
                  </a:cubicBezTo>
                  <a:cubicBezTo>
                    <a:pt x="34833" y="10525"/>
                    <a:pt x="30929" y="7973"/>
                    <a:pt x="25714" y="7973"/>
                  </a:cubicBezTo>
                  <a:moveTo>
                    <a:pt x="25714" y="0"/>
                  </a:moveTo>
                  <a:cubicBezTo>
                    <a:pt x="34051" y="0"/>
                    <a:pt x="40414" y="3308"/>
                    <a:pt x="44799" y="9922"/>
                  </a:cubicBezTo>
                  <a:cubicBezTo>
                    <a:pt x="49217" y="16504"/>
                    <a:pt x="51426" y="26062"/>
                    <a:pt x="51426" y="38621"/>
                  </a:cubicBezTo>
                  <a:cubicBezTo>
                    <a:pt x="51426" y="51144"/>
                    <a:pt x="49217" y="60715"/>
                    <a:pt x="44799" y="67320"/>
                  </a:cubicBezTo>
                  <a:cubicBezTo>
                    <a:pt x="40414" y="73902"/>
                    <a:pt x="34051" y="77186"/>
                    <a:pt x="25714" y="77186"/>
                  </a:cubicBezTo>
                  <a:cubicBezTo>
                    <a:pt x="17374" y="77186"/>
                    <a:pt x="10996" y="73902"/>
                    <a:pt x="6578" y="67320"/>
                  </a:cubicBezTo>
                  <a:cubicBezTo>
                    <a:pt x="2192" y="60715"/>
                    <a:pt x="0" y="51144"/>
                    <a:pt x="0" y="38621"/>
                  </a:cubicBezTo>
                  <a:cubicBezTo>
                    <a:pt x="0" y="26062"/>
                    <a:pt x="2192" y="16504"/>
                    <a:pt x="6578" y="9922"/>
                  </a:cubicBezTo>
                  <a:cubicBezTo>
                    <a:pt x="10996" y="3308"/>
                    <a:pt x="17374" y="0"/>
                    <a:pt x="25714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8" name="Freeform 107">
              <a:extLst>
                <a:ext uri="{FF2B5EF4-FFF2-40B4-BE49-F238E27FC236}">
                  <a16:creationId xmlns="" xmlns:a16="http://schemas.microsoft.com/office/drawing/2014/main" id="{1ED7C068-38B4-A3FA-B70B-B4B932611E5F}"/>
                </a:ext>
              </a:extLst>
            </p:cNvPr>
            <p:cNvSpPr/>
            <p:nvPr/>
          </p:nvSpPr>
          <p:spPr>
            <a:xfrm>
              <a:off x="4801260" y="4319210"/>
              <a:ext cx="10513" cy="12658"/>
            </a:xfrm>
            <a:custGeom>
              <a:avLst/>
              <a:gdLst>
                <a:gd name="connsiteX0" fmla="*/ 0 w 10513"/>
                <a:gd name="connsiteY0" fmla="*/ 0 h 12658"/>
                <a:gd name="connsiteX1" fmla="*/ 10514 w 10513"/>
                <a:gd name="connsiteY1" fmla="*/ 0 h 12658"/>
                <a:gd name="connsiteX2" fmla="*/ 10514 w 10513"/>
                <a:gd name="connsiteY2" fmla="*/ 12658 h 12658"/>
                <a:gd name="connsiteX3" fmla="*/ 0 w 10513"/>
                <a:gd name="connsiteY3" fmla="*/ 12658 h 12658"/>
                <a:gd name="connsiteX4" fmla="*/ 0 w 10513"/>
                <a:gd name="connsiteY4" fmla="*/ 0 h 12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13" h="12658">
                  <a:moveTo>
                    <a:pt x="0" y="0"/>
                  </a:moveTo>
                  <a:lnTo>
                    <a:pt x="10514" y="0"/>
                  </a:lnTo>
                  <a:lnTo>
                    <a:pt x="10514" y="12658"/>
                  </a:lnTo>
                  <a:lnTo>
                    <a:pt x="0" y="126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09" name="Freeform 108">
              <a:extLst>
                <a:ext uri="{FF2B5EF4-FFF2-40B4-BE49-F238E27FC236}">
                  <a16:creationId xmlns="" xmlns:a16="http://schemas.microsoft.com/office/drawing/2014/main" id="{B3025764-569B-6353-2071-90BAA79ACE6E}"/>
                </a:ext>
              </a:extLst>
            </p:cNvPr>
            <p:cNvSpPr/>
            <p:nvPr/>
          </p:nvSpPr>
          <p:spPr>
            <a:xfrm>
              <a:off x="4830262" y="4256121"/>
              <a:ext cx="47240" cy="75746"/>
            </a:xfrm>
            <a:custGeom>
              <a:avLst/>
              <a:gdLst>
                <a:gd name="connsiteX0" fmla="*/ 12109 w 47240"/>
                <a:gd name="connsiteY0" fmla="*/ 67271 h 75746"/>
                <a:gd name="connsiteX1" fmla="*/ 47241 w 47240"/>
                <a:gd name="connsiteY1" fmla="*/ 67271 h 75746"/>
                <a:gd name="connsiteX2" fmla="*/ 47241 w 47240"/>
                <a:gd name="connsiteY2" fmla="*/ 75747 h 75746"/>
                <a:gd name="connsiteX3" fmla="*/ 0 w 47240"/>
                <a:gd name="connsiteY3" fmla="*/ 75747 h 75746"/>
                <a:gd name="connsiteX4" fmla="*/ 0 w 47240"/>
                <a:gd name="connsiteY4" fmla="*/ 67271 h 75746"/>
                <a:gd name="connsiteX5" fmla="*/ 15598 w 47240"/>
                <a:gd name="connsiteY5" fmla="*/ 51378 h 75746"/>
                <a:gd name="connsiteX6" fmla="*/ 28056 w 47240"/>
                <a:gd name="connsiteY6" fmla="*/ 38474 h 75746"/>
                <a:gd name="connsiteX7" fmla="*/ 34783 w 47240"/>
                <a:gd name="connsiteY7" fmla="*/ 29297 h 75746"/>
                <a:gd name="connsiteX8" fmla="*/ 36727 w 47240"/>
                <a:gd name="connsiteY8" fmla="*/ 21879 h 75746"/>
                <a:gd name="connsiteX9" fmla="*/ 32541 w 47240"/>
                <a:gd name="connsiteY9" fmla="*/ 12210 h 75746"/>
                <a:gd name="connsiteX10" fmla="*/ 21727 w 47240"/>
                <a:gd name="connsiteY10" fmla="*/ 8471 h 75746"/>
                <a:gd name="connsiteX11" fmla="*/ 11711 w 47240"/>
                <a:gd name="connsiteY11" fmla="*/ 10119 h 75746"/>
                <a:gd name="connsiteX12" fmla="*/ 498 w 47240"/>
                <a:gd name="connsiteY12" fmla="*/ 15101 h 75746"/>
                <a:gd name="connsiteX13" fmla="*/ 498 w 47240"/>
                <a:gd name="connsiteY13" fmla="*/ 4933 h 75746"/>
                <a:gd name="connsiteX14" fmla="*/ 11861 w 47240"/>
                <a:gd name="connsiteY14" fmla="*/ 1246 h 75746"/>
                <a:gd name="connsiteX15" fmla="*/ 21527 w 47240"/>
                <a:gd name="connsiteY15" fmla="*/ 0 h 75746"/>
                <a:gd name="connsiteX16" fmla="*/ 39966 w 47240"/>
                <a:gd name="connsiteY16" fmla="*/ 5780 h 75746"/>
                <a:gd name="connsiteX17" fmla="*/ 46842 w 47240"/>
                <a:gd name="connsiteY17" fmla="*/ 21227 h 75746"/>
                <a:gd name="connsiteX18" fmla="*/ 45098 w 47240"/>
                <a:gd name="connsiteY18" fmla="*/ 29949 h 75746"/>
                <a:gd name="connsiteX19" fmla="*/ 38869 w 47240"/>
                <a:gd name="connsiteY19" fmla="*/ 39618 h 75746"/>
                <a:gd name="connsiteX20" fmla="*/ 30945 w 47240"/>
                <a:gd name="connsiteY20" fmla="*/ 47983 h 75746"/>
                <a:gd name="connsiteX21" fmla="*/ 12109 w 47240"/>
                <a:gd name="connsiteY21" fmla="*/ 67271 h 757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47240" h="75746">
                  <a:moveTo>
                    <a:pt x="12109" y="67271"/>
                  </a:moveTo>
                  <a:lnTo>
                    <a:pt x="47241" y="67271"/>
                  </a:lnTo>
                  <a:lnTo>
                    <a:pt x="47241" y="75747"/>
                  </a:lnTo>
                  <a:lnTo>
                    <a:pt x="0" y="75747"/>
                  </a:lnTo>
                  <a:lnTo>
                    <a:pt x="0" y="67271"/>
                  </a:lnTo>
                  <a:cubicBezTo>
                    <a:pt x="3821" y="63323"/>
                    <a:pt x="9021" y="58021"/>
                    <a:pt x="15598" y="51378"/>
                  </a:cubicBezTo>
                  <a:cubicBezTo>
                    <a:pt x="22209" y="44698"/>
                    <a:pt x="26362" y="40405"/>
                    <a:pt x="28056" y="38474"/>
                  </a:cubicBezTo>
                  <a:cubicBezTo>
                    <a:pt x="31277" y="34845"/>
                    <a:pt x="33520" y="31794"/>
                    <a:pt x="34783" y="29297"/>
                  </a:cubicBezTo>
                  <a:cubicBezTo>
                    <a:pt x="36079" y="26775"/>
                    <a:pt x="36727" y="24303"/>
                    <a:pt x="36727" y="21879"/>
                  </a:cubicBezTo>
                  <a:cubicBezTo>
                    <a:pt x="36727" y="17930"/>
                    <a:pt x="35332" y="14708"/>
                    <a:pt x="32541" y="12210"/>
                  </a:cubicBezTo>
                  <a:cubicBezTo>
                    <a:pt x="29784" y="9713"/>
                    <a:pt x="26179" y="8471"/>
                    <a:pt x="21727" y="8471"/>
                  </a:cubicBezTo>
                  <a:cubicBezTo>
                    <a:pt x="18571" y="8471"/>
                    <a:pt x="15233" y="9024"/>
                    <a:pt x="11711" y="10119"/>
                  </a:cubicBezTo>
                  <a:cubicBezTo>
                    <a:pt x="8223" y="11214"/>
                    <a:pt x="4485" y="12875"/>
                    <a:pt x="498" y="15101"/>
                  </a:cubicBezTo>
                  <a:lnTo>
                    <a:pt x="498" y="4933"/>
                  </a:lnTo>
                  <a:cubicBezTo>
                    <a:pt x="4552" y="3305"/>
                    <a:pt x="8339" y="2076"/>
                    <a:pt x="11861" y="1246"/>
                  </a:cubicBezTo>
                  <a:cubicBezTo>
                    <a:pt x="15382" y="416"/>
                    <a:pt x="18603" y="0"/>
                    <a:pt x="21527" y="0"/>
                  </a:cubicBezTo>
                  <a:cubicBezTo>
                    <a:pt x="29234" y="0"/>
                    <a:pt x="35381" y="1926"/>
                    <a:pt x="39966" y="5780"/>
                  </a:cubicBezTo>
                  <a:cubicBezTo>
                    <a:pt x="44551" y="9627"/>
                    <a:pt x="46842" y="14781"/>
                    <a:pt x="46842" y="21227"/>
                  </a:cubicBezTo>
                  <a:cubicBezTo>
                    <a:pt x="46842" y="24290"/>
                    <a:pt x="46261" y="27193"/>
                    <a:pt x="45098" y="29949"/>
                  </a:cubicBezTo>
                  <a:cubicBezTo>
                    <a:pt x="43969" y="32667"/>
                    <a:pt x="41892" y="35890"/>
                    <a:pt x="38869" y="39618"/>
                  </a:cubicBezTo>
                  <a:cubicBezTo>
                    <a:pt x="38038" y="40577"/>
                    <a:pt x="35397" y="43370"/>
                    <a:pt x="30945" y="47983"/>
                  </a:cubicBezTo>
                  <a:cubicBezTo>
                    <a:pt x="26493" y="52571"/>
                    <a:pt x="20215" y="58992"/>
                    <a:pt x="12109" y="67271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0" name="Freeform 109">
              <a:extLst>
                <a:ext uri="{FF2B5EF4-FFF2-40B4-BE49-F238E27FC236}">
                  <a16:creationId xmlns="" xmlns:a16="http://schemas.microsoft.com/office/drawing/2014/main" id="{CE19E30E-13F0-6CFF-51B7-8147ACFFAB16}"/>
                </a:ext>
              </a:extLst>
            </p:cNvPr>
            <p:cNvSpPr/>
            <p:nvPr/>
          </p:nvSpPr>
          <p:spPr>
            <a:xfrm>
              <a:off x="4895592" y="4257467"/>
              <a:ext cx="48136" cy="75840"/>
            </a:xfrm>
            <a:custGeom>
              <a:avLst/>
              <a:gdLst>
                <a:gd name="connsiteX0" fmla="*/ 3139 w 48136"/>
                <a:gd name="connsiteY0" fmla="*/ 0 h 75840"/>
                <a:gd name="connsiteX1" fmla="*/ 42655 w 48136"/>
                <a:gd name="connsiteY1" fmla="*/ 0 h 75840"/>
                <a:gd name="connsiteX2" fmla="*/ 42655 w 48136"/>
                <a:gd name="connsiteY2" fmla="*/ 8466 h 75840"/>
                <a:gd name="connsiteX3" fmla="*/ 12358 w 48136"/>
                <a:gd name="connsiteY3" fmla="*/ 8466 h 75840"/>
                <a:gd name="connsiteX4" fmla="*/ 12358 w 48136"/>
                <a:gd name="connsiteY4" fmla="*/ 26709 h 75840"/>
                <a:gd name="connsiteX5" fmla="*/ 16743 w 48136"/>
                <a:gd name="connsiteY5" fmla="*/ 25614 h 75840"/>
                <a:gd name="connsiteX6" fmla="*/ 21129 w 48136"/>
                <a:gd name="connsiteY6" fmla="*/ 25220 h 75840"/>
                <a:gd name="connsiteX7" fmla="*/ 40861 w 48136"/>
                <a:gd name="connsiteY7" fmla="*/ 32035 h 75840"/>
                <a:gd name="connsiteX8" fmla="*/ 48136 w 48136"/>
                <a:gd name="connsiteY8" fmla="*/ 50524 h 75840"/>
                <a:gd name="connsiteX9" fmla="*/ 40662 w 48136"/>
                <a:gd name="connsiteY9" fmla="*/ 69210 h 75840"/>
                <a:gd name="connsiteX10" fmla="*/ 19584 w 48136"/>
                <a:gd name="connsiteY10" fmla="*/ 75840 h 75840"/>
                <a:gd name="connsiteX11" fmla="*/ 10016 w 48136"/>
                <a:gd name="connsiteY11" fmla="*/ 75041 h 75840"/>
                <a:gd name="connsiteX12" fmla="*/ 0 w 48136"/>
                <a:gd name="connsiteY12" fmla="*/ 72654 h 75840"/>
                <a:gd name="connsiteX13" fmla="*/ 0 w 48136"/>
                <a:gd name="connsiteY13" fmla="*/ 62543 h 75840"/>
                <a:gd name="connsiteX14" fmla="*/ 9268 w 48136"/>
                <a:gd name="connsiteY14" fmla="*/ 66172 h 75840"/>
                <a:gd name="connsiteX15" fmla="*/ 19385 w 48136"/>
                <a:gd name="connsiteY15" fmla="*/ 67377 h 75840"/>
                <a:gd name="connsiteX16" fmla="*/ 33038 w 48136"/>
                <a:gd name="connsiteY16" fmla="*/ 62838 h 75840"/>
                <a:gd name="connsiteX17" fmla="*/ 38072 w 48136"/>
                <a:gd name="connsiteY17" fmla="*/ 50524 h 75840"/>
                <a:gd name="connsiteX18" fmla="*/ 33038 w 48136"/>
                <a:gd name="connsiteY18" fmla="*/ 38223 h 75840"/>
                <a:gd name="connsiteX19" fmla="*/ 19385 w 48136"/>
                <a:gd name="connsiteY19" fmla="*/ 33684 h 75840"/>
                <a:gd name="connsiteX20" fmla="*/ 11311 w 48136"/>
                <a:gd name="connsiteY20" fmla="*/ 34582 h 75840"/>
                <a:gd name="connsiteX21" fmla="*/ 3139 w 48136"/>
                <a:gd name="connsiteY21" fmla="*/ 37374 h 75840"/>
                <a:gd name="connsiteX22" fmla="*/ 3139 w 48136"/>
                <a:gd name="connsiteY22" fmla="*/ 0 h 75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48136" h="75840">
                  <a:moveTo>
                    <a:pt x="3139" y="0"/>
                  </a:moveTo>
                  <a:lnTo>
                    <a:pt x="42655" y="0"/>
                  </a:lnTo>
                  <a:lnTo>
                    <a:pt x="42655" y="8466"/>
                  </a:lnTo>
                  <a:lnTo>
                    <a:pt x="12358" y="8466"/>
                  </a:lnTo>
                  <a:lnTo>
                    <a:pt x="12358" y="26709"/>
                  </a:lnTo>
                  <a:cubicBezTo>
                    <a:pt x="13819" y="26204"/>
                    <a:pt x="15281" y="25848"/>
                    <a:pt x="16743" y="25614"/>
                  </a:cubicBezTo>
                  <a:cubicBezTo>
                    <a:pt x="18205" y="25356"/>
                    <a:pt x="19666" y="25220"/>
                    <a:pt x="21129" y="25220"/>
                  </a:cubicBezTo>
                  <a:cubicBezTo>
                    <a:pt x="29433" y="25220"/>
                    <a:pt x="36011" y="27496"/>
                    <a:pt x="40861" y="32035"/>
                  </a:cubicBezTo>
                  <a:cubicBezTo>
                    <a:pt x="45712" y="36587"/>
                    <a:pt x="48136" y="42750"/>
                    <a:pt x="48136" y="50524"/>
                  </a:cubicBezTo>
                  <a:cubicBezTo>
                    <a:pt x="48136" y="58532"/>
                    <a:pt x="45645" y="64769"/>
                    <a:pt x="40662" y="69210"/>
                  </a:cubicBezTo>
                  <a:cubicBezTo>
                    <a:pt x="35679" y="73626"/>
                    <a:pt x="28654" y="75840"/>
                    <a:pt x="19584" y="75840"/>
                  </a:cubicBezTo>
                  <a:cubicBezTo>
                    <a:pt x="16460" y="75840"/>
                    <a:pt x="13272" y="75570"/>
                    <a:pt x="10016" y="75041"/>
                  </a:cubicBezTo>
                  <a:cubicBezTo>
                    <a:pt x="6794" y="74512"/>
                    <a:pt x="3455" y="73725"/>
                    <a:pt x="0" y="72654"/>
                  </a:cubicBezTo>
                  <a:lnTo>
                    <a:pt x="0" y="62543"/>
                  </a:lnTo>
                  <a:cubicBezTo>
                    <a:pt x="2990" y="64166"/>
                    <a:pt x="6079" y="65372"/>
                    <a:pt x="9268" y="66172"/>
                  </a:cubicBezTo>
                  <a:cubicBezTo>
                    <a:pt x="12458" y="66971"/>
                    <a:pt x="15829" y="67377"/>
                    <a:pt x="19385" y="67377"/>
                  </a:cubicBezTo>
                  <a:cubicBezTo>
                    <a:pt x="25132" y="67377"/>
                    <a:pt x="29683" y="65864"/>
                    <a:pt x="33038" y="62838"/>
                  </a:cubicBezTo>
                  <a:cubicBezTo>
                    <a:pt x="36394" y="59812"/>
                    <a:pt x="38072" y="55703"/>
                    <a:pt x="38072" y="50524"/>
                  </a:cubicBezTo>
                  <a:cubicBezTo>
                    <a:pt x="38072" y="45345"/>
                    <a:pt x="36394" y="41237"/>
                    <a:pt x="33038" y="38223"/>
                  </a:cubicBezTo>
                  <a:cubicBezTo>
                    <a:pt x="29683" y="35197"/>
                    <a:pt x="25132" y="33684"/>
                    <a:pt x="19385" y="33684"/>
                  </a:cubicBezTo>
                  <a:cubicBezTo>
                    <a:pt x="16693" y="33684"/>
                    <a:pt x="14001" y="33979"/>
                    <a:pt x="11311" y="34582"/>
                  </a:cubicBezTo>
                  <a:cubicBezTo>
                    <a:pt x="8654" y="35184"/>
                    <a:pt x="5931" y="36107"/>
                    <a:pt x="3139" y="37374"/>
                  </a:cubicBezTo>
                  <a:lnTo>
                    <a:pt x="3139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1" name="Freeform 110">
              <a:extLst>
                <a:ext uri="{FF2B5EF4-FFF2-40B4-BE49-F238E27FC236}">
                  <a16:creationId xmlns="" xmlns:a16="http://schemas.microsoft.com/office/drawing/2014/main" id="{D3FCE74E-25B2-C2C3-EAAB-2CF9A41E3480}"/>
                </a:ext>
              </a:extLst>
            </p:cNvPr>
            <p:cNvSpPr/>
            <p:nvPr/>
          </p:nvSpPr>
          <p:spPr>
            <a:xfrm>
              <a:off x="4730001" y="3870712"/>
              <a:ext cx="51425" cy="77189"/>
            </a:xfrm>
            <a:custGeom>
              <a:avLst/>
              <a:gdLst>
                <a:gd name="connsiteX0" fmla="*/ 25714 w 51425"/>
                <a:gd name="connsiteY0" fmla="*/ 7974 h 77189"/>
                <a:gd name="connsiteX1" fmla="*/ 14003 w 51425"/>
                <a:gd name="connsiteY1" fmla="*/ 15647 h 77189"/>
                <a:gd name="connsiteX2" fmla="*/ 10115 w 51425"/>
                <a:gd name="connsiteY2" fmla="*/ 38620 h 77189"/>
                <a:gd name="connsiteX3" fmla="*/ 14003 w 51425"/>
                <a:gd name="connsiteY3" fmla="*/ 61592 h 77189"/>
                <a:gd name="connsiteX4" fmla="*/ 25714 w 51425"/>
                <a:gd name="connsiteY4" fmla="*/ 69216 h 77189"/>
                <a:gd name="connsiteX5" fmla="*/ 37423 w 51425"/>
                <a:gd name="connsiteY5" fmla="*/ 61592 h 77189"/>
                <a:gd name="connsiteX6" fmla="*/ 41361 w 51425"/>
                <a:gd name="connsiteY6" fmla="*/ 38620 h 77189"/>
                <a:gd name="connsiteX7" fmla="*/ 37423 w 51425"/>
                <a:gd name="connsiteY7" fmla="*/ 15647 h 77189"/>
                <a:gd name="connsiteX8" fmla="*/ 25714 w 51425"/>
                <a:gd name="connsiteY8" fmla="*/ 7974 h 77189"/>
                <a:gd name="connsiteX9" fmla="*/ 25714 w 51425"/>
                <a:gd name="connsiteY9" fmla="*/ 0 h 77189"/>
                <a:gd name="connsiteX10" fmla="*/ 44799 w 51425"/>
                <a:gd name="connsiteY10" fmla="*/ 9917 h 77189"/>
                <a:gd name="connsiteX11" fmla="*/ 51426 w 51425"/>
                <a:gd name="connsiteY11" fmla="*/ 38620 h 77189"/>
                <a:gd name="connsiteX12" fmla="*/ 44799 w 51425"/>
                <a:gd name="connsiteY12" fmla="*/ 67323 h 77189"/>
                <a:gd name="connsiteX13" fmla="*/ 25714 w 51425"/>
                <a:gd name="connsiteY13" fmla="*/ 77190 h 77189"/>
                <a:gd name="connsiteX14" fmla="*/ 6578 w 51425"/>
                <a:gd name="connsiteY14" fmla="*/ 67323 h 77189"/>
                <a:gd name="connsiteX15" fmla="*/ 0 w 51425"/>
                <a:gd name="connsiteY15" fmla="*/ 38620 h 77189"/>
                <a:gd name="connsiteX16" fmla="*/ 6578 w 51425"/>
                <a:gd name="connsiteY16" fmla="*/ 9917 h 77189"/>
                <a:gd name="connsiteX17" fmla="*/ 25714 w 51425"/>
                <a:gd name="connsiteY17" fmla="*/ 0 h 77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25" h="77189">
                  <a:moveTo>
                    <a:pt x="25714" y="7974"/>
                  </a:moveTo>
                  <a:cubicBezTo>
                    <a:pt x="20531" y="7974"/>
                    <a:pt x="16627" y="10531"/>
                    <a:pt x="14003" y="15647"/>
                  </a:cubicBezTo>
                  <a:cubicBezTo>
                    <a:pt x="11411" y="20730"/>
                    <a:pt x="10115" y="28388"/>
                    <a:pt x="10115" y="38620"/>
                  </a:cubicBezTo>
                  <a:cubicBezTo>
                    <a:pt x="10115" y="48819"/>
                    <a:pt x="11411" y="56476"/>
                    <a:pt x="14003" y="61592"/>
                  </a:cubicBezTo>
                  <a:cubicBezTo>
                    <a:pt x="16627" y="66675"/>
                    <a:pt x="20531" y="69216"/>
                    <a:pt x="25714" y="69216"/>
                  </a:cubicBezTo>
                  <a:cubicBezTo>
                    <a:pt x="30929" y="69216"/>
                    <a:pt x="34833" y="66675"/>
                    <a:pt x="37423" y="61592"/>
                  </a:cubicBezTo>
                  <a:cubicBezTo>
                    <a:pt x="40048" y="56476"/>
                    <a:pt x="41361" y="48819"/>
                    <a:pt x="41361" y="38620"/>
                  </a:cubicBezTo>
                  <a:cubicBezTo>
                    <a:pt x="41361" y="28388"/>
                    <a:pt x="40048" y="20730"/>
                    <a:pt x="37423" y="15647"/>
                  </a:cubicBezTo>
                  <a:cubicBezTo>
                    <a:pt x="34833" y="10531"/>
                    <a:pt x="30929" y="7974"/>
                    <a:pt x="25714" y="7974"/>
                  </a:cubicBezTo>
                  <a:moveTo>
                    <a:pt x="25714" y="0"/>
                  </a:moveTo>
                  <a:cubicBezTo>
                    <a:pt x="34053" y="0"/>
                    <a:pt x="40414" y="3305"/>
                    <a:pt x="44799" y="9917"/>
                  </a:cubicBezTo>
                  <a:cubicBezTo>
                    <a:pt x="49217" y="16495"/>
                    <a:pt x="51426" y="26062"/>
                    <a:pt x="51426" y="38620"/>
                  </a:cubicBezTo>
                  <a:cubicBezTo>
                    <a:pt x="51426" y="51144"/>
                    <a:pt x="49217" y="60712"/>
                    <a:pt x="44799" y="67323"/>
                  </a:cubicBezTo>
                  <a:cubicBezTo>
                    <a:pt x="40414" y="73900"/>
                    <a:pt x="34053" y="77190"/>
                    <a:pt x="25714" y="77190"/>
                  </a:cubicBezTo>
                  <a:cubicBezTo>
                    <a:pt x="17374" y="77190"/>
                    <a:pt x="10996" y="73900"/>
                    <a:pt x="6578" y="67323"/>
                  </a:cubicBezTo>
                  <a:cubicBezTo>
                    <a:pt x="2192" y="60712"/>
                    <a:pt x="0" y="51144"/>
                    <a:pt x="0" y="38620"/>
                  </a:cubicBezTo>
                  <a:cubicBezTo>
                    <a:pt x="0" y="26062"/>
                    <a:pt x="2192" y="16495"/>
                    <a:pt x="6578" y="9917"/>
                  </a:cubicBezTo>
                  <a:cubicBezTo>
                    <a:pt x="10996" y="3305"/>
                    <a:pt x="17374" y="0"/>
                    <a:pt x="25714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2" name="Freeform 111">
              <a:extLst>
                <a:ext uri="{FF2B5EF4-FFF2-40B4-BE49-F238E27FC236}">
                  <a16:creationId xmlns="" xmlns:a16="http://schemas.microsoft.com/office/drawing/2014/main" id="{248C63BD-E0E7-F717-D56B-3A361B0C819C}"/>
                </a:ext>
              </a:extLst>
            </p:cNvPr>
            <p:cNvSpPr/>
            <p:nvPr/>
          </p:nvSpPr>
          <p:spPr>
            <a:xfrm>
              <a:off x="4799117" y="3933799"/>
              <a:ext cx="10515" cy="12656"/>
            </a:xfrm>
            <a:custGeom>
              <a:avLst/>
              <a:gdLst>
                <a:gd name="connsiteX0" fmla="*/ 0 w 10515"/>
                <a:gd name="connsiteY0" fmla="*/ 0 h 12656"/>
                <a:gd name="connsiteX1" fmla="*/ 10515 w 10515"/>
                <a:gd name="connsiteY1" fmla="*/ 0 h 12656"/>
                <a:gd name="connsiteX2" fmla="*/ 10515 w 10515"/>
                <a:gd name="connsiteY2" fmla="*/ 12657 h 12656"/>
                <a:gd name="connsiteX3" fmla="*/ 0 w 10515"/>
                <a:gd name="connsiteY3" fmla="*/ 12657 h 12656"/>
                <a:gd name="connsiteX4" fmla="*/ 0 w 10515"/>
                <a:gd name="connsiteY4" fmla="*/ 0 h 1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15" h="12656">
                  <a:moveTo>
                    <a:pt x="0" y="0"/>
                  </a:moveTo>
                  <a:lnTo>
                    <a:pt x="10515" y="0"/>
                  </a:lnTo>
                  <a:lnTo>
                    <a:pt x="10515" y="12657"/>
                  </a:lnTo>
                  <a:lnTo>
                    <a:pt x="0" y="126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3" name="Freeform 112">
              <a:extLst>
                <a:ext uri="{FF2B5EF4-FFF2-40B4-BE49-F238E27FC236}">
                  <a16:creationId xmlns="" xmlns:a16="http://schemas.microsoft.com/office/drawing/2014/main" id="{34B591CF-CA9D-48D7-B6CE-811C3417268A}"/>
                </a:ext>
              </a:extLst>
            </p:cNvPr>
            <p:cNvSpPr/>
            <p:nvPr/>
          </p:nvSpPr>
          <p:spPr>
            <a:xfrm>
              <a:off x="4828519" y="3872057"/>
              <a:ext cx="48136" cy="75844"/>
            </a:xfrm>
            <a:custGeom>
              <a:avLst/>
              <a:gdLst>
                <a:gd name="connsiteX0" fmla="*/ 3139 w 48136"/>
                <a:gd name="connsiteY0" fmla="*/ 0 h 75844"/>
                <a:gd name="connsiteX1" fmla="*/ 42655 w 48136"/>
                <a:gd name="connsiteY1" fmla="*/ 0 h 75844"/>
                <a:gd name="connsiteX2" fmla="*/ 42655 w 48136"/>
                <a:gd name="connsiteY2" fmla="*/ 8472 h 75844"/>
                <a:gd name="connsiteX3" fmla="*/ 12358 w 48136"/>
                <a:gd name="connsiteY3" fmla="*/ 8472 h 75844"/>
                <a:gd name="connsiteX4" fmla="*/ 12358 w 48136"/>
                <a:gd name="connsiteY4" fmla="*/ 26710 h 75844"/>
                <a:gd name="connsiteX5" fmla="*/ 16743 w 48136"/>
                <a:gd name="connsiteY5" fmla="*/ 25614 h 75844"/>
                <a:gd name="connsiteX6" fmla="*/ 21128 w 48136"/>
                <a:gd name="connsiteY6" fmla="*/ 25215 h 75844"/>
                <a:gd name="connsiteX7" fmla="*/ 40861 w 48136"/>
                <a:gd name="connsiteY7" fmla="*/ 32041 h 75844"/>
                <a:gd name="connsiteX8" fmla="*/ 48136 w 48136"/>
                <a:gd name="connsiteY8" fmla="*/ 50529 h 75844"/>
                <a:gd name="connsiteX9" fmla="*/ 40662 w 48136"/>
                <a:gd name="connsiteY9" fmla="*/ 69216 h 75844"/>
                <a:gd name="connsiteX10" fmla="*/ 19584 w 48136"/>
                <a:gd name="connsiteY10" fmla="*/ 75844 h 75844"/>
                <a:gd name="connsiteX11" fmla="*/ 10016 w 48136"/>
                <a:gd name="connsiteY11" fmla="*/ 75047 h 75844"/>
                <a:gd name="connsiteX12" fmla="*/ 0 w 48136"/>
                <a:gd name="connsiteY12" fmla="*/ 72654 h 75844"/>
                <a:gd name="connsiteX13" fmla="*/ 0 w 48136"/>
                <a:gd name="connsiteY13" fmla="*/ 62539 h 75844"/>
                <a:gd name="connsiteX14" fmla="*/ 9268 w 48136"/>
                <a:gd name="connsiteY14" fmla="*/ 66176 h 75844"/>
                <a:gd name="connsiteX15" fmla="*/ 19384 w 48136"/>
                <a:gd name="connsiteY15" fmla="*/ 67372 h 75844"/>
                <a:gd name="connsiteX16" fmla="*/ 33038 w 48136"/>
                <a:gd name="connsiteY16" fmla="*/ 62838 h 75844"/>
                <a:gd name="connsiteX17" fmla="*/ 38070 w 48136"/>
                <a:gd name="connsiteY17" fmla="*/ 50529 h 75844"/>
                <a:gd name="connsiteX18" fmla="*/ 33038 w 48136"/>
                <a:gd name="connsiteY18" fmla="*/ 38220 h 75844"/>
                <a:gd name="connsiteX19" fmla="*/ 19384 w 48136"/>
                <a:gd name="connsiteY19" fmla="*/ 33686 h 75844"/>
                <a:gd name="connsiteX20" fmla="*/ 11311 w 48136"/>
                <a:gd name="connsiteY20" fmla="*/ 34583 h 75844"/>
                <a:gd name="connsiteX21" fmla="*/ 3139 w 48136"/>
                <a:gd name="connsiteY21" fmla="*/ 37374 h 75844"/>
                <a:gd name="connsiteX22" fmla="*/ 3139 w 48136"/>
                <a:gd name="connsiteY22" fmla="*/ 0 h 75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48136" h="75844">
                  <a:moveTo>
                    <a:pt x="3139" y="0"/>
                  </a:moveTo>
                  <a:lnTo>
                    <a:pt x="42655" y="0"/>
                  </a:lnTo>
                  <a:lnTo>
                    <a:pt x="42655" y="8472"/>
                  </a:lnTo>
                  <a:lnTo>
                    <a:pt x="12358" y="8472"/>
                  </a:lnTo>
                  <a:lnTo>
                    <a:pt x="12358" y="26710"/>
                  </a:lnTo>
                  <a:cubicBezTo>
                    <a:pt x="13819" y="26212"/>
                    <a:pt x="15281" y="25846"/>
                    <a:pt x="16743" y="25614"/>
                  </a:cubicBezTo>
                  <a:cubicBezTo>
                    <a:pt x="18205" y="25348"/>
                    <a:pt x="19666" y="25215"/>
                    <a:pt x="21128" y="25215"/>
                  </a:cubicBezTo>
                  <a:cubicBezTo>
                    <a:pt x="29433" y="25215"/>
                    <a:pt x="36011" y="27491"/>
                    <a:pt x="40861" y="32041"/>
                  </a:cubicBezTo>
                  <a:cubicBezTo>
                    <a:pt x="45712" y="36593"/>
                    <a:pt x="48136" y="42756"/>
                    <a:pt x="48136" y="50529"/>
                  </a:cubicBezTo>
                  <a:cubicBezTo>
                    <a:pt x="48136" y="58536"/>
                    <a:pt x="45645" y="64764"/>
                    <a:pt x="40662" y="69216"/>
                  </a:cubicBezTo>
                  <a:cubicBezTo>
                    <a:pt x="35679" y="73635"/>
                    <a:pt x="28654" y="75844"/>
                    <a:pt x="19584" y="75844"/>
                  </a:cubicBezTo>
                  <a:cubicBezTo>
                    <a:pt x="16460" y="75844"/>
                    <a:pt x="13272" y="75578"/>
                    <a:pt x="10016" y="75047"/>
                  </a:cubicBezTo>
                  <a:cubicBezTo>
                    <a:pt x="6793" y="74514"/>
                    <a:pt x="3454" y="73717"/>
                    <a:pt x="0" y="72654"/>
                  </a:cubicBezTo>
                  <a:lnTo>
                    <a:pt x="0" y="62539"/>
                  </a:lnTo>
                  <a:cubicBezTo>
                    <a:pt x="2989" y="64166"/>
                    <a:pt x="6078" y="65379"/>
                    <a:pt x="9268" y="66176"/>
                  </a:cubicBezTo>
                  <a:cubicBezTo>
                    <a:pt x="12458" y="66974"/>
                    <a:pt x="15829" y="67372"/>
                    <a:pt x="19384" y="67372"/>
                  </a:cubicBezTo>
                  <a:cubicBezTo>
                    <a:pt x="25132" y="67372"/>
                    <a:pt x="29683" y="65860"/>
                    <a:pt x="33038" y="62838"/>
                  </a:cubicBezTo>
                  <a:cubicBezTo>
                    <a:pt x="36392" y="59815"/>
                    <a:pt x="38070" y="55712"/>
                    <a:pt x="38070" y="50529"/>
                  </a:cubicBezTo>
                  <a:cubicBezTo>
                    <a:pt x="38070" y="45347"/>
                    <a:pt x="36392" y="41244"/>
                    <a:pt x="33038" y="38220"/>
                  </a:cubicBezTo>
                  <a:cubicBezTo>
                    <a:pt x="29683" y="35198"/>
                    <a:pt x="25132" y="33686"/>
                    <a:pt x="19384" y="33686"/>
                  </a:cubicBezTo>
                  <a:cubicBezTo>
                    <a:pt x="16693" y="33686"/>
                    <a:pt x="14001" y="33985"/>
                    <a:pt x="11311" y="34583"/>
                  </a:cubicBezTo>
                  <a:cubicBezTo>
                    <a:pt x="8653" y="35181"/>
                    <a:pt x="5929" y="36111"/>
                    <a:pt x="3139" y="37374"/>
                  </a:cubicBezTo>
                  <a:lnTo>
                    <a:pt x="3139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4" name="Freeform 113">
              <a:extLst>
                <a:ext uri="{FF2B5EF4-FFF2-40B4-BE49-F238E27FC236}">
                  <a16:creationId xmlns="" xmlns:a16="http://schemas.microsoft.com/office/drawing/2014/main" id="{3124341D-61AB-5DCE-1095-40531A380A32}"/>
                </a:ext>
              </a:extLst>
            </p:cNvPr>
            <p:cNvSpPr/>
            <p:nvPr/>
          </p:nvSpPr>
          <p:spPr>
            <a:xfrm>
              <a:off x="4892303" y="3870712"/>
              <a:ext cx="51425" cy="77189"/>
            </a:xfrm>
            <a:custGeom>
              <a:avLst/>
              <a:gdLst>
                <a:gd name="connsiteX0" fmla="*/ 25714 w 51425"/>
                <a:gd name="connsiteY0" fmla="*/ 7974 h 77189"/>
                <a:gd name="connsiteX1" fmla="*/ 14003 w 51425"/>
                <a:gd name="connsiteY1" fmla="*/ 15647 h 77189"/>
                <a:gd name="connsiteX2" fmla="*/ 10115 w 51425"/>
                <a:gd name="connsiteY2" fmla="*/ 38620 h 77189"/>
                <a:gd name="connsiteX3" fmla="*/ 14003 w 51425"/>
                <a:gd name="connsiteY3" fmla="*/ 61592 h 77189"/>
                <a:gd name="connsiteX4" fmla="*/ 25714 w 51425"/>
                <a:gd name="connsiteY4" fmla="*/ 69216 h 77189"/>
                <a:gd name="connsiteX5" fmla="*/ 37423 w 51425"/>
                <a:gd name="connsiteY5" fmla="*/ 61592 h 77189"/>
                <a:gd name="connsiteX6" fmla="*/ 41361 w 51425"/>
                <a:gd name="connsiteY6" fmla="*/ 38620 h 77189"/>
                <a:gd name="connsiteX7" fmla="*/ 37423 w 51425"/>
                <a:gd name="connsiteY7" fmla="*/ 15647 h 77189"/>
                <a:gd name="connsiteX8" fmla="*/ 25714 w 51425"/>
                <a:gd name="connsiteY8" fmla="*/ 7974 h 77189"/>
                <a:gd name="connsiteX9" fmla="*/ 25714 w 51425"/>
                <a:gd name="connsiteY9" fmla="*/ 0 h 77189"/>
                <a:gd name="connsiteX10" fmla="*/ 44799 w 51425"/>
                <a:gd name="connsiteY10" fmla="*/ 9917 h 77189"/>
                <a:gd name="connsiteX11" fmla="*/ 51426 w 51425"/>
                <a:gd name="connsiteY11" fmla="*/ 38620 h 77189"/>
                <a:gd name="connsiteX12" fmla="*/ 44799 w 51425"/>
                <a:gd name="connsiteY12" fmla="*/ 67323 h 77189"/>
                <a:gd name="connsiteX13" fmla="*/ 25714 w 51425"/>
                <a:gd name="connsiteY13" fmla="*/ 77190 h 77189"/>
                <a:gd name="connsiteX14" fmla="*/ 6578 w 51425"/>
                <a:gd name="connsiteY14" fmla="*/ 67323 h 77189"/>
                <a:gd name="connsiteX15" fmla="*/ 0 w 51425"/>
                <a:gd name="connsiteY15" fmla="*/ 38620 h 77189"/>
                <a:gd name="connsiteX16" fmla="*/ 6578 w 51425"/>
                <a:gd name="connsiteY16" fmla="*/ 9917 h 77189"/>
                <a:gd name="connsiteX17" fmla="*/ 25714 w 51425"/>
                <a:gd name="connsiteY17" fmla="*/ 0 h 77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25" h="77189">
                  <a:moveTo>
                    <a:pt x="25714" y="7974"/>
                  </a:moveTo>
                  <a:cubicBezTo>
                    <a:pt x="20531" y="7974"/>
                    <a:pt x="16627" y="10531"/>
                    <a:pt x="14003" y="15647"/>
                  </a:cubicBezTo>
                  <a:cubicBezTo>
                    <a:pt x="11411" y="20730"/>
                    <a:pt x="10115" y="28388"/>
                    <a:pt x="10115" y="38620"/>
                  </a:cubicBezTo>
                  <a:cubicBezTo>
                    <a:pt x="10115" y="48819"/>
                    <a:pt x="11411" y="56476"/>
                    <a:pt x="14003" y="61592"/>
                  </a:cubicBezTo>
                  <a:cubicBezTo>
                    <a:pt x="16627" y="66675"/>
                    <a:pt x="20531" y="69216"/>
                    <a:pt x="25714" y="69216"/>
                  </a:cubicBezTo>
                  <a:cubicBezTo>
                    <a:pt x="30929" y="69216"/>
                    <a:pt x="34833" y="66675"/>
                    <a:pt x="37423" y="61592"/>
                  </a:cubicBezTo>
                  <a:cubicBezTo>
                    <a:pt x="40048" y="56476"/>
                    <a:pt x="41361" y="48819"/>
                    <a:pt x="41361" y="38620"/>
                  </a:cubicBezTo>
                  <a:cubicBezTo>
                    <a:pt x="41361" y="28388"/>
                    <a:pt x="40048" y="20730"/>
                    <a:pt x="37423" y="15647"/>
                  </a:cubicBezTo>
                  <a:cubicBezTo>
                    <a:pt x="34833" y="10531"/>
                    <a:pt x="30929" y="7974"/>
                    <a:pt x="25714" y="7974"/>
                  </a:cubicBezTo>
                  <a:moveTo>
                    <a:pt x="25714" y="0"/>
                  </a:moveTo>
                  <a:cubicBezTo>
                    <a:pt x="34053" y="0"/>
                    <a:pt x="40414" y="3305"/>
                    <a:pt x="44799" y="9917"/>
                  </a:cubicBezTo>
                  <a:cubicBezTo>
                    <a:pt x="49217" y="16495"/>
                    <a:pt x="51426" y="26062"/>
                    <a:pt x="51426" y="38620"/>
                  </a:cubicBezTo>
                  <a:cubicBezTo>
                    <a:pt x="51426" y="51144"/>
                    <a:pt x="49217" y="60712"/>
                    <a:pt x="44799" y="67323"/>
                  </a:cubicBezTo>
                  <a:cubicBezTo>
                    <a:pt x="40414" y="73900"/>
                    <a:pt x="34053" y="77190"/>
                    <a:pt x="25714" y="77190"/>
                  </a:cubicBezTo>
                  <a:cubicBezTo>
                    <a:pt x="17374" y="77190"/>
                    <a:pt x="10996" y="73900"/>
                    <a:pt x="6578" y="67323"/>
                  </a:cubicBezTo>
                  <a:cubicBezTo>
                    <a:pt x="2192" y="60712"/>
                    <a:pt x="0" y="51144"/>
                    <a:pt x="0" y="38620"/>
                  </a:cubicBezTo>
                  <a:cubicBezTo>
                    <a:pt x="0" y="26062"/>
                    <a:pt x="2192" y="16495"/>
                    <a:pt x="6578" y="9917"/>
                  </a:cubicBezTo>
                  <a:cubicBezTo>
                    <a:pt x="10996" y="3305"/>
                    <a:pt x="17374" y="0"/>
                    <a:pt x="25714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5" name="Freeform 114">
              <a:extLst>
                <a:ext uri="{FF2B5EF4-FFF2-40B4-BE49-F238E27FC236}">
                  <a16:creationId xmlns="" xmlns:a16="http://schemas.microsoft.com/office/drawing/2014/main" id="{3AFB2590-D4C6-265E-66D7-5AAB4B52366E}"/>
                </a:ext>
              </a:extLst>
            </p:cNvPr>
            <p:cNvSpPr/>
            <p:nvPr/>
          </p:nvSpPr>
          <p:spPr>
            <a:xfrm>
              <a:off x="4732144" y="3485304"/>
              <a:ext cx="51425" cy="77188"/>
            </a:xfrm>
            <a:custGeom>
              <a:avLst/>
              <a:gdLst>
                <a:gd name="connsiteX0" fmla="*/ 25714 w 51425"/>
                <a:gd name="connsiteY0" fmla="*/ 7973 h 77188"/>
                <a:gd name="connsiteX1" fmla="*/ 14003 w 51425"/>
                <a:gd name="connsiteY1" fmla="*/ 15646 h 77188"/>
                <a:gd name="connsiteX2" fmla="*/ 10115 w 51425"/>
                <a:gd name="connsiteY2" fmla="*/ 38619 h 77188"/>
                <a:gd name="connsiteX3" fmla="*/ 14003 w 51425"/>
                <a:gd name="connsiteY3" fmla="*/ 61592 h 77188"/>
                <a:gd name="connsiteX4" fmla="*/ 25714 w 51425"/>
                <a:gd name="connsiteY4" fmla="*/ 69216 h 77188"/>
                <a:gd name="connsiteX5" fmla="*/ 37423 w 51425"/>
                <a:gd name="connsiteY5" fmla="*/ 61592 h 77188"/>
                <a:gd name="connsiteX6" fmla="*/ 41361 w 51425"/>
                <a:gd name="connsiteY6" fmla="*/ 38619 h 77188"/>
                <a:gd name="connsiteX7" fmla="*/ 37423 w 51425"/>
                <a:gd name="connsiteY7" fmla="*/ 15646 h 77188"/>
                <a:gd name="connsiteX8" fmla="*/ 25714 w 51425"/>
                <a:gd name="connsiteY8" fmla="*/ 7973 h 77188"/>
                <a:gd name="connsiteX9" fmla="*/ 25714 w 51425"/>
                <a:gd name="connsiteY9" fmla="*/ 0 h 77188"/>
                <a:gd name="connsiteX10" fmla="*/ 44799 w 51425"/>
                <a:gd name="connsiteY10" fmla="*/ 9916 h 77188"/>
                <a:gd name="connsiteX11" fmla="*/ 51426 w 51425"/>
                <a:gd name="connsiteY11" fmla="*/ 38619 h 77188"/>
                <a:gd name="connsiteX12" fmla="*/ 44799 w 51425"/>
                <a:gd name="connsiteY12" fmla="*/ 67322 h 77188"/>
                <a:gd name="connsiteX13" fmla="*/ 25714 w 51425"/>
                <a:gd name="connsiteY13" fmla="*/ 77189 h 77188"/>
                <a:gd name="connsiteX14" fmla="*/ 6578 w 51425"/>
                <a:gd name="connsiteY14" fmla="*/ 67322 h 77188"/>
                <a:gd name="connsiteX15" fmla="*/ 0 w 51425"/>
                <a:gd name="connsiteY15" fmla="*/ 38619 h 77188"/>
                <a:gd name="connsiteX16" fmla="*/ 6578 w 51425"/>
                <a:gd name="connsiteY16" fmla="*/ 9916 h 77188"/>
                <a:gd name="connsiteX17" fmla="*/ 25714 w 51425"/>
                <a:gd name="connsiteY17" fmla="*/ 0 h 771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25" h="77188">
                  <a:moveTo>
                    <a:pt x="25714" y="7973"/>
                  </a:moveTo>
                  <a:cubicBezTo>
                    <a:pt x="20531" y="7973"/>
                    <a:pt x="16627" y="10530"/>
                    <a:pt x="14003" y="15646"/>
                  </a:cubicBezTo>
                  <a:cubicBezTo>
                    <a:pt x="11411" y="20729"/>
                    <a:pt x="10115" y="28387"/>
                    <a:pt x="10115" y="38619"/>
                  </a:cubicBezTo>
                  <a:cubicBezTo>
                    <a:pt x="10115" y="48818"/>
                    <a:pt x="11411" y="56476"/>
                    <a:pt x="14003" y="61592"/>
                  </a:cubicBezTo>
                  <a:cubicBezTo>
                    <a:pt x="16627" y="66675"/>
                    <a:pt x="20531" y="69216"/>
                    <a:pt x="25714" y="69216"/>
                  </a:cubicBezTo>
                  <a:cubicBezTo>
                    <a:pt x="30929" y="69216"/>
                    <a:pt x="34833" y="66675"/>
                    <a:pt x="37423" y="61592"/>
                  </a:cubicBezTo>
                  <a:cubicBezTo>
                    <a:pt x="40048" y="56476"/>
                    <a:pt x="41361" y="48818"/>
                    <a:pt x="41361" y="38619"/>
                  </a:cubicBezTo>
                  <a:cubicBezTo>
                    <a:pt x="41361" y="28387"/>
                    <a:pt x="40048" y="20729"/>
                    <a:pt x="37423" y="15646"/>
                  </a:cubicBezTo>
                  <a:cubicBezTo>
                    <a:pt x="34833" y="10530"/>
                    <a:pt x="30929" y="7973"/>
                    <a:pt x="25714" y="7973"/>
                  </a:cubicBezTo>
                  <a:moveTo>
                    <a:pt x="25714" y="0"/>
                  </a:moveTo>
                  <a:cubicBezTo>
                    <a:pt x="34051" y="0"/>
                    <a:pt x="40414" y="3305"/>
                    <a:pt x="44799" y="9916"/>
                  </a:cubicBezTo>
                  <a:cubicBezTo>
                    <a:pt x="49217" y="16494"/>
                    <a:pt x="51426" y="26062"/>
                    <a:pt x="51426" y="38619"/>
                  </a:cubicBezTo>
                  <a:cubicBezTo>
                    <a:pt x="51426" y="51143"/>
                    <a:pt x="49217" y="60711"/>
                    <a:pt x="44799" y="67322"/>
                  </a:cubicBezTo>
                  <a:cubicBezTo>
                    <a:pt x="40414" y="73899"/>
                    <a:pt x="34051" y="77189"/>
                    <a:pt x="25714" y="77189"/>
                  </a:cubicBezTo>
                  <a:cubicBezTo>
                    <a:pt x="17374" y="77189"/>
                    <a:pt x="10996" y="73899"/>
                    <a:pt x="6578" y="67322"/>
                  </a:cubicBezTo>
                  <a:cubicBezTo>
                    <a:pt x="2192" y="60711"/>
                    <a:pt x="0" y="51143"/>
                    <a:pt x="0" y="38619"/>
                  </a:cubicBezTo>
                  <a:cubicBezTo>
                    <a:pt x="0" y="26062"/>
                    <a:pt x="2192" y="16494"/>
                    <a:pt x="6578" y="9916"/>
                  </a:cubicBezTo>
                  <a:cubicBezTo>
                    <a:pt x="10996" y="3305"/>
                    <a:pt x="17374" y="0"/>
                    <a:pt x="25714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6" name="Freeform 115">
              <a:extLst>
                <a:ext uri="{FF2B5EF4-FFF2-40B4-BE49-F238E27FC236}">
                  <a16:creationId xmlns="" xmlns:a16="http://schemas.microsoft.com/office/drawing/2014/main" id="{4A8417F1-EB9E-CEB2-A986-3B9706DA12EA}"/>
                </a:ext>
              </a:extLst>
            </p:cNvPr>
            <p:cNvSpPr/>
            <p:nvPr/>
          </p:nvSpPr>
          <p:spPr>
            <a:xfrm>
              <a:off x="4801260" y="3548390"/>
              <a:ext cx="10513" cy="12656"/>
            </a:xfrm>
            <a:custGeom>
              <a:avLst/>
              <a:gdLst>
                <a:gd name="connsiteX0" fmla="*/ 0 w 10513"/>
                <a:gd name="connsiteY0" fmla="*/ 0 h 12656"/>
                <a:gd name="connsiteX1" fmla="*/ 10514 w 10513"/>
                <a:gd name="connsiteY1" fmla="*/ 0 h 12656"/>
                <a:gd name="connsiteX2" fmla="*/ 10514 w 10513"/>
                <a:gd name="connsiteY2" fmla="*/ 12657 h 12656"/>
                <a:gd name="connsiteX3" fmla="*/ 0 w 10513"/>
                <a:gd name="connsiteY3" fmla="*/ 12657 h 12656"/>
                <a:gd name="connsiteX4" fmla="*/ 0 w 10513"/>
                <a:gd name="connsiteY4" fmla="*/ 0 h 1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13" h="12656">
                  <a:moveTo>
                    <a:pt x="0" y="0"/>
                  </a:moveTo>
                  <a:lnTo>
                    <a:pt x="10514" y="0"/>
                  </a:lnTo>
                  <a:lnTo>
                    <a:pt x="10514" y="12657"/>
                  </a:lnTo>
                  <a:lnTo>
                    <a:pt x="0" y="126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7" name="Freeform 116">
              <a:extLst>
                <a:ext uri="{FF2B5EF4-FFF2-40B4-BE49-F238E27FC236}">
                  <a16:creationId xmlns="" xmlns:a16="http://schemas.microsoft.com/office/drawing/2014/main" id="{94631C5F-E501-D8E8-05BF-A0DC37F3EBD6}"/>
                </a:ext>
              </a:extLst>
            </p:cNvPr>
            <p:cNvSpPr/>
            <p:nvPr/>
          </p:nvSpPr>
          <p:spPr>
            <a:xfrm>
              <a:off x="4831160" y="3486648"/>
              <a:ext cx="47837" cy="74398"/>
            </a:xfrm>
            <a:custGeom>
              <a:avLst/>
              <a:gdLst>
                <a:gd name="connsiteX0" fmla="*/ 0 w 47837"/>
                <a:gd name="connsiteY0" fmla="*/ 0 h 74398"/>
                <a:gd name="connsiteX1" fmla="*/ 47838 w 47837"/>
                <a:gd name="connsiteY1" fmla="*/ 0 h 74398"/>
                <a:gd name="connsiteX2" fmla="*/ 47838 w 47837"/>
                <a:gd name="connsiteY2" fmla="*/ 4286 h 74398"/>
                <a:gd name="connsiteX3" fmla="*/ 20829 w 47837"/>
                <a:gd name="connsiteY3" fmla="*/ 74399 h 74398"/>
                <a:gd name="connsiteX4" fmla="*/ 10315 w 47837"/>
                <a:gd name="connsiteY4" fmla="*/ 74399 h 74398"/>
                <a:gd name="connsiteX5" fmla="*/ 35728 w 47837"/>
                <a:gd name="connsiteY5" fmla="*/ 8472 h 74398"/>
                <a:gd name="connsiteX6" fmla="*/ 0 w 47837"/>
                <a:gd name="connsiteY6" fmla="*/ 8472 h 74398"/>
                <a:gd name="connsiteX7" fmla="*/ 0 w 47837"/>
                <a:gd name="connsiteY7" fmla="*/ 0 h 74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7837" h="74398">
                  <a:moveTo>
                    <a:pt x="0" y="0"/>
                  </a:moveTo>
                  <a:lnTo>
                    <a:pt x="47838" y="0"/>
                  </a:lnTo>
                  <a:lnTo>
                    <a:pt x="47838" y="4286"/>
                  </a:lnTo>
                  <a:lnTo>
                    <a:pt x="20829" y="74399"/>
                  </a:lnTo>
                  <a:lnTo>
                    <a:pt x="10315" y="74399"/>
                  </a:lnTo>
                  <a:lnTo>
                    <a:pt x="35728" y="8472"/>
                  </a:lnTo>
                  <a:lnTo>
                    <a:pt x="0" y="84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8" name="Freeform 117">
              <a:extLst>
                <a:ext uri="{FF2B5EF4-FFF2-40B4-BE49-F238E27FC236}">
                  <a16:creationId xmlns="" xmlns:a16="http://schemas.microsoft.com/office/drawing/2014/main" id="{9E51655C-09F5-4FBD-3165-E28BBF6D00A8}"/>
                </a:ext>
              </a:extLst>
            </p:cNvPr>
            <p:cNvSpPr/>
            <p:nvPr/>
          </p:nvSpPr>
          <p:spPr>
            <a:xfrm>
              <a:off x="4895592" y="3486648"/>
              <a:ext cx="48136" cy="75844"/>
            </a:xfrm>
            <a:custGeom>
              <a:avLst/>
              <a:gdLst>
                <a:gd name="connsiteX0" fmla="*/ 3139 w 48136"/>
                <a:gd name="connsiteY0" fmla="*/ 0 h 75844"/>
                <a:gd name="connsiteX1" fmla="*/ 42655 w 48136"/>
                <a:gd name="connsiteY1" fmla="*/ 0 h 75844"/>
                <a:gd name="connsiteX2" fmla="*/ 42655 w 48136"/>
                <a:gd name="connsiteY2" fmla="*/ 8472 h 75844"/>
                <a:gd name="connsiteX3" fmla="*/ 12358 w 48136"/>
                <a:gd name="connsiteY3" fmla="*/ 8472 h 75844"/>
                <a:gd name="connsiteX4" fmla="*/ 12358 w 48136"/>
                <a:gd name="connsiteY4" fmla="*/ 26710 h 75844"/>
                <a:gd name="connsiteX5" fmla="*/ 16743 w 48136"/>
                <a:gd name="connsiteY5" fmla="*/ 25614 h 75844"/>
                <a:gd name="connsiteX6" fmla="*/ 21129 w 48136"/>
                <a:gd name="connsiteY6" fmla="*/ 25215 h 75844"/>
                <a:gd name="connsiteX7" fmla="*/ 40861 w 48136"/>
                <a:gd name="connsiteY7" fmla="*/ 32043 h 75844"/>
                <a:gd name="connsiteX8" fmla="*/ 48136 w 48136"/>
                <a:gd name="connsiteY8" fmla="*/ 50530 h 75844"/>
                <a:gd name="connsiteX9" fmla="*/ 40662 w 48136"/>
                <a:gd name="connsiteY9" fmla="*/ 69216 h 75844"/>
                <a:gd name="connsiteX10" fmla="*/ 19584 w 48136"/>
                <a:gd name="connsiteY10" fmla="*/ 75844 h 75844"/>
                <a:gd name="connsiteX11" fmla="*/ 10016 w 48136"/>
                <a:gd name="connsiteY11" fmla="*/ 75047 h 75844"/>
                <a:gd name="connsiteX12" fmla="*/ 0 w 48136"/>
                <a:gd name="connsiteY12" fmla="*/ 72656 h 75844"/>
                <a:gd name="connsiteX13" fmla="*/ 0 w 48136"/>
                <a:gd name="connsiteY13" fmla="*/ 62539 h 75844"/>
                <a:gd name="connsiteX14" fmla="*/ 9268 w 48136"/>
                <a:gd name="connsiteY14" fmla="*/ 66176 h 75844"/>
                <a:gd name="connsiteX15" fmla="*/ 19385 w 48136"/>
                <a:gd name="connsiteY15" fmla="*/ 67373 h 75844"/>
                <a:gd name="connsiteX16" fmla="*/ 33038 w 48136"/>
                <a:gd name="connsiteY16" fmla="*/ 62838 h 75844"/>
                <a:gd name="connsiteX17" fmla="*/ 38072 w 48136"/>
                <a:gd name="connsiteY17" fmla="*/ 50530 h 75844"/>
                <a:gd name="connsiteX18" fmla="*/ 33038 w 48136"/>
                <a:gd name="connsiteY18" fmla="*/ 38222 h 75844"/>
                <a:gd name="connsiteX19" fmla="*/ 19385 w 48136"/>
                <a:gd name="connsiteY19" fmla="*/ 33686 h 75844"/>
                <a:gd name="connsiteX20" fmla="*/ 11311 w 48136"/>
                <a:gd name="connsiteY20" fmla="*/ 34584 h 75844"/>
                <a:gd name="connsiteX21" fmla="*/ 3139 w 48136"/>
                <a:gd name="connsiteY21" fmla="*/ 37374 h 75844"/>
                <a:gd name="connsiteX22" fmla="*/ 3139 w 48136"/>
                <a:gd name="connsiteY22" fmla="*/ 0 h 75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48136" h="75844">
                  <a:moveTo>
                    <a:pt x="3139" y="0"/>
                  </a:moveTo>
                  <a:lnTo>
                    <a:pt x="42655" y="0"/>
                  </a:lnTo>
                  <a:lnTo>
                    <a:pt x="42655" y="8472"/>
                  </a:lnTo>
                  <a:lnTo>
                    <a:pt x="12358" y="8472"/>
                  </a:lnTo>
                  <a:lnTo>
                    <a:pt x="12358" y="26710"/>
                  </a:lnTo>
                  <a:cubicBezTo>
                    <a:pt x="13819" y="26212"/>
                    <a:pt x="15281" y="25846"/>
                    <a:pt x="16743" y="25614"/>
                  </a:cubicBezTo>
                  <a:cubicBezTo>
                    <a:pt x="18205" y="25348"/>
                    <a:pt x="19666" y="25215"/>
                    <a:pt x="21129" y="25215"/>
                  </a:cubicBezTo>
                  <a:cubicBezTo>
                    <a:pt x="29433" y="25215"/>
                    <a:pt x="36011" y="27491"/>
                    <a:pt x="40861" y="32043"/>
                  </a:cubicBezTo>
                  <a:cubicBezTo>
                    <a:pt x="45712" y="36593"/>
                    <a:pt x="48136" y="42756"/>
                    <a:pt x="48136" y="50530"/>
                  </a:cubicBezTo>
                  <a:cubicBezTo>
                    <a:pt x="48136" y="58536"/>
                    <a:pt x="45645" y="64764"/>
                    <a:pt x="40662" y="69216"/>
                  </a:cubicBezTo>
                  <a:cubicBezTo>
                    <a:pt x="35679" y="73635"/>
                    <a:pt x="28654" y="75844"/>
                    <a:pt x="19584" y="75844"/>
                  </a:cubicBezTo>
                  <a:cubicBezTo>
                    <a:pt x="16460" y="75844"/>
                    <a:pt x="13272" y="75578"/>
                    <a:pt x="10016" y="75047"/>
                  </a:cubicBezTo>
                  <a:cubicBezTo>
                    <a:pt x="6794" y="74516"/>
                    <a:pt x="3455" y="73718"/>
                    <a:pt x="0" y="72656"/>
                  </a:cubicBezTo>
                  <a:lnTo>
                    <a:pt x="0" y="62539"/>
                  </a:lnTo>
                  <a:cubicBezTo>
                    <a:pt x="2990" y="64166"/>
                    <a:pt x="6079" y="65379"/>
                    <a:pt x="9268" y="66176"/>
                  </a:cubicBezTo>
                  <a:cubicBezTo>
                    <a:pt x="12458" y="66975"/>
                    <a:pt x="15829" y="67373"/>
                    <a:pt x="19385" y="67373"/>
                  </a:cubicBezTo>
                  <a:cubicBezTo>
                    <a:pt x="25132" y="67373"/>
                    <a:pt x="29683" y="65862"/>
                    <a:pt x="33038" y="62838"/>
                  </a:cubicBezTo>
                  <a:cubicBezTo>
                    <a:pt x="36394" y="59815"/>
                    <a:pt x="38072" y="55713"/>
                    <a:pt x="38072" y="50530"/>
                  </a:cubicBezTo>
                  <a:cubicBezTo>
                    <a:pt x="38072" y="45348"/>
                    <a:pt x="36394" y="41244"/>
                    <a:pt x="33038" y="38222"/>
                  </a:cubicBezTo>
                  <a:cubicBezTo>
                    <a:pt x="29683" y="35198"/>
                    <a:pt x="25132" y="33686"/>
                    <a:pt x="19385" y="33686"/>
                  </a:cubicBezTo>
                  <a:cubicBezTo>
                    <a:pt x="16693" y="33686"/>
                    <a:pt x="14001" y="33985"/>
                    <a:pt x="11311" y="34584"/>
                  </a:cubicBezTo>
                  <a:cubicBezTo>
                    <a:pt x="8654" y="35182"/>
                    <a:pt x="5931" y="36112"/>
                    <a:pt x="3139" y="37374"/>
                  </a:cubicBezTo>
                  <a:lnTo>
                    <a:pt x="3139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19" name="Freeform 118">
              <a:extLst>
                <a:ext uri="{FF2B5EF4-FFF2-40B4-BE49-F238E27FC236}">
                  <a16:creationId xmlns="" xmlns:a16="http://schemas.microsoft.com/office/drawing/2014/main" id="{205408EF-D495-DA22-14C7-97B5489B18B5}"/>
                </a:ext>
              </a:extLst>
            </p:cNvPr>
            <p:cNvSpPr/>
            <p:nvPr/>
          </p:nvSpPr>
          <p:spPr>
            <a:xfrm>
              <a:off x="4734486" y="3101240"/>
              <a:ext cx="44300" cy="74398"/>
            </a:xfrm>
            <a:custGeom>
              <a:avLst/>
              <a:gdLst>
                <a:gd name="connsiteX0" fmla="*/ 1445 w 44300"/>
                <a:gd name="connsiteY0" fmla="*/ 65927 h 74398"/>
                <a:gd name="connsiteX1" fmla="*/ 17890 w 44300"/>
                <a:gd name="connsiteY1" fmla="*/ 65927 h 74398"/>
                <a:gd name="connsiteX2" fmla="*/ 17890 w 44300"/>
                <a:gd name="connsiteY2" fmla="*/ 9169 h 74398"/>
                <a:gd name="connsiteX3" fmla="*/ 0 w 44300"/>
                <a:gd name="connsiteY3" fmla="*/ 12757 h 74398"/>
                <a:gd name="connsiteX4" fmla="*/ 0 w 44300"/>
                <a:gd name="connsiteY4" fmla="*/ 3588 h 74398"/>
                <a:gd name="connsiteX5" fmla="*/ 17790 w 44300"/>
                <a:gd name="connsiteY5" fmla="*/ 0 h 74398"/>
                <a:gd name="connsiteX6" fmla="*/ 27856 w 44300"/>
                <a:gd name="connsiteY6" fmla="*/ 0 h 74398"/>
                <a:gd name="connsiteX7" fmla="*/ 27856 w 44300"/>
                <a:gd name="connsiteY7" fmla="*/ 65927 h 74398"/>
                <a:gd name="connsiteX8" fmla="*/ 44301 w 44300"/>
                <a:gd name="connsiteY8" fmla="*/ 65927 h 74398"/>
                <a:gd name="connsiteX9" fmla="*/ 44301 w 44300"/>
                <a:gd name="connsiteY9" fmla="*/ 74399 h 74398"/>
                <a:gd name="connsiteX10" fmla="*/ 1445 w 44300"/>
                <a:gd name="connsiteY10" fmla="*/ 74399 h 74398"/>
                <a:gd name="connsiteX11" fmla="*/ 1445 w 44300"/>
                <a:gd name="connsiteY11" fmla="*/ 65927 h 74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4300" h="74398">
                  <a:moveTo>
                    <a:pt x="1445" y="65927"/>
                  </a:moveTo>
                  <a:lnTo>
                    <a:pt x="17890" y="65927"/>
                  </a:lnTo>
                  <a:lnTo>
                    <a:pt x="17890" y="9169"/>
                  </a:lnTo>
                  <a:lnTo>
                    <a:pt x="0" y="12757"/>
                  </a:lnTo>
                  <a:lnTo>
                    <a:pt x="0" y="3588"/>
                  </a:lnTo>
                  <a:lnTo>
                    <a:pt x="17790" y="0"/>
                  </a:lnTo>
                  <a:lnTo>
                    <a:pt x="27856" y="0"/>
                  </a:lnTo>
                  <a:lnTo>
                    <a:pt x="27856" y="65927"/>
                  </a:lnTo>
                  <a:lnTo>
                    <a:pt x="44301" y="65927"/>
                  </a:lnTo>
                  <a:lnTo>
                    <a:pt x="44301" y="74399"/>
                  </a:lnTo>
                  <a:lnTo>
                    <a:pt x="1445" y="74399"/>
                  </a:lnTo>
                  <a:lnTo>
                    <a:pt x="1445" y="65927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20" name="Freeform 119">
              <a:extLst>
                <a:ext uri="{FF2B5EF4-FFF2-40B4-BE49-F238E27FC236}">
                  <a16:creationId xmlns="" xmlns:a16="http://schemas.microsoft.com/office/drawing/2014/main" id="{D00DA4B3-BC16-9A61-0C83-C8CD2E0015E2}"/>
                </a:ext>
              </a:extLst>
            </p:cNvPr>
            <p:cNvSpPr/>
            <p:nvPr/>
          </p:nvSpPr>
          <p:spPr>
            <a:xfrm>
              <a:off x="4799117" y="3162981"/>
              <a:ext cx="10515" cy="12658"/>
            </a:xfrm>
            <a:custGeom>
              <a:avLst/>
              <a:gdLst>
                <a:gd name="connsiteX0" fmla="*/ 0 w 10515"/>
                <a:gd name="connsiteY0" fmla="*/ 0 h 12658"/>
                <a:gd name="connsiteX1" fmla="*/ 10515 w 10515"/>
                <a:gd name="connsiteY1" fmla="*/ 0 h 12658"/>
                <a:gd name="connsiteX2" fmla="*/ 10515 w 10515"/>
                <a:gd name="connsiteY2" fmla="*/ 12658 h 12658"/>
                <a:gd name="connsiteX3" fmla="*/ 0 w 10515"/>
                <a:gd name="connsiteY3" fmla="*/ 12658 h 12658"/>
                <a:gd name="connsiteX4" fmla="*/ 0 w 10515"/>
                <a:gd name="connsiteY4" fmla="*/ 0 h 12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15" h="12658">
                  <a:moveTo>
                    <a:pt x="0" y="0"/>
                  </a:moveTo>
                  <a:lnTo>
                    <a:pt x="10515" y="0"/>
                  </a:lnTo>
                  <a:lnTo>
                    <a:pt x="10515" y="12658"/>
                  </a:lnTo>
                  <a:lnTo>
                    <a:pt x="0" y="126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21" name="Freeform 120">
              <a:extLst>
                <a:ext uri="{FF2B5EF4-FFF2-40B4-BE49-F238E27FC236}">
                  <a16:creationId xmlns="" xmlns:a16="http://schemas.microsoft.com/office/drawing/2014/main" id="{D3D49280-C37B-BCB0-8CB5-51E39F28913C}"/>
                </a:ext>
              </a:extLst>
            </p:cNvPr>
            <p:cNvSpPr/>
            <p:nvPr/>
          </p:nvSpPr>
          <p:spPr>
            <a:xfrm>
              <a:off x="4827372" y="3099894"/>
              <a:ext cx="51425" cy="77189"/>
            </a:xfrm>
            <a:custGeom>
              <a:avLst/>
              <a:gdLst>
                <a:gd name="connsiteX0" fmla="*/ 25712 w 51425"/>
                <a:gd name="connsiteY0" fmla="*/ 7973 h 77189"/>
                <a:gd name="connsiteX1" fmla="*/ 14003 w 51425"/>
                <a:gd name="connsiteY1" fmla="*/ 15647 h 77189"/>
                <a:gd name="connsiteX2" fmla="*/ 10115 w 51425"/>
                <a:gd name="connsiteY2" fmla="*/ 38620 h 77189"/>
                <a:gd name="connsiteX3" fmla="*/ 14003 w 51425"/>
                <a:gd name="connsiteY3" fmla="*/ 61592 h 77189"/>
                <a:gd name="connsiteX4" fmla="*/ 25712 w 51425"/>
                <a:gd name="connsiteY4" fmla="*/ 69216 h 77189"/>
                <a:gd name="connsiteX5" fmla="*/ 37423 w 51425"/>
                <a:gd name="connsiteY5" fmla="*/ 61592 h 77189"/>
                <a:gd name="connsiteX6" fmla="*/ 41360 w 51425"/>
                <a:gd name="connsiteY6" fmla="*/ 38620 h 77189"/>
                <a:gd name="connsiteX7" fmla="*/ 37423 w 51425"/>
                <a:gd name="connsiteY7" fmla="*/ 15647 h 77189"/>
                <a:gd name="connsiteX8" fmla="*/ 25712 w 51425"/>
                <a:gd name="connsiteY8" fmla="*/ 7973 h 77189"/>
                <a:gd name="connsiteX9" fmla="*/ 25712 w 51425"/>
                <a:gd name="connsiteY9" fmla="*/ 0 h 77189"/>
                <a:gd name="connsiteX10" fmla="*/ 44798 w 51425"/>
                <a:gd name="connsiteY10" fmla="*/ 9917 h 77189"/>
                <a:gd name="connsiteX11" fmla="*/ 51426 w 51425"/>
                <a:gd name="connsiteY11" fmla="*/ 38620 h 77189"/>
                <a:gd name="connsiteX12" fmla="*/ 44798 w 51425"/>
                <a:gd name="connsiteY12" fmla="*/ 67323 h 77189"/>
                <a:gd name="connsiteX13" fmla="*/ 25712 w 51425"/>
                <a:gd name="connsiteY13" fmla="*/ 77190 h 77189"/>
                <a:gd name="connsiteX14" fmla="*/ 6578 w 51425"/>
                <a:gd name="connsiteY14" fmla="*/ 67323 h 77189"/>
                <a:gd name="connsiteX15" fmla="*/ 0 w 51425"/>
                <a:gd name="connsiteY15" fmla="*/ 38620 h 77189"/>
                <a:gd name="connsiteX16" fmla="*/ 6578 w 51425"/>
                <a:gd name="connsiteY16" fmla="*/ 9917 h 77189"/>
                <a:gd name="connsiteX17" fmla="*/ 25712 w 51425"/>
                <a:gd name="connsiteY17" fmla="*/ 0 h 77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25" h="77189">
                  <a:moveTo>
                    <a:pt x="25712" y="7973"/>
                  </a:moveTo>
                  <a:cubicBezTo>
                    <a:pt x="20530" y="7973"/>
                    <a:pt x="16627" y="10531"/>
                    <a:pt x="14003" y="15647"/>
                  </a:cubicBezTo>
                  <a:cubicBezTo>
                    <a:pt x="11411" y="20730"/>
                    <a:pt x="10115" y="28387"/>
                    <a:pt x="10115" y="38620"/>
                  </a:cubicBezTo>
                  <a:cubicBezTo>
                    <a:pt x="10115" y="48818"/>
                    <a:pt x="11411" y="56476"/>
                    <a:pt x="14003" y="61592"/>
                  </a:cubicBezTo>
                  <a:cubicBezTo>
                    <a:pt x="16627" y="66675"/>
                    <a:pt x="20530" y="69216"/>
                    <a:pt x="25712" y="69216"/>
                  </a:cubicBezTo>
                  <a:cubicBezTo>
                    <a:pt x="30928" y="69216"/>
                    <a:pt x="34831" y="66675"/>
                    <a:pt x="37423" y="61592"/>
                  </a:cubicBezTo>
                  <a:cubicBezTo>
                    <a:pt x="40047" y="56476"/>
                    <a:pt x="41360" y="48818"/>
                    <a:pt x="41360" y="38620"/>
                  </a:cubicBezTo>
                  <a:cubicBezTo>
                    <a:pt x="41360" y="28387"/>
                    <a:pt x="40047" y="20730"/>
                    <a:pt x="37423" y="15647"/>
                  </a:cubicBezTo>
                  <a:cubicBezTo>
                    <a:pt x="34831" y="10531"/>
                    <a:pt x="30928" y="7973"/>
                    <a:pt x="25712" y="7973"/>
                  </a:cubicBezTo>
                  <a:moveTo>
                    <a:pt x="25712" y="0"/>
                  </a:moveTo>
                  <a:cubicBezTo>
                    <a:pt x="34051" y="0"/>
                    <a:pt x="40412" y="3306"/>
                    <a:pt x="44798" y="9917"/>
                  </a:cubicBezTo>
                  <a:cubicBezTo>
                    <a:pt x="49217" y="16494"/>
                    <a:pt x="51426" y="26062"/>
                    <a:pt x="51426" y="38620"/>
                  </a:cubicBezTo>
                  <a:cubicBezTo>
                    <a:pt x="51426" y="51144"/>
                    <a:pt x="49217" y="60711"/>
                    <a:pt x="44798" y="67323"/>
                  </a:cubicBezTo>
                  <a:cubicBezTo>
                    <a:pt x="40412" y="73900"/>
                    <a:pt x="34051" y="77190"/>
                    <a:pt x="25712" y="77190"/>
                  </a:cubicBezTo>
                  <a:cubicBezTo>
                    <a:pt x="17374" y="77190"/>
                    <a:pt x="10996" y="73900"/>
                    <a:pt x="6578" y="67323"/>
                  </a:cubicBezTo>
                  <a:cubicBezTo>
                    <a:pt x="2192" y="60711"/>
                    <a:pt x="0" y="51144"/>
                    <a:pt x="0" y="38620"/>
                  </a:cubicBezTo>
                  <a:cubicBezTo>
                    <a:pt x="0" y="26062"/>
                    <a:pt x="2192" y="16494"/>
                    <a:pt x="6578" y="9917"/>
                  </a:cubicBezTo>
                  <a:cubicBezTo>
                    <a:pt x="10996" y="3306"/>
                    <a:pt x="17374" y="0"/>
                    <a:pt x="25712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22" name="Freeform 121">
              <a:extLst>
                <a:ext uri="{FF2B5EF4-FFF2-40B4-BE49-F238E27FC236}">
                  <a16:creationId xmlns="" xmlns:a16="http://schemas.microsoft.com/office/drawing/2014/main" id="{850BE13C-47FA-99BA-E1D2-1FEBE4E345F1}"/>
                </a:ext>
              </a:extLst>
            </p:cNvPr>
            <p:cNvSpPr/>
            <p:nvPr/>
          </p:nvSpPr>
          <p:spPr>
            <a:xfrm>
              <a:off x="4892303" y="3099894"/>
              <a:ext cx="51425" cy="77189"/>
            </a:xfrm>
            <a:custGeom>
              <a:avLst/>
              <a:gdLst>
                <a:gd name="connsiteX0" fmla="*/ 25714 w 51425"/>
                <a:gd name="connsiteY0" fmla="*/ 7973 h 77189"/>
                <a:gd name="connsiteX1" fmla="*/ 14003 w 51425"/>
                <a:gd name="connsiteY1" fmla="*/ 15647 h 77189"/>
                <a:gd name="connsiteX2" fmla="*/ 10115 w 51425"/>
                <a:gd name="connsiteY2" fmla="*/ 38620 h 77189"/>
                <a:gd name="connsiteX3" fmla="*/ 14003 w 51425"/>
                <a:gd name="connsiteY3" fmla="*/ 61592 h 77189"/>
                <a:gd name="connsiteX4" fmla="*/ 25714 w 51425"/>
                <a:gd name="connsiteY4" fmla="*/ 69216 h 77189"/>
                <a:gd name="connsiteX5" fmla="*/ 37423 w 51425"/>
                <a:gd name="connsiteY5" fmla="*/ 61592 h 77189"/>
                <a:gd name="connsiteX6" fmla="*/ 41361 w 51425"/>
                <a:gd name="connsiteY6" fmla="*/ 38620 h 77189"/>
                <a:gd name="connsiteX7" fmla="*/ 37423 w 51425"/>
                <a:gd name="connsiteY7" fmla="*/ 15647 h 77189"/>
                <a:gd name="connsiteX8" fmla="*/ 25714 w 51425"/>
                <a:gd name="connsiteY8" fmla="*/ 7973 h 77189"/>
                <a:gd name="connsiteX9" fmla="*/ 25714 w 51425"/>
                <a:gd name="connsiteY9" fmla="*/ 0 h 77189"/>
                <a:gd name="connsiteX10" fmla="*/ 44799 w 51425"/>
                <a:gd name="connsiteY10" fmla="*/ 9917 h 77189"/>
                <a:gd name="connsiteX11" fmla="*/ 51426 w 51425"/>
                <a:gd name="connsiteY11" fmla="*/ 38620 h 77189"/>
                <a:gd name="connsiteX12" fmla="*/ 44799 w 51425"/>
                <a:gd name="connsiteY12" fmla="*/ 67323 h 77189"/>
                <a:gd name="connsiteX13" fmla="*/ 25714 w 51425"/>
                <a:gd name="connsiteY13" fmla="*/ 77190 h 77189"/>
                <a:gd name="connsiteX14" fmla="*/ 6578 w 51425"/>
                <a:gd name="connsiteY14" fmla="*/ 67323 h 77189"/>
                <a:gd name="connsiteX15" fmla="*/ 0 w 51425"/>
                <a:gd name="connsiteY15" fmla="*/ 38620 h 77189"/>
                <a:gd name="connsiteX16" fmla="*/ 6578 w 51425"/>
                <a:gd name="connsiteY16" fmla="*/ 9917 h 77189"/>
                <a:gd name="connsiteX17" fmla="*/ 25714 w 51425"/>
                <a:gd name="connsiteY17" fmla="*/ 0 h 77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1425" h="77189">
                  <a:moveTo>
                    <a:pt x="25714" y="7973"/>
                  </a:moveTo>
                  <a:cubicBezTo>
                    <a:pt x="20531" y="7973"/>
                    <a:pt x="16627" y="10531"/>
                    <a:pt x="14003" y="15647"/>
                  </a:cubicBezTo>
                  <a:cubicBezTo>
                    <a:pt x="11411" y="20730"/>
                    <a:pt x="10115" y="28387"/>
                    <a:pt x="10115" y="38620"/>
                  </a:cubicBezTo>
                  <a:cubicBezTo>
                    <a:pt x="10115" y="48818"/>
                    <a:pt x="11411" y="56476"/>
                    <a:pt x="14003" y="61592"/>
                  </a:cubicBezTo>
                  <a:cubicBezTo>
                    <a:pt x="16627" y="66675"/>
                    <a:pt x="20531" y="69216"/>
                    <a:pt x="25714" y="69216"/>
                  </a:cubicBezTo>
                  <a:cubicBezTo>
                    <a:pt x="30929" y="69216"/>
                    <a:pt x="34833" y="66675"/>
                    <a:pt x="37423" y="61592"/>
                  </a:cubicBezTo>
                  <a:cubicBezTo>
                    <a:pt x="40048" y="56476"/>
                    <a:pt x="41361" y="48818"/>
                    <a:pt x="41361" y="38620"/>
                  </a:cubicBezTo>
                  <a:cubicBezTo>
                    <a:pt x="41361" y="28387"/>
                    <a:pt x="40048" y="20730"/>
                    <a:pt x="37423" y="15647"/>
                  </a:cubicBezTo>
                  <a:cubicBezTo>
                    <a:pt x="34833" y="10531"/>
                    <a:pt x="30929" y="7973"/>
                    <a:pt x="25714" y="7973"/>
                  </a:cubicBezTo>
                  <a:moveTo>
                    <a:pt x="25714" y="0"/>
                  </a:moveTo>
                  <a:cubicBezTo>
                    <a:pt x="34053" y="0"/>
                    <a:pt x="40414" y="3306"/>
                    <a:pt x="44799" y="9917"/>
                  </a:cubicBezTo>
                  <a:cubicBezTo>
                    <a:pt x="49217" y="16494"/>
                    <a:pt x="51426" y="26062"/>
                    <a:pt x="51426" y="38620"/>
                  </a:cubicBezTo>
                  <a:cubicBezTo>
                    <a:pt x="51426" y="51144"/>
                    <a:pt x="49217" y="60711"/>
                    <a:pt x="44799" y="67323"/>
                  </a:cubicBezTo>
                  <a:cubicBezTo>
                    <a:pt x="40414" y="73900"/>
                    <a:pt x="34053" y="77190"/>
                    <a:pt x="25714" y="77190"/>
                  </a:cubicBezTo>
                  <a:cubicBezTo>
                    <a:pt x="17374" y="77190"/>
                    <a:pt x="10996" y="73900"/>
                    <a:pt x="6578" y="67323"/>
                  </a:cubicBezTo>
                  <a:cubicBezTo>
                    <a:pt x="2192" y="60711"/>
                    <a:pt x="0" y="51144"/>
                    <a:pt x="0" y="38620"/>
                  </a:cubicBezTo>
                  <a:cubicBezTo>
                    <a:pt x="0" y="26062"/>
                    <a:pt x="2192" y="16494"/>
                    <a:pt x="6578" y="9917"/>
                  </a:cubicBezTo>
                  <a:cubicBezTo>
                    <a:pt x="10996" y="3306"/>
                    <a:pt x="17374" y="0"/>
                    <a:pt x="25714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23" name="Freeform 122">
              <a:extLst>
                <a:ext uri="{FF2B5EF4-FFF2-40B4-BE49-F238E27FC236}">
                  <a16:creationId xmlns="" xmlns:a16="http://schemas.microsoft.com/office/drawing/2014/main" id="{66FBEFD3-D2AA-345A-0619-44696B9D613B}"/>
                </a:ext>
              </a:extLst>
            </p:cNvPr>
            <p:cNvSpPr/>
            <p:nvPr/>
          </p:nvSpPr>
          <p:spPr>
            <a:xfrm>
              <a:off x="4611774" y="3960915"/>
              <a:ext cx="75028" cy="61659"/>
            </a:xfrm>
            <a:custGeom>
              <a:avLst/>
              <a:gdLst>
                <a:gd name="connsiteX0" fmla="*/ 18844 w 75028"/>
                <a:gd name="connsiteY0" fmla="*/ 0 h 61659"/>
                <a:gd name="connsiteX1" fmla="*/ 35382 w 75028"/>
                <a:gd name="connsiteY1" fmla="*/ 4265 h 61659"/>
                <a:gd name="connsiteX2" fmla="*/ 48521 w 75028"/>
                <a:gd name="connsiteY2" fmla="*/ 15097 h 61659"/>
                <a:gd name="connsiteX3" fmla="*/ 53477 w 75028"/>
                <a:gd name="connsiteY3" fmla="*/ 28467 h 61659"/>
                <a:gd name="connsiteX4" fmla="*/ 51287 w 75028"/>
                <a:gd name="connsiteY4" fmla="*/ 35209 h 61659"/>
                <a:gd name="connsiteX5" fmla="*/ 45870 w 75028"/>
                <a:gd name="connsiteY5" fmla="*/ 39300 h 61659"/>
                <a:gd name="connsiteX6" fmla="*/ 59182 w 75028"/>
                <a:gd name="connsiteY6" fmla="*/ 42758 h 61659"/>
                <a:gd name="connsiteX7" fmla="*/ 69497 w 75028"/>
                <a:gd name="connsiteY7" fmla="*/ 45121 h 61659"/>
                <a:gd name="connsiteX8" fmla="*/ 70246 w 75028"/>
                <a:gd name="connsiteY8" fmla="*/ 45006 h 61659"/>
                <a:gd name="connsiteX9" fmla="*/ 70764 w 75028"/>
                <a:gd name="connsiteY9" fmla="*/ 44372 h 61659"/>
                <a:gd name="connsiteX10" fmla="*/ 71225 w 75028"/>
                <a:gd name="connsiteY10" fmla="*/ 42585 h 61659"/>
                <a:gd name="connsiteX11" fmla="*/ 71398 w 75028"/>
                <a:gd name="connsiteY11" fmla="*/ 39186 h 61659"/>
                <a:gd name="connsiteX12" fmla="*/ 71398 w 75028"/>
                <a:gd name="connsiteY12" fmla="*/ 37688 h 61659"/>
                <a:gd name="connsiteX13" fmla="*/ 71744 w 75028"/>
                <a:gd name="connsiteY13" fmla="*/ 36823 h 61659"/>
                <a:gd name="connsiteX14" fmla="*/ 72666 w 75028"/>
                <a:gd name="connsiteY14" fmla="*/ 36362 h 61659"/>
                <a:gd name="connsiteX15" fmla="*/ 75028 w 75028"/>
                <a:gd name="connsiteY15" fmla="*/ 38493 h 61659"/>
                <a:gd name="connsiteX16" fmla="*/ 74856 w 75028"/>
                <a:gd name="connsiteY16" fmla="*/ 44314 h 61659"/>
                <a:gd name="connsiteX17" fmla="*/ 74682 w 75028"/>
                <a:gd name="connsiteY17" fmla="*/ 50192 h 61659"/>
                <a:gd name="connsiteX18" fmla="*/ 74856 w 75028"/>
                <a:gd name="connsiteY18" fmla="*/ 55205 h 61659"/>
                <a:gd name="connsiteX19" fmla="*/ 75028 w 75028"/>
                <a:gd name="connsiteY19" fmla="*/ 60103 h 61659"/>
                <a:gd name="connsiteX20" fmla="*/ 73646 w 75028"/>
                <a:gd name="connsiteY20" fmla="*/ 61659 h 61659"/>
                <a:gd name="connsiteX21" fmla="*/ 72320 w 75028"/>
                <a:gd name="connsiteY21" fmla="*/ 61429 h 61659"/>
                <a:gd name="connsiteX22" fmla="*/ 71629 w 75028"/>
                <a:gd name="connsiteY22" fmla="*/ 60795 h 61659"/>
                <a:gd name="connsiteX23" fmla="*/ 71398 w 75028"/>
                <a:gd name="connsiteY23" fmla="*/ 59931 h 61659"/>
                <a:gd name="connsiteX24" fmla="*/ 71398 w 75028"/>
                <a:gd name="connsiteY24" fmla="*/ 58894 h 61659"/>
                <a:gd name="connsiteX25" fmla="*/ 70937 w 75028"/>
                <a:gd name="connsiteY25" fmla="*/ 55090 h 61659"/>
                <a:gd name="connsiteX26" fmla="*/ 69669 w 75028"/>
                <a:gd name="connsiteY26" fmla="*/ 53534 h 61659"/>
                <a:gd name="connsiteX27" fmla="*/ 66558 w 75028"/>
                <a:gd name="connsiteY27" fmla="*/ 52555 h 61659"/>
                <a:gd name="connsiteX28" fmla="*/ 14003 w 75028"/>
                <a:gd name="connsiteY28" fmla="*/ 39300 h 61659"/>
                <a:gd name="connsiteX29" fmla="*/ 8010 w 75028"/>
                <a:gd name="connsiteY29" fmla="*/ 38493 h 61659"/>
                <a:gd name="connsiteX30" fmla="*/ 3746 w 75028"/>
                <a:gd name="connsiteY30" fmla="*/ 39474 h 61659"/>
                <a:gd name="connsiteX31" fmla="*/ 2593 w 75028"/>
                <a:gd name="connsiteY31" fmla="*/ 42181 h 61659"/>
                <a:gd name="connsiteX32" fmla="*/ 6166 w 75028"/>
                <a:gd name="connsiteY32" fmla="*/ 47138 h 61659"/>
                <a:gd name="connsiteX33" fmla="*/ 16654 w 75028"/>
                <a:gd name="connsiteY33" fmla="*/ 50768 h 61659"/>
                <a:gd name="connsiteX34" fmla="*/ 18959 w 75028"/>
                <a:gd name="connsiteY34" fmla="*/ 51633 h 61659"/>
                <a:gd name="connsiteX35" fmla="*/ 19362 w 75028"/>
                <a:gd name="connsiteY35" fmla="*/ 52785 h 61659"/>
                <a:gd name="connsiteX36" fmla="*/ 18152 w 75028"/>
                <a:gd name="connsiteY36" fmla="*/ 54226 h 61659"/>
                <a:gd name="connsiteX37" fmla="*/ 16020 w 75028"/>
                <a:gd name="connsiteY37" fmla="*/ 53764 h 61659"/>
                <a:gd name="connsiteX38" fmla="*/ 11352 w 75028"/>
                <a:gd name="connsiteY38" fmla="*/ 52440 h 61659"/>
                <a:gd name="connsiteX39" fmla="*/ 6742 w 75028"/>
                <a:gd name="connsiteY39" fmla="*/ 50538 h 61659"/>
                <a:gd name="connsiteX40" fmla="*/ 4725 w 75028"/>
                <a:gd name="connsiteY40" fmla="*/ 49443 h 61659"/>
                <a:gd name="connsiteX41" fmla="*/ 2651 w 75028"/>
                <a:gd name="connsiteY41" fmla="*/ 47887 h 61659"/>
                <a:gd name="connsiteX42" fmla="*/ 692 w 75028"/>
                <a:gd name="connsiteY42" fmla="*/ 45236 h 61659"/>
                <a:gd name="connsiteX43" fmla="*/ 0 w 75028"/>
                <a:gd name="connsiteY43" fmla="*/ 41779 h 61659"/>
                <a:gd name="connsiteX44" fmla="*/ 2190 w 75028"/>
                <a:gd name="connsiteY44" fmla="*/ 35037 h 61659"/>
                <a:gd name="connsiteX45" fmla="*/ 8817 w 75028"/>
                <a:gd name="connsiteY45" fmla="*/ 31175 h 61659"/>
                <a:gd name="connsiteX46" fmla="*/ 2478 w 75028"/>
                <a:gd name="connsiteY46" fmla="*/ 23857 h 61659"/>
                <a:gd name="connsiteX47" fmla="*/ 0 w 75028"/>
                <a:gd name="connsiteY47" fmla="*/ 15732 h 61659"/>
                <a:gd name="connsiteX48" fmla="*/ 5302 w 75028"/>
                <a:gd name="connsiteY48" fmla="*/ 4495 h 61659"/>
                <a:gd name="connsiteX49" fmla="*/ 18844 w 75028"/>
                <a:gd name="connsiteY49" fmla="*/ 0 h 61659"/>
                <a:gd name="connsiteX50" fmla="*/ 13657 w 75028"/>
                <a:gd name="connsiteY50" fmla="*/ 8529 h 61659"/>
                <a:gd name="connsiteX51" fmla="*/ 5532 w 75028"/>
                <a:gd name="connsiteY51" fmla="*/ 10546 h 61659"/>
                <a:gd name="connsiteX52" fmla="*/ 2593 w 75028"/>
                <a:gd name="connsiteY52" fmla="*/ 16078 h 61659"/>
                <a:gd name="connsiteX53" fmla="*/ 7088 w 75028"/>
                <a:gd name="connsiteY53" fmla="*/ 25643 h 61659"/>
                <a:gd name="connsiteX54" fmla="*/ 15328 w 75028"/>
                <a:gd name="connsiteY54" fmla="*/ 31752 h 61659"/>
                <a:gd name="connsiteX55" fmla="*/ 38436 w 75028"/>
                <a:gd name="connsiteY55" fmla="*/ 37572 h 61659"/>
                <a:gd name="connsiteX56" fmla="*/ 40338 w 75028"/>
                <a:gd name="connsiteY56" fmla="*/ 37918 h 61659"/>
                <a:gd name="connsiteX57" fmla="*/ 41721 w 75028"/>
                <a:gd name="connsiteY57" fmla="*/ 37744 h 61659"/>
                <a:gd name="connsiteX58" fmla="*/ 44314 w 75028"/>
                <a:gd name="connsiteY58" fmla="*/ 36881 h 61659"/>
                <a:gd name="connsiteX59" fmla="*/ 47368 w 75028"/>
                <a:gd name="connsiteY59" fmla="*/ 35267 h 61659"/>
                <a:gd name="connsiteX60" fmla="*/ 49789 w 75028"/>
                <a:gd name="connsiteY60" fmla="*/ 32558 h 61659"/>
                <a:gd name="connsiteX61" fmla="*/ 50826 w 75028"/>
                <a:gd name="connsiteY61" fmla="*/ 28582 h 61659"/>
                <a:gd name="connsiteX62" fmla="*/ 47714 w 75028"/>
                <a:gd name="connsiteY62" fmla="*/ 21264 h 61659"/>
                <a:gd name="connsiteX63" fmla="*/ 38724 w 75028"/>
                <a:gd name="connsiteY63" fmla="*/ 14522 h 61659"/>
                <a:gd name="connsiteX64" fmla="*/ 26738 w 75028"/>
                <a:gd name="connsiteY64" fmla="*/ 10660 h 61659"/>
                <a:gd name="connsiteX65" fmla="*/ 13657 w 75028"/>
                <a:gd name="connsiteY65" fmla="*/ 8529 h 61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75028" h="61659">
                  <a:moveTo>
                    <a:pt x="18844" y="0"/>
                  </a:moveTo>
                  <a:cubicBezTo>
                    <a:pt x="24453" y="0"/>
                    <a:pt x="29965" y="1422"/>
                    <a:pt x="35382" y="4265"/>
                  </a:cubicBezTo>
                  <a:cubicBezTo>
                    <a:pt x="40799" y="7068"/>
                    <a:pt x="45178" y="10680"/>
                    <a:pt x="48521" y="15097"/>
                  </a:cubicBezTo>
                  <a:cubicBezTo>
                    <a:pt x="51825" y="19516"/>
                    <a:pt x="53477" y="23973"/>
                    <a:pt x="53477" y="28467"/>
                  </a:cubicBezTo>
                  <a:cubicBezTo>
                    <a:pt x="53477" y="31157"/>
                    <a:pt x="52747" y="33404"/>
                    <a:pt x="51287" y="35209"/>
                  </a:cubicBezTo>
                  <a:cubicBezTo>
                    <a:pt x="49789" y="36977"/>
                    <a:pt x="47983" y="38340"/>
                    <a:pt x="45870" y="39300"/>
                  </a:cubicBezTo>
                  <a:cubicBezTo>
                    <a:pt x="48482" y="40030"/>
                    <a:pt x="52919" y="41183"/>
                    <a:pt x="59182" y="42758"/>
                  </a:cubicBezTo>
                  <a:cubicBezTo>
                    <a:pt x="65444" y="44334"/>
                    <a:pt x="68882" y="45121"/>
                    <a:pt x="69497" y="45121"/>
                  </a:cubicBezTo>
                  <a:cubicBezTo>
                    <a:pt x="69842" y="45121"/>
                    <a:pt x="70092" y="45083"/>
                    <a:pt x="70246" y="45006"/>
                  </a:cubicBezTo>
                  <a:cubicBezTo>
                    <a:pt x="70399" y="44928"/>
                    <a:pt x="70572" y="44718"/>
                    <a:pt x="70764" y="44372"/>
                  </a:cubicBezTo>
                  <a:cubicBezTo>
                    <a:pt x="70995" y="44027"/>
                    <a:pt x="71148" y="43430"/>
                    <a:pt x="71225" y="42585"/>
                  </a:cubicBezTo>
                  <a:cubicBezTo>
                    <a:pt x="71341" y="41740"/>
                    <a:pt x="71398" y="40607"/>
                    <a:pt x="71398" y="39186"/>
                  </a:cubicBezTo>
                  <a:cubicBezTo>
                    <a:pt x="71398" y="38455"/>
                    <a:pt x="71398" y="37956"/>
                    <a:pt x="71398" y="37688"/>
                  </a:cubicBezTo>
                  <a:cubicBezTo>
                    <a:pt x="71437" y="37380"/>
                    <a:pt x="71552" y="37092"/>
                    <a:pt x="71744" y="36823"/>
                  </a:cubicBezTo>
                  <a:cubicBezTo>
                    <a:pt x="71936" y="36515"/>
                    <a:pt x="72243" y="36362"/>
                    <a:pt x="72666" y="36362"/>
                  </a:cubicBezTo>
                  <a:cubicBezTo>
                    <a:pt x="74241" y="36362"/>
                    <a:pt x="75028" y="37073"/>
                    <a:pt x="75028" y="38493"/>
                  </a:cubicBezTo>
                  <a:cubicBezTo>
                    <a:pt x="75028" y="39762"/>
                    <a:pt x="74970" y="41702"/>
                    <a:pt x="74856" y="44314"/>
                  </a:cubicBezTo>
                  <a:cubicBezTo>
                    <a:pt x="74740" y="46926"/>
                    <a:pt x="74682" y="48886"/>
                    <a:pt x="74682" y="50192"/>
                  </a:cubicBezTo>
                  <a:cubicBezTo>
                    <a:pt x="74682" y="51305"/>
                    <a:pt x="74740" y="52977"/>
                    <a:pt x="74856" y="55205"/>
                  </a:cubicBezTo>
                  <a:cubicBezTo>
                    <a:pt x="74970" y="57433"/>
                    <a:pt x="75028" y="59066"/>
                    <a:pt x="75028" y="60103"/>
                  </a:cubicBezTo>
                  <a:cubicBezTo>
                    <a:pt x="75028" y="61140"/>
                    <a:pt x="74567" y="61659"/>
                    <a:pt x="73646" y="61659"/>
                  </a:cubicBezTo>
                  <a:cubicBezTo>
                    <a:pt x="73108" y="61659"/>
                    <a:pt x="72666" y="61583"/>
                    <a:pt x="72320" y="61429"/>
                  </a:cubicBezTo>
                  <a:cubicBezTo>
                    <a:pt x="72013" y="61314"/>
                    <a:pt x="71782" y="61102"/>
                    <a:pt x="71629" y="60795"/>
                  </a:cubicBezTo>
                  <a:cubicBezTo>
                    <a:pt x="71513" y="60488"/>
                    <a:pt x="71437" y="60200"/>
                    <a:pt x="71398" y="59931"/>
                  </a:cubicBezTo>
                  <a:cubicBezTo>
                    <a:pt x="71398" y="59701"/>
                    <a:pt x="71398" y="59355"/>
                    <a:pt x="71398" y="58894"/>
                  </a:cubicBezTo>
                  <a:cubicBezTo>
                    <a:pt x="71398" y="57126"/>
                    <a:pt x="71245" y="55859"/>
                    <a:pt x="70937" y="55090"/>
                  </a:cubicBezTo>
                  <a:cubicBezTo>
                    <a:pt x="70668" y="54322"/>
                    <a:pt x="70246" y="53804"/>
                    <a:pt x="69669" y="53534"/>
                  </a:cubicBezTo>
                  <a:cubicBezTo>
                    <a:pt x="69132" y="53227"/>
                    <a:pt x="68094" y="52901"/>
                    <a:pt x="66558" y="52555"/>
                  </a:cubicBezTo>
                  <a:lnTo>
                    <a:pt x="14003" y="39300"/>
                  </a:lnTo>
                  <a:cubicBezTo>
                    <a:pt x="11660" y="38763"/>
                    <a:pt x="9662" y="38493"/>
                    <a:pt x="8010" y="38493"/>
                  </a:cubicBezTo>
                  <a:cubicBezTo>
                    <a:pt x="5936" y="38493"/>
                    <a:pt x="4514" y="38821"/>
                    <a:pt x="3746" y="39474"/>
                  </a:cubicBezTo>
                  <a:cubicBezTo>
                    <a:pt x="2977" y="40127"/>
                    <a:pt x="2593" y="41029"/>
                    <a:pt x="2593" y="42181"/>
                  </a:cubicBezTo>
                  <a:cubicBezTo>
                    <a:pt x="2593" y="44179"/>
                    <a:pt x="3784" y="45831"/>
                    <a:pt x="6166" y="47138"/>
                  </a:cubicBezTo>
                  <a:cubicBezTo>
                    <a:pt x="8548" y="48444"/>
                    <a:pt x="12044" y="49654"/>
                    <a:pt x="16654" y="50768"/>
                  </a:cubicBezTo>
                  <a:cubicBezTo>
                    <a:pt x="17922" y="51113"/>
                    <a:pt x="18690" y="51403"/>
                    <a:pt x="18959" y="51633"/>
                  </a:cubicBezTo>
                  <a:cubicBezTo>
                    <a:pt x="19228" y="51824"/>
                    <a:pt x="19362" y="52208"/>
                    <a:pt x="19362" y="52785"/>
                  </a:cubicBezTo>
                  <a:cubicBezTo>
                    <a:pt x="19324" y="53746"/>
                    <a:pt x="18920" y="54226"/>
                    <a:pt x="18152" y="54226"/>
                  </a:cubicBezTo>
                  <a:cubicBezTo>
                    <a:pt x="17960" y="54226"/>
                    <a:pt x="17249" y="54072"/>
                    <a:pt x="16020" y="53764"/>
                  </a:cubicBezTo>
                  <a:cubicBezTo>
                    <a:pt x="14752" y="53458"/>
                    <a:pt x="13196" y="53016"/>
                    <a:pt x="11352" y="52440"/>
                  </a:cubicBezTo>
                  <a:cubicBezTo>
                    <a:pt x="9470" y="51824"/>
                    <a:pt x="7933" y="51191"/>
                    <a:pt x="6742" y="50538"/>
                  </a:cubicBezTo>
                  <a:cubicBezTo>
                    <a:pt x="5936" y="50154"/>
                    <a:pt x="5263" y="49789"/>
                    <a:pt x="4725" y="49443"/>
                  </a:cubicBezTo>
                  <a:cubicBezTo>
                    <a:pt x="4188" y="49097"/>
                    <a:pt x="3496" y="48578"/>
                    <a:pt x="2651" y="47887"/>
                  </a:cubicBezTo>
                  <a:cubicBezTo>
                    <a:pt x="1806" y="47157"/>
                    <a:pt x="1153" y="46273"/>
                    <a:pt x="692" y="45236"/>
                  </a:cubicBezTo>
                  <a:cubicBezTo>
                    <a:pt x="231" y="44199"/>
                    <a:pt x="0" y="43046"/>
                    <a:pt x="0" y="41779"/>
                  </a:cubicBezTo>
                  <a:cubicBezTo>
                    <a:pt x="0" y="39320"/>
                    <a:pt x="730" y="37073"/>
                    <a:pt x="2190" y="35037"/>
                  </a:cubicBezTo>
                  <a:cubicBezTo>
                    <a:pt x="3650" y="33001"/>
                    <a:pt x="5859" y="31713"/>
                    <a:pt x="8817" y="31175"/>
                  </a:cubicBezTo>
                  <a:cubicBezTo>
                    <a:pt x="6243" y="28986"/>
                    <a:pt x="4130" y="26546"/>
                    <a:pt x="2478" y="23857"/>
                  </a:cubicBezTo>
                  <a:cubicBezTo>
                    <a:pt x="826" y="21168"/>
                    <a:pt x="0" y="18459"/>
                    <a:pt x="0" y="15732"/>
                  </a:cubicBezTo>
                  <a:cubicBezTo>
                    <a:pt x="0" y="11199"/>
                    <a:pt x="1767" y="7453"/>
                    <a:pt x="5302" y="4495"/>
                  </a:cubicBezTo>
                  <a:cubicBezTo>
                    <a:pt x="8798" y="1498"/>
                    <a:pt x="13312" y="0"/>
                    <a:pt x="18844" y="0"/>
                  </a:cubicBezTo>
                  <a:moveTo>
                    <a:pt x="13657" y="8529"/>
                  </a:moveTo>
                  <a:cubicBezTo>
                    <a:pt x="10161" y="8529"/>
                    <a:pt x="7453" y="9201"/>
                    <a:pt x="5532" y="10546"/>
                  </a:cubicBezTo>
                  <a:cubicBezTo>
                    <a:pt x="3573" y="11851"/>
                    <a:pt x="2593" y="13695"/>
                    <a:pt x="2593" y="16078"/>
                  </a:cubicBezTo>
                  <a:cubicBezTo>
                    <a:pt x="2593" y="19036"/>
                    <a:pt x="4092" y="22225"/>
                    <a:pt x="7088" y="25643"/>
                  </a:cubicBezTo>
                  <a:cubicBezTo>
                    <a:pt x="9931" y="29024"/>
                    <a:pt x="12678" y="31060"/>
                    <a:pt x="15328" y="31752"/>
                  </a:cubicBezTo>
                  <a:lnTo>
                    <a:pt x="38436" y="37572"/>
                  </a:lnTo>
                  <a:lnTo>
                    <a:pt x="40338" y="37918"/>
                  </a:lnTo>
                  <a:cubicBezTo>
                    <a:pt x="40568" y="37918"/>
                    <a:pt x="41029" y="37860"/>
                    <a:pt x="41721" y="37744"/>
                  </a:cubicBezTo>
                  <a:cubicBezTo>
                    <a:pt x="42374" y="37591"/>
                    <a:pt x="43238" y="37303"/>
                    <a:pt x="44314" y="36881"/>
                  </a:cubicBezTo>
                  <a:cubicBezTo>
                    <a:pt x="45390" y="36419"/>
                    <a:pt x="46408" y="35882"/>
                    <a:pt x="47368" y="35267"/>
                  </a:cubicBezTo>
                  <a:cubicBezTo>
                    <a:pt x="48290" y="34614"/>
                    <a:pt x="49097" y="33711"/>
                    <a:pt x="49789" y="32558"/>
                  </a:cubicBezTo>
                  <a:cubicBezTo>
                    <a:pt x="50480" y="31367"/>
                    <a:pt x="50826" y="30042"/>
                    <a:pt x="50826" y="28582"/>
                  </a:cubicBezTo>
                  <a:cubicBezTo>
                    <a:pt x="50826" y="26239"/>
                    <a:pt x="49789" y="23800"/>
                    <a:pt x="47714" y="21264"/>
                  </a:cubicBezTo>
                  <a:cubicBezTo>
                    <a:pt x="45640" y="18689"/>
                    <a:pt x="42643" y="16442"/>
                    <a:pt x="38724" y="14522"/>
                  </a:cubicBezTo>
                  <a:cubicBezTo>
                    <a:pt x="36189" y="13331"/>
                    <a:pt x="32194" y="12044"/>
                    <a:pt x="26738" y="10660"/>
                  </a:cubicBezTo>
                  <a:cubicBezTo>
                    <a:pt x="21245" y="9240"/>
                    <a:pt x="16884" y="8529"/>
                    <a:pt x="13657" y="8529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24" name="Freeform 123">
              <a:extLst>
                <a:ext uri="{FF2B5EF4-FFF2-40B4-BE49-F238E27FC236}">
                  <a16:creationId xmlns="" xmlns:a16="http://schemas.microsoft.com/office/drawing/2014/main" id="{53C9145D-DA3E-629F-04AB-D6A8BF7D6640}"/>
                </a:ext>
              </a:extLst>
            </p:cNvPr>
            <p:cNvSpPr/>
            <p:nvPr/>
          </p:nvSpPr>
          <p:spPr>
            <a:xfrm>
              <a:off x="4575412" y="3920359"/>
              <a:ext cx="118017" cy="27371"/>
            </a:xfrm>
            <a:custGeom>
              <a:avLst/>
              <a:gdLst>
                <a:gd name="connsiteX0" fmla="*/ 59009 w 118017"/>
                <a:gd name="connsiteY0" fmla="*/ 27372 h 27371"/>
                <a:gd name="connsiteX1" fmla="*/ 22993 w 118017"/>
                <a:gd name="connsiteY1" fmla="*/ 19938 h 27371"/>
                <a:gd name="connsiteX2" fmla="*/ 10603 w 118017"/>
                <a:gd name="connsiteY2" fmla="*/ 12331 h 27371"/>
                <a:gd name="connsiteX3" fmla="*/ 2478 w 118017"/>
                <a:gd name="connsiteY3" fmla="*/ 4955 h 27371"/>
                <a:gd name="connsiteX4" fmla="*/ 0 w 118017"/>
                <a:gd name="connsiteY4" fmla="*/ 1209 h 27371"/>
                <a:gd name="connsiteX5" fmla="*/ 1153 w 118017"/>
                <a:gd name="connsiteY5" fmla="*/ 0 h 27371"/>
                <a:gd name="connsiteX6" fmla="*/ 3169 w 118017"/>
                <a:gd name="connsiteY6" fmla="*/ 1555 h 27371"/>
                <a:gd name="connsiteX7" fmla="*/ 59009 w 118017"/>
                <a:gd name="connsiteY7" fmla="*/ 20514 h 27371"/>
                <a:gd name="connsiteX8" fmla="*/ 114214 w 118017"/>
                <a:gd name="connsiteY8" fmla="*/ 2016 h 27371"/>
                <a:gd name="connsiteX9" fmla="*/ 116865 w 118017"/>
                <a:gd name="connsiteY9" fmla="*/ 0 h 27371"/>
                <a:gd name="connsiteX10" fmla="*/ 118018 w 118017"/>
                <a:gd name="connsiteY10" fmla="*/ 1209 h 27371"/>
                <a:gd name="connsiteX11" fmla="*/ 115655 w 118017"/>
                <a:gd name="connsiteY11" fmla="*/ 4841 h 27371"/>
                <a:gd name="connsiteX12" fmla="*/ 107875 w 118017"/>
                <a:gd name="connsiteY12" fmla="*/ 12043 h 27371"/>
                <a:gd name="connsiteX13" fmla="*/ 95831 w 118017"/>
                <a:gd name="connsiteY13" fmla="*/ 19592 h 27371"/>
                <a:gd name="connsiteX14" fmla="*/ 59009 w 118017"/>
                <a:gd name="connsiteY14" fmla="*/ 27372 h 27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18017" h="27371">
                  <a:moveTo>
                    <a:pt x="59009" y="27372"/>
                  </a:moveTo>
                  <a:cubicBezTo>
                    <a:pt x="45716" y="27372"/>
                    <a:pt x="33711" y="24894"/>
                    <a:pt x="22993" y="19938"/>
                  </a:cubicBezTo>
                  <a:cubicBezTo>
                    <a:pt x="18498" y="17825"/>
                    <a:pt x="14368" y="15289"/>
                    <a:pt x="10603" y="12331"/>
                  </a:cubicBezTo>
                  <a:cubicBezTo>
                    <a:pt x="6838" y="9372"/>
                    <a:pt x="4130" y="6915"/>
                    <a:pt x="2478" y="4955"/>
                  </a:cubicBezTo>
                  <a:cubicBezTo>
                    <a:pt x="826" y="2995"/>
                    <a:pt x="0" y="1747"/>
                    <a:pt x="0" y="1209"/>
                  </a:cubicBezTo>
                  <a:cubicBezTo>
                    <a:pt x="0" y="440"/>
                    <a:pt x="384" y="38"/>
                    <a:pt x="1153" y="0"/>
                  </a:cubicBezTo>
                  <a:cubicBezTo>
                    <a:pt x="1537" y="0"/>
                    <a:pt x="2209" y="518"/>
                    <a:pt x="3169" y="1555"/>
                  </a:cubicBezTo>
                  <a:cubicBezTo>
                    <a:pt x="16078" y="14233"/>
                    <a:pt x="34691" y="20552"/>
                    <a:pt x="59009" y="20514"/>
                  </a:cubicBezTo>
                  <a:cubicBezTo>
                    <a:pt x="83404" y="20514"/>
                    <a:pt x="101805" y="14348"/>
                    <a:pt x="114214" y="2016"/>
                  </a:cubicBezTo>
                  <a:cubicBezTo>
                    <a:pt x="115559" y="672"/>
                    <a:pt x="116442" y="0"/>
                    <a:pt x="116865" y="0"/>
                  </a:cubicBezTo>
                  <a:cubicBezTo>
                    <a:pt x="117634" y="0"/>
                    <a:pt x="118018" y="403"/>
                    <a:pt x="118018" y="1209"/>
                  </a:cubicBezTo>
                  <a:cubicBezTo>
                    <a:pt x="118018" y="1747"/>
                    <a:pt x="117231" y="2957"/>
                    <a:pt x="115655" y="4841"/>
                  </a:cubicBezTo>
                  <a:cubicBezTo>
                    <a:pt x="114079" y="6723"/>
                    <a:pt x="111486" y="9124"/>
                    <a:pt x="107875" y="12043"/>
                  </a:cubicBezTo>
                  <a:cubicBezTo>
                    <a:pt x="104264" y="14962"/>
                    <a:pt x="100249" y="17479"/>
                    <a:pt x="95831" y="19592"/>
                  </a:cubicBezTo>
                  <a:cubicBezTo>
                    <a:pt x="85113" y="24779"/>
                    <a:pt x="72839" y="27372"/>
                    <a:pt x="59009" y="27372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25" name="Freeform 124">
              <a:extLst>
                <a:ext uri="{FF2B5EF4-FFF2-40B4-BE49-F238E27FC236}">
                  <a16:creationId xmlns="" xmlns:a16="http://schemas.microsoft.com/office/drawing/2014/main" id="{79AE5678-A506-0568-5E6F-12DA1385C3EF}"/>
                </a:ext>
              </a:extLst>
            </p:cNvPr>
            <p:cNvSpPr/>
            <p:nvPr/>
          </p:nvSpPr>
          <p:spPr>
            <a:xfrm>
              <a:off x="4611774" y="3852613"/>
              <a:ext cx="53476" cy="58778"/>
            </a:xfrm>
            <a:custGeom>
              <a:avLst/>
              <a:gdLst>
                <a:gd name="connsiteX0" fmla="*/ 7780 w 53476"/>
                <a:gd name="connsiteY0" fmla="*/ 0 h 58778"/>
                <a:gd name="connsiteX1" fmla="*/ 12851 w 53476"/>
                <a:gd name="connsiteY1" fmla="*/ 2017 h 58778"/>
                <a:gd name="connsiteX2" fmla="*/ 14637 w 53476"/>
                <a:gd name="connsiteY2" fmla="*/ 6339 h 58778"/>
                <a:gd name="connsiteX3" fmla="*/ 13369 w 53476"/>
                <a:gd name="connsiteY3" fmla="*/ 9681 h 58778"/>
                <a:gd name="connsiteX4" fmla="*/ 10488 w 53476"/>
                <a:gd name="connsiteY4" fmla="*/ 10834 h 58778"/>
                <a:gd name="connsiteX5" fmla="*/ 6396 w 53476"/>
                <a:gd name="connsiteY5" fmla="*/ 9220 h 58778"/>
                <a:gd name="connsiteX6" fmla="*/ 4091 w 53476"/>
                <a:gd name="connsiteY6" fmla="*/ 5186 h 58778"/>
                <a:gd name="connsiteX7" fmla="*/ 2593 w 53476"/>
                <a:gd name="connsiteY7" fmla="*/ 11064 h 58778"/>
                <a:gd name="connsiteX8" fmla="*/ 3803 w 53476"/>
                <a:gd name="connsiteY8" fmla="*/ 15387 h 58778"/>
                <a:gd name="connsiteX9" fmla="*/ 6569 w 53476"/>
                <a:gd name="connsiteY9" fmla="*/ 18555 h 58778"/>
                <a:gd name="connsiteX10" fmla="*/ 10373 w 53476"/>
                <a:gd name="connsiteY10" fmla="*/ 20745 h 58778"/>
                <a:gd name="connsiteX11" fmla="*/ 13888 w 53476"/>
                <a:gd name="connsiteY11" fmla="*/ 22128 h 58778"/>
                <a:gd name="connsiteX12" fmla="*/ 16539 w 53476"/>
                <a:gd name="connsiteY12" fmla="*/ 22762 h 58778"/>
                <a:gd name="connsiteX13" fmla="*/ 32674 w 53476"/>
                <a:gd name="connsiteY13" fmla="*/ 26796 h 58778"/>
                <a:gd name="connsiteX14" fmla="*/ 43046 w 53476"/>
                <a:gd name="connsiteY14" fmla="*/ 28756 h 58778"/>
                <a:gd name="connsiteX15" fmla="*/ 48636 w 53476"/>
                <a:gd name="connsiteY15" fmla="*/ 27142 h 58778"/>
                <a:gd name="connsiteX16" fmla="*/ 50826 w 53476"/>
                <a:gd name="connsiteY16" fmla="*/ 22301 h 58778"/>
                <a:gd name="connsiteX17" fmla="*/ 50480 w 53476"/>
                <a:gd name="connsiteY17" fmla="*/ 19592 h 58778"/>
                <a:gd name="connsiteX18" fmla="*/ 49039 w 53476"/>
                <a:gd name="connsiteY18" fmla="*/ 16308 h 58778"/>
                <a:gd name="connsiteX19" fmla="*/ 46331 w 53476"/>
                <a:gd name="connsiteY19" fmla="*/ 12736 h 58778"/>
                <a:gd name="connsiteX20" fmla="*/ 41836 w 53476"/>
                <a:gd name="connsiteY20" fmla="*/ 9335 h 58778"/>
                <a:gd name="connsiteX21" fmla="*/ 35382 w 53476"/>
                <a:gd name="connsiteY21" fmla="*/ 6569 h 58778"/>
                <a:gd name="connsiteX22" fmla="*/ 34114 w 53476"/>
                <a:gd name="connsiteY22" fmla="*/ 5071 h 58778"/>
                <a:gd name="connsiteX23" fmla="*/ 35267 w 53476"/>
                <a:gd name="connsiteY23" fmla="*/ 3630 h 58778"/>
                <a:gd name="connsiteX24" fmla="*/ 38321 w 53476"/>
                <a:gd name="connsiteY24" fmla="*/ 4437 h 58778"/>
                <a:gd name="connsiteX25" fmla="*/ 42989 w 53476"/>
                <a:gd name="connsiteY25" fmla="*/ 6858 h 58778"/>
                <a:gd name="connsiteX26" fmla="*/ 47945 w 53476"/>
                <a:gd name="connsiteY26" fmla="*/ 10602 h 58778"/>
                <a:gd name="connsiteX27" fmla="*/ 51863 w 53476"/>
                <a:gd name="connsiteY27" fmla="*/ 15904 h 58778"/>
                <a:gd name="connsiteX28" fmla="*/ 53477 w 53476"/>
                <a:gd name="connsiteY28" fmla="*/ 22531 h 58778"/>
                <a:gd name="connsiteX29" fmla="*/ 50826 w 53476"/>
                <a:gd name="connsiteY29" fmla="*/ 30772 h 58778"/>
                <a:gd name="connsiteX30" fmla="*/ 44487 w 53476"/>
                <a:gd name="connsiteY30" fmla="*/ 35267 h 58778"/>
                <a:gd name="connsiteX31" fmla="*/ 45697 w 53476"/>
                <a:gd name="connsiteY31" fmla="*/ 35958 h 58778"/>
                <a:gd name="connsiteX32" fmla="*/ 47945 w 53476"/>
                <a:gd name="connsiteY32" fmla="*/ 37572 h 58778"/>
                <a:gd name="connsiteX33" fmla="*/ 50595 w 53476"/>
                <a:gd name="connsiteY33" fmla="*/ 40050 h 58778"/>
                <a:gd name="connsiteX34" fmla="*/ 52555 w 53476"/>
                <a:gd name="connsiteY34" fmla="*/ 43450 h 58778"/>
                <a:gd name="connsiteX35" fmla="*/ 53477 w 53476"/>
                <a:gd name="connsiteY35" fmla="*/ 47657 h 58778"/>
                <a:gd name="connsiteX36" fmla="*/ 52670 w 53476"/>
                <a:gd name="connsiteY36" fmla="*/ 52901 h 58778"/>
                <a:gd name="connsiteX37" fmla="*/ 50019 w 53476"/>
                <a:gd name="connsiteY37" fmla="*/ 57049 h 58778"/>
                <a:gd name="connsiteX38" fmla="*/ 45640 w 53476"/>
                <a:gd name="connsiteY38" fmla="*/ 58778 h 58778"/>
                <a:gd name="connsiteX39" fmla="*/ 40857 w 53476"/>
                <a:gd name="connsiteY39" fmla="*/ 56877 h 58778"/>
                <a:gd name="connsiteX40" fmla="*/ 38840 w 53476"/>
                <a:gd name="connsiteY40" fmla="*/ 52266 h 58778"/>
                <a:gd name="connsiteX41" fmla="*/ 39819 w 53476"/>
                <a:gd name="connsiteY41" fmla="*/ 49269 h 58778"/>
                <a:gd name="connsiteX42" fmla="*/ 42931 w 53476"/>
                <a:gd name="connsiteY42" fmla="*/ 47887 h 58778"/>
                <a:gd name="connsiteX43" fmla="*/ 47080 w 53476"/>
                <a:gd name="connsiteY43" fmla="*/ 49501 h 58778"/>
                <a:gd name="connsiteX44" fmla="*/ 49328 w 53476"/>
                <a:gd name="connsiteY44" fmla="*/ 53419 h 58778"/>
                <a:gd name="connsiteX45" fmla="*/ 50826 w 53476"/>
                <a:gd name="connsiteY45" fmla="*/ 47541 h 58778"/>
                <a:gd name="connsiteX46" fmla="*/ 47484 w 53476"/>
                <a:gd name="connsiteY46" fmla="*/ 40741 h 58778"/>
                <a:gd name="connsiteX47" fmla="*/ 38552 w 53476"/>
                <a:gd name="connsiteY47" fmla="*/ 36304 h 58778"/>
                <a:gd name="connsiteX48" fmla="*/ 19132 w 53476"/>
                <a:gd name="connsiteY48" fmla="*/ 31349 h 58778"/>
                <a:gd name="connsiteX49" fmla="*/ 10488 w 53476"/>
                <a:gd name="connsiteY49" fmla="*/ 29965 h 58778"/>
                <a:gd name="connsiteX50" fmla="*/ 6396 w 53476"/>
                <a:gd name="connsiteY50" fmla="*/ 30600 h 58778"/>
                <a:gd name="connsiteX51" fmla="*/ 3976 w 53476"/>
                <a:gd name="connsiteY51" fmla="*/ 32328 h 58778"/>
                <a:gd name="connsiteX52" fmla="*/ 2881 w 53476"/>
                <a:gd name="connsiteY52" fmla="*/ 34345 h 58778"/>
                <a:gd name="connsiteX53" fmla="*/ 2593 w 53476"/>
                <a:gd name="connsiteY53" fmla="*/ 36304 h 58778"/>
                <a:gd name="connsiteX54" fmla="*/ 3285 w 53476"/>
                <a:gd name="connsiteY54" fmla="*/ 39992 h 58778"/>
                <a:gd name="connsiteX55" fmla="*/ 5590 w 53476"/>
                <a:gd name="connsiteY55" fmla="*/ 44199 h 58778"/>
                <a:gd name="connsiteX56" fmla="*/ 10373 w 53476"/>
                <a:gd name="connsiteY56" fmla="*/ 48578 h 58778"/>
                <a:gd name="connsiteX57" fmla="*/ 18037 w 53476"/>
                <a:gd name="connsiteY57" fmla="*/ 52152 h 58778"/>
                <a:gd name="connsiteX58" fmla="*/ 19362 w 53476"/>
                <a:gd name="connsiteY58" fmla="*/ 53707 h 58778"/>
                <a:gd name="connsiteX59" fmla="*/ 18152 w 53476"/>
                <a:gd name="connsiteY59" fmla="*/ 55090 h 58778"/>
                <a:gd name="connsiteX60" fmla="*/ 15156 w 53476"/>
                <a:gd name="connsiteY60" fmla="*/ 54341 h 58778"/>
                <a:gd name="connsiteX61" fmla="*/ 10488 w 53476"/>
                <a:gd name="connsiteY61" fmla="*/ 51920 h 58778"/>
                <a:gd name="connsiteX62" fmla="*/ 5590 w 53476"/>
                <a:gd name="connsiteY62" fmla="*/ 48117 h 58778"/>
                <a:gd name="connsiteX63" fmla="*/ 1614 w 53476"/>
                <a:gd name="connsiteY63" fmla="*/ 42758 h 58778"/>
                <a:gd name="connsiteX64" fmla="*/ 0 w 53476"/>
                <a:gd name="connsiteY64" fmla="*/ 36074 h 58778"/>
                <a:gd name="connsiteX65" fmla="*/ 346 w 53476"/>
                <a:gd name="connsiteY65" fmla="*/ 33019 h 58778"/>
                <a:gd name="connsiteX66" fmla="*/ 1498 w 53476"/>
                <a:gd name="connsiteY66" fmla="*/ 29619 h 58778"/>
                <a:gd name="connsiteX67" fmla="*/ 4264 w 53476"/>
                <a:gd name="connsiteY67" fmla="*/ 26047 h 58778"/>
                <a:gd name="connsiteX68" fmla="*/ 8932 w 53476"/>
                <a:gd name="connsiteY68" fmla="*/ 23338 h 58778"/>
                <a:gd name="connsiteX69" fmla="*/ 6339 w 53476"/>
                <a:gd name="connsiteY69" fmla="*/ 21725 h 58778"/>
                <a:gd name="connsiteX70" fmla="*/ 3515 w 53476"/>
                <a:gd name="connsiteY70" fmla="*/ 19247 h 58778"/>
                <a:gd name="connsiteX71" fmla="*/ 980 w 53476"/>
                <a:gd name="connsiteY71" fmla="*/ 15559 h 58778"/>
                <a:gd name="connsiteX72" fmla="*/ 0 w 53476"/>
                <a:gd name="connsiteY72" fmla="*/ 10949 h 58778"/>
                <a:gd name="connsiteX73" fmla="*/ 634 w 53476"/>
                <a:gd name="connsiteY73" fmla="*/ 6281 h 58778"/>
                <a:gd name="connsiteX74" fmla="*/ 3112 w 53476"/>
                <a:gd name="connsiteY74" fmla="*/ 2017 h 58778"/>
                <a:gd name="connsiteX75" fmla="*/ 7780 w 53476"/>
                <a:gd name="connsiteY75" fmla="*/ 0 h 58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53476" h="58778">
                  <a:moveTo>
                    <a:pt x="7780" y="0"/>
                  </a:moveTo>
                  <a:cubicBezTo>
                    <a:pt x="9931" y="0"/>
                    <a:pt x="11621" y="673"/>
                    <a:pt x="12851" y="2017"/>
                  </a:cubicBezTo>
                  <a:cubicBezTo>
                    <a:pt x="14042" y="3362"/>
                    <a:pt x="14637" y="4802"/>
                    <a:pt x="14637" y="6339"/>
                  </a:cubicBezTo>
                  <a:cubicBezTo>
                    <a:pt x="14637" y="7799"/>
                    <a:pt x="14214" y="8912"/>
                    <a:pt x="13369" y="9681"/>
                  </a:cubicBezTo>
                  <a:cubicBezTo>
                    <a:pt x="12524" y="10450"/>
                    <a:pt x="11564" y="10834"/>
                    <a:pt x="10488" y="10834"/>
                  </a:cubicBezTo>
                  <a:cubicBezTo>
                    <a:pt x="9028" y="10834"/>
                    <a:pt x="7664" y="10296"/>
                    <a:pt x="6396" y="9220"/>
                  </a:cubicBezTo>
                  <a:cubicBezTo>
                    <a:pt x="5129" y="8145"/>
                    <a:pt x="4360" y="6800"/>
                    <a:pt x="4091" y="5186"/>
                  </a:cubicBezTo>
                  <a:cubicBezTo>
                    <a:pt x="3093" y="6762"/>
                    <a:pt x="2593" y="8720"/>
                    <a:pt x="2593" y="11064"/>
                  </a:cubicBezTo>
                  <a:cubicBezTo>
                    <a:pt x="2593" y="12600"/>
                    <a:pt x="2997" y="14042"/>
                    <a:pt x="3803" y="15387"/>
                  </a:cubicBezTo>
                  <a:cubicBezTo>
                    <a:pt x="4610" y="16692"/>
                    <a:pt x="5532" y="17748"/>
                    <a:pt x="6569" y="18555"/>
                  </a:cubicBezTo>
                  <a:cubicBezTo>
                    <a:pt x="7607" y="19324"/>
                    <a:pt x="8874" y="20054"/>
                    <a:pt x="10373" y="20745"/>
                  </a:cubicBezTo>
                  <a:cubicBezTo>
                    <a:pt x="11832" y="21398"/>
                    <a:pt x="13004" y="21859"/>
                    <a:pt x="13888" y="22128"/>
                  </a:cubicBezTo>
                  <a:cubicBezTo>
                    <a:pt x="14733" y="22358"/>
                    <a:pt x="15617" y="22569"/>
                    <a:pt x="16539" y="22762"/>
                  </a:cubicBezTo>
                  <a:lnTo>
                    <a:pt x="32674" y="26796"/>
                  </a:lnTo>
                  <a:cubicBezTo>
                    <a:pt x="37783" y="28102"/>
                    <a:pt x="41241" y="28756"/>
                    <a:pt x="43046" y="28756"/>
                  </a:cubicBezTo>
                  <a:cubicBezTo>
                    <a:pt x="45275" y="28756"/>
                    <a:pt x="47138" y="28218"/>
                    <a:pt x="48636" y="27142"/>
                  </a:cubicBezTo>
                  <a:cubicBezTo>
                    <a:pt x="50096" y="26065"/>
                    <a:pt x="50826" y="24453"/>
                    <a:pt x="50826" y="22301"/>
                  </a:cubicBezTo>
                  <a:cubicBezTo>
                    <a:pt x="50826" y="21456"/>
                    <a:pt x="50711" y="20553"/>
                    <a:pt x="50480" y="19592"/>
                  </a:cubicBezTo>
                  <a:cubicBezTo>
                    <a:pt x="50211" y="18632"/>
                    <a:pt x="49731" y="17537"/>
                    <a:pt x="49039" y="16308"/>
                  </a:cubicBezTo>
                  <a:cubicBezTo>
                    <a:pt x="48310" y="15040"/>
                    <a:pt x="47407" y="13849"/>
                    <a:pt x="46331" y="12736"/>
                  </a:cubicBezTo>
                  <a:cubicBezTo>
                    <a:pt x="45217" y="11583"/>
                    <a:pt x="43719" y="10449"/>
                    <a:pt x="41836" y="9335"/>
                  </a:cubicBezTo>
                  <a:cubicBezTo>
                    <a:pt x="39954" y="8221"/>
                    <a:pt x="37802" y="7298"/>
                    <a:pt x="35382" y="6569"/>
                  </a:cubicBezTo>
                  <a:cubicBezTo>
                    <a:pt x="34537" y="6339"/>
                    <a:pt x="34114" y="5839"/>
                    <a:pt x="34114" y="5071"/>
                  </a:cubicBezTo>
                  <a:cubicBezTo>
                    <a:pt x="34114" y="4110"/>
                    <a:pt x="34499" y="3630"/>
                    <a:pt x="35267" y="3630"/>
                  </a:cubicBezTo>
                  <a:cubicBezTo>
                    <a:pt x="35920" y="3630"/>
                    <a:pt x="36938" y="3900"/>
                    <a:pt x="38321" y="4437"/>
                  </a:cubicBezTo>
                  <a:cubicBezTo>
                    <a:pt x="39666" y="4937"/>
                    <a:pt x="41222" y="5743"/>
                    <a:pt x="42989" y="6858"/>
                  </a:cubicBezTo>
                  <a:cubicBezTo>
                    <a:pt x="44718" y="7933"/>
                    <a:pt x="46370" y="9182"/>
                    <a:pt x="47945" y="10602"/>
                  </a:cubicBezTo>
                  <a:cubicBezTo>
                    <a:pt x="49481" y="12025"/>
                    <a:pt x="50787" y="13792"/>
                    <a:pt x="51863" y="15904"/>
                  </a:cubicBezTo>
                  <a:cubicBezTo>
                    <a:pt x="52939" y="18018"/>
                    <a:pt x="53477" y="20227"/>
                    <a:pt x="53477" y="22531"/>
                  </a:cubicBezTo>
                  <a:cubicBezTo>
                    <a:pt x="53477" y="25835"/>
                    <a:pt x="52593" y="28582"/>
                    <a:pt x="50826" y="30772"/>
                  </a:cubicBezTo>
                  <a:cubicBezTo>
                    <a:pt x="49059" y="32961"/>
                    <a:pt x="46946" y="34460"/>
                    <a:pt x="44487" y="35267"/>
                  </a:cubicBezTo>
                  <a:cubicBezTo>
                    <a:pt x="44833" y="35459"/>
                    <a:pt x="45236" y="35689"/>
                    <a:pt x="45697" y="35958"/>
                  </a:cubicBezTo>
                  <a:cubicBezTo>
                    <a:pt x="46158" y="36227"/>
                    <a:pt x="46907" y="36765"/>
                    <a:pt x="47945" y="37572"/>
                  </a:cubicBezTo>
                  <a:cubicBezTo>
                    <a:pt x="48943" y="38341"/>
                    <a:pt x="49827" y="39166"/>
                    <a:pt x="50595" y="40050"/>
                  </a:cubicBezTo>
                  <a:cubicBezTo>
                    <a:pt x="51325" y="40934"/>
                    <a:pt x="51978" y="42067"/>
                    <a:pt x="52555" y="43450"/>
                  </a:cubicBezTo>
                  <a:cubicBezTo>
                    <a:pt x="53169" y="44794"/>
                    <a:pt x="53477" y="46197"/>
                    <a:pt x="53477" y="47657"/>
                  </a:cubicBezTo>
                  <a:cubicBezTo>
                    <a:pt x="53477" y="49501"/>
                    <a:pt x="53208" y="51249"/>
                    <a:pt x="52670" y="52901"/>
                  </a:cubicBezTo>
                  <a:cubicBezTo>
                    <a:pt x="52132" y="54513"/>
                    <a:pt x="51248" y="55896"/>
                    <a:pt x="50019" y="57049"/>
                  </a:cubicBezTo>
                  <a:cubicBezTo>
                    <a:pt x="48790" y="58201"/>
                    <a:pt x="47330" y="58778"/>
                    <a:pt x="45640" y="58778"/>
                  </a:cubicBezTo>
                  <a:cubicBezTo>
                    <a:pt x="43757" y="58778"/>
                    <a:pt x="42163" y="58145"/>
                    <a:pt x="40857" y="56877"/>
                  </a:cubicBezTo>
                  <a:cubicBezTo>
                    <a:pt x="39512" y="55570"/>
                    <a:pt x="38840" y="54034"/>
                    <a:pt x="38840" y="52266"/>
                  </a:cubicBezTo>
                  <a:cubicBezTo>
                    <a:pt x="38840" y="51153"/>
                    <a:pt x="39166" y="50154"/>
                    <a:pt x="39819" y="49269"/>
                  </a:cubicBezTo>
                  <a:cubicBezTo>
                    <a:pt x="40472" y="48348"/>
                    <a:pt x="41510" y="47887"/>
                    <a:pt x="42931" y="47887"/>
                  </a:cubicBezTo>
                  <a:cubicBezTo>
                    <a:pt x="44506" y="47887"/>
                    <a:pt x="45889" y="48424"/>
                    <a:pt x="47080" y="49501"/>
                  </a:cubicBezTo>
                  <a:cubicBezTo>
                    <a:pt x="48271" y="50576"/>
                    <a:pt x="49020" y="51882"/>
                    <a:pt x="49328" y="53419"/>
                  </a:cubicBezTo>
                  <a:cubicBezTo>
                    <a:pt x="50326" y="51844"/>
                    <a:pt x="50826" y="49884"/>
                    <a:pt x="50826" y="47541"/>
                  </a:cubicBezTo>
                  <a:cubicBezTo>
                    <a:pt x="50826" y="45006"/>
                    <a:pt x="49712" y="42739"/>
                    <a:pt x="47484" y="40741"/>
                  </a:cubicBezTo>
                  <a:cubicBezTo>
                    <a:pt x="45255" y="38743"/>
                    <a:pt x="42278" y="37264"/>
                    <a:pt x="38552" y="36304"/>
                  </a:cubicBezTo>
                  <a:cubicBezTo>
                    <a:pt x="29600" y="33922"/>
                    <a:pt x="23127" y="32270"/>
                    <a:pt x="19132" y="31349"/>
                  </a:cubicBezTo>
                  <a:cubicBezTo>
                    <a:pt x="15098" y="30426"/>
                    <a:pt x="12217" y="29965"/>
                    <a:pt x="10488" y="29965"/>
                  </a:cubicBezTo>
                  <a:cubicBezTo>
                    <a:pt x="8874" y="29965"/>
                    <a:pt x="7511" y="30176"/>
                    <a:pt x="6396" y="30600"/>
                  </a:cubicBezTo>
                  <a:cubicBezTo>
                    <a:pt x="5282" y="31022"/>
                    <a:pt x="4476" y="31598"/>
                    <a:pt x="3976" y="32328"/>
                  </a:cubicBezTo>
                  <a:cubicBezTo>
                    <a:pt x="3438" y="33019"/>
                    <a:pt x="3073" y="33692"/>
                    <a:pt x="2881" y="34345"/>
                  </a:cubicBezTo>
                  <a:cubicBezTo>
                    <a:pt x="2689" y="34959"/>
                    <a:pt x="2593" y="35612"/>
                    <a:pt x="2593" y="36304"/>
                  </a:cubicBezTo>
                  <a:cubicBezTo>
                    <a:pt x="2593" y="37456"/>
                    <a:pt x="2824" y="38687"/>
                    <a:pt x="3285" y="39992"/>
                  </a:cubicBezTo>
                  <a:cubicBezTo>
                    <a:pt x="3746" y="41260"/>
                    <a:pt x="4514" y="42662"/>
                    <a:pt x="5590" y="44199"/>
                  </a:cubicBezTo>
                  <a:cubicBezTo>
                    <a:pt x="6627" y="45697"/>
                    <a:pt x="8221" y="47157"/>
                    <a:pt x="10373" y="48578"/>
                  </a:cubicBezTo>
                  <a:cubicBezTo>
                    <a:pt x="12524" y="49999"/>
                    <a:pt x="15079" y="51191"/>
                    <a:pt x="18037" y="52152"/>
                  </a:cubicBezTo>
                  <a:cubicBezTo>
                    <a:pt x="18920" y="52344"/>
                    <a:pt x="19362" y="52861"/>
                    <a:pt x="19362" y="53707"/>
                  </a:cubicBezTo>
                  <a:cubicBezTo>
                    <a:pt x="19324" y="54629"/>
                    <a:pt x="18920" y="55090"/>
                    <a:pt x="18152" y="55090"/>
                  </a:cubicBezTo>
                  <a:cubicBezTo>
                    <a:pt x="17499" y="55090"/>
                    <a:pt x="16500" y="54841"/>
                    <a:pt x="15156" y="54341"/>
                  </a:cubicBezTo>
                  <a:cubicBezTo>
                    <a:pt x="13773" y="53804"/>
                    <a:pt x="12217" y="52997"/>
                    <a:pt x="10488" y="51920"/>
                  </a:cubicBezTo>
                  <a:cubicBezTo>
                    <a:pt x="8759" y="50807"/>
                    <a:pt x="7126" y="49539"/>
                    <a:pt x="5590" y="48117"/>
                  </a:cubicBezTo>
                  <a:cubicBezTo>
                    <a:pt x="4015" y="46657"/>
                    <a:pt x="2689" y="44870"/>
                    <a:pt x="1614" y="42758"/>
                  </a:cubicBezTo>
                  <a:cubicBezTo>
                    <a:pt x="538" y="40607"/>
                    <a:pt x="0" y="38379"/>
                    <a:pt x="0" y="36074"/>
                  </a:cubicBezTo>
                  <a:cubicBezTo>
                    <a:pt x="0" y="35037"/>
                    <a:pt x="115" y="34018"/>
                    <a:pt x="346" y="33019"/>
                  </a:cubicBezTo>
                  <a:cubicBezTo>
                    <a:pt x="538" y="31982"/>
                    <a:pt x="922" y="30848"/>
                    <a:pt x="1498" y="29619"/>
                  </a:cubicBezTo>
                  <a:cubicBezTo>
                    <a:pt x="2075" y="28351"/>
                    <a:pt x="2997" y="27160"/>
                    <a:pt x="4264" y="26047"/>
                  </a:cubicBezTo>
                  <a:cubicBezTo>
                    <a:pt x="5532" y="24932"/>
                    <a:pt x="7088" y="24029"/>
                    <a:pt x="8932" y="23338"/>
                  </a:cubicBezTo>
                  <a:cubicBezTo>
                    <a:pt x="8048" y="22877"/>
                    <a:pt x="7184" y="22339"/>
                    <a:pt x="6339" y="21725"/>
                  </a:cubicBezTo>
                  <a:cubicBezTo>
                    <a:pt x="5494" y="21072"/>
                    <a:pt x="4552" y="20246"/>
                    <a:pt x="3515" y="19247"/>
                  </a:cubicBezTo>
                  <a:cubicBezTo>
                    <a:pt x="2439" y="18210"/>
                    <a:pt x="1594" y="16980"/>
                    <a:pt x="980" y="15559"/>
                  </a:cubicBezTo>
                  <a:cubicBezTo>
                    <a:pt x="327" y="14099"/>
                    <a:pt x="0" y="12562"/>
                    <a:pt x="0" y="10949"/>
                  </a:cubicBezTo>
                  <a:cubicBezTo>
                    <a:pt x="0" y="9374"/>
                    <a:pt x="211" y="7817"/>
                    <a:pt x="634" y="6281"/>
                  </a:cubicBezTo>
                  <a:cubicBezTo>
                    <a:pt x="1018" y="4745"/>
                    <a:pt x="1844" y="3323"/>
                    <a:pt x="3112" y="2017"/>
                  </a:cubicBezTo>
                  <a:cubicBezTo>
                    <a:pt x="4341" y="673"/>
                    <a:pt x="5897" y="0"/>
                    <a:pt x="7780" y="0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26" name="Freeform 125">
              <a:extLst>
                <a:ext uri="{FF2B5EF4-FFF2-40B4-BE49-F238E27FC236}">
                  <a16:creationId xmlns="" xmlns:a16="http://schemas.microsoft.com/office/drawing/2014/main" id="{0360D8AF-3778-9752-9C8B-E62E39174975}"/>
                </a:ext>
              </a:extLst>
            </p:cNvPr>
            <p:cNvSpPr/>
            <p:nvPr/>
          </p:nvSpPr>
          <p:spPr>
            <a:xfrm>
              <a:off x="4575412" y="3813882"/>
              <a:ext cx="118017" cy="27371"/>
            </a:xfrm>
            <a:custGeom>
              <a:avLst/>
              <a:gdLst>
                <a:gd name="connsiteX0" fmla="*/ 116865 w 118017"/>
                <a:gd name="connsiteY0" fmla="*/ 27372 h 27371"/>
                <a:gd name="connsiteX1" fmla="*/ 114848 w 118017"/>
                <a:gd name="connsiteY1" fmla="*/ 25873 h 27371"/>
                <a:gd name="connsiteX2" fmla="*/ 59009 w 118017"/>
                <a:gd name="connsiteY2" fmla="*/ 6857 h 27371"/>
                <a:gd name="connsiteX3" fmla="*/ 3919 w 118017"/>
                <a:gd name="connsiteY3" fmla="*/ 25124 h 27371"/>
                <a:gd name="connsiteX4" fmla="*/ 1153 w 118017"/>
                <a:gd name="connsiteY4" fmla="*/ 27372 h 27371"/>
                <a:gd name="connsiteX5" fmla="*/ 0 w 118017"/>
                <a:gd name="connsiteY5" fmla="*/ 26219 h 27371"/>
                <a:gd name="connsiteX6" fmla="*/ 2363 w 118017"/>
                <a:gd name="connsiteY6" fmla="*/ 22589 h 27371"/>
                <a:gd name="connsiteX7" fmla="*/ 10142 w 118017"/>
                <a:gd name="connsiteY7" fmla="*/ 15385 h 27371"/>
                <a:gd name="connsiteX8" fmla="*/ 22186 w 118017"/>
                <a:gd name="connsiteY8" fmla="*/ 7779 h 27371"/>
                <a:gd name="connsiteX9" fmla="*/ 59009 w 118017"/>
                <a:gd name="connsiteY9" fmla="*/ 0 h 27371"/>
                <a:gd name="connsiteX10" fmla="*/ 95025 w 118017"/>
                <a:gd name="connsiteY10" fmla="*/ 7434 h 27371"/>
                <a:gd name="connsiteX11" fmla="*/ 107414 w 118017"/>
                <a:gd name="connsiteY11" fmla="*/ 15040 h 27371"/>
                <a:gd name="connsiteX12" fmla="*/ 115539 w 118017"/>
                <a:gd name="connsiteY12" fmla="*/ 22416 h 27371"/>
                <a:gd name="connsiteX13" fmla="*/ 118018 w 118017"/>
                <a:gd name="connsiteY13" fmla="*/ 26219 h 27371"/>
                <a:gd name="connsiteX14" fmla="*/ 116865 w 118017"/>
                <a:gd name="connsiteY14" fmla="*/ 27372 h 27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18017" h="27371">
                  <a:moveTo>
                    <a:pt x="116865" y="27372"/>
                  </a:moveTo>
                  <a:cubicBezTo>
                    <a:pt x="116480" y="27372"/>
                    <a:pt x="115809" y="26872"/>
                    <a:pt x="114848" y="25873"/>
                  </a:cubicBezTo>
                  <a:cubicBezTo>
                    <a:pt x="101940" y="13196"/>
                    <a:pt x="83327" y="6857"/>
                    <a:pt x="59009" y="6857"/>
                  </a:cubicBezTo>
                  <a:cubicBezTo>
                    <a:pt x="34614" y="6857"/>
                    <a:pt x="16250" y="12946"/>
                    <a:pt x="3919" y="25124"/>
                  </a:cubicBezTo>
                  <a:cubicBezTo>
                    <a:pt x="2497" y="26623"/>
                    <a:pt x="1575" y="27372"/>
                    <a:pt x="1153" y="27372"/>
                  </a:cubicBezTo>
                  <a:cubicBezTo>
                    <a:pt x="384" y="27372"/>
                    <a:pt x="0" y="26988"/>
                    <a:pt x="0" y="26219"/>
                  </a:cubicBezTo>
                  <a:cubicBezTo>
                    <a:pt x="0" y="25682"/>
                    <a:pt x="788" y="24471"/>
                    <a:pt x="2363" y="22589"/>
                  </a:cubicBezTo>
                  <a:cubicBezTo>
                    <a:pt x="3938" y="20669"/>
                    <a:pt x="6531" y="18268"/>
                    <a:pt x="10142" y="15385"/>
                  </a:cubicBezTo>
                  <a:cubicBezTo>
                    <a:pt x="13753" y="12466"/>
                    <a:pt x="17768" y="9931"/>
                    <a:pt x="22186" y="7779"/>
                  </a:cubicBezTo>
                  <a:cubicBezTo>
                    <a:pt x="32904" y="2593"/>
                    <a:pt x="45178" y="0"/>
                    <a:pt x="59009" y="0"/>
                  </a:cubicBezTo>
                  <a:cubicBezTo>
                    <a:pt x="72301" y="0"/>
                    <a:pt x="84306" y="2478"/>
                    <a:pt x="95025" y="7434"/>
                  </a:cubicBezTo>
                  <a:cubicBezTo>
                    <a:pt x="99519" y="9546"/>
                    <a:pt x="103649" y="12081"/>
                    <a:pt x="107414" y="15040"/>
                  </a:cubicBezTo>
                  <a:cubicBezTo>
                    <a:pt x="111180" y="17998"/>
                    <a:pt x="113887" y="20456"/>
                    <a:pt x="115539" y="22416"/>
                  </a:cubicBezTo>
                  <a:cubicBezTo>
                    <a:pt x="117191" y="24375"/>
                    <a:pt x="118018" y="25642"/>
                    <a:pt x="118018" y="26219"/>
                  </a:cubicBezTo>
                  <a:cubicBezTo>
                    <a:pt x="118018" y="26988"/>
                    <a:pt x="117634" y="27372"/>
                    <a:pt x="116865" y="27372"/>
                  </a:cubicBezTo>
                  <a:close/>
                </a:path>
              </a:pathLst>
            </a:custGeom>
            <a:solidFill>
              <a:srgbClr val="000000"/>
            </a:solidFill>
            <a:ln w="1226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</p:grpSp>
      <p:sp>
        <p:nvSpPr>
          <p:cNvPr id="127" name="Freeform 126">
            <a:extLst>
              <a:ext uri="{FF2B5EF4-FFF2-40B4-BE49-F238E27FC236}">
                <a16:creationId xmlns="" xmlns:a16="http://schemas.microsoft.com/office/drawing/2014/main" id="{48D7E69A-F17A-5DBE-0335-4AEA4F22A331}"/>
              </a:ext>
            </a:extLst>
          </p:cNvPr>
          <p:cNvSpPr/>
          <p:nvPr/>
        </p:nvSpPr>
        <p:spPr>
          <a:xfrm>
            <a:off x="3095055" y="3899596"/>
            <a:ext cx="2329312" cy="760234"/>
          </a:xfrm>
          <a:custGeom>
            <a:avLst/>
            <a:gdLst>
              <a:gd name="connsiteX0" fmla="*/ 0 w 2329312"/>
              <a:gd name="connsiteY0" fmla="*/ 760234 h 760234"/>
              <a:gd name="connsiteX1" fmla="*/ 2331 w 2329312"/>
              <a:gd name="connsiteY1" fmla="*/ 760075 h 760234"/>
              <a:gd name="connsiteX2" fmla="*/ 4663 w 2329312"/>
              <a:gd name="connsiteY2" fmla="*/ 759927 h 760234"/>
              <a:gd name="connsiteX3" fmla="*/ 6995 w 2329312"/>
              <a:gd name="connsiteY3" fmla="*/ 759767 h 760234"/>
              <a:gd name="connsiteX4" fmla="*/ 9326 w 2329312"/>
              <a:gd name="connsiteY4" fmla="*/ 759595 h 760234"/>
              <a:gd name="connsiteX5" fmla="*/ 11658 w 2329312"/>
              <a:gd name="connsiteY5" fmla="*/ 759435 h 760234"/>
              <a:gd name="connsiteX6" fmla="*/ 13989 w 2329312"/>
              <a:gd name="connsiteY6" fmla="*/ 759263 h 760234"/>
              <a:gd name="connsiteX7" fmla="*/ 16321 w 2329312"/>
              <a:gd name="connsiteY7" fmla="*/ 759090 h 760234"/>
              <a:gd name="connsiteX8" fmla="*/ 18653 w 2329312"/>
              <a:gd name="connsiteY8" fmla="*/ 758918 h 760234"/>
              <a:gd name="connsiteX9" fmla="*/ 20985 w 2329312"/>
              <a:gd name="connsiteY9" fmla="*/ 758746 h 760234"/>
              <a:gd name="connsiteX10" fmla="*/ 23316 w 2329312"/>
              <a:gd name="connsiteY10" fmla="*/ 758561 h 760234"/>
              <a:gd name="connsiteX11" fmla="*/ 25647 w 2329312"/>
              <a:gd name="connsiteY11" fmla="*/ 758389 h 760234"/>
              <a:gd name="connsiteX12" fmla="*/ 27979 w 2329312"/>
              <a:gd name="connsiteY12" fmla="*/ 758205 h 760234"/>
              <a:gd name="connsiteX13" fmla="*/ 30311 w 2329312"/>
              <a:gd name="connsiteY13" fmla="*/ 758008 h 760234"/>
              <a:gd name="connsiteX14" fmla="*/ 32643 w 2329312"/>
              <a:gd name="connsiteY14" fmla="*/ 757823 h 760234"/>
              <a:gd name="connsiteX15" fmla="*/ 34974 w 2329312"/>
              <a:gd name="connsiteY15" fmla="*/ 757627 h 760234"/>
              <a:gd name="connsiteX16" fmla="*/ 37306 w 2329312"/>
              <a:gd name="connsiteY16" fmla="*/ 757430 h 760234"/>
              <a:gd name="connsiteX17" fmla="*/ 39637 w 2329312"/>
              <a:gd name="connsiteY17" fmla="*/ 757233 h 760234"/>
              <a:gd name="connsiteX18" fmla="*/ 41969 w 2329312"/>
              <a:gd name="connsiteY18" fmla="*/ 757036 h 760234"/>
              <a:gd name="connsiteX19" fmla="*/ 44301 w 2329312"/>
              <a:gd name="connsiteY19" fmla="*/ 756827 h 760234"/>
              <a:gd name="connsiteX20" fmla="*/ 46632 w 2329312"/>
              <a:gd name="connsiteY20" fmla="*/ 756618 h 760234"/>
              <a:gd name="connsiteX21" fmla="*/ 48964 w 2329312"/>
              <a:gd name="connsiteY21" fmla="*/ 756409 h 760234"/>
              <a:gd name="connsiteX22" fmla="*/ 51295 w 2329312"/>
              <a:gd name="connsiteY22" fmla="*/ 756187 h 760234"/>
              <a:gd name="connsiteX23" fmla="*/ 53628 w 2329312"/>
              <a:gd name="connsiteY23" fmla="*/ 755978 h 760234"/>
              <a:gd name="connsiteX24" fmla="*/ 55959 w 2329312"/>
              <a:gd name="connsiteY24" fmla="*/ 755757 h 760234"/>
              <a:gd name="connsiteX25" fmla="*/ 58291 w 2329312"/>
              <a:gd name="connsiteY25" fmla="*/ 755523 h 760234"/>
              <a:gd name="connsiteX26" fmla="*/ 60622 w 2329312"/>
              <a:gd name="connsiteY26" fmla="*/ 755302 h 760234"/>
              <a:gd name="connsiteX27" fmla="*/ 62953 w 2329312"/>
              <a:gd name="connsiteY27" fmla="*/ 755068 h 760234"/>
              <a:gd name="connsiteX28" fmla="*/ 65286 w 2329312"/>
              <a:gd name="connsiteY28" fmla="*/ 754834 h 760234"/>
              <a:gd name="connsiteX29" fmla="*/ 67617 w 2329312"/>
              <a:gd name="connsiteY29" fmla="*/ 754588 h 760234"/>
              <a:gd name="connsiteX30" fmla="*/ 69949 w 2329312"/>
              <a:gd name="connsiteY30" fmla="*/ 754354 h 760234"/>
              <a:gd name="connsiteX31" fmla="*/ 72280 w 2329312"/>
              <a:gd name="connsiteY31" fmla="*/ 754096 h 760234"/>
              <a:gd name="connsiteX32" fmla="*/ 74613 w 2329312"/>
              <a:gd name="connsiteY32" fmla="*/ 753850 h 760234"/>
              <a:gd name="connsiteX33" fmla="*/ 76944 w 2329312"/>
              <a:gd name="connsiteY33" fmla="*/ 753604 h 760234"/>
              <a:gd name="connsiteX34" fmla="*/ 79275 w 2329312"/>
              <a:gd name="connsiteY34" fmla="*/ 753346 h 760234"/>
              <a:gd name="connsiteX35" fmla="*/ 81607 w 2329312"/>
              <a:gd name="connsiteY35" fmla="*/ 753075 h 760234"/>
              <a:gd name="connsiteX36" fmla="*/ 83938 w 2329312"/>
              <a:gd name="connsiteY36" fmla="*/ 752817 h 760234"/>
              <a:gd name="connsiteX37" fmla="*/ 86271 w 2329312"/>
              <a:gd name="connsiteY37" fmla="*/ 752546 h 760234"/>
              <a:gd name="connsiteX38" fmla="*/ 88602 w 2329312"/>
              <a:gd name="connsiteY38" fmla="*/ 752276 h 760234"/>
              <a:gd name="connsiteX39" fmla="*/ 90934 w 2329312"/>
              <a:gd name="connsiteY39" fmla="*/ 751993 h 760234"/>
              <a:gd name="connsiteX40" fmla="*/ 93265 w 2329312"/>
              <a:gd name="connsiteY40" fmla="*/ 751722 h 760234"/>
              <a:gd name="connsiteX41" fmla="*/ 95596 w 2329312"/>
              <a:gd name="connsiteY41" fmla="*/ 751427 h 760234"/>
              <a:gd name="connsiteX42" fmla="*/ 97929 w 2329312"/>
              <a:gd name="connsiteY42" fmla="*/ 751144 h 760234"/>
              <a:gd name="connsiteX43" fmla="*/ 100260 w 2329312"/>
              <a:gd name="connsiteY43" fmla="*/ 750849 h 760234"/>
              <a:gd name="connsiteX44" fmla="*/ 102592 w 2329312"/>
              <a:gd name="connsiteY44" fmla="*/ 750553 h 760234"/>
              <a:gd name="connsiteX45" fmla="*/ 104923 w 2329312"/>
              <a:gd name="connsiteY45" fmla="*/ 750246 h 760234"/>
              <a:gd name="connsiteX46" fmla="*/ 107256 w 2329312"/>
              <a:gd name="connsiteY46" fmla="*/ 749951 h 760234"/>
              <a:gd name="connsiteX47" fmla="*/ 109587 w 2329312"/>
              <a:gd name="connsiteY47" fmla="*/ 749631 h 760234"/>
              <a:gd name="connsiteX48" fmla="*/ 111919 w 2329312"/>
              <a:gd name="connsiteY48" fmla="*/ 749323 h 760234"/>
              <a:gd name="connsiteX49" fmla="*/ 114250 w 2329312"/>
              <a:gd name="connsiteY49" fmla="*/ 749003 h 760234"/>
              <a:gd name="connsiteX50" fmla="*/ 116581 w 2329312"/>
              <a:gd name="connsiteY50" fmla="*/ 748683 h 760234"/>
              <a:gd name="connsiteX51" fmla="*/ 118914 w 2329312"/>
              <a:gd name="connsiteY51" fmla="*/ 748351 h 760234"/>
              <a:gd name="connsiteX52" fmla="*/ 121245 w 2329312"/>
              <a:gd name="connsiteY52" fmla="*/ 748019 h 760234"/>
              <a:gd name="connsiteX53" fmla="*/ 123577 w 2329312"/>
              <a:gd name="connsiteY53" fmla="*/ 747675 h 760234"/>
              <a:gd name="connsiteX54" fmla="*/ 125908 w 2329312"/>
              <a:gd name="connsiteY54" fmla="*/ 747343 h 760234"/>
              <a:gd name="connsiteX55" fmla="*/ 128241 w 2329312"/>
              <a:gd name="connsiteY55" fmla="*/ 746986 h 760234"/>
              <a:gd name="connsiteX56" fmla="*/ 130572 w 2329312"/>
              <a:gd name="connsiteY56" fmla="*/ 746641 h 760234"/>
              <a:gd name="connsiteX57" fmla="*/ 132903 w 2329312"/>
              <a:gd name="connsiteY57" fmla="*/ 746285 h 760234"/>
              <a:gd name="connsiteX58" fmla="*/ 135235 w 2329312"/>
              <a:gd name="connsiteY58" fmla="*/ 745916 h 760234"/>
              <a:gd name="connsiteX59" fmla="*/ 137566 w 2329312"/>
              <a:gd name="connsiteY59" fmla="*/ 745559 h 760234"/>
              <a:gd name="connsiteX60" fmla="*/ 139899 w 2329312"/>
              <a:gd name="connsiteY60" fmla="*/ 745178 h 760234"/>
              <a:gd name="connsiteX61" fmla="*/ 142230 w 2329312"/>
              <a:gd name="connsiteY61" fmla="*/ 744808 h 760234"/>
              <a:gd name="connsiteX62" fmla="*/ 144562 w 2329312"/>
              <a:gd name="connsiteY62" fmla="*/ 744427 h 760234"/>
              <a:gd name="connsiteX63" fmla="*/ 146893 w 2329312"/>
              <a:gd name="connsiteY63" fmla="*/ 744033 h 760234"/>
              <a:gd name="connsiteX64" fmla="*/ 149225 w 2329312"/>
              <a:gd name="connsiteY64" fmla="*/ 743640 h 760234"/>
              <a:gd name="connsiteX65" fmla="*/ 151557 w 2329312"/>
              <a:gd name="connsiteY65" fmla="*/ 743246 h 760234"/>
              <a:gd name="connsiteX66" fmla="*/ 153888 w 2329312"/>
              <a:gd name="connsiteY66" fmla="*/ 742840 h 760234"/>
              <a:gd name="connsiteX67" fmla="*/ 156220 w 2329312"/>
              <a:gd name="connsiteY67" fmla="*/ 742434 h 760234"/>
              <a:gd name="connsiteX68" fmla="*/ 158551 w 2329312"/>
              <a:gd name="connsiteY68" fmla="*/ 742028 h 760234"/>
              <a:gd name="connsiteX69" fmla="*/ 160883 w 2329312"/>
              <a:gd name="connsiteY69" fmla="*/ 741598 h 760234"/>
              <a:gd name="connsiteX70" fmla="*/ 163215 w 2329312"/>
              <a:gd name="connsiteY70" fmla="*/ 741180 h 760234"/>
              <a:gd name="connsiteX71" fmla="*/ 165547 w 2329312"/>
              <a:gd name="connsiteY71" fmla="*/ 740749 h 760234"/>
              <a:gd name="connsiteX72" fmla="*/ 167878 w 2329312"/>
              <a:gd name="connsiteY72" fmla="*/ 740319 h 760234"/>
              <a:gd name="connsiteX73" fmla="*/ 170209 w 2329312"/>
              <a:gd name="connsiteY73" fmla="*/ 739876 h 760234"/>
              <a:gd name="connsiteX74" fmla="*/ 172541 w 2329312"/>
              <a:gd name="connsiteY74" fmla="*/ 739420 h 760234"/>
              <a:gd name="connsiteX75" fmla="*/ 174873 w 2329312"/>
              <a:gd name="connsiteY75" fmla="*/ 738965 h 760234"/>
              <a:gd name="connsiteX76" fmla="*/ 177205 w 2329312"/>
              <a:gd name="connsiteY76" fmla="*/ 738510 h 760234"/>
              <a:gd name="connsiteX77" fmla="*/ 179536 w 2329312"/>
              <a:gd name="connsiteY77" fmla="*/ 738043 h 760234"/>
              <a:gd name="connsiteX78" fmla="*/ 181868 w 2329312"/>
              <a:gd name="connsiteY78" fmla="*/ 737575 h 760234"/>
              <a:gd name="connsiteX79" fmla="*/ 184199 w 2329312"/>
              <a:gd name="connsiteY79" fmla="*/ 737096 h 760234"/>
              <a:gd name="connsiteX80" fmla="*/ 186531 w 2329312"/>
              <a:gd name="connsiteY80" fmla="*/ 736616 h 760234"/>
              <a:gd name="connsiteX81" fmla="*/ 188863 w 2329312"/>
              <a:gd name="connsiteY81" fmla="*/ 736124 h 760234"/>
              <a:gd name="connsiteX82" fmla="*/ 191194 w 2329312"/>
              <a:gd name="connsiteY82" fmla="*/ 735632 h 760234"/>
              <a:gd name="connsiteX83" fmla="*/ 193526 w 2329312"/>
              <a:gd name="connsiteY83" fmla="*/ 735127 h 760234"/>
              <a:gd name="connsiteX84" fmla="*/ 195857 w 2329312"/>
              <a:gd name="connsiteY84" fmla="*/ 734611 h 760234"/>
              <a:gd name="connsiteX85" fmla="*/ 198190 w 2329312"/>
              <a:gd name="connsiteY85" fmla="*/ 734106 h 760234"/>
              <a:gd name="connsiteX86" fmla="*/ 200521 w 2329312"/>
              <a:gd name="connsiteY86" fmla="*/ 733577 h 760234"/>
              <a:gd name="connsiteX87" fmla="*/ 202853 w 2329312"/>
              <a:gd name="connsiteY87" fmla="*/ 733048 h 760234"/>
              <a:gd name="connsiteX88" fmla="*/ 205184 w 2329312"/>
              <a:gd name="connsiteY88" fmla="*/ 732519 h 760234"/>
              <a:gd name="connsiteX89" fmla="*/ 207515 w 2329312"/>
              <a:gd name="connsiteY89" fmla="*/ 731978 h 760234"/>
              <a:gd name="connsiteX90" fmla="*/ 209848 w 2329312"/>
              <a:gd name="connsiteY90" fmla="*/ 731425 h 760234"/>
              <a:gd name="connsiteX91" fmla="*/ 212179 w 2329312"/>
              <a:gd name="connsiteY91" fmla="*/ 730871 h 760234"/>
              <a:gd name="connsiteX92" fmla="*/ 214511 w 2329312"/>
              <a:gd name="connsiteY92" fmla="*/ 730305 h 760234"/>
              <a:gd name="connsiteX93" fmla="*/ 216842 w 2329312"/>
              <a:gd name="connsiteY93" fmla="*/ 729739 h 760234"/>
              <a:gd name="connsiteX94" fmla="*/ 219175 w 2329312"/>
              <a:gd name="connsiteY94" fmla="*/ 729161 h 760234"/>
              <a:gd name="connsiteX95" fmla="*/ 221506 w 2329312"/>
              <a:gd name="connsiteY95" fmla="*/ 728583 h 760234"/>
              <a:gd name="connsiteX96" fmla="*/ 223837 w 2329312"/>
              <a:gd name="connsiteY96" fmla="*/ 727993 h 760234"/>
              <a:gd name="connsiteX97" fmla="*/ 226169 w 2329312"/>
              <a:gd name="connsiteY97" fmla="*/ 727390 h 760234"/>
              <a:gd name="connsiteX98" fmla="*/ 228500 w 2329312"/>
              <a:gd name="connsiteY98" fmla="*/ 726787 h 760234"/>
              <a:gd name="connsiteX99" fmla="*/ 230833 w 2329312"/>
              <a:gd name="connsiteY99" fmla="*/ 726172 h 760234"/>
              <a:gd name="connsiteX100" fmla="*/ 233164 w 2329312"/>
              <a:gd name="connsiteY100" fmla="*/ 725557 h 760234"/>
              <a:gd name="connsiteX101" fmla="*/ 235496 w 2329312"/>
              <a:gd name="connsiteY101" fmla="*/ 724930 h 760234"/>
              <a:gd name="connsiteX102" fmla="*/ 237827 w 2329312"/>
              <a:gd name="connsiteY102" fmla="*/ 724302 h 760234"/>
              <a:gd name="connsiteX103" fmla="*/ 240158 w 2329312"/>
              <a:gd name="connsiteY103" fmla="*/ 723650 h 760234"/>
              <a:gd name="connsiteX104" fmla="*/ 242491 w 2329312"/>
              <a:gd name="connsiteY104" fmla="*/ 723011 h 760234"/>
              <a:gd name="connsiteX105" fmla="*/ 244822 w 2329312"/>
              <a:gd name="connsiteY105" fmla="*/ 722346 h 760234"/>
              <a:gd name="connsiteX106" fmla="*/ 247154 w 2329312"/>
              <a:gd name="connsiteY106" fmla="*/ 721682 h 760234"/>
              <a:gd name="connsiteX107" fmla="*/ 249485 w 2329312"/>
              <a:gd name="connsiteY107" fmla="*/ 721018 h 760234"/>
              <a:gd name="connsiteX108" fmla="*/ 251818 w 2329312"/>
              <a:gd name="connsiteY108" fmla="*/ 720329 h 760234"/>
              <a:gd name="connsiteX109" fmla="*/ 254149 w 2329312"/>
              <a:gd name="connsiteY109" fmla="*/ 719640 h 760234"/>
              <a:gd name="connsiteX110" fmla="*/ 256481 w 2329312"/>
              <a:gd name="connsiteY110" fmla="*/ 718951 h 760234"/>
              <a:gd name="connsiteX111" fmla="*/ 258812 w 2329312"/>
              <a:gd name="connsiteY111" fmla="*/ 718250 h 760234"/>
              <a:gd name="connsiteX112" fmla="*/ 261143 w 2329312"/>
              <a:gd name="connsiteY112" fmla="*/ 717536 h 760234"/>
              <a:gd name="connsiteX113" fmla="*/ 263476 w 2329312"/>
              <a:gd name="connsiteY113" fmla="*/ 716811 h 760234"/>
              <a:gd name="connsiteX114" fmla="*/ 265807 w 2329312"/>
              <a:gd name="connsiteY114" fmla="*/ 716085 h 760234"/>
              <a:gd name="connsiteX115" fmla="*/ 268139 w 2329312"/>
              <a:gd name="connsiteY115" fmla="*/ 715347 h 760234"/>
              <a:gd name="connsiteX116" fmla="*/ 270470 w 2329312"/>
              <a:gd name="connsiteY116" fmla="*/ 714596 h 760234"/>
              <a:gd name="connsiteX117" fmla="*/ 272803 w 2329312"/>
              <a:gd name="connsiteY117" fmla="*/ 713846 h 760234"/>
              <a:gd name="connsiteX118" fmla="*/ 275134 w 2329312"/>
              <a:gd name="connsiteY118" fmla="*/ 713083 h 760234"/>
              <a:gd name="connsiteX119" fmla="*/ 277465 w 2329312"/>
              <a:gd name="connsiteY119" fmla="*/ 712321 h 760234"/>
              <a:gd name="connsiteX120" fmla="*/ 279797 w 2329312"/>
              <a:gd name="connsiteY120" fmla="*/ 711533 h 760234"/>
              <a:gd name="connsiteX121" fmla="*/ 282128 w 2329312"/>
              <a:gd name="connsiteY121" fmla="*/ 710746 h 760234"/>
              <a:gd name="connsiteX122" fmla="*/ 284461 w 2329312"/>
              <a:gd name="connsiteY122" fmla="*/ 709946 h 760234"/>
              <a:gd name="connsiteX123" fmla="*/ 286792 w 2329312"/>
              <a:gd name="connsiteY123" fmla="*/ 709147 h 760234"/>
              <a:gd name="connsiteX124" fmla="*/ 289124 w 2329312"/>
              <a:gd name="connsiteY124" fmla="*/ 708335 h 760234"/>
              <a:gd name="connsiteX125" fmla="*/ 291455 w 2329312"/>
              <a:gd name="connsiteY125" fmla="*/ 707511 h 760234"/>
              <a:gd name="connsiteX126" fmla="*/ 293787 w 2329312"/>
              <a:gd name="connsiteY126" fmla="*/ 706674 h 760234"/>
              <a:gd name="connsiteX127" fmla="*/ 296119 w 2329312"/>
              <a:gd name="connsiteY127" fmla="*/ 705838 h 760234"/>
              <a:gd name="connsiteX128" fmla="*/ 298450 w 2329312"/>
              <a:gd name="connsiteY128" fmla="*/ 704989 h 760234"/>
              <a:gd name="connsiteX129" fmla="*/ 300782 w 2329312"/>
              <a:gd name="connsiteY129" fmla="*/ 704128 h 760234"/>
              <a:gd name="connsiteX130" fmla="*/ 303113 w 2329312"/>
              <a:gd name="connsiteY130" fmla="*/ 703255 h 760234"/>
              <a:gd name="connsiteX131" fmla="*/ 305445 w 2329312"/>
              <a:gd name="connsiteY131" fmla="*/ 702381 h 760234"/>
              <a:gd name="connsiteX132" fmla="*/ 307777 w 2329312"/>
              <a:gd name="connsiteY132" fmla="*/ 701495 h 760234"/>
              <a:gd name="connsiteX133" fmla="*/ 310109 w 2329312"/>
              <a:gd name="connsiteY133" fmla="*/ 700597 h 760234"/>
              <a:gd name="connsiteX134" fmla="*/ 312440 w 2329312"/>
              <a:gd name="connsiteY134" fmla="*/ 699687 h 760234"/>
              <a:gd name="connsiteX135" fmla="*/ 314771 w 2329312"/>
              <a:gd name="connsiteY135" fmla="*/ 698777 h 760234"/>
              <a:gd name="connsiteX136" fmla="*/ 317103 w 2329312"/>
              <a:gd name="connsiteY136" fmla="*/ 697842 h 760234"/>
              <a:gd name="connsiteX137" fmla="*/ 319435 w 2329312"/>
              <a:gd name="connsiteY137" fmla="*/ 696907 h 760234"/>
              <a:gd name="connsiteX138" fmla="*/ 321767 w 2329312"/>
              <a:gd name="connsiteY138" fmla="*/ 695972 h 760234"/>
              <a:gd name="connsiteX139" fmla="*/ 324098 w 2329312"/>
              <a:gd name="connsiteY139" fmla="*/ 695013 h 760234"/>
              <a:gd name="connsiteX140" fmla="*/ 326430 w 2329312"/>
              <a:gd name="connsiteY140" fmla="*/ 694053 h 760234"/>
              <a:gd name="connsiteX141" fmla="*/ 328761 w 2329312"/>
              <a:gd name="connsiteY141" fmla="*/ 693081 h 760234"/>
              <a:gd name="connsiteX142" fmla="*/ 331092 w 2329312"/>
              <a:gd name="connsiteY142" fmla="*/ 692097 h 760234"/>
              <a:gd name="connsiteX143" fmla="*/ 333425 w 2329312"/>
              <a:gd name="connsiteY143" fmla="*/ 691101 h 760234"/>
              <a:gd name="connsiteX144" fmla="*/ 335756 w 2329312"/>
              <a:gd name="connsiteY144" fmla="*/ 690092 h 760234"/>
              <a:gd name="connsiteX145" fmla="*/ 338088 w 2329312"/>
              <a:gd name="connsiteY145" fmla="*/ 689083 h 760234"/>
              <a:gd name="connsiteX146" fmla="*/ 340419 w 2329312"/>
              <a:gd name="connsiteY146" fmla="*/ 688062 h 760234"/>
              <a:gd name="connsiteX147" fmla="*/ 342752 w 2329312"/>
              <a:gd name="connsiteY147" fmla="*/ 687017 h 760234"/>
              <a:gd name="connsiteX148" fmla="*/ 345083 w 2329312"/>
              <a:gd name="connsiteY148" fmla="*/ 685971 h 760234"/>
              <a:gd name="connsiteX149" fmla="*/ 347415 w 2329312"/>
              <a:gd name="connsiteY149" fmla="*/ 684926 h 760234"/>
              <a:gd name="connsiteX150" fmla="*/ 349746 w 2329312"/>
              <a:gd name="connsiteY150" fmla="*/ 683855 h 760234"/>
              <a:gd name="connsiteX151" fmla="*/ 352077 w 2329312"/>
              <a:gd name="connsiteY151" fmla="*/ 682785 h 760234"/>
              <a:gd name="connsiteX152" fmla="*/ 354410 w 2329312"/>
              <a:gd name="connsiteY152" fmla="*/ 681690 h 760234"/>
              <a:gd name="connsiteX153" fmla="*/ 356741 w 2329312"/>
              <a:gd name="connsiteY153" fmla="*/ 680595 h 760234"/>
              <a:gd name="connsiteX154" fmla="*/ 359073 w 2329312"/>
              <a:gd name="connsiteY154" fmla="*/ 679488 h 760234"/>
              <a:gd name="connsiteX155" fmla="*/ 361404 w 2329312"/>
              <a:gd name="connsiteY155" fmla="*/ 678369 h 760234"/>
              <a:gd name="connsiteX156" fmla="*/ 363737 w 2329312"/>
              <a:gd name="connsiteY156" fmla="*/ 677249 h 760234"/>
              <a:gd name="connsiteX157" fmla="*/ 366068 w 2329312"/>
              <a:gd name="connsiteY157" fmla="*/ 676105 h 760234"/>
              <a:gd name="connsiteX158" fmla="*/ 368399 w 2329312"/>
              <a:gd name="connsiteY158" fmla="*/ 674949 h 760234"/>
              <a:gd name="connsiteX159" fmla="*/ 370731 w 2329312"/>
              <a:gd name="connsiteY159" fmla="*/ 673793 h 760234"/>
              <a:gd name="connsiteX160" fmla="*/ 373062 w 2329312"/>
              <a:gd name="connsiteY160" fmla="*/ 672624 h 760234"/>
              <a:gd name="connsiteX161" fmla="*/ 375395 w 2329312"/>
              <a:gd name="connsiteY161" fmla="*/ 671443 h 760234"/>
              <a:gd name="connsiteX162" fmla="*/ 377726 w 2329312"/>
              <a:gd name="connsiteY162" fmla="*/ 670238 h 760234"/>
              <a:gd name="connsiteX163" fmla="*/ 380058 w 2329312"/>
              <a:gd name="connsiteY163" fmla="*/ 669032 h 760234"/>
              <a:gd name="connsiteX164" fmla="*/ 382389 w 2329312"/>
              <a:gd name="connsiteY164" fmla="*/ 667827 h 760234"/>
              <a:gd name="connsiteX165" fmla="*/ 384720 w 2329312"/>
              <a:gd name="connsiteY165" fmla="*/ 666596 h 760234"/>
              <a:gd name="connsiteX166" fmla="*/ 387053 w 2329312"/>
              <a:gd name="connsiteY166" fmla="*/ 665354 h 760234"/>
              <a:gd name="connsiteX167" fmla="*/ 389384 w 2329312"/>
              <a:gd name="connsiteY167" fmla="*/ 664112 h 760234"/>
              <a:gd name="connsiteX168" fmla="*/ 391716 w 2329312"/>
              <a:gd name="connsiteY168" fmla="*/ 662844 h 760234"/>
              <a:gd name="connsiteX169" fmla="*/ 394047 w 2329312"/>
              <a:gd name="connsiteY169" fmla="*/ 661578 h 760234"/>
              <a:gd name="connsiteX170" fmla="*/ 396380 w 2329312"/>
              <a:gd name="connsiteY170" fmla="*/ 660286 h 760234"/>
              <a:gd name="connsiteX171" fmla="*/ 398711 w 2329312"/>
              <a:gd name="connsiteY171" fmla="*/ 658994 h 760234"/>
              <a:gd name="connsiteX172" fmla="*/ 401043 w 2329312"/>
              <a:gd name="connsiteY172" fmla="*/ 657690 h 760234"/>
              <a:gd name="connsiteX173" fmla="*/ 403374 w 2329312"/>
              <a:gd name="connsiteY173" fmla="*/ 656374 h 760234"/>
              <a:gd name="connsiteX174" fmla="*/ 405705 w 2329312"/>
              <a:gd name="connsiteY174" fmla="*/ 655045 h 760234"/>
              <a:gd name="connsiteX175" fmla="*/ 408038 w 2329312"/>
              <a:gd name="connsiteY175" fmla="*/ 653692 h 760234"/>
              <a:gd name="connsiteX176" fmla="*/ 410369 w 2329312"/>
              <a:gd name="connsiteY176" fmla="*/ 652352 h 760234"/>
              <a:gd name="connsiteX177" fmla="*/ 412701 w 2329312"/>
              <a:gd name="connsiteY177" fmla="*/ 650986 h 760234"/>
              <a:gd name="connsiteX178" fmla="*/ 415032 w 2329312"/>
              <a:gd name="connsiteY178" fmla="*/ 649608 h 760234"/>
              <a:gd name="connsiteX179" fmla="*/ 417364 w 2329312"/>
              <a:gd name="connsiteY179" fmla="*/ 648218 h 760234"/>
              <a:gd name="connsiteX180" fmla="*/ 419696 w 2329312"/>
              <a:gd name="connsiteY180" fmla="*/ 646816 h 760234"/>
              <a:gd name="connsiteX181" fmla="*/ 422027 w 2329312"/>
              <a:gd name="connsiteY181" fmla="*/ 645401 h 760234"/>
              <a:gd name="connsiteX182" fmla="*/ 424359 w 2329312"/>
              <a:gd name="connsiteY182" fmla="*/ 643987 h 760234"/>
              <a:gd name="connsiteX183" fmla="*/ 426690 w 2329312"/>
              <a:gd name="connsiteY183" fmla="*/ 642547 h 760234"/>
              <a:gd name="connsiteX184" fmla="*/ 429022 w 2329312"/>
              <a:gd name="connsiteY184" fmla="*/ 641096 h 760234"/>
              <a:gd name="connsiteX185" fmla="*/ 431354 w 2329312"/>
              <a:gd name="connsiteY185" fmla="*/ 639644 h 760234"/>
              <a:gd name="connsiteX186" fmla="*/ 433686 w 2329312"/>
              <a:gd name="connsiteY186" fmla="*/ 638168 h 760234"/>
              <a:gd name="connsiteX187" fmla="*/ 436017 w 2329312"/>
              <a:gd name="connsiteY187" fmla="*/ 636692 h 760234"/>
              <a:gd name="connsiteX188" fmla="*/ 438349 w 2329312"/>
              <a:gd name="connsiteY188" fmla="*/ 635191 h 760234"/>
              <a:gd name="connsiteX189" fmla="*/ 440680 w 2329312"/>
              <a:gd name="connsiteY189" fmla="*/ 633690 h 760234"/>
              <a:gd name="connsiteX190" fmla="*/ 443012 w 2329312"/>
              <a:gd name="connsiteY190" fmla="*/ 632165 h 760234"/>
              <a:gd name="connsiteX191" fmla="*/ 445344 w 2329312"/>
              <a:gd name="connsiteY191" fmla="*/ 630640 h 760234"/>
              <a:gd name="connsiteX192" fmla="*/ 447675 w 2329312"/>
              <a:gd name="connsiteY192" fmla="*/ 629090 h 760234"/>
              <a:gd name="connsiteX193" fmla="*/ 450007 w 2329312"/>
              <a:gd name="connsiteY193" fmla="*/ 627540 h 760234"/>
              <a:gd name="connsiteX194" fmla="*/ 452339 w 2329312"/>
              <a:gd name="connsiteY194" fmla="*/ 625965 h 760234"/>
              <a:gd name="connsiteX195" fmla="*/ 454671 w 2329312"/>
              <a:gd name="connsiteY195" fmla="*/ 624390 h 760234"/>
              <a:gd name="connsiteX196" fmla="*/ 457002 w 2329312"/>
              <a:gd name="connsiteY196" fmla="*/ 622791 h 760234"/>
              <a:gd name="connsiteX197" fmla="*/ 459333 w 2329312"/>
              <a:gd name="connsiteY197" fmla="*/ 621192 h 760234"/>
              <a:gd name="connsiteX198" fmla="*/ 461665 w 2329312"/>
              <a:gd name="connsiteY198" fmla="*/ 619581 h 760234"/>
              <a:gd name="connsiteX199" fmla="*/ 463997 w 2329312"/>
              <a:gd name="connsiteY199" fmla="*/ 617944 h 760234"/>
              <a:gd name="connsiteX200" fmla="*/ 466329 w 2329312"/>
              <a:gd name="connsiteY200" fmla="*/ 616308 h 760234"/>
              <a:gd name="connsiteX201" fmla="*/ 468660 w 2329312"/>
              <a:gd name="connsiteY201" fmla="*/ 614648 h 760234"/>
              <a:gd name="connsiteX202" fmla="*/ 470992 w 2329312"/>
              <a:gd name="connsiteY202" fmla="*/ 612987 h 760234"/>
              <a:gd name="connsiteX203" fmla="*/ 473323 w 2329312"/>
              <a:gd name="connsiteY203" fmla="*/ 611314 h 760234"/>
              <a:gd name="connsiteX204" fmla="*/ 475654 w 2329312"/>
              <a:gd name="connsiteY204" fmla="*/ 609617 h 760234"/>
              <a:gd name="connsiteX205" fmla="*/ 477987 w 2329312"/>
              <a:gd name="connsiteY205" fmla="*/ 607919 h 760234"/>
              <a:gd name="connsiteX206" fmla="*/ 480318 w 2329312"/>
              <a:gd name="connsiteY206" fmla="*/ 606197 h 760234"/>
              <a:gd name="connsiteX207" fmla="*/ 482650 w 2329312"/>
              <a:gd name="connsiteY207" fmla="*/ 604475 h 760234"/>
              <a:gd name="connsiteX208" fmla="*/ 484981 w 2329312"/>
              <a:gd name="connsiteY208" fmla="*/ 602728 h 760234"/>
              <a:gd name="connsiteX209" fmla="*/ 487314 w 2329312"/>
              <a:gd name="connsiteY209" fmla="*/ 600981 h 760234"/>
              <a:gd name="connsiteX210" fmla="*/ 489645 w 2329312"/>
              <a:gd name="connsiteY210" fmla="*/ 599222 h 760234"/>
              <a:gd name="connsiteX211" fmla="*/ 491977 w 2329312"/>
              <a:gd name="connsiteY211" fmla="*/ 597438 h 760234"/>
              <a:gd name="connsiteX212" fmla="*/ 494308 w 2329312"/>
              <a:gd name="connsiteY212" fmla="*/ 595654 h 760234"/>
              <a:gd name="connsiteX213" fmla="*/ 496639 w 2329312"/>
              <a:gd name="connsiteY213" fmla="*/ 593846 h 760234"/>
              <a:gd name="connsiteX214" fmla="*/ 498972 w 2329312"/>
              <a:gd name="connsiteY214" fmla="*/ 592038 h 760234"/>
              <a:gd name="connsiteX215" fmla="*/ 501303 w 2329312"/>
              <a:gd name="connsiteY215" fmla="*/ 590205 h 760234"/>
              <a:gd name="connsiteX216" fmla="*/ 503635 w 2329312"/>
              <a:gd name="connsiteY216" fmla="*/ 588372 h 760234"/>
              <a:gd name="connsiteX217" fmla="*/ 505966 w 2329312"/>
              <a:gd name="connsiteY217" fmla="*/ 586515 h 760234"/>
              <a:gd name="connsiteX218" fmla="*/ 508299 w 2329312"/>
              <a:gd name="connsiteY218" fmla="*/ 584657 h 760234"/>
              <a:gd name="connsiteX219" fmla="*/ 510630 w 2329312"/>
              <a:gd name="connsiteY219" fmla="*/ 582775 h 760234"/>
              <a:gd name="connsiteX220" fmla="*/ 512961 w 2329312"/>
              <a:gd name="connsiteY220" fmla="*/ 580893 h 760234"/>
              <a:gd name="connsiteX221" fmla="*/ 515293 w 2329312"/>
              <a:gd name="connsiteY221" fmla="*/ 578986 h 760234"/>
              <a:gd name="connsiteX222" fmla="*/ 517624 w 2329312"/>
              <a:gd name="connsiteY222" fmla="*/ 577079 h 760234"/>
              <a:gd name="connsiteX223" fmla="*/ 519957 w 2329312"/>
              <a:gd name="connsiteY223" fmla="*/ 575148 h 760234"/>
              <a:gd name="connsiteX224" fmla="*/ 522288 w 2329312"/>
              <a:gd name="connsiteY224" fmla="*/ 573217 h 760234"/>
              <a:gd name="connsiteX225" fmla="*/ 524620 w 2329312"/>
              <a:gd name="connsiteY225" fmla="*/ 571261 h 760234"/>
              <a:gd name="connsiteX226" fmla="*/ 526951 w 2329312"/>
              <a:gd name="connsiteY226" fmla="*/ 569305 h 760234"/>
              <a:gd name="connsiteX227" fmla="*/ 529282 w 2329312"/>
              <a:gd name="connsiteY227" fmla="*/ 567337 h 760234"/>
              <a:gd name="connsiteX228" fmla="*/ 531615 w 2329312"/>
              <a:gd name="connsiteY228" fmla="*/ 565344 h 760234"/>
              <a:gd name="connsiteX229" fmla="*/ 533946 w 2329312"/>
              <a:gd name="connsiteY229" fmla="*/ 563351 h 760234"/>
              <a:gd name="connsiteX230" fmla="*/ 536278 w 2329312"/>
              <a:gd name="connsiteY230" fmla="*/ 561334 h 760234"/>
              <a:gd name="connsiteX231" fmla="*/ 538609 w 2329312"/>
              <a:gd name="connsiteY231" fmla="*/ 559316 h 760234"/>
              <a:gd name="connsiteX232" fmla="*/ 540942 w 2329312"/>
              <a:gd name="connsiteY232" fmla="*/ 557274 h 760234"/>
              <a:gd name="connsiteX233" fmla="*/ 543273 w 2329312"/>
              <a:gd name="connsiteY233" fmla="*/ 555232 h 760234"/>
              <a:gd name="connsiteX234" fmla="*/ 545605 w 2329312"/>
              <a:gd name="connsiteY234" fmla="*/ 553178 h 760234"/>
              <a:gd name="connsiteX235" fmla="*/ 547936 w 2329312"/>
              <a:gd name="connsiteY235" fmla="*/ 551099 h 760234"/>
              <a:gd name="connsiteX236" fmla="*/ 550267 w 2329312"/>
              <a:gd name="connsiteY236" fmla="*/ 549020 h 760234"/>
              <a:gd name="connsiteX237" fmla="*/ 552600 w 2329312"/>
              <a:gd name="connsiteY237" fmla="*/ 546929 h 760234"/>
              <a:gd name="connsiteX238" fmla="*/ 554931 w 2329312"/>
              <a:gd name="connsiteY238" fmla="*/ 544813 h 760234"/>
              <a:gd name="connsiteX239" fmla="*/ 557263 w 2329312"/>
              <a:gd name="connsiteY239" fmla="*/ 542697 h 760234"/>
              <a:gd name="connsiteX240" fmla="*/ 559594 w 2329312"/>
              <a:gd name="connsiteY240" fmla="*/ 540569 h 760234"/>
              <a:gd name="connsiteX241" fmla="*/ 561926 w 2329312"/>
              <a:gd name="connsiteY241" fmla="*/ 538429 h 760234"/>
              <a:gd name="connsiteX242" fmla="*/ 564258 w 2329312"/>
              <a:gd name="connsiteY242" fmla="*/ 536276 h 760234"/>
              <a:gd name="connsiteX243" fmla="*/ 566589 w 2329312"/>
              <a:gd name="connsiteY243" fmla="*/ 534111 h 760234"/>
              <a:gd name="connsiteX244" fmla="*/ 568921 w 2329312"/>
              <a:gd name="connsiteY244" fmla="*/ 531933 h 760234"/>
              <a:gd name="connsiteX245" fmla="*/ 571252 w 2329312"/>
              <a:gd name="connsiteY245" fmla="*/ 529744 h 760234"/>
              <a:gd name="connsiteX246" fmla="*/ 573584 w 2329312"/>
              <a:gd name="connsiteY246" fmla="*/ 527542 h 760234"/>
              <a:gd name="connsiteX247" fmla="*/ 575916 w 2329312"/>
              <a:gd name="connsiteY247" fmla="*/ 525328 h 760234"/>
              <a:gd name="connsiteX248" fmla="*/ 578248 w 2329312"/>
              <a:gd name="connsiteY248" fmla="*/ 523101 h 760234"/>
              <a:gd name="connsiteX249" fmla="*/ 580579 w 2329312"/>
              <a:gd name="connsiteY249" fmla="*/ 520874 h 760234"/>
              <a:gd name="connsiteX250" fmla="*/ 582911 w 2329312"/>
              <a:gd name="connsiteY250" fmla="*/ 518623 h 760234"/>
              <a:gd name="connsiteX251" fmla="*/ 585242 w 2329312"/>
              <a:gd name="connsiteY251" fmla="*/ 516372 h 760234"/>
              <a:gd name="connsiteX252" fmla="*/ 587574 w 2329312"/>
              <a:gd name="connsiteY252" fmla="*/ 514096 h 760234"/>
              <a:gd name="connsiteX253" fmla="*/ 589906 w 2329312"/>
              <a:gd name="connsiteY253" fmla="*/ 511821 h 760234"/>
              <a:gd name="connsiteX254" fmla="*/ 592237 w 2329312"/>
              <a:gd name="connsiteY254" fmla="*/ 509532 h 760234"/>
              <a:gd name="connsiteX255" fmla="*/ 594569 w 2329312"/>
              <a:gd name="connsiteY255" fmla="*/ 507232 h 760234"/>
              <a:gd name="connsiteX256" fmla="*/ 596900 w 2329312"/>
              <a:gd name="connsiteY256" fmla="*/ 504919 h 760234"/>
              <a:gd name="connsiteX257" fmla="*/ 599233 w 2329312"/>
              <a:gd name="connsiteY257" fmla="*/ 502595 h 760234"/>
              <a:gd name="connsiteX258" fmla="*/ 601564 w 2329312"/>
              <a:gd name="connsiteY258" fmla="*/ 500257 h 760234"/>
              <a:gd name="connsiteX259" fmla="*/ 603895 w 2329312"/>
              <a:gd name="connsiteY259" fmla="*/ 497920 h 760234"/>
              <a:gd name="connsiteX260" fmla="*/ 606227 w 2329312"/>
              <a:gd name="connsiteY260" fmla="*/ 495558 h 760234"/>
              <a:gd name="connsiteX261" fmla="*/ 608558 w 2329312"/>
              <a:gd name="connsiteY261" fmla="*/ 493196 h 760234"/>
              <a:gd name="connsiteX262" fmla="*/ 610891 w 2329312"/>
              <a:gd name="connsiteY262" fmla="*/ 490822 h 760234"/>
              <a:gd name="connsiteX263" fmla="*/ 613222 w 2329312"/>
              <a:gd name="connsiteY263" fmla="*/ 488436 h 760234"/>
              <a:gd name="connsiteX264" fmla="*/ 615554 w 2329312"/>
              <a:gd name="connsiteY264" fmla="*/ 486037 h 760234"/>
              <a:gd name="connsiteX265" fmla="*/ 617885 w 2329312"/>
              <a:gd name="connsiteY265" fmla="*/ 483626 h 760234"/>
              <a:gd name="connsiteX266" fmla="*/ 620216 w 2329312"/>
              <a:gd name="connsiteY266" fmla="*/ 481215 h 760234"/>
              <a:gd name="connsiteX267" fmla="*/ 622549 w 2329312"/>
              <a:gd name="connsiteY267" fmla="*/ 478791 h 760234"/>
              <a:gd name="connsiteX268" fmla="*/ 624880 w 2329312"/>
              <a:gd name="connsiteY268" fmla="*/ 476356 h 760234"/>
              <a:gd name="connsiteX269" fmla="*/ 627212 w 2329312"/>
              <a:gd name="connsiteY269" fmla="*/ 473908 h 760234"/>
              <a:gd name="connsiteX270" fmla="*/ 629543 w 2329312"/>
              <a:gd name="connsiteY270" fmla="*/ 471447 h 760234"/>
              <a:gd name="connsiteX271" fmla="*/ 631876 w 2329312"/>
              <a:gd name="connsiteY271" fmla="*/ 468975 h 760234"/>
              <a:gd name="connsiteX272" fmla="*/ 634207 w 2329312"/>
              <a:gd name="connsiteY272" fmla="*/ 466502 h 760234"/>
              <a:gd name="connsiteX273" fmla="*/ 636539 w 2329312"/>
              <a:gd name="connsiteY273" fmla="*/ 464017 h 760234"/>
              <a:gd name="connsiteX274" fmla="*/ 638870 w 2329312"/>
              <a:gd name="connsiteY274" fmla="*/ 461520 h 760234"/>
              <a:gd name="connsiteX275" fmla="*/ 641201 w 2329312"/>
              <a:gd name="connsiteY275" fmla="*/ 459023 h 760234"/>
              <a:gd name="connsiteX276" fmla="*/ 643534 w 2329312"/>
              <a:gd name="connsiteY276" fmla="*/ 456501 h 760234"/>
              <a:gd name="connsiteX277" fmla="*/ 645865 w 2329312"/>
              <a:gd name="connsiteY277" fmla="*/ 453980 h 760234"/>
              <a:gd name="connsiteX278" fmla="*/ 648197 w 2329312"/>
              <a:gd name="connsiteY278" fmla="*/ 451458 h 760234"/>
              <a:gd name="connsiteX279" fmla="*/ 650528 w 2329312"/>
              <a:gd name="connsiteY279" fmla="*/ 448911 h 760234"/>
              <a:gd name="connsiteX280" fmla="*/ 652861 w 2329312"/>
              <a:gd name="connsiteY280" fmla="*/ 446365 h 760234"/>
              <a:gd name="connsiteX281" fmla="*/ 655192 w 2329312"/>
              <a:gd name="connsiteY281" fmla="*/ 443806 h 760234"/>
              <a:gd name="connsiteX282" fmla="*/ 657523 w 2329312"/>
              <a:gd name="connsiteY282" fmla="*/ 441248 h 760234"/>
              <a:gd name="connsiteX283" fmla="*/ 659855 w 2329312"/>
              <a:gd name="connsiteY283" fmla="*/ 438664 h 760234"/>
              <a:gd name="connsiteX284" fmla="*/ 662186 w 2329312"/>
              <a:gd name="connsiteY284" fmla="*/ 436093 h 760234"/>
              <a:gd name="connsiteX285" fmla="*/ 664519 w 2329312"/>
              <a:gd name="connsiteY285" fmla="*/ 433498 h 760234"/>
              <a:gd name="connsiteX286" fmla="*/ 666850 w 2329312"/>
              <a:gd name="connsiteY286" fmla="*/ 430902 h 760234"/>
              <a:gd name="connsiteX287" fmla="*/ 669182 w 2329312"/>
              <a:gd name="connsiteY287" fmla="*/ 428294 h 760234"/>
              <a:gd name="connsiteX288" fmla="*/ 671513 w 2329312"/>
              <a:gd name="connsiteY288" fmla="*/ 425674 h 760234"/>
              <a:gd name="connsiteX289" fmla="*/ 673845 w 2329312"/>
              <a:gd name="connsiteY289" fmla="*/ 423054 h 760234"/>
              <a:gd name="connsiteX290" fmla="*/ 676177 w 2329312"/>
              <a:gd name="connsiteY290" fmla="*/ 420434 h 760234"/>
              <a:gd name="connsiteX291" fmla="*/ 678508 w 2329312"/>
              <a:gd name="connsiteY291" fmla="*/ 417789 h 760234"/>
              <a:gd name="connsiteX292" fmla="*/ 680840 w 2329312"/>
              <a:gd name="connsiteY292" fmla="*/ 415144 h 760234"/>
              <a:gd name="connsiteX293" fmla="*/ 683171 w 2329312"/>
              <a:gd name="connsiteY293" fmla="*/ 412499 h 760234"/>
              <a:gd name="connsiteX294" fmla="*/ 685504 w 2329312"/>
              <a:gd name="connsiteY294" fmla="*/ 409842 h 760234"/>
              <a:gd name="connsiteX295" fmla="*/ 687835 w 2329312"/>
              <a:gd name="connsiteY295" fmla="*/ 407173 h 760234"/>
              <a:gd name="connsiteX296" fmla="*/ 690167 w 2329312"/>
              <a:gd name="connsiteY296" fmla="*/ 404503 h 760234"/>
              <a:gd name="connsiteX297" fmla="*/ 692498 w 2329312"/>
              <a:gd name="connsiteY297" fmla="*/ 401834 h 760234"/>
              <a:gd name="connsiteX298" fmla="*/ 694829 w 2329312"/>
              <a:gd name="connsiteY298" fmla="*/ 399152 h 760234"/>
              <a:gd name="connsiteX299" fmla="*/ 697162 w 2329312"/>
              <a:gd name="connsiteY299" fmla="*/ 396458 h 760234"/>
              <a:gd name="connsiteX300" fmla="*/ 699493 w 2329312"/>
              <a:gd name="connsiteY300" fmla="*/ 393764 h 760234"/>
              <a:gd name="connsiteX301" fmla="*/ 701825 w 2329312"/>
              <a:gd name="connsiteY301" fmla="*/ 391058 h 760234"/>
              <a:gd name="connsiteX302" fmla="*/ 704156 w 2329312"/>
              <a:gd name="connsiteY302" fmla="*/ 388352 h 760234"/>
              <a:gd name="connsiteX303" fmla="*/ 706488 w 2329312"/>
              <a:gd name="connsiteY303" fmla="*/ 385633 h 760234"/>
              <a:gd name="connsiteX304" fmla="*/ 708820 w 2329312"/>
              <a:gd name="connsiteY304" fmla="*/ 382915 h 760234"/>
              <a:gd name="connsiteX305" fmla="*/ 711151 w 2329312"/>
              <a:gd name="connsiteY305" fmla="*/ 380196 h 760234"/>
              <a:gd name="connsiteX306" fmla="*/ 713483 w 2329312"/>
              <a:gd name="connsiteY306" fmla="*/ 377465 h 760234"/>
              <a:gd name="connsiteX307" fmla="*/ 715814 w 2329312"/>
              <a:gd name="connsiteY307" fmla="*/ 374734 h 760234"/>
              <a:gd name="connsiteX308" fmla="*/ 718146 w 2329312"/>
              <a:gd name="connsiteY308" fmla="*/ 371991 h 760234"/>
              <a:gd name="connsiteX309" fmla="*/ 720478 w 2329312"/>
              <a:gd name="connsiteY309" fmla="*/ 369248 h 760234"/>
              <a:gd name="connsiteX310" fmla="*/ 722810 w 2329312"/>
              <a:gd name="connsiteY310" fmla="*/ 366505 h 760234"/>
              <a:gd name="connsiteX311" fmla="*/ 725141 w 2329312"/>
              <a:gd name="connsiteY311" fmla="*/ 363749 h 760234"/>
              <a:gd name="connsiteX312" fmla="*/ 727473 w 2329312"/>
              <a:gd name="connsiteY312" fmla="*/ 360994 h 760234"/>
              <a:gd name="connsiteX313" fmla="*/ 729804 w 2329312"/>
              <a:gd name="connsiteY313" fmla="*/ 358238 h 760234"/>
              <a:gd name="connsiteX314" fmla="*/ 732136 w 2329312"/>
              <a:gd name="connsiteY314" fmla="*/ 355470 h 760234"/>
              <a:gd name="connsiteX315" fmla="*/ 734468 w 2329312"/>
              <a:gd name="connsiteY315" fmla="*/ 352706 h 760234"/>
              <a:gd name="connsiteX316" fmla="*/ 736803 w 2329312"/>
              <a:gd name="connsiteY316" fmla="*/ 349936 h 760234"/>
              <a:gd name="connsiteX317" fmla="*/ 739128 w 2329312"/>
              <a:gd name="connsiteY317" fmla="*/ 347162 h 760234"/>
              <a:gd name="connsiteX318" fmla="*/ 741465 w 2329312"/>
              <a:gd name="connsiteY318" fmla="*/ 344384 h 760234"/>
              <a:gd name="connsiteX319" fmla="*/ 743790 w 2329312"/>
              <a:gd name="connsiteY319" fmla="*/ 341604 h 760234"/>
              <a:gd name="connsiteX320" fmla="*/ 746127 w 2329312"/>
              <a:gd name="connsiteY320" fmla="*/ 338822 h 760234"/>
              <a:gd name="connsiteX321" fmla="*/ 748452 w 2329312"/>
              <a:gd name="connsiteY321" fmla="*/ 336036 h 760234"/>
              <a:gd name="connsiteX322" fmla="*/ 750789 w 2329312"/>
              <a:gd name="connsiteY322" fmla="*/ 333249 h 760234"/>
              <a:gd name="connsiteX323" fmla="*/ 753127 w 2329312"/>
              <a:gd name="connsiteY323" fmla="*/ 330459 h 760234"/>
              <a:gd name="connsiteX324" fmla="*/ 755452 w 2329312"/>
              <a:gd name="connsiteY324" fmla="*/ 327668 h 760234"/>
              <a:gd name="connsiteX325" fmla="*/ 757789 w 2329312"/>
              <a:gd name="connsiteY325" fmla="*/ 324874 h 760234"/>
              <a:gd name="connsiteX326" fmla="*/ 760114 w 2329312"/>
              <a:gd name="connsiteY326" fmla="*/ 322079 h 760234"/>
              <a:gd name="connsiteX327" fmla="*/ 762451 w 2329312"/>
              <a:gd name="connsiteY327" fmla="*/ 319283 h 760234"/>
              <a:gd name="connsiteX328" fmla="*/ 764776 w 2329312"/>
              <a:gd name="connsiteY328" fmla="*/ 316486 h 760234"/>
              <a:gd name="connsiteX329" fmla="*/ 767113 w 2329312"/>
              <a:gd name="connsiteY329" fmla="*/ 313687 h 760234"/>
              <a:gd name="connsiteX330" fmla="*/ 769438 w 2329312"/>
              <a:gd name="connsiteY330" fmla="*/ 310888 h 760234"/>
              <a:gd name="connsiteX331" fmla="*/ 771776 w 2329312"/>
              <a:gd name="connsiteY331" fmla="*/ 308088 h 760234"/>
              <a:gd name="connsiteX332" fmla="*/ 774100 w 2329312"/>
              <a:gd name="connsiteY332" fmla="*/ 305288 h 760234"/>
              <a:gd name="connsiteX333" fmla="*/ 776438 w 2329312"/>
              <a:gd name="connsiteY333" fmla="*/ 302487 h 760234"/>
              <a:gd name="connsiteX334" fmla="*/ 778775 w 2329312"/>
              <a:gd name="connsiteY334" fmla="*/ 299687 h 760234"/>
              <a:gd name="connsiteX335" fmla="*/ 781100 w 2329312"/>
              <a:gd name="connsiteY335" fmla="*/ 296886 h 760234"/>
              <a:gd name="connsiteX336" fmla="*/ 783437 w 2329312"/>
              <a:gd name="connsiteY336" fmla="*/ 294086 h 760234"/>
              <a:gd name="connsiteX337" fmla="*/ 785762 w 2329312"/>
              <a:gd name="connsiteY337" fmla="*/ 291288 h 760234"/>
              <a:gd name="connsiteX338" fmla="*/ 788099 w 2329312"/>
              <a:gd name="connsiteY338" fmla="*/ 288489 h 760234"/>
              <a:gd name="connsiteX339" fmla="*/ 790424 w 2329312"/>
              <a:gd name="connsiteY339" fmla="*/ 285692 h 760234"/>
              <a:gd name="connsiteX340" fmla="*/ 792762 w 2329312"/>
              <a:gd name="connsiteY340" fmla="*/ 282896 h 760234"/>
              <a:gd name="connsiteX341" fmla="*/ 795087 w 2329312"/>
              <a:gd name="connsiteY341" fmla="*/ 280101 h 760234"/>
              <a:gd name="connsiteX342" fmla="*/ 797424 w 2329312"/>
              <a:gd name="connsiteY342" fmla="*/ 277307 h 760234"/>
              <a:gd name="connsiteX343" fmla="*/ 799749 w 2329312"/>
              <a:gd name="connsiteY343" fmla="*/ 274516 h 760234"/>
              <a:gd name="connsiteX344" fmla="*/ 802086 w 2329312"/>
              <a:gd name="connsiteY344" fmla="*/ 271727 h 760234"/>
              <a:gd name="connsiteX345" fmla="*/ 804411 w 2329312"/>
              <a:gd name="connsiteY345" fmla="*/ 268940 h 760234"/>
              <a:gd name="connsiteX346" fmla="*/ 806748 w 2329312"/>
              <a:gd name="connsiteY346" fmla="*/ 266156 h 760234"/>
              <a:gd name="connsiteX347" fmla="*/ 809086 w 2329312"/>
              <a:gd name="connsiteY347" fmla="*/ 263374 h 760234"/>
              <a:gd name="connsiteX348" fmla="*/ 811410 w 2329312"/>
              <a:gd name="connsiteY348" fmla="*/ 260596 h 760234"/>
              <a:gd name="connsiteX349" fmla="*/ 813748 w 2329312"/>
              <a:gd name="connsiteY349" fmla="*/ 257819 h 760234"/>
              <a:gd name="connsiteX350" fmla="*/ 816073 w 2329312"/>
              <a:gd name="connsiteY350" fmla="*/ 255048 h 760234"/>
              <a:gd name="connsiteX351" fmla="*/ 818410 w 2329312"/>
              <a:gd name="connsiteY351" fmla="*/ 252279 h 760234"/>
              <a:gd name="connsiteX352" fmla="*/ 820735 w 2329312"/>
              <a:gd name="connsiteY352" fmla="*/ 249515 h 760234"/>
              <a:gd name="connsiteX353" fmla="*/ 823072 w 2329312"/>
              <a:gd name="connsiteY353" fmla="*/ 246753 h 760234"/>
              <a:gd name="connsiteX354" fmla="*/ 825397 w 2329312"/>
              <a:gd name="connsiteY354" fmla="*/ 243998 h 760234"/>
              <a:gd name="connsiteX355" fmla="*/ 827734 w 2329312"/>
              <a:gd name="connsiteY355" fmla="*/ 241245 h 760234"/>
              <a:gd name="connsiteX356" fmla="*/ 830059 w 2329312"/>
              <a:gd name="connsiteY356" fmla="*/ 238498 h 760234"/>
              <a:gd name="connsiteX357" fmla="*/ 832397 w 2329312"/>
              <a:gd name="connsiteY357" fmla="*/ 235756 h 760234"/>
              <a:gd name="connsiteX358" fmla="*/ 834734 w 2329312"/>
              <a:gd name="connsiteY358" fmla="*/ 233017 h 760234"/>
              <a:gd name="connsiteX359" fmla="*/ 837059 w 2329312"/>
              <a:gd name="connsiteY359" fmla="*/ 230287 h 760234"/>
              <a:gd name="connsiteX360" fmla="*/ 839396 w 2329312"/>
              <a:gd name="connsiteY360" fmla="*/ 227559 h 760234"/>
              <a:gd name="connsiteX361" fmla="*/ 841721 w 2329312"/>
              <a:gd name="connsiteY361" fmla="*/ 224840 h 760234"/>
              <a:gd name="connsiteX362" fmla="*/ 844058 w 2329312"/>
              <a:gd name="connsiteY362" fmla="*/ 222125 h 760234"/>
              <a:gd name="connsiteX363" fmla="*/ 846383 w 2329312"/>
              <a:gd name="connsiteY363" fmla="*/ 219417 h 760234"/>
              <a:gd name="connsiteX364" fmla="*/ 848720 w 2329312"/>
              <a:gd name="connsiteY364" fmla="*/ 216716 h 760234"/>
              <a:gd name="connsiteX365" fmla="*/ 851045 w 2329312"/>
              <a:gd name="connsiteY365" fmla="*/ 214020 h 760234"/>
              <a:gd name="connsiteX366" fmla="*/ 853383 w 2329312"/>
              <a:gd name="connsiteY366" fmla="*/ 211333 h 760234"/>
              <a:gd name="connsiteX367" fmla="*/ 855708 w 2329312"/>
              <a:gd name="connsiteY367" fmla="*/ 208651 h 760234"/>
              <a:gd name="connsiteX368" fmla="*/ 858045 w 2329312"/>
              <a:gd name="connsiteY368" fmla="*/ 205978 h 760234"/>
              <a:gd name="connsiteX369" fmla="*/ 860382 w 2329312"/>
              <a:gd name="connsiteY369" fmla="*/ 203312 h 760234"/>
              <a:gd name="connsiteX370" fmla="*/ 862707 w 2329312"/>
              <a:gd name="connsiteY370" fmla="*/ 200654 h 760234"/>
              <a:gd name="connsiteX371" fmla="*/ 865044 w 2329312"/>
              <a:gd name="connsiteY371" fmla="*/ 198004 h 760234"/>
              <a:gd name="connsiteX372" fmla="*/ 867369 w 2329312"/>
              <a:gd name="connsiteY372" fmla="*/ 195363 h 760234"/>
              <a:gd name="connsiteX373" fmla="*/ 869707 w 2329312"/>
              <a:gd name="connsiteY373" fmla="*/ 192730 h 760234"/>
              <a:gd name="connsiteX374" fmla="*/ 872032 w 2329312"/>
              <a:gd name="connsiteY374" fmla="*/ 190105 h 760234"/>
              <a:gd name="connsiteX375" fmla="*/ 874369 w 2329312"/>
              <a:gd name="connsiteY375" fmla="*/ 187491 h 760234"/>
              <a:gd name="connsiteX376" fmla="*/ 876694 w 2329312"/>
              <a:gd name="connsiteY376" fmla="*/ 184885 h 760234"/>
              <a:gd name="connsiteX377" fmla="*/ 879031 w 2329312"/>
              <a:gd name="connsiteY377" fmla="*/ 182289 h 760234"/>
              <a:gd name="connsiteX378" fmla="*/ 881356 w 2329312"/>
              <a:gd name="connsiteY378" fmla="*/ 179702 h 760234"/>
              <a:gd name="connsiteX379" fmla="*/ 883693 w 2329312"/>
              <a:gd name="connsiteY379" fmla="*/ 177125 h 760234"/>
              <a:gd name="connsiteX380" fmla="*/ 886031 w 2329312"/>
              <a:gd name="connsiteY380" fmla="*/ 174559 h 760234"/>
              <a:gd name="connsiteX381" fmla="*/ 888355 w 2329312"/>
              <a:gd name="connsiteY381" fmla="*/ 172003 h 760234"/>
              <a:gd name="connsiteX382" fmla="*/ 890693 w 2329312"/>
              <a:gd name="connsiteY382" fmla="*/ 169456 h 760234"/>
              <a:gd name="connsiteX383" fmla="*/ 893018 w 2329312"/>
              <a:gd name="connsiteY383" fmla="*/ 166922 h 760234"/>
              <a:gd name="connsiteX384" fmla="*/ 895355 w 2329312"/>
              <a:gd name="connsiteY384" fmla="*/ 164398 h 760234"/>
              <a:gd name="connsiteX385" fmla="*/ 897680 w 2329312"/>
              <a:gd name="connsiteY385" fmla="*/ 161886 h 760234"/>
              <a:gd name="connsiteX386" fmla="*/ 900017 w 2329312"/>
              <a:gd name="connsiteY386" fmla="*/ 159385 h 760234"/>
              <a:gd name="connsiteX387" fmla="*/ 902342 w 2329312"/>
              <a:gd name="connsiteY387" fmla="*/ 156897 h 760234"/>
              <a:gd name="connsiteX388" fmla="*/ 904679 w 2329312"/>
              <a:gd name="connsiteY388" fmla="*/ 154419 h 760234"/>
              <a:gd name="connsiteX389" fmla="*/ 907004 w 2329312"/>
              <a:gd name="connsiteY389" fmla="*/ 151954 h 760234"/>
              <a:gd name="connsiteX390" fmla="*/ 909342 w 2329312"/>
              <a:gd name="connsiteY390" fmla="*/ 149502 h 760234"/>
              <a:gd name="connsiteX391" fmla="*/ 911667 w 2329312"/>
              <a:gd name="connsiteY391" fmla="*/ 147062 h 760234"/>
              <a:gd name="connsiteX392" fmla="*/ 914004 w 2329312"/>
              <a:gd name="connsiteY392" fmla="*/ 144636 h 760234"/>
              <a:gd name="connsiteX393" fmla="*/ 916341 w 2329312"/>
              <a:gd name="connsiteY393" fmla="*/ 142222 h 760234"/>
              <a:gd name="connsiteX394" fmla="*/ 918666 w 2329312"/>
              <a:gd name="connsiteY394" fmla="*/ 139821 h 760234"/>
              <a:gd name="connsiteX395" fmla="*/ 921003 w 2329312"/>
              <a:gd name="connsiteY395" fmla="*/ 137435 h 760234"/>
              <a:gd name="connsiteX396" fmla="*/ 923328 w 2329312"/>
              <a:gd name="connsiteY396" fmla="*/ 135062 h 760234"/>
              <a:gd name="connsiteX397" fmla="*/ 925666 w 2329312"/>
              <a:gd name="connsiteY397" fmla="*/ 132704 h 760234"/>
              <a:gd name="connsiteX398" fmla="*/ 927991 w 2329312"/>
              <a:gd name="connsiteY398" fmla="*/ 130359 h 760234"/>
              <a:gd name="connsiteX399" fmla="*/ 930328 w 2329312"/>
              <a:gd name="connsiteY399" fmla="*/ 128028 h 760234"/>
              <a:gd name="connsiteX400" fmla="*/ 932653 w 2329312"/>
              <a:gd name="connsiteY400" fmla="*/ 125713 h 760234"/>
              <a:gd name="connsiteX401" fmla="*/ 934990 w 2329312"/>
              <a:gd name="connsiteY401" fmla="*/ 123412 h 760234"/>
              <a:gd name="connsiteX402" fmla="*/ 937315 w 2329312"/>
              <a:gd name="connsiteY402" fmla="*/ 121127 h 760234"/>
              <a:gd name="connsiteX403" fmla="*/ 939652 w 2329312"/>
              <a:gd name="connsiteY403" fmla="*/ 118857 h 760234"/>
              <a:gd name="connsiteX404" fmla="*/ 941990 w 2329312"/>
              <a:gd name="connsiteY404" fmla="*/ 116602 h 760234"/>
              <a:gd name="connsiteX405" fmla="*/ 944315 w 2329312"/>
              <a:gd name="connsiteY405" fmla="*/ 114363 h 760234"/>
              <a:gd name="connsiteX406" fmla="*/ 946652 w 2329312"/>
              <a:gd name="connsiteY406" fmla="*/ 112141 h 760234"/>
              <a:gd name="connsiteX407" fmla="*/ 948977 w 2329312"/>
              <a:gd name="connsiteY407" fmla="*/ 109934 h 760234"/>
              <a:gd name="connsiteX408" fmla="*/ 951314 w 2329312"/>
              <a:gd name="connsiteY408" fmla="*/ 107744 h 760234"/>
              <a:gd name="connsiteX409" fmla="*/ 953639 w 2329312"/>
              <a:gd name="connsiteY409" fmla="*/ 105570 h 760234"/>
              <a:gd name="connsiteX410" fmla="*/ 955976 w 2329312"/>
              <a:gd name="connsiteY410" fmla="*/ 103414 h 760234"/>
              <a:gd name="connsiteX411" fmla="*/ 958301 w 2329312"/>
              <a:gd name="connsiteY411" fmla="*/ 101275 h 760234"/>
              <a:gd name="connsiteX412" fmla="*/ 960638 w 2329312"/>
              <a:gd name="connsiteY412" fmla="*/ 99153 h 760234"/>
              <a:gd name="connsiteX413" fmla="*/ 962963 w 2329312"/>
              <a:gd name="connsiteY413" fmla="*/ 97048 h 760234"/>
              <a:gd name="connsiteX414" fmla="*/ 965301 w 2329312"/>
              <a:gd name="connsiteY414" fmla="*/ 94960 h 760234"/>
              <a:gd name="connsiteX415" fmla="*/ 967638 w 2329312"/>
              <a:gd name="connsiteY415" fmla="*/ 92891 h 760234"/>
              <a:gd name="connsiteX416" fmla="*/ 969963 w 2329312"/>
              <a:gd name="connsiteY416" fmla="*/ 90839 h 760234"/>
              <a:gd name="connsiteX417" fmla="*/ 972300 w 2329312"/>
              <a:gd name="connsiteY417" fmla="*/ 88807 h 760234"/>
              <a:gd name="connsiteX418" fmla="*/ 974625 w 2329312"/>
              <a:gd name="connsiteY418" fmla="*/ 86794 h 760234"/>
              <a:gd name="connsiteX419" fmla="*/ 976962 w 2329312"/>
              <a:gd name="connsiteY419" fmla="*/ 84797 h 760234"/>
              <a:gd name="connsiteX420" fmla="*/ 979287 w 2329312"/>
              <a:gd name="connsiteY420" fmla="*/ 82821 h 760234"/>
              <a:gd name="connsiteX421" fmla="*/ 981625 w 2329312"/>
              <a:gd name="connsiteY421" fmla="*/ 80863 h 760234"/>
              <a:gd name="connsiteX422" fmla="*/ 983949 w 2329312"/>
              <a:gd name="connsiteY422" fmla="*/ 78926 h 760234"/>
              <a:gd name="connsiteX423" fmla="*/ 986287 w 2329312"/>
              <a:gd name="connsiteY423" fmla="*/ 77007 h 760234"/>
              <a:gd name="connsiteX424" fmla="*/ 988612 w 2329312"/>
              <a:gd name="connsiteY424" fmla="*/ 75107 h 760234"/>
              <a:gd name="connsiteX425" fmla="*/ 990949 w 2329312"/>
              <a:gd name="connsiteY425" fmla="*/ 73228 h 760234"/>
              <a:gd name="connsiteX426" fmla="*/ 993286 w 2329312"/>
              <a:gd name="connsiteY426" fmla="*/ 71369 h 760234"/>
              <a:gd name="connsiteX427" fmla="*/ 995611 w 2329312"/>
              <a:gd name="connsiteY427" fmla="*/ 69530 h 760234"/>
              <a:gd name="connsiteX428" fmla="*/ 997948 w 2329312"/>
              <a:gd name="connsiteY428" fmla="*/ 67712 h 760234"/>
              <a:gd name="connsiteX429" fmla="*/ 1000273 w 2329312"/>
              <a:gd name="connsiteY429" fmla="*/ 65913 h 760234"/>
              <a:gd name="connsiteX430" fmla="*/ 1002611 w 2329312"/>
              <a:gd name="connsiteY430" fmla="*/ 64137 h 760234"/>
              <a:gd name="connsiteX431" fmla="*/ 1004936 w 2329312"/>
              <a:gd name="connsiteY431" fmla="*/ 62380 h 760234"/>
              <a:gd name="connsiteX432" fmla="*/ 1007273 w 2329312"/>
              <a:gd name="connsiteY432" fmla="*/ 60646 h 760234"/>
              <a:gd name="connsiteX433" fmla="*/ 1009598 w 2329312"/>
              <a:gd name="connsiteY433" fmla="*/ 58932 h 760234"/>
              <a:gd name="connsiteX434" fmla="*/ 1011935 w 2329312"/>
              <a:gd name="connsiteY434" fmla="*/ 57241 h 760234"/>
              <a:gd name="connsiteX435" fmla="*/ 1014260 w 2329312"/>
              <a:gd name="connsiteY435" fmla="*/ 55570 h 760234"/>
              <a:gd name="connsiteX436" fmla="*/ 1016597 w 2329312"/>
              <a:gd name="connsiteY436" fmla="*/ 53922 h 760234"/>
              <a:gd name="connsiteX437" fmla="*/ 1018922 w 2329312"/>
              <a:gd name="connsiteY437" fmla="*/ 52296 h 760234"/>
              <a:gd name="connsiteX438" fmla="*/ 1021259 w 2329312"/>
              <a:gd name="connsiteY438" fmla="*/ 50691 h 760234"/>
              <a:gd name="connsiteX439" fmla="*/ 1023597 w 2329312"/>
              <a:gd name="connsiteY439" fmla="*/ 49110 h 760234"/>
              <a:gd name="connsiteX440" fmla="*/ 1025922 w 2329312"/>
              <a:gd name="connsiteY440" fmla="*/ 47550 h 760234"/>
              <a:gd name="connsiteX441" fmla="*/ 1028259 w 2329312"/>
              <a:gd name="connsiteY441" fmla="*/ 46013 h 760234"/>
              <a:gd name="connsiteX442" fmla="*/ 1030584 w 2329312"/>
              <a:gd name="connsiteY442" fmla="*/ 44500 h 760234"/>
              <a:gd name="connsiteX443" fmla="*/ 1032921 w 2329312"/>
              <a:gd name="connsiteY443" fmla="*/ 43009 h 760234"/>
              <a:gd name="connsiteX444" fmla="*/ 1035246 w 2329312"/>
              <a:gd name="connsiteY444" fmla="*/ 41542 h 760234"/>
              <a:gd name="connsiteX445" fmla="*/ 1037583 w 2329312"/>
              <a:gd name="connsiteY445" fmla="*/ 40098 h 760234"/>
              <a:gd name="connsiteX446" fmla="*/ 1039908 w 2329312"/>
              <a:gd name="connsiteY446" fmla="*/ 38677 h 760234"/>
              <a:gd name="connsiteX447" fmla="*/ 1042246 w 2329312"/>
              <a:gd name="connsiteY447" fmla="*/ 37279 h 760234"/>
              <a:gd name="connsiteX448" fmla="*/ 1044571 w 2329312"/>
              <a:gd name="connsiteY448" fmla="*/ 35906 h 760234"/>
              <a:gd name="connsiteX449" fmla="*/ 1046908 w 2329312"/>
              <a:gd name="connsiteY449" fmla="*/ 34557 h 760234"/>
              <a:gd name="connsiteX450" fmla="*/ 1049245 w 2329312"/>
              <a:gd name="connsiteY450" fmla="*/ 33231 h 760234"/>
              <a:gd name="connsiteX451" fmla="*/ 1051570 w 2329312"/>
              <a:gd name="connsiteY451" fmla="*/ 31929 h 760234"/>
              <a:gd name="connsiteX452" fmla="*/ 1053907 w 2329312"/>
              <a:gd name="connsiteY452" fmla="*/ 30653 h 760234"/>
              <a:gd name="connsiteX453" fmla="*/ 1056232 w 2329312"/>
              <a:gd name="connsiteY453" fmla="*/ 29400 h 760234"/>
              <a:gd name="connsiteX454" fmla="*/ 1058569 w 2329312"/>
              <a:gd name="connsiteY454" fmla="*/ 28173 h 760234"/>
              <a:gd name="connsiteX455" fmla="*/ 1060894 w 2329312"/>
              <a:gd name="connsiteY455" fmla="*/ 26970 h 760234"/>
              <a:gd name="connsiteX456" fmla="*/ 1063232 w 2329312"/>
              <a:gd name="connsiteY456" fmla="*/ 25791 h 760234"/>
              <a:gd name="connsiteX457" fmla="*/ 1065557 w 2329312"/>
              <a:gd name="connsiteY457" fmla="*/ 24637 h 760234"/>
              <a:gd name="connsiteX458" fmla="*/ 1067894 w 2329312"/>
              <a:gd name="connsiteY458" fmla="*/ 23509 h 760234"/>
              <a:gd name="connsiteX459" fmla="*/ 1070219 w 2329312"/>
              <a:gd name="connsiteY459" fmla="*/ 22407 h 760234"/>
              <a:gd name="connsiteX460" fmla="*/ 1072556 w 2329312"/>
              <a:gd name="connsiteY460" fmla="*/ 21328 h 760234"/>
              <a:gd name="connsiteX461" fmla="*/ 1074893 w 2329312"/>
              <a:gd name="connsiteY461" fmla="*/ 20276 h 760234"/>
              <a:gd name="connsiteX462" fmla="*/ 1077218 w 2329312"/>
              <a:gd name="connsiteY462" fmla="*/ 19249 h 760234"/>
              <a:gd name="connsiteX463" fmla="*/ 1079556 w 2329312"/>
              <a:gd name="connsiteY463" fmla="*/ 18249 h 760234"/>
              <a:gd name="connsiteX464" fmla="*/ 1081881 w 2329312"/>
              <a:gd name="connsiteY464" fmla="*/ 17274 h 760234"/>
              <a:gd name="connsiteX465" fmla="*/ 1084218 w 2329312"/>
              <a:gd name="connsiteY465" fmla="*/ 16324 h 760234"/>
              <a:gd name="connsiteX466" fmla="*/ 1086543 w 2329312"/>
              <a:gd name="connsiteY466" fmla="*/ 15400 h 760234"/>
              <a:gd name="connsiteX467" fmla="*/ 1088880 w 2329312"/>
              <a:gd name="connsiteY467" fmla="*/ 14503 h 760234"/>
              <a:gd name="connsiteX468" fmla="*/ 1091205 w 2329312"/>
              <a:gd name="connsiteY468" fmla="*/ 13632 h 760234"/>
              <a:gd name="connsiteX469" fmla="*/ 1093542 w 2329312"/>
              <a:gd name="connsiteY469" fmla="*/ 12787 h 760234"/>
              <a:gd name="connsiteX470" fmla="*/ 1095867 w 2329312"/>
              <a:gd name="connsiteY470" fmla="*/ 11969 h 760234"/>
              <a:gd name="connsiteX471" fmla="*/ 1098205 w 2329312"/>
              <a:gd name="connsiteY471" fmla="*/ 11177 h 760234"/>
              <a:gd name="connsiteX472" fmla="*/ 1100542 w 2329312"/>
              <a:gd name="connsiteY472" fmla="*/ 10411 h 760234"/>
              <a:gd name="connsiteX473" fmla="*/ 1102867 w 2329312"/>
              <a:gd name="connsiteY473" fmla="*/ 9673 h 760234"/>
              <a:gd name="connsiteX474" fmla="*/ 1105204 w 2329312"/>
              <a:gd name="connsiteY474" fmla="*/ 8960 h 760234"/>
              <a:gd name="connsiteX475" fmla="*/ 1107529 w 2329312"/>
              <a:gd name="connsiteY475" fmla="*/ 8274 h 760234"/>
              <a:gd name="connsiteX476" fmla="*/ 1109866 w 2329312"/>
              <a:gd name="connsiteY476" fmla="*/ 7616 h 760234"/>
              <a:gd name="connsiteX477" fmla="*/ 1112191 w 2329312"/>
              <a:gd name="connsiteY477" fmla="*/ 6983 h 760234"/>
              <a:gd name="connsiteX478" fmla="*/ 1114529 w 2329312"/>
              <a:gd name="connsiteY478" fmla="*/ 6379 h 760234"/>
              <a:gd name="connsiteX479" fmla="*/ 1116853 w 2329312"/>
              <a:gd name="connsiteY479" fmla="*/ 5801 h 760234"/>
              <a:gd name="connsiteX480" fmla="*/ 1119191 w 2329312"/>
              <a:gd name="connsiteY480" fmla="*/ 5250 h 760234"/>
              <a:gd name="connsiteX481" fmla="*/ 1121516 w 2329312"/>
              <a:gd name="connsiteY481" fmla="*/ 4727 h 760234"/>
              <a:gd name="connsiteX482" fmla="*/ 1123853 w 2329312"/>
              <a:gd name="connsiteY482" fmla="*/ 4230 h 760234"/>
              <a:gd name="connsiteX483" fmla="*/ 1126178 w 2329312"/>
              <a:gd name="connsiteY483" fmla="*/ 3762 h 760234"/>
              <a:gd name="connsiteX484" fmla="*/ 1128515 w 2329312"/>
              <a:gd name="connsiteY484" fmla="*/ 3320 h 760234"/>
              <a:gd name="connsiteX485" fmla="*/ 1130852 w 2329312"/>
              <a:gd name="connsiteY485" fmla="*/ 2906 h 760234"/>
              <a:gd name="connsiteX486" fmla="*/ 1133177 w 2329312"/>
              <a:gd name="connsiteY486" fmla="*/ 2519 h 760234"/>
              <a:gd name="connsiteX487" fmla="*/ 1135515 w 2329312"/>
              <a:gd name="connsiteY487" fmla="*/ 2160 h 760234"/>
              <a:gd name="connsiteX488" fmla="*/ 1137840 w 2329312"/>
              <a:gd name="connsiteY488" fmla="*/ 1828 h 760234"/>
              <a:gd name="connsiteX489" fmla="*/ 1140177 w 2329312"/>
              <a:gd name="connsiteY489" fmla="*/ 1523 h 760234"/>
              <a:gd name="connsiteX490" fmla="*/ 1142502 w 2329312"/>
              <a:gd name="connsiteY490" fmla="*/ 1246 h 760234"/>
              <a:gd name="connsiteX491" fmla="*/ 1144839 w 2329312"/>
              <a:gd name="connsiteY491" fmla="*/ 998 h 760234"/>
              <a:gd name="connsiteX492" fmla="*/ 1147164 w 2329312"/>
              <a:gd name="connsiteY492" fmla="*/ 776 h 760234"/>
              <a:gd name="connsiteX493" fmla="*/ 1149501 w 2329312"/>
              <a:gd name="connsiteY493" fmla="*/ 582 h 760234"/>
              <a:gd name="connsiteX494" fmla="*/ 1151826 w 2329312"/>
              <a:gd name="connsiteY494" fmla="*/ 416 h 760234"/>
              <a:gd name="connsiteX495" fmla="*/ 1154164 w 2329312"/>
              <a:gd name="connsiteY495" fmla="*/ 277 h 760234"/>
              <a:gd name="connsiteX496" fmla="*/ 1156501 w 2329312"/>
              <a:gd name="connsiteY496" fmla="*/ 166 h 760234"/>
              <a:gd name="connsiteX497" fmla="*/ 1158826 w 2329312"/>
              <a:gd name="connsiteY497" fmla="*/ 82 h 760234"/>
              <a:gd name="connsiteX498" fmla="*/ 1161163 w 2329312"/>
              <a:gd name="connsiteY498" fmla="*/ 27 h 760234"/>
              <a:gd name="connsiteX499" fmla="*/ 1163488 w 2329312"/>
              <a:gd name="connsiteY499" fmla="*/ 0 h 760234"/>
              <a:gd name="connsiteX500" fmla="*/ 1165825 w 2329312"/>
              <a:gd name="connsiteY500" fmla="*/ 0 h 760234"/>
              <a:gd name="connsiteX501" fmla="*/ 1168150 w 2329312"/>
              <a:gd name="connsiteY501" fmla="*/ 27 h 760234"/>
              <a:gd name="connsiteX502" fmla="*/ 1170487 w 2329312"/>
              <a:gd name="connsiteY502" fmla="*/ 82 h 760234"/>
              <a:gd name="connsiteX503" fmla="*/ 1172812 w 2329312"/>
              <a:gd name="connsiteY503" fmla="*/ 166 h 760234"/>
              <a:gd name="connsiteX504" fmla="*/ 1175150 w 2329312"/>
              <a:gd name="connsiteY504" fmla="*/ 277 h 760234"/>
              <a:gd name="connsiteX505" fmla="*/ 1177475 w 2329312"/>
              <a:gd name="connsiteY505" fmla="*/ 416 h 760234"/>
              <a:gd name="connsiteX506" fmla="*/ 1179812 w 2329312"/>
              <a:gd name="connsiteY506" fmla="*/ 582 h 760234"/>
              <a:gd name="connsiteX507" fmla="*/ 1182149 w 2329312"/>
              <a:gd name="connsiteY507" fmla="*/ 776 h 760234"/>
              <a:gd name="connsiteX508" fmla="*/ 1184474 w 2329312"/>
              <a:gd name="connsiteY508" fmla="*/ 998 h 760234"/>
              <a:gd name="connsiteX509" fmla="*/ 1186811 w 2329312"/>
              <a:gd name="connsiteY509" fmla="*/ 1246 h 760234"/>
              <a:gd name="connsiteX510" fmla="*/ 1189136 w 2329312"/>
              <a:gd name="connsiteY510" fmla="*/ 1523 h 760234"/>
              <a:gd name="connsiteX511" fmla="*/ 1191474 w 2329312"/>
              <a:gd name="connsiteY511" fmla="*/ 1828 h 760234"/>
              <a:gd name="connsiteX512" fmla="*/ 1193798 w 2329312"/>
              <a:gd name="connsiteY512" fmla="*/ 2160 h 760234"/>
              <a:gd name="connsiteX513" fmla="*/ 1196136 w 2329312"/>
              <a:gd name="connsiteY513" fmla="*/ 2519 h 760234"/>
              <a:gd name="connsiteX514" fmla="*/ 1198461 w 2329312"/>
              <a:gd name="connsiteY514" fmla="*/ 2906 h 760234"/>
              <a:gd name="connsiteX515" fmla="*/ 1200798 w 2329312"/>
              <a:gd name="connsiteY515" fmla="*/ 3320 h 760234"/>
              <a:gd name="connsiteX516" fmla="*/ 1203123 w 2329312"/>
              <a:gd name="connsiteY516" fmla="*/ 3762 h 760234"/>
              <a:gd name="connsiteX517" fmla="*/ 1205460 w 2329312"/>
              <a:gd name="connsiteY517" fmla="*/ 4230 h 760234"/>
              <a:gd name="connsiteX518" fmla="*/ 1207797 w 2329312"/>
              <a:gd name="connsiteY518" fmla="*/ 4727 h 760234"/>
              <a:gd name="connsiteX519" fmla="*/ 1210122 w 2329312"/>
              <a:gd name="connsiteY519" fmla="*/ 5250 h 760234"/>
              <a:gd name="connsiteX520" fmla="*/ 1212460 w 2329312"/>
              <a:gd name="connsiteY520" fmla="*/ 5801 h 760234"/>
              <a:gd name="connsiteX521" fmla="*/ 1214785 w 2329312"/>
              <a:gd name="connsiteY521" fmla="*/ 6379 h 760234"/>
              <a:gd name="connsiteX522" fmla="*/ 1217122 w 2329312"/>
              <a:gd name="connsiteY522" fmla="*/ 6983 h 760234"/>
              <a:gd name="connsiteX523" fmla="*/ 1219447 w 2329312"/>
              <a:gd name="connsiteY523" fmla="*/ 7616 h 760234"/>
              <a:gd name="connsiteX524" fmla="*/ 1221784 w 2329312"/>
              <a:gd name="connsiteY524" fmla="*/ 8274 h 760234"/>
              <a:gd name="connsiteX525" fmla="*/ 1224109 w 2329312"/>
              <a:gd name="connsiteY525" fmla="*/ 8960 h 760234"/>
              <a:gd name="connsiteX526" fmla="*/ 1226446 w 2329312"/>
              <a:gd name="connsiteY526" fmla="*/ 9673 h 760234"/>
              <a:gd name="connsiteX527" fmla="*/ 1228771 w 2329312"/>
              <a:gd name="connsiteY527" fmla="*/ 10411 h 760234"/>
              <a:gd name="connsiteX528" fmla="*/ 1231108 w 2329312"/>
              <a:gd name="connsiteY528" fmla="*/ 11177 h 760234"/>
              <a:gd name="connsiteX529" fmla="*/ 1233446 w 2329312"/>
              <a:gd name="connsiteY529" fmla="*/ 11969 h 760234"/>
              <a:gd name="connsiteX530" fmla="*/ 1235771 w 2329312"/>
              <a:gd name="connsiteY530" fmla="*/ 12787 h 760234"/>
              <a:gd name="connsiteX531" fmla="*/ 1238108 w 2329312"/>
              <a:gd name="connsiteY531" fmla="*/ 13632 h 760234"/>
              <a:gd name="connsiteX532" fmla="*/ 1240433 w 2329312"/>
              <a:gd name="connsiteY532" fmla="*/ 14503 h 760234"/>
              <a:gd name="connsiteX533" fmla="*/ 1242770 w 2329312"/>
              <a:gd name="connsiteY533" fmla="*/ 15400 h 760234"/>
              <a:gd name="connsiteX534" fmla="*/ 1245095 w 2329312"/>
              <a:gd name="connsiteY534" fmla="*/ 16324 h 760234"/>
              <a:gd name="connsiteX535" fmla="*/ 1247432 w 2329312"/>
              <a:gd name="connsiteY535" fmla="*/ 17274 h 760234"/>
              <a:gd name="connsiteX536" fmla="*/ 1249757 w 2329312"/>
              <a:gd name="connsiteY536" fmla="*/ 18249 h 760234"/>
              <a:gd name="connsiteX537" fmla="*/ 1252095 w 2329312"/>
              <a:gd name="connsiteY537" fmla="*/ 19249 h 760234"/>
              <a:gd name="connsiteX538" fmla="*/ 1254420 w 2329312"/>
              <a:gd name="connsiteY538" fmla="*/ 20276 h 760234"/>
              <a:gd name="connsiteX539" fmla="*/ 1256757 w 2329312"/>
              <a:gd name="connsiteY539" fmla="*/ 21328 h 760234"/>
              <a:gd name="connsiteX540" fmla="*/ 1259082 w 2329312"/>
              <a:gd name="connsiteY540" fmla="*/ 22407 h 760234"/>
              <a:gd name="connsiteX541" fmla="*/ 1261419 w 2329312"/>
              <a:gd name="connsiteY541" fmla="*/ 23509 h 760234"/>
              <a:gd name="connsiteX542" fmla="*/ 1263756 w 2329312"/>
              <a:gd name="connsiteY542" fmla="*/ 24637 h 760234"/>
              <a:gd name="connsiteX543" fmla="*/ 1266081 w 2329312"/>
              <a:gd name="connsiteY543" fmla="*/ 25791 h 760234"/>
              <a:gd name="connsiteX544" fmla="*/ 1268419 w 2329312"/>
              <a:gd name="connsiteY544" fmla="*/ 26970 h 760234"/>
              <a:gd name="connsiteX545" fmla="*/ 1270744 w 2329312"/>
              <a:gd name="connsiteY545" fmla="*/ 28173 h 760234"/>
              <a:gd name="connsiteX546" fmla="*/ 1273081 w 2329312"/>
              <a:gd name="connsiteY546" fmla="*/ 29400 h 760234"/>
              <a:gd name="connsiteX547" fmla="*/ 1275406 w 2329312"/>
              <a:gd name="connsiteY547" fmla="*/ 30653 h 760234"/>
              <a:gd name="connsiteX548" fmla="*/ 1277743 w 2329312"/>
              <a:gd name="connsiteY548" fmla="*/ 31929 h 760234"/>
              <a:gd name="connsiteX549" fmla="*/ 1280068 w 2329312"/>
              <a:gd name="connsiteY549" fmla="*/ 33231 h 760234"/>
              <a:gd name="connsiteX550" fmla="*/ 1282405 w 2329312"/>
              <a:gd name="connsiteY550" fmla="*/ 34557 h 760234"/>
              <a:gd name="connsiteX551" fmla="*/ 1284730 w 2329312"/>
              <a:gd name="connsiteY551" fmla="*/ 35906 h 760234"/>
              <a:gd name="connsiteX552" fmla="*/ 1287067 w 2329312"/>
              <a:gd name="connsiteY552" fmla="*/ 37279 h 760234"/>
              <a:gd name="connsiteX553" fmla="*/ 1289405 w 2329312"/>
              <a:gd name="connsiteY553" fmla="*/ 38677 h 760234"/>
              <a:gd name="connsiteX554" fmla="*/ 1291730 w 2329312"/>
              <a:gd name="connsiteY554" fmla="*/ 40098 h 760234"/>
              <a:gd name="connsiteX555" fmla="*/ 1294067 w 2329312"/>
              <a:gd name="connsiteY555" fmla="*/ 41542 h 760234"/>
              <a:gd name="connsiteX556" fmla="*/ 1296392 w 2329312"/>
              <a:gd name="connsiteY556" fmla="*/ 43009 h 760234"/>
              <a:gd name="connsiteX557" fmla="*/ 1298729 w 2329312"/>
              <a:gd name="connsiteY557" fmla="*/ 44500 h 760234"/>
              <a:gd name="connsiteX558" fmla="*/ 1301054 w 2329312"/>
              <a:gd name="connsiteY558" fmla="*/ 46013 h 760234"/>
              <a:gd name="connsiteX559" fmla="*/ 1303391 w 2329312"/>
              <a:gd name="connsiteY559" fmla="*/ 47550 h 760234"/>
              <a:gd name="connsiteX560" fmla="*/ 1305716 w 2329312"/>
              <a:gd name="connsiteY560" fmla="*/ 49110 h 760234"/>
              <a:gd name="connsiteX561" fmla="*/ 1308054 w 2329312"/>
              <a:gd name="connsiteY561" fmla="*/ 50691 h 760234"/>
              <a:gd name="connsiteX562" fmla="*/ 1310379 w 2329312"/>
              <a:gd name="connsiteY562" fmla="*/ 52296 h 760234"/>
              <a:gd name="connsiteX563" fmla="*/ 1312716 w 2329312"/>
              <a:gd name="connsiteY563" fmla="*/ 53922 h 760234"/>
              <a:gd name="connsiteX564" fmla="*/ 1315053 w 2329312"/>
              <a:gd name="connsiteY564" fmla="*/ 55570 h 760234"/>
              <a:gd name="connsiteX565" fmla="*/ 1317378 w 2329312"/>
              <a:gd name="connsiteY565" fmla="*/ 57241 h 760234"/>
              <a:gd name="connsiteX566" fmla="*/ 1319715 w 2329312"/>
              <a:gd name="connsiteY566" fmla="*/ 58932 h 760234"/>
              <a:gd name="connsiteX567" fmla="*/ 1322040 w 2329312"/>
              <a:gd name="connsiteY567" fmla="*/ 60646 h 760234"/>
              <a:gd name="connsiteX568" fmla="*/ 1324378 w 2329312"/>
              <a:gd name="connsiteY568" fmla="*/ 62380 h 760234"/>
              <a:gd name="connsiteX569" fmla="*/ 1326702 w 2329312"/>
              <a:gd name="connsiteY569" fmla="*/ 64137 h 760234"/>
              <a:gd name="connsiteX570" fmla="*/ 1329040 w 2329312"/>
              <a:gd name="connsiteY570" fmla="*/ 65913 h 760234"/>
              <a:gd name="connsiteX571" fmla="*/ 1331365 w 2329312"/>
              <a:gd name="connsiteY571" fmla="*/ 67712 h 760234"/>
              <a:gd name="connsiteX572" fmla="*/ 1333702 w 2329312"/>
              <a:gd name="connsiteY572" fmla="*/ 69530 h 760234"/>
              <a:gd name="connsiteX573" fmla="*/ 1336027 w 2329312"/>
              <a:gd name="connsiteY573" fmla="*/ 71369 h 760234"/>
              <a:gd name="connsiteX574" fmla="*/ 1338364 w 2329312"/>
              <a:gd name="connsiteY574" fmla="*/ 73228 h 760234"/>
              <a:gd name="connsiteX575" fmla="*/ 1340701 w 2329312"/>
              <a:gd name="connsiteY575" fmla="*/ 75107 h 760234"/>
              <a:gd name="connsiteX576" fmla="*/ 1343026 w 2329312"/>
              <a:gd name="connsiteY576" fmla="*/ 77007 h 760234"/>
              <a:gd name="connsiteX577" fmla="*/ 1345364 w 2329312"/>
              <a:gd name="connsiteY577" fmla="*/ 78926 h 760234"/>
              <a:gd name="connsiteX578" fmla="*/ 1347689 w 2329312"/>
              <a:gd name="connsiteY578" fmla="*/ 80863 h 760234"/>
              <a:gd name="connsiteX579" fmla="*/ 1350026 w 2329312"/>
              <a:gd name="connsiteY579" fmla="*/ 82821 h 760234"/>
              <a:gd name="connsiteX580" fmla="*/ 1352351 w 2329312"/>
              <a:gd name="connsiteY580" fmla="*/ 84797 h 760234"/>
              <a:gd name="connsiteX581" fmla="*/ 1354688 w 2329312"/>
              <a:gd name="connsiteY581" fmla="*/ 86794 h 760234"/>
              <a:gd name="connsiteX582" fmla="*/ 1357013 w 2329312"/>
              <a:gd name="connsiteY582" fmla="*/ 88807 h 760234"/>
              <a:gd name="connsiteX583" fmla="*/ 1359350 w 2329312"/>
              <a:gd name="connsiteY583" fmla="*/ 90839 h 760234"/>
              <a:gd name="connsiteX584" fmla="*/ 1361675 w 2329312"/>
              <a:gd name="connsiteY584" fmla="*/ 92891 h 760234"/>
              <a:gd name="connsiteX585" fmla="*/ 1364012 w 2329312"/>
              <a:gd name="connsiteY585" fmla="*/ 94960 h 760234"/>
              <a:gd name="connsiteX586" fmla="*/ 1366337 w 2329312"/>
              <a:gd name="connsiteY586" fmla="*/ 97048 h 760234"/>
              <a:gd name="connsiteX587" fmla="*/ 1368675 w 2329312"/>
              <a:gd name="connsiteY587" fmla="*/ 99153 h 760234"/>
              <a:gd name="connsiteX588" fmla="*/ 1371012 w 2329312"/>
              <a:gd name="connsiteY588" fmla="*/ 101275 h 760234"/>
              <a:gd name="connsiteX589" fmla="*/ 1373337 w 2329312"/>
              <a:gd name="connsiteY589" fmla="*/ 103414 h 760234"/>
              <a:gd name="connsiteX590" fmla="*/ 1375674 w 2329312"/>
              <a:gd name="connsiteY590" fmla="*/ 105570 h 760234"/>
              <a:gd name="connsiteX591" fmla="*/ 1377999 w 2329312"/>
              <a:gd name="connsiteY591" fmla="*/ 107744 h 760234"/>
              <a:gd name="connsiteX592" fmla="*/ 1380336 w 2329312"/>
              <a:gd name="connsiteY592" fmla="*/ 109934 h 760234"/>
              <a:gd name="connsiteX593" fmla="*/ 1382661 w 2329312"/>
              <a:gd name="connsiteY593" fmla="*/ 112141 h 760234"/>
              <a:gd name="connsiteX594" fmla="*/ 1384999 w 2329312"/>
              <a:gd name="connsiteY594" fmla="*/ 114363 h 760234"/>
              <a:gd name="connsiteX595" fmla="*/ 1387324 w 2329312"/>
              <a:gd name="connsiteY595" fmla="*/ 116602 h 760234"/>
              <a:gd name="connsiteX596" fmla="*/ 1389661 w 2329312"/>
              <a:gd name="connsiteY596" fmla="*/ 118857 h 760234"/>
              <a:gd name="connsiteX597" fmla="*/ 1391986 w 2329312"/>
              <a:gd name="connsiteY597" fmla="*/ 121127 h 760234"/>
              <a:gd name="connsiteX598" fmla="*/ 1394323 w 2329312"/>
              <a:gd name="connsiteY598" fmla="*/ 123412 h 760234"/>
              <a:gd name="connsiteX599" fmla="*/ 1396660 w 2329312"/>
              <a:gd name="connsiteY599" fmla="*/ 125713 h 760234"/>
              <a:gd name="connsiteX600" fmla="*/ 1398985 w 2329312"/>
              <a:gd name="connsiteY600" fmla="*/ 128028 h 760234"/>
              <a:gd name="connsiteX601" fmla="*/ 1401322 w 2329312"/>
              <a:gd name="connsiteY601" fmla="*/ 130359 h 760234"/>
              <a:gd name="connsiteX602" fmla="*/ 1403647 w 2329312"/>
              <a:gd name="connsiteY602" fmla="*/ 132704 h 760234"/>
              <a:gd name="connsiteX603" fmla="*/ 1405985 w 2329312"/>
              <a:gd name="connsiteY603" fmla="*/ 135062 h 760234"/>
              <a:gd name="connsiteX604" fmla="*/ 1408310 w 2329312"/>
              <a:gd name="connsiteY604" fmla="*/ 137435 h 760234"/>
              <a:gd name="connsiteX605" fmla="*/ 1410647 w 2329312"/>
              <a:gd name="connsiteY605" fmla="*/ 139821 h 760234"/>
              <a:gd name="connsiteX606" fmla="*/ 1412972 w 2329312"/>
              <a:gd name="connsiteY606" fmla="*/ 142222 h 760234"/>
              <a:gd name="connsiteX607" fmla="*/ 1415309 w 2329312"/>
              <a:gd name="connsiteY607" fmla="*/ 144636 h 760234"/>
              <a:gd name="connsiteX608" fmla="*/ 1417634 w 2329312"/>
              <a:gd name="connsiteY608" fmla="*/ 147062 h 760234"/>
              <a:gd name="connsiteX609" fmla="*/ 1419971 w 2329312"/>
              <a:gd name="connsiteY609" fmla="*/ 149502 h 760234"/>
              <a:gd name="connsiteX610" fmla="*/ 1422309 w 2329312"/>
              <a:gd name="connsiteY610" fmla="*/ 151954 h 760234"/>
              <a:gd name="connsiteX611" fmla="*/ 1424634 w 2329312"/>
              <a:gd name="connsiteY611" fmla="*/ 154419 h 760234"/>
              <a:gd name="connsiteX612" fmla="*/ 1426971 w 2329312"/>
              <a:gd name="connsiteY612" fmla="*/ 156897 h 760234"/>
              <a:gd name="connsiteX613" fmla="*/ 1429296 w 2329312"/>
              <a:gd name="connsiteY613" fmla="*/ 159385 h 760234"/>
              <a:gd name="connsiteX614" fmla="*/ 1431633 w 2329312"/>
              <a:gd name="connsiteY614" fmla="*/ 161886 h 760234"/>
              <a:gd name="connsiteX615" fmla="*/ 1433958 w 2329312"/>
              <a:gd name="connsiteY615" fmla="*/ 164398 h 760234"/>
              <a:gd name="connsiteX616" fmla="*/ 1436295 w 2329312"/>
              <a:gd name="connsiteY616" fmla="*/ 166922 h 760234"/>
              <a:gd name="connsiteX617" fmla="*/ 1438620 w 2329312"/>
              <a:gd name="connsiteY617" fmla="*/ 169456 h 760234"/>
              <a:gd name="connsiteX618" fmla="*/ 1440958 w 2329312"/>
              <a:gd name="connsiteY618" fmla="*/ 172003 h 760234"/>
              <a:gd name="connsiteX619" fmla="*/ 1443283 w 2329312"/>
              <a:gd name="connsiteY619" fmla="*/ 174559 h 760234"/>
              <a:gd name="connsiteX620" fmla="*/ 1445620 w 2329312"/>
              <a:gd name="connsiteY620" fmla="*/ 177125 h 760234"/>
              <a:gd name="connsiteX621" fmla="*/ 1447957 w 2329312"/>
              <a:gd name="connsiteY621" fmla="*/ 179702 h 760234"/>
              <a:gd name="connsiteX622" fmla="*/ 1450282 w 2329312"/>
              <a:gd name="connsiteY622" fmla="*/ 182289 h 760234"/>
              <a:gd name="connsiteX623" fmla="*/ 1452619 w 2329312"/>
              <a:gd name="connsiteY623" fmla="*/ 184885 h 760234"/>
              <a:gd name="connsiteX624" fmla="*/ 1454944 w 2329312"/>
              <a:gd name="connsiteY624" fmla="*/ 187491 h 760234"/>
              <a:gd name="connsiteX625" fmla="*/ 1457282 w 2329312"/>
              <a:gd name="connsiteY625" fmla="*/ 190105 h 760234"/>
              <a:gd name="connsiteX626" fmla="*/ 1459606 w 2329312"/>
              <a:gd name="connsiteY626" fmla="*/ 192730 h 760234"/>
              <a:gd name="connsiteX627" fmla="*/ 1461944 w 2329312"/>
              <a:gd name="connsiteY627" fmla="*/ 195363 h 760234"/>
              <a:gd name="connsiteX628" fmla="*/ 1464269 w 2329312"/>
              <a:gd name="connsiteY628" fmla="*/ 198004 h 760234"/>
              <a:gd name="connsiteX629" fmla="*/ 1466606 w 2329312"/>
              <a:gd name="connsiteY629" fmla="*/ 200654 h 760234"/>
              <a:gd name="connsiteX630" fmla="*/ 1468931 w 2329312"/>
              <a:gd name="connsiteY630" fmla="*/ 203312 h 760234"/>
              <a:gd name="connsiteX631" fmla="*/ 1471268 w 2329312"/>
              <a:gd name="connsiteY631" fmla="*/ 205978 h 760234"/>
              <a:gd name="connsiteX632" fmla="*/ 1473593 w 2329312"/>
              <a:gd name="connsiteY632" fmla="*/ 208651 h 760234"/>
              <a:gd name="connsiteX633" fmla="*/ 1475930 w 2329312"/>
              <a:gd name="connsiteY633" fmla="*/ 211333 h 760234"/>
              <a:gd name="connsiteX634" fmla="*/ 1478268 w 2329312"/>
              <a:gd name="connsiteY634" fmla="*/ 214020 h 760234"/>
              <a:gd name="connsiteX635" fmla="*/ 1480593 w 2329312"/>
              <a:gd name="connsiteY635" fmla="*/ 216716 h 760234"/>
              <a:gd name="connsiteX636" fmla="*/ 1482930 w 2329312"/>
              <a:gd name="connsiteY636" fmla="*/ 219417 h 760234"/>
              <a:gd name="connsiteX637" fmla="*/ 1485255 w 2329312"/>
              <a:gd name="connsiteY637" fmla="*/ 222125 h 760234"/>
              <a:gd name="connsiteX638" fmla="*/ 1487592 w 2329312"/>
              <a:gd name="connsiteY638" fmla="*/ 224840 h 760234"/>
              <a:gd name="connsiteX639" fmla="*/ 1489917 w 2329312"/>
              <a:gd name="connsiteY639" fmla="*/ 227559 h 760234"/>
              <a:gd name="connsiteX640" fmla="*/ 1492254 w 2329312"/>
              <a:gd name="connsiteY640" fmla="*/ 230287 h 760234"/>
              <a:gd name="connsiteX641" fmla="*/ 1494579 w 2329312"/>
              <a:gd name="connsiteY641" fmla="*/ 233017 h 760234"/>
              <a:gd name="connsiteX642" fmla="*/ 1496916 w 2329312"/>
              <a:gd name="connsiteY642" fmla="*/ 235756 h 760234"/>
              <a:gd name="connsiteX643" fmla="*/ 1499241 w 2329312"/>
              <a:gd name="connsiteY643" fmla="*/ 238498 h 760234"/>
              <a:gd name="connsiteX644" fmla="*/ 1501579 w 2329312"/>
              <a:gd name="connsiteY644" fmla="*/ 241245 h 760234"/>
              <a:gd name="connsiteX645" fmla="*/ 1503916 w 2329312"/>
              <a:gd name="connsiteY645" fmla="*/ 243998 h 760234"/>
              <a:gd name="connsiteX646" fmla="*/ 1506241 w 2329312"/>
              <a:gd name="connsiteY646" fmla="*/ 246753 h 760234"/>
              <a:gd name="connsiteX647" fmla="*/ 1508578 w 2329312"/>
              <a:gd name="connsiteY647" fmla="*/ 249515 h 760234"/>
              <a:gd name="connsiteX648" fmla="*/ 1510903 w 2329312"/>
              <a:gd name="connsiteY648" fmla="*/ 252279 h 760234"/>
              <a:gd name="connsiteX649" fmla="*/ 1513240 w 2329312"/>
              <a:gd name="connsiteY649" fmla="*/ 255048 h 760234"/>
              <a:gd name="connsiteX650" fmla="*/ 1515565 w 2329312"/>
              <a:gd name="connsiteY650" fmla="*/ 257819 h 760234"/>
              <a:gd name="connsiteX651" fmla="*/ 1517903 w 2329312"/>
              <a:gd name="connsiteY651" fmla="*/ 260596 h 760234"/>
              <a:gd name="connsiteX652" fmla="*/ 1520228 w 2329312"/>
              <a:gd name="connsiteY652" fmla="*/ 263374 h 760234"/>
              <a:gd name="connsiteX653" fmla="*/ 1522565 w 2329312"/>
              <a:gd name="connsiteY653" fmla="*/ 266156 h 760234"/>
              <a:gd name="connsiteX654" fmla="*/ 1524890 w 2329312"/>
              <a:gd name="connsiteY654" fmla="*/ 268940 h 760234"/>
              <a:gd name="connsiteX655" fmla="*/ 1527227 w 2329312"/>
              <a:gd name="connsiteY655" fmla="*/ 271727 h 760234"/>
              <a:gd name="connsiteX656" fmla="*/ 1529564 w 2329312"/>
              <a:gd name="connsiteY656" fmla="*/ 274516 h 760234"/>
              <a:gd name="connsiteX657" fmla="*/ 1531889 w 2329312"/>
              <a:gd name="connsiteY657" fmla="*/ 277307 h 760234"/>
              <a:gd name="connsiteX658" fmla="*/ 1534226 w 2329312"/>
              <a:gd name="connsiteY658" fmla="*/ 280101 h 760234"/>
              <a:gd name="connsiteX659" fmla="*/ 1536551 w 2329312"/>
              <a:gd name="connsiteY659" fmla="*/ 282896 h 760234"/>
              <a:gd name="connsiteX660" fmla="*/ 1538889 w 2329312"/>
              <a:gd name="connsiteY660" fmla="*/ 285692 h 760234"/>
              <a:gd name="connsiteX661" fmla="*/ 1541214 w 2329312"/>
              <a:gd name="connsiteY661" fmla="*/ 288489 h 760234"/>
              <a:gd name="connsiteX662" fmla="*/ 1543551 w 2329312"/>
              <a:gd name="connsiteY662" fmla="*/ 291288 h 760234"/>
              <a:gd name="connsiteX663" fmla="*/ 1545876 w 2329312"/>
              <a:gd name="connsiteY663" fmla="*/ 294086 h 760234"/>
              <a:gd name="connsiteX664" fmla="*/ 1548213 w 2329312"/>
              <a:gd name="connsiteY664" fmla="*/ 296886 h 760234"/>
              <a:gd name="connsiteX665" fmla="*/ 1550538 w 2329312"/>
              <a:gd name="connsiteY665" fmla="*/ 299687 h 760234"/>
              <a:gd name="connsiteX666" fmla="*/ 1552875 w 2329312"/>
              <a:gd name="connsiteY666" fmla="*/ 302487 h 760234"/>
              <a:gd name="connsiteX667" fmla="*/ 1555213 w 2329312"/>
              <a:gd name="connsiteY667" fmla="*/ 305288 h 760234"/>
              <a:gd name="connsiteX668" fmla="*/ 1557538 w 2329312"/>
              <a:gd name="connsiteY668" fmla="*/ 308088 h 760234"/>
              <a:gd name="connsiteX669" fmla="*/ 1559875 w 2329312"/>
              <a:gd name="connsiteY669" fmla="*/ 310888 h 760234"/>
              <a:gd name="connsiteX670" fmla="*/ 1562200 w 2329312"/>
              <a:gd name="connsiteY670" fmla="*/ 313687 h 760234"/>
              <a:gd name="connsiteX671" fmla="*/ 1564537 w 2329312"/>
              <a:gd name="connsiteY671" fmla="*/ 316486 h 760234"/>
              <a:gd name="connsiteX672" fmla="*/ 1566862 w 2329312"/>
              <a:gd name="connsiteY672" fmla="*/ 319283 h 760234"/>
              <a:gd name="connsiteX673" fmla="*/ 1569199 w 2329312"/>
              <a:gd name="connsiteY673" fmla="*/ 322079 h 760234"/>
              <a:gd name="connsiteX674" fmla="*/ 1571524 w 2329312"/>
              <a:gd name="connsiteY674" fmla="*/ 324874 h 760234"/>
              <a:gd name="connsiteX675" fmla="*/ 1573861 w 2329312"/>
              <a:gd name="connsiteY675" fmla="*/ 327668 h 760234"/>
              <a:gd name="connsiteX676" fmla="*/ 1576186 w 2329312"/>
              <a:gd name="connsiteY676" fmla="*/ 330459 h 760234"/>
              <a:gd name="connsiteX677" fmla="*/ 1578524 w 2329312"/>
              <a:gd name="connsiteY677" fmla="*/ 333249 h 760234"/>
              <a:gd name="connsiteX678" fmla="*/ 1580849 w 2329312"/>
              <a:gd name="connsiteY678" fmla="*/ 336036 h 760234"/>
              <a:gd name="connsiteX679" fmla="*/ 1583186 w 2329312"/>
              <a:gd name="connsiteY679" fmla="*/ 338822 h 760234"/>
              <a:gd name="connsiteX680" fmla="*/ 1585523 w 2329312"/>
              <a:gd name="connsiteY680" fmla="*/ 341604 h 760234"/>
              <a:gd name="connsiteX681" fmla="*/ 1587848 w 2329312"/>
              <a:gd name="connsiteY681" fmla="*/ 344384 h 760234"/>
              <a:gd name="connsiteX682" fmla="*/ 1590185 w 2329312"/>
              <a:gd name="connsiteY682" fmla="*/ 347162 h 760234"/>
              <a:gd name="connsiteX683" fmla="*/ 1592510 w 2329312"/>
              <a:gd name="connsiteY683" fmla="*/ 349936 h 760234"/>
              <a:gd name="connsiteX684" fmla="*/ 1594848 w 2329312"/>
              <a:gd name="connsiteY684" fmla="*/ 352706 h 760234"/>
              <a:gd name="connsiteX685" fmla="*/ 1597173 w 2329312"/>
              <a:gd name="connsiteY685" fmla="*/ 355470 h 760234"/>
              <a:gd name="connsiteX686" fmla="*/ 1599510 w 2329312"/>
              <a:gd name="connsiteY686" fmla="*/ 358238 h 760234"/>
              <a:gd name="connsiteX687" fmla="*/ 1601835 w 2329312"/>
              <a:gd name="connsiteY687" fmla="*/ 360994 h 760234"/>
              <a:gd name="connsiteX688" fmla="*/ 1604172 w 2329312"/>
              <a:gd name="connsiteY688" fmla="*/ 363749 h 760234"/>
              <a:gd name="connsiteX689" fmla="*/ 1606497 w 2329312"/>
              <a:gd name="connsiteY689" fmla="*/ 366505 h 760234"/>
              <a:gd name="connsiteX690" fmla="*/ 1608834 w 2329312"/>
              <a:gd name="connsiteY690" fmla="*/ 369248 h 760234"/>
              <a:gd name="connsiteX691" fmla="*/ 1611172 w 2329312"/>
              <a:gd name="connsiteY691" fmla="*/ 371991 h 760234"/>
              <a:gd name="connsiteX692" fmla="*/ 1613497 w 2329312"/>
              <a:gd name="connsiteY692" fmla="*/ 374734 h 760234"/>
              <a:gd name="connsiteX693" fmla="*/ 1615834 w 2329312"/>
              <a:gd name="connsiteY693" fmla="*/ 377465 h 760234"/>
              <a:gd name="connsiteX694" fmla="*/ 1618159 w 2329312"/>
              <a:gd name="connsiteY694" fmla="*/ 380196 h 760234"/>
              <a:gd name="connsiteX695" fmla="*/ 1620496 w 2329312"/>
              <a:gd name="connsiteY695" fmla="*/ 382915 h 760234"/>
              <a:gd name="connsiteX696" fmla="*/ 1622821 w 2329312"/>
              <a:gd name="connsiteY696" fmla="*/ 385633 h 760234"/>
              <a:gd name="connsiteX697" fmla="*/ 1625158 w 2329312"/>
              <a:gd name="connsiteY697" fmla="*/ 388352 h 760234"/>
              <a:gd name="connsiteX698" fmla="*/ 1627483 w 2329312"/>
              <a:gd name="connsiteY698" fmla="*/ 391058 h 760234"/>
              <a:gd name="connsiteX699" fmla="*/ 1629820 w 2329312"/>
              <a:gd name="connsiteY699" fmla="*/ 393764 h 760234"/>
              <a:gd name="connsiteX700" fmla="*/ 1632145 w 2329312"/>
              <a:gd name="connsiteY700" fmla="*/ 396458 h 760234"/>
              <a:gd name="connsiteX701" fmla="*/ 1634483 w 2329312"/>
              <a:gd name="connsiteY701" fmla="*/ 399152 h 760234"/>
              <a:gd name="connsiteX702" fmla="*/ 1636820 w 2329312"/>
              <a:gd name="connsiteY702" fmla="*/ 401834 h 760234"/>
              <a:gd name="connsiteX703" fmla="*/ 1639145 w 2329312"/>
              <a:gd name="connsiteY703" fmla="*/ 404503 h 760234"/>
              <a:gd name="connsiteX704" fmla="*/ 1641482 w 2329312"/>
              <a:gd name="connsiteY704" fmla="*/ 407173 h 760234"/>
              <a:gd name="connsiteX705" fmla="*/ 1643807 w 2329312"/>
              <a:gd name="connsiteY705" fmla="*/ 409842 h 760234"/>
              <a:gd name="connsiteX706" fmla="*/ 1646144 w 2329312"/>
              <a:gd name="connsiteY706" fmla="*/ 412499 h 760234"/>
              <a:gd name="connsiteX707" fmla="*/ 1648469 w 2329312"/>
              <a:gd name="connsiteY707" fmla="*/ 415144 h 760234"/>
              <a:gd name="connsiteX708" fmla="*/ 1650807 w 2329312"/>
              <a:gd name="connsiteY708" fmla="*/ 417789 h 760234"/>
              <a:gd name="connsiteX709" fmla="*/ 1653132 w 2329312"/>
              <a:gd name="connsiteY709" fmla="*/ 420434 h 760234"/>
              <a:gd name="connsiteX710" fmla="*/ 1655469 w 2329312"/>
              <a:gd name="connsiteY710" fmla="*/ 423054 h 760234"/>
              <a:gd name="connsiteX711" fmla="*/ 1657794 w 2329312"/>
              <a:gd name="connsiteY711" fmla="*/ 425674 h 760234"/>
              <a:gd name="connsiteX712" fmla="*/ 1660131 w 2329312"/>
              <a:gd name="connsiteY712" fmla="*/ 428294 h 760234"/>
              <a:gd name="connsiteX713" fmla="*/ 1662468 w 2329312"/>
              <a:gd name="connsiteY713" fmla="*/ 430902 h 760234"/>
              <a:gd name="connsiteX714" fmla="*/ 1664793 w 2329312"/>
              <a:gd name="connsiteY714" fmla="*/ 433498 h 760234"/>
              <a:gd name="connsiteX715" fmla="*/ 1667131 w 2329312"/>
              <a:gd name="connsiteY715" fmla="*/ 436093 h 760234"/>
              <a:gd name="connsiteX716" fmla="*/ 1669455 w 2329312"/>
              <a:gd name="connsiteY716" fmla="*/ 438664 h 760234"/>
              <a:gd name="connsiteX717" fmla="*/ 1671793 w 2329312"/>
              <a:gd name="connsiteY717" fmla="*/ 441248 h 760234"/>
              <a:gd name="connsiteX718" fmla="*/ 1674118 w 2329312"/>
              <a:gd name="connsiteY718" fmla="*/ 443806 h 760234"/>
              <a:gd name="connsiteX719" fmla="*/ 1676455 w 2329312"/>
              <a:gd name="connsiteY719" fmla="*/ 446365 h 760234"/>
              <a:gd name="connsiteX720" fmla="*/ 1678780 w 2329312"/>
              <a:gd name="connsiteY720" fmla="*/ 448911 h 760234"/>
              <a:gd name="connsiteX721" fmla="*/ 1681117 w 2329312"/>
              <a:gd name="connsiteY721" fmla="*/ 451458 h 760234"/>
              <a:gd name="connsiteX722" fmla="*/ 1683442 w 2329312"/>
              <a:gd name="connsiteY722" fmla="*/ 453980 h 760234"/>
              <a:gd name="connsiteX723" fmla="*/ 1685779 w 2329312"/>
              <a:gd name="connsiteY723" fmla="*/ 456501 h 760234"/>
              <a:gd name="connsiteX724" fmla="*/ 1688104 w 2329312"/>
              <a:gd name="connsiteY724" fmla="*/ 459023 h 760234"/>
              <a:gd name="connsiteX725" fmla="*/ 1690442 w 2329312"/>
              <a:gd name="connsiteY725" fmla="*/ 461520 h 760234"/>
              <a:gd name="connsiteX726" fmla="*/ 1692779 w 2329312"/>
              <a:gd name="connsiteY726" fmla="*/ 464017 h 760234"/>
              <a:gd name="connsiteX727" fmla="*/ 1695104 w 2329312"/>
              <a:gd name="connsiteY727" fmla="*/ 466502 h 760234"/>
              <a:gd name="connsiteX728" fmla="*/ 1697441 w 2329312"/>
              <a:gd name="connsiteY728" fmla="*/ 468975 h 760234"/>
              <a:gd name="connsiteX729" fmla="*/ 1699766 w 2329312"/>
              <a:gd name="connsiteY729" fmla="*/ 471447 h 760234"/>
              <a:gd name="connsiteX730" fmla="*/ 1702103 w 2329312"/>
              <a:gd name="connsiteY730" fmla="*/ 473908 h 760234"/>
              <a:gd name="connsiteX731" fmla="*/ 1704428 w 2329312"/>
              <a:gd name="connsiteY731" fmla="*/ 476356 h 760234"/>
              <a:gd name="connsiteX732" fmla="*/ 1706765 w 2329312"/>
              <a:gd name="connsiteY732" fmla="*/ 478791 h 760234"/>
              <a:gd name="connsiteX733" fmla="*/ 1709090 w 2329312"/>
              <a:gd name="connsiteY733" fmla="*/ 481215 h 760234"/>
              <a:gd name="connsiteX734" fmla="*/ 1711428 w 2329312"/>
              <a:gd name="connsiteY734" fmla="*/ 483626 h 760234"/>
              <a:gd name="connsiteX735" fmla="*/ 1713753 w 2329312"/>
              <a:gd name="connsiteY735" fmla="*/ 486037 h 760234"/>
              <a:gd name="connsiteX736" fmla="*/ 1716090 w 2329312"/>
              <a:gd name="connsiteY736" fmla="*/ 488436 h 760234"/>
              <a:gd name="connsiteX737" fmla="*/ 1718427 w 2329312"/>
              <a:gd name="connsiteY737" fmla="*/ 490822 h 760234"/>
              <a:gd name="connsiteX738" fmla="*/ 1720752 w 2329312"/>
              <a:gd name="connsiteY738" fmla="*/ 493196 h 760234"/>
              <a:gd name="connsiteX739" fmla="*/ 1723089 w 2329312"/>
              <a:gd name="connsiteY739" fmla="*/ 495558 h 760234"/>
              <a:gd name="connsiteX740" fmla="*/ 1725414 w 2329312"/>
              <a:gd name="connsiteY740" fmla="*/ 497920 h 760234"/>
              <a:gd name="connsiteX741" fmla="*/ 1727752 w 2329312"/>
              <a:gd name="connsiteY741" fmla="*/ 500257 h 760234"/>
              <a:gd name="connsiteX742" fmla="*/ 1730077 w 2329312"/>
              <a:gd name="connsiteY742" fmla="*/ 502595 h 760234"/>
              <a:gd name="connsiteX743" fmla="*/ 1732414 w 2329312"/>
              <a:gd name="connsiteY743" fmla="*/ 504919 h 760234"/>
              <a:gd name="connsiteX744" fmla="*/ 1734739 w 2329312"/>
              <a:gd name="connsiteY744" fmla="*/ 507232 h 760234"/>
              <a:gd name="connsiteX745" fmla="*/ 1737076 w 2329312"/>
              <a:gd name="connsiteY745" fmla="*/ 509532 h 760234"/>
              <a:gd name="connsiteX746" fmla="*/ 1739401 w 2329312"/>
              <a:gd name="connsiteY746" fmla="*/ 511821 h 760234"/>
              <a:gd name="connsiteX747" fmla="*/ 1741738 w 2329312"/>
              <a:gd name="connsiteY747" fmla="*/ 514096 h 760234"/>
              <a:gd name="connsiteX748" fmla="*/ 1744075 w 2329312"/>
              <a:gd name="connsiteY748" fmla="*/ 516372 h 760234"/>
              <a:gd name="connsiteX749" fmla="*/ 1746400 w 2329312"/>
              <a:gd name="connsiteY749" fmla="*/ 518623 h 760234"/>
              <a:gd name="connsiteX750" fmla="*/ 1748738 w 2329312"/>
              <a:gd name="connsiteY750" fmla="*/ 520874 h 760234"/>
              <a:gd name="connsiteX751" fmla="*/ 1751063 w 2329312"/>
              <a:gd name="connsiteY751" fmla="*/ 523101 h 760234"/>
              <a:gd name="connsiteX752" fmla="*/ 1753400 w 2329312"/>
              <a:gd name="connsiteY752" fmla="*/ 525328 h 760234"/>
              <a:gd name="connsiteX753" fmla="*/ 1755725 w 2329312"/>
              <a:gd name="connsiteY753" fmla="*/ 527542 h 760234"/>
              <a:gd name="connsiteX754" fmla="*/ 1758062 w 2329312"/>
              <a:gd name="connsiteY754" fmla="*/ 529744 h 760234"/>
              <a:gd name="connsiteX755" fmla="*/ 1760387 w 2329312"/>
              <a:gd name="connsiteY755" fmla="*/ 531933 h 760234"/>
              <a:gd name="connsiteX756" fmla="*/ 1762724 w 2329312"/>
              <a:gd name="connsiteY756" fmla="*/ 534111 h 760234"/>
              <a:gd name="connsiteX757" fmla="*/ 1765049 w 2329312"/>
              <a:gd name="connsiteY757" fmla="*/ 536276 h 760234"/>
              <a:gd name="connsiteX758" fmla="*/ 1767387 w 2329312"/>
              <a:gd name="connsiteY758" fmla="*/ 538429 h 760234"/>
              <a:gd name="connsiteX759" fmla="*/ 1769724 w 2329312"/>
              <a:gd name="connsiteY759" fmla="*/ 540569 h 760234"/>
              <a:gd name="connsiteX760" fmla="*/ 1772049 w 2329312"/>
              <a:gd name="connsiteY760" fmla="*/ 542697 h 760234"/>
              <a:gd name="connsiteX761" fmla="*/ 1774386 w 2329312"/>
              <a:gd name="connsiteY761" fmla="*/ 544813 h 760234"/>
              <a:gd name="connsiteX762" fmla="*/ 1776711 w 2329312"/>
              <a:gd name="connsiteY762" fmla="*/ 546929 h 760234"/>
              <a:gd name="connsiteX763" fmla="*/ 1779048 w 2329312"/>
              <a:gd name="connsiteY763" fmla="*/ 549020 h 760234"/>
              <a:gd name="connsiteX764" fmla="*/ 1781373 w 2329312"/>
              <a:gd name="connsiteY764" fmla="*/ 551099 h 760234"/>
              <a:gd name="connsiteX765" fmla="*/ 1783711 w 2329312"/>
              <a:gd name="connsiteY765" fmla="*/ 553178 h 760234"/>
              <a:gd name="connsiteX766" fmla="*/ 1786036 w 2329312"/>
              <a:gd name="connsiteY766" fmla="*/ 555232 h 760234"/>
              <a:gd name="connsiteX767" fmla="*/ 1788373 w 2329312"/>
              <a:gd name="connsiteY767" fmla="*/ 557274 h 760234"/>
              <a:gd name="connsiteX768" fmla="*/ 1790698 w 2329312"/>
              <a:gd name="connsiteY768" fmla="*/ 559316 h 760234"/>
              <a:gd name="connsiteX769" fmla="*/ 1793035 w 2329312"/>
              <a:gd name="connsiteY769" fmla="*/ 561334 h 760234"/>
              <a:gd name="connsiteX770" fmla="*/ 1795360 w 2329312"/>
              <a:gd name="connsiteY770" fmla="*/ 563351 h 760234"/>
              <a:gd name="connsiteX771" fmla="*/ 1797697 w 2329312"/>
              <a:gd name="connsiteY771" fmla="*/ 565344 h 760234"/>
              <a:gd name="connsiteX772" fmla="*/ 1800034 w 2329312"/>
              <a:gd name="connsiteY772" fmla="*/ 567337 h 760234"/>
              <a:gd name="connsiteX773" fmla="*/ 1802359 w 2329312"/>
              <a:gd name="connsiteY773" fmla="*/ 569305 h 760234"/>
              <a:gd name="connsiteX774" fmla="*/ 1804697 w 2329312"/>
              <a:gd name="connsiteY774" fmla="*/ 571261 h 760234"/>
              <a:gd name="connsiteX775" fmla="*/ 1807022 w 2329312"/>
              <a:gd name="connsiteY775" fmla="*/ 573217 h 760234"/>
              <a:gd name="connsiteX776" fmla="*/ 1809359 w 2329312"/>
              <a:gd name="connsiteY776" fmla="*/ 575148 h 760234"/>
              <a:gd name="connsiteX777" fmla="*/ 1811684 w 2329312"/>
              <a:gd name="connsiteY777" fmla="*/ 577079 h 760234"/>
              <a:gd name="connsiteX778" fmla="*/ 1814021 w 2329312"/>
              <a:gd name="connsiteY778" fmla="*/ 578986 h 760234"/>
              <a:gd name="connsiteX779" fmla="*/ 1816346 w 2329312"/>
              <a:gd name="connsiteY779" fmla="*/ 580893 h 760234"/>
              <a:gd name="connsiteX780" fmla="*/ 1818683 w 2329312"/>
              <a:gd name="connsiteY780" fmla="*/ 582775 h 760234"/>
              <a:gd name="connsiteX781" fmla="*/ 1821008 w 2329312"/>
              <a:gd name="connsiteY781" fmla="*/ 584657 h 760234"/>
              <a:gd name="connsiteX782" fmla="*/ 1823346 w 2329312"/>
              <a:gd name="connsiteY782" fmla="*/ 586515 h 760234"/>
              <a:gd name="connsiteX783" fmla="*/ 1825683 w 2329312"/>
              <a:gd name="connsiteY783" fmla="*/ 588372 h 760234"/>
              <a:gd name="connsiteX784" fmla="*/ 1828008 w 2329312"/>
              <a:gd name="connsiteY784" fmla="*/ 590205 h 760234"/>
              <a:gd name="connsiteX785" fmla="*/ 1830345 w 2329312"/>
              <a:gd name="connsiteY785" fmla="*/ 592038 h 760234"/>
              <a:gd name="connsiteX786" fmla="*/ 1832670 w 2329312"/>
              <a:gd name="connsiteY786" fmla="*/ 593846 h 760234"/>
              <a:gd name="connsiteX787" fmla="*/ 1835007 w 2329312"/>
              <a:gd name="connsiteY787" fmla="*/ 595654 h 760234"/>
              <a:gd name="connsiteX788" fmla="*/ 1837332 w 2329312"/>
              <a:gd name="connsiteY788" fmla="*/ 597438 h 760234"/>
              <a:gd name="connsiteX789" fmla="*/ 1839669 w 2329312"/>
              <a:gd name="connsiteY789" fmla="*/ 599222 h 760234"/>
              <a:gd name="connsiteX790" fmla="*/ 1841994 w 2329312"/>
              <a:gd name="connsiteY790" fmla="*/ 600981 h 760234"/>
              <a:gd name="connsiteX791" fmla="*/ 1844332 w 2329312"/>
              <a:gd name="connsiteY791" fmla="*/ 602728 h 760234"/>
              <a:gd name="connsiteX792" fmla="*/ 1846657 w 2329312"/>
              <a:gd name="connsiteY792" fmla="*/ 604475 h 760234"/>
              <a:gd name="connsiteX793" fmla="*/ 1848994 w 2329312"/>
              <a:gd name="connsiteY793" fmla="*/ 606197 h 760234"/>
              <a:gd name="connsiteX794" fmla="*/ 1851331 w 2329312"/>
              <a:gd name="connsiteY794" fmla="*/ 607919 h 760234"/>
              <a:gd name="connsiteX795" fmla="*/ 1853656 w 2329312"/>
              <a:gd name="connsiteY795" fmla="*/ 609617 h 760234"/>
              <a:gd name="connsiteX796" fmla="*/ 1855993 w 2329312"/>
              <a:gd name="connsiteY796" fmla="*/ 611314 h 760234"/>
              <a:gd name="connsiteX797" fmla="*/ 1858318 w 2329312"/>
              <a:gd name="connsiteY797" fmla="*/ 612987 h 760234"/>
              <a:gd name="connsiteX798" fmla="*/ 1860656 w 2329312"/>
              <a:gd name="connsiteY798" fmla="*/ 614648 h 760234"/>
              <a:gd name="connsiteX799" fmla="*/ 1862981 w 2329312"/>
              <a:gd name="connsiteY799" fmla="*/ 616308 h 760234"/>
              <a:gd name="connsiteX800" fmla="*/ 1865318 w 2329312"/>
              <a:gd name="connsiteY800" fmla="*/ 617944 h 760234"/>
              <a:gd name="connsiteX801" fmla="*/ 1867643 w 2329312"/>
              <a:gd name="connsiteY801" fmla="*/ 619581 h 760234"/>
              <a:gd name="connsiteX802" fmla="*/ 1869980 w 2329312"/>
              <a:gd name="connsiteY802" fmla="*/ 621192 h 760234"/>
              <a:gd name="connsiteX803" fmla="*/ 1872305 w 2329312"/>
              <a:gd name="connsiteY803" fmla="*/ 622791 h 760234"/>
              <a:gd name="connsiteX804" fmla="*/ 1874642 w 2329312"/>
              <a:gd name="connsiteY804" fmla="*/ 624390 h 760234"/>
              <a:gd name="connsiteX805" fmla="*/ 1876979 w 2329312"/>
              <a:gd name="connsiteY805" fmla="*/ 625965 h 760234"/>
              <a:gd name="connsiteX806" fmla="*/ 1879304 w 2329312"/>
              <a:gd name="connsiteY806" fmla="*/ 627540 h 760234"/>
              <a:gd name="connsiteX807" fmla="*/ 1881642 w 2329312"/>
              <a:gd name="connsiteY807" fmla="*/ 629090 h 760234"/>
              <a:gd name="connsiteX808" fmla="*/ 1883967 w 2329312"/>
              <a:gd name="connsiteY808" fmla="*/ 630640 h 760234"/>
              <a:gd name="connsiteX809" fmla="*/ 1886304 w 2329312"/>
              <a:gd name="connsiteY809" fmla="*/ 632165 h 760234"/>
              <a:gd name="connsiteX810" fmla="*/ 1888629 w 2329312"/>
              <a:gd name="connsiteY810" fmla="*/ 633690 h 760234"/>
              <a:gd name="connsiteX811" fmla="*/ 1890966 w 2329312"/>
              <a:gd name="connsiteY811" fmla="*/ 635191 h 760234"/>
              <a:gd name="connsiteX812" fmla="*/ 1893291 w 2329312"/>
              <a:gd name="connsiteY812" fmla="*/ 636692 h 760234"/>
              <a:gd name="connsiteX813" fmla="*/ 1895628 w 2329312"/>
              <a:gd name="connsiteY813" fmla="*/ 638168 h 760234"/>
              <a:gd name="connsiteX814" fmla="*/ 1897953 w 2329312"/>
              <a:gd name="connsiteY814" fmla="*/ 639644 h 760234"/>
              <a:gd name="connsiteX815" fmla="*/ 1900291 w 2329312"/>
              <a:gd name="connsiteY815" fmla="*/ 641096 h 760234"/>
              <a:gd name="connsiteX816" fmla="*/ 1902628 w 2329312"/>
              <a:gd name="connsiteY816" fmla="*/ 642547 h 760234"/>
              <a:gd name="connsiteX817" fmla="*/ 1904953 w 2329312"/>
              <a:gd name="connsiteY817" fmla="*/ 643987 h 760234"/>
              <a:gd name="connsiteX818" fmla="*/ 1907290 w 2329312"/>
              <a:gd name="connsiteY818" fmla="*/ 645401 h 760234"/>
              <a:gd name="connsiteX819" fmla="*/ 1909615 w 2329312"/>
              <a:gd name="connsiteY819" fmla="*/ 646816 h 760234"/>
              <a:gd name="connsiteX820" fmla="*/ 1911952 w 2329312"/>
              <a:gd name="connsiteY820" fmla="*/ 648218 h 760234"/>
              <a:gd name="connsiteX821" fmla="*/ 1914277 w 2329312"/>
              <a:gd name="connsiteY821" fmla="*/ 649608 h 760234"/>
              <a:gd name="connsiteX822" fmla="*/ 1916614 w 2329312"/>
              <a:gd name="connsiteY822" fmla="*/ 650986 h 760234"/>
              <a:gd name="connsiteX823" fmla="*/ 1918939 w 2329312"/>
              <a:gd name="connsiteY823" fmla="*/ 652352 h 760234"/>
              <a:gd name="connsiteX824" fmla="*/ 1921277 w 2329312"/>
              <a:gd name="connsiteY824" fmla="*/ 653692 h 760234"/>
              <a:gd name="connsiteX825" fmla="*/ 1923602 w 2329312"/>
              <a:gd name="connsiteY825" fmla="*/ 655045 h 760234"/>
              <a:gd name="connsiteX826" fmla="*/ 1925939 w 2329312"/>
              <a:gd name="connsiteY826" fmla="*/ 656374 h 760234"/>
              <a:gd name="connsiteX827" fmla="*/ 1928264 w 2329312"/>
              <a:gd name="connsiteY827" fmla="*/ 657690 h 760234"/>
              <a:gd name="connsiteX828" fmla="*/ 1930601 w 2329312"/>
              <a:gd name="connsiteY828" fmla="*/ 658994 h 760234"/>
              <a:gd name="connsiteX829" fmla="*/ 1932938 w 2329312"/>
              <a:gd name="connsiteY829" fmla="*/ 660286 h 760234"/>
              <a:gd name="connsiteX830" fmla="*/ 1935263 w 2329312"/>
              <a:gd name="connsiteY830" fmla="*/ 661578 h 760234"/>
              <a:gd name="connsiteX831" fmla="*/ 1937601 w 2329312"/>
              <a:gd name="connsiteY831" fmla="*/ 662844 h 760234"/>
              <a:gd name="connsiteX832" fmla="*/ 1939926 w 2329312"/>
              <a:gd name="connsiteY832" fmla="*/ 664112 h 760234"/>
              <a:gd name="connsiteX833" fmla="*/ 1942263 w 2329312"/>
              <a:gd name="connsiteY833" fmla="*/ 665354 h 760234"/>
              <a:gd name="connsiteX834" fmla="*/ 1944588 w 2329312"/>
              <a:gd name="connsiteY834" fmla="*/ 666596 h 760234"/>
              <a:gd name="connsiteX835" fmla="*/ 1946925 w 2329312"/>
              <a:gd name="connsiteY835" fmla="*/ 667827 h 760234"/>
              <a:gd name="connsiteX836" fmla="*/ 1949250 w 2329312"/>
              <a:gd name="connsiteY836" fmla="*/ 669032 h 760234"/>
              <a:gd name="connsiteX837" fmla="*/ 1951587 w 2329312"/>
              <a:gd name="connsiteY837" fmla="*/ 670238 h 760234"/>
              <a:gd name="connsiteX838" fmla="*/ 1953912 w 2329312"/>
              <a:gd name="connsiteY838" fmla="*/ 671443 h 760234"/>
              <a:gd name="connsiteX839" fmla="*/ 1956250 w 2329312"/>
              <a:gd name="connsiteY839" fmla="*/ 672624 h 760234"/>
              <a:gd name="connsiteX840" fmla="*/ 1958587 w 2329312"/>
              <a:gd name="connsiteY840" fmla="*/ 673793 h 760234"/>
              <a:gd name="connsiteX841" fmla="*/ 1960912 w 2329312"/>
              <a:gd name="connsiteY841" fmla="*/ 674949 h 760234"/>
              <a:gd name="connsiteX842" fmla="*/ 1963249 w 2329312"/>
              <a:gd name="connsiteY842" fmla="*/ 676105 h 760234"/>
              <a:gd name="connsiteX843" fmla="*/ 1965574 w 2329312"/>
              <a:gd name="connsiteY843" fmla="*/ 677249 h 760234"/>
              <a:gd name="connsiteX844" fmla="*/ 1967911 w 2329312"/>
              <a:gd name="connsiteY844" fmla="*/ 678369 h 760234"/>
              <a:gd name="connsiteX845" fmla="*/ 1970236 w 2329312"/>
              <a:gd name="connsiteY845" fmla="*/ 679488 h 760234"/>
              <a:gd name="connsiteX846" fmla="*/ 1972573 w 2329312"/>
              <a:gd name="connsiteY846" fmla="*/ 680595 h 760234"/>
              <a:gd name="connsiteX847" fmla="*/ 1974898 w 2329312"/>
              <a:gd name="connsiteY847" fmla="*/ 681690 h 760234"/>
              <a:gd name="connsiteX848" fmla="*/ 1977236 w 2329312"/>
              <a:gd name="connsiteY848" fmla="*/ 682785 h 760234"/>
              <a:gd name="connsiteX849" fmla="*/ 1979561 w 2329312"/>
              <a:gd name="connsiteY849" fmla="*/ 683855 h 760234"/>
              <a:gd name="connsiteX850" fmla="*/ 1981898 w 2329312"/>
              <a:gd name="connsiteY850" fmla="*/ 684926 h 760234"/>
              <a:gd name="connsiteX851" fmla="*/ 1984235 w 2329312"/>
              <a:gd name="connsiteY851" fmla="*/ 685971 h 760234"/>
              <a:gd name="connsiteX852" fmla="*/ 1986560 w 2329312"/>
              <a:gd name="connsiteY852" fmla="*/ 687017 h 760234"/>
              <a:gd name="connsiteX853" fmla="*/ 1988897 w 2329312"/>
              <a:gd name="connsiteY853" fmla="*/ 688062 h 760234"/>
              <a:gd name="connsiteX854" fmla="*/ 1991222 w 2329312"/>
              <a:gd name="connsiteY854" fmla="*/ 689083 h 760234"/>
              <a:gd name="connsiteX855" fmla="*/ 1993560 w 2329312"/>
              <a:gd name="connsiteY855" fmla="*/ 690092 h 760234"/>
              <a:gd name="connsiteX856" fmla="*/ 1995885 w 2329312"/>
              <a:gd name="connsiteY856" fmla="*/ 691101 h 760234"/>
              <a:gd name="connsiteX857" fmla="*/ 1998222 w 2329312"/>
              <a:gd name="connsiteY857" fmla="*/ 692097 h 760234"/>
              <a:gd name="connsiteX858" fmla="*/ 2000547 w 2329312"/>
              <a:gd name="connsiteY858" fmla="*/ 693081 h 760234"/>
              <a:gd name="connsiteX859" fmla="*/ 2002884 w 2329312"/>
              <a:gd name="connsiteY859" fmla="*/ 694053 h 760234"/>
              <a:gd name="connsiteX860" fmla="*/ 2005209 w 2329312"/>
              <a:gd name="connsiteY860" fmla="*/ 695013 h 760234"/>
              <a:gd name="connsiteX861" fmla="*/ 2007546 w 2329312"/>
              <a:gd name="connsiteY861" fmla="*/ 695972 h 760234"/>
              <a:gd name="connsiteX862" fmla="*/ 2009883 w 2329312"/>
              <a:gd name="connsiteY862" fmla="*/ 696907 h 760234"/>
              <a:gd name="connsiteX863" fmla="*/ 2012208 w 2329312"/>
              <a:gd name="connsiteY863" fmla="*/ 697842 h 760234"/>
              <a:gd name="connsiteX864" fmla="*/ 2014546 w 2329312"/>
              <a:gd name="connsiteY864" fmla="*/ 698777 h 760234"/>
              <a:gd name="connsiteX865" fmla="*/ 2016871 w 2329312"/>
              <a:gd name="connsiteY865" fmla="*/ 699687 h 760234"/>
              <a:gd name="connsiteX866" fmla="*/ 2019208 w 2329312"/>
              <a:gd name="connsiteY866" fmla="*/ 700597 h 760234"/>
              <a:gd name="connsiteX867" fmla="*/ 2021533 w 2329312"/>
              <a:gd name="connsiteY867" fmla="*/ 701495 h 760234"/>
              <a:gd name="connsiteX868" fmla="*/ 2023870 w 2329312"/>
              <a:gd name="connsiteY868" fmla="*/ 702381 h 760234"/>
              <a:gd name="connsiteX869" fmla="*/ 2026195 w 2329312"/>
              <a:gd name="connsiteY869" fmla="*/ 703255 h 760234"/>
              <a:gd name="connsiteX870" fmla="*/ 2028532 w 2329312"/>
              <a:gd name="connsiteY870" fmla="*/ 704128 h 760234"/>
              <a:gd name="connsiteX871" fmla="*/ 2030857 w 2329312"/>
              <a:gd name="connsiteY871" fmla="*/ 704989 h 760234"/>
              <a:gd name="connsiteX872" fmla="*/ 2033195 w 2329312"/>
              <a:gd name="connsiteY872" fmla="*/ 705838 h 760234"/>
              <a:gd name="connsiteX873" fmla="*/ 2035520 w 2329312"/>
              <a:gd name="connsiteY873" fmla="*/ 706674 h 760234"/>
              <a:gd name="connsiteX874" fmla="*/ 2037857 w 2329312"/>
              <a:gd name="connsiteY874" fmla="*/ 707511 h 760234"/>
              <a:gd name="connsiteX875" fmla="*/ 2040194 w 2329312"/>
              <a:gd name="connsiteY875" fmla="*/ 708335 h 760234"/>
              <a:gd name="connsiteX876" fmla="*/ 2042519 w 2329312"/>
              <a:gd name="connsiteY876" fmla="*/ 709147 h 760234"/>
              <a:gd name="connsiteX877" fmla="*/ 2044856 w 2329312"/>
              <a:gd name="connsiteY877" fmla="*/ 709946 h 760234"/>
              <a:gd name="connsiteX878" fmla="*/ 2047181 w 2329312"/>
              <a:gd name="connsiteY878" fmla="*/ 710746 h 760234"/>
              <a:gd name="connsiteX879" fmla="*/ 2049518 w 2329312"/>
              <a:gd name="connsiteY879" fmla="*/ 711533 h 760234"/>
              <a:gd name="connsiteX880" fmla="*/ 2051843 w 2329312"/>
              <a:gd name="connsiteY880" fmla="*/ 712321 h 760234"/>
              <a:gd name="connsiteX881" fmla="*/ 2054181 w 2329312"/>
              <a:gd name="connsiteY881" fmla="*/ 713083 h 760234"/>
              <a:gd name="connsiteX882" fmla="*/ 2056506 w 2329312"/>
              <a:gd name="connsiteY882" fmla="*/ 713846 h 760234"/>
              <a:gd name="connsiteX883" fmla="*/ 2058843 w 2329312"/>
              <a:gd name="connsiteY883" fmla="*/ 714596 h 760234"/>
              <a:gd name="connsiteX884" fmla="*/ 2061168 w 2329312"/>
              <a:gd name="connsiteY884" fmla="*/ 715347 h 760234"/>
              <a:gd name="connsiteX885" fmla="*/ 2063505 w 2329312"/>
              <a:gd name="connsiteY885" fmla="*/ 716085 h 760234"/>
              <a:gd name="connsiteX886" fmla="*/ 2065842 w 2329312"/>
              <a:gd name="connsiteY886" fmla="*/ 716811 h 760234"/>
              <a:gd name="connsiteX887" fmla="*/ 2068167 w 2329312"/>
              <a:gd name="connsiteY887" fmla="*/ 717536 h 760234"/>
              <a:gd name="connsiteX888" fmla="*/ 2070505 w 2329312"/>
              <a:gd name="connsiteY888" fmla="*/ 718250 h 760234"/>
              <a:gd name="connsiteX889" fmla="*/ 2072829 w 2329312"/>
              <a:gd name="connsiteY889" fmla="*/ 718951 h 760234"/>
              <a:gd name="connsiteX890" fmla="*/ 2075167 w 2329312"/>
              <a:gd name="connsiteY890" fmla="*/ 719640 h 760234"/>
              <a:gd name="connsiteX891" fmla="*/ 2077492 w 2329312"/>
              <a:gd name="connsiteY891" fmla="*/ 720329 h 760234"/>
              <a:gd name="connsiteX892" fmla="*/ 2079829 w 2329312"/>
              <a:gd name="connsiteY892" fmla="*/ 721018 h 760234"/>
              <a:gd name="connsiteX893" fmla="*/ 2082154 w 2329312"/>
              <a:gd name="connsiteY893" fmla="*/ 721682 h 760234"/>
              <a:gd name="connsiteX894" fmla="*/ 2084491 w 2329312"/>
              <a:gd name="connsiteY894" fmla="*/ 722346 h 760234"/>
              <a:gd name="connsiteX895" fmla="*/ 2086816 w 2329312"/>
              <a:gd name="connsiteY895" fmla="*/ 723011 h 760234"/>
              <a:gd name="connsiteX896" fmla="*/ 2089153 w 2329312"/>
              <a:gd name="connsiteY896" fmla="*/ 723650 h 760234"/>
              <a:gd name="connsiteX897" fmla="*/ 2091491 w 2329312"/>
              <a:gd name="connsiteY897" fmla="*/ 724302 h 760234"/>
              <a:gd name="connsiteX898" fmla="*/ 2093816 w 2329312"/>
              <a:gd name="connsiteY898" fmla="*/ 724930 h 760234"/>
              <a:gd name="connsiteX899" fmla="*/ 2096153 w 2329312"/>
              <a:gd name="connsiteY899" fmla="*/ 725557 h 760234"/>
              <a:gd name="connsiteX900" fmla="*/ 2098478 w 2329312"/>
              <a:gd name="connsiteY900" fmla="*/ 726172 h 760234"/>
              <a:gd name="connsiteX901" fmla="*/ 2100815 w 2329312"/>
              <a:gd name="connsiteY901" fmla="*/ 726787 h 760234"/>
              <a:gd name="connsiteX902" fmla="*/ 2103140 w 2329312"/>
              <a:gd name="connsiteY902" fmla="*/ 727390 h 760234"/>
              <a:gd name="connsiteX903" fmla="*/ 2105477 w 2329312"/>
              <a:gd name="connsiteY903" fmla="*/ 727993 h 760234"/>
              <a:gd name="connsiteX904" fmla="*/ 2107802 w 2329312"/>
              <a:gd name="connsiteY904" fmla="*/ 728583 h 760234"/>
              <a:gd name="connsiteX905" fmla="*/ 2110140 w 2329312"/>
              <a:gd name="connsiteY905" fmla="*/ 729161 h 760234"/>
              <a:gd name="connsiteX906" fmla="*/ 2112465 w 2329312"/>
              <a:gd name="connsiteY906" fmla="*/ 729739 h 760234"/>
              <a:gd name="connsiteX907" fmla="*/ 2114802 w 2329312"/>
              <a:gd name="connsiteY907" fmla="*/ 730305 h 760234"/>
              <a:gd name="connsiteX908" fmla="*/ 2117139 w 2329312"/>
              <a:gd name="connsiteY908" fmla="*/ 730871 h 760234"/>
              <a:gd name="connsiteX909" fmla="*/ 2119464 w 2329312"/>
              <a:gd name="connsiteY909" fmla="*/ 731425 h 760234"/>
              <a:gd name="connsiteX910" fmla="*/ 2121801 w 2329312"/>
              <a:gd name="connsiteY910" fmla="*/ 731978 h 760234"/>
              <a:gd name="connsiteX911" fmla="*/ 2124126 w 2329312"/>
              <a:gd name="connsiteY911" fmla="*/ 732519 h 760234"/>
              <a:gd name="connsiteX912" fmla="*/ 2126464 w 2329312"/>
              <a:gd name="connsiteY912" fmla="*/ 733048 h 760234"/>
              <a:gd name="connsiteX913" fmla="*/ 2128788 w 2329312"/>
              <a:gd name="connsiteY913" fmla="*/ 733577 h 760234"/>
              <a:gd name="connsiteX914" fmla="*/ 2131126 w 2329312"/>
              <a:gd name="connsiteY914" fmla="*/ 734106 h 760234"/>
              <a:gd name="connsiteX915" fmla="*/ 2133451 w 2329312"/>
              <a:gd name="connsiteY915" fmla="*/ 734611 h 760234"/>
              <a:gd name="connsiteX916" fmla="*/ 2135788 w 2329312"/>
              <a:gd name="connsiteY916" fmla="*/ 735127 h 760234"/>
              <a:gd name="connsiteX917" fmla="*/ 2138113 w 2329312"/>
              <a:gd name="connsiteY917" fmla="*/ 735632 h 760234"/>
              <a:gd name="connsiteX918" fmla="*/ 2140450 w 2329312"/>
              <a:gd name="connsiteY918" fmla="*/ 736124 h 760234"/>
              <a:gd name="connsiteX919" fmla="*/ 2142775 w 2329312"/>
              <a:gd name="connsiteY919" fmla="*/ 736616 h 760234"/>
              <a:gd name="connsiteX920" fmla="*/ 2145112 w 2329312"/>
              <a:gd name="connsiteY920" fmla="*/ 737096 h 760234"/>
              <a:gd name="connsiteX921" fmla="*/ 2147450 w 2329312"/>
              <a:gd name="connsiteY921" fmla="*/ 737575 h 760234"/>
              <a:gd name="connsiteX922" fmla="*/ 2149775 w 2329312"/>
              <a:gd name="connsiteY922" fmla="*/ 738043 h 760234"/>
              <a:gd name="connsiteX923" fmla="*/ 2152112 w 2329312"/>
              <a:gd name="connsiteY923" fmla="*/ 738510 h 760234"/>
              <a:gd name="connsiteX924" fmla="*/ 2154437 w 2329312"/>
              <a:gd name="connsiteY924" fmla="*/ 738965 h 760234"/>
              <a:gd name="connsiteX925" fmla="*/ 2156774 w 2329312"/>
              <a:gd name="connsiteY925" fmla="*/ 739420 h 760234"/>
              <a:gd name="connsiteX926" fmla="*/ 2159099 w 2329312"/>
              <a:gd name="connsiteY926" fmla="*/ 739876 h 760234"/>
              <a:gd name="connsiteX927" fmla="*/ 2161436 w 2329312"/>
              <a:gd name="connsiteY927" fmla="*/ 740319 h 760234"/>
              <a:gd name="connsiteX928" fmla="*/ 2163761 w 2329312"/>
              <a:gd name="connsiteY928" fmla="*/ 740749 h 760234"/>
              <a:gd name="connsiteX929" fmla="*/ 2166099 w 2329312"/>
              <a:gd name="connsiteY929" fmla="*/ 741180 h 760234"/>
              <a:gd name="connsiteX930" fmla="*/ 2168423 w 2329312"/>
              <a:gd name="connsiteY930" fmla="*/ 741598 h 760234"/>
              <a:gd name="connsiteX931" fmla="*/ 2170761 w 2329312"/>
              <a:gd name="connsiteY931" fmla="*/ 742028 h 760234"/>
              <a:gd name="connsiteX932" fmla="*/ 2173098 w 2329312"/>
              <a:gd name="connsiteY932" fmla="*/ 742434 h 760234"/>
              <a:gd name="connsiteX933" fmla="*/ 2175423 w 2329312"/>
              <a:gd name="connsiteY933" fmla="*/ 742840 h 760234"/>
              <a:gd name="connsiteX934" fmla="*/ 2177760 w 2329312"/>
              <a:gd name="connsiteY934" fmla="*/ 743246 h 760234"/>
              <a:gd name="connsiteX935" fmla="*/ 2180085 w 2329312"/>
              <a:gd name="connsiteY935" fmla="*/ 743640 h 760234"/>
              <a:gd name="connsiteX936" fmla="*/ 2182423 w 2329312"/>
              <a:gd name="connsiteY936" fmla="*/ 744033 h 760234"/>
              <a:gd name="connsiteX937" fmla="*/ 2184747 w 2329312"/>
              <a:gd name="connsiteY937" fmla="*/ 744427 h 760234"/>
              <a:gd name="connsiteX938" fmla="*/ 2187085 w 2329312"/>
              <a:gd name="connsiteY938" fmla="*/ 744808 h 760234"/>
              <a:gd name="connsiteX939" fmla="*/ 2189410 w 2329312"/>
              <a:gd name="connsiteY939" fmla="*/ 745178 h 760234"/>
              <a:gd name="connsiteX940" fmla="*/ 2191747 w 2329312"/>
              <a:gd name="connsiteY940" fmla="*/ 745559 h 760234"/>
              <a:gd name="connsiteX941" fmla="*/ 2194072 w 2329312"/>
              <a:gd name="connsiteY941" fmla="*/ 745916 h 760234"/>
              <a:gd name="connsiteX942" fmla="*/ 2196409 w 2329312"/>
              <a:gd name="connsiteY942" fmla="*/ 746285 h 760234"/>
              <a:gd name="connsiteX943" fmla="*/ 2198746 w 2329312"/>
              <a:gd name="connsiteY943" fmla="*/ 746641 h 760234"/>
              <a:gd name="connsiteX944" fmla="*/ 2201071 w 2329312"/>
              <a:gd name="connsiteY944" fmla="*/ 746986 h 760234"/>
              <a:gd name="connsiteX945" fmla="*/ 2203409 w 2329312"/>
              <a:gd name="connsiteY945" fmla="*/ 747343 h 760234"/>
              <a:gd name="connsiteX946" fmla="*/ 2205734 w 2329312"/>
              <a:gd name="connsiteY946" fmla="*/ 747675 h 760234"/>
              <a:gd name="connsiteX947" fmla="*/ 2208071 w 2329312"/>
              <a:gd name="connsiteY947" fmla="*/ 748019 h 760234"/>
              <a:gd name="connsiteX948" fmla="*/ 2210396 w 2329312"/>
              <a:gd name="connsiteY948" fmla="*/ 748351 h 760234"/>
              <a:gd name="connsiteX949" fmla="*/ 2212733 w 2329312"/>
              <a:gd name="connsiteY949" fmla="*/ 748683 h 760234"/>
              <a:gd name="connsiteX950" fmla="*/ 2215058 w 2329312"/>
              <a:gd name="connsiteY950" fmla="*/ 749003 h 760234"/>
              <a:gd name="connsiteX951" fmla="*/ 2217395 w 2329312"/>
              <a:gd name="connsiteY951" fmla="*/ 749323 h 760234"/>
              <a:gd name="connsiteX952" fmla="*/ 2219720 w 2329312"/>
              <a:gd name="connsiteY952" fmla="*/ 749631 h 760234"/>
              <a:gd name="connsiteX953" fmla="*/ 2222058 w 2329312"/>
              <a:gd name="connsiteY953" fmla="*/ 749951 h 760234"/>
              <a:gd name="connsiteX954" fmla="*/ 2224395 w 2329312"/>
              <a:gd name="connsiteY954" fmla="*/ 750246 h 760234"/>
              <a:gd name="connsiteX955" fmla="*/ 2226720 w 2329312"/>
              <a:gd name="connsiteY955" fmla="*/ 750553 h 760234"/>
              <a:gd name="connsiteX956" fmla="*/ 2229057 w 2329312"/>
              <a:gd name="connsiteY956" fmla="*/ 750849 h 760234"/>
              <a:gd name="connsiteX957" fmla="*/ 2231382 w 2329312"/>
              <a:gd name="connsiteY957" fmla="*/ 751144 h 760234"/>
              <a:gd name="connsiteX958" fmla="*/ 2233719 w 2329312"/>
              <a:gd name="connsiteY958" fmla="*/ 751427 h 760234"/>
              <a:gd name="connsiteX959" fmla="*/ 2236044 w 2329312"/>
              <a:gd name="connsiteY959" fmla="*/ 751722 h 760234"/>
              <a:gd name="connsiteX960" fmla="*/ 2238381 w 2329312"/>
              <a:gd name="connsiteY960" fmla="*/ 751993 h 760234"/>
              <a:gd name="connsiteX961" fmla="*/ 2240706 w 2329312"/>
              <a:gd name="connsiteY961" fmla="*/ 752276 h 760234"/>
              <a:gd name="connsiteX962" fmla="*/ 2243044 w 2329312"/>
              <a:gd name="connsiteY962" fmla="*/ 752546 h 760234"/>
              <a:gd name="connsiteX963" fmla="*/ 2245369 w 2329312"/>
              <a:gd name="connsiteY963" fmla="*/ 752817 h 760234"/>
              <a:gd name="connsiteX964" fmla="*/ 2247706 w 2329312"/>
              <a:gd name="connsiteY964" fmla="*/ 753075 h 760234"/>
              <a:gd name="connsiteX965" fmla="*/ 2250031 w 2329312"/>
              <a:gd name="connsiteY965" fmla="*/ 753346 h 760234"/>
              <a:gd name="connsiteX966" fmla="*/ 2252368 w 2329312"/>
              <a:gd name="connsiteY966" fmla="*/ 753604 h 760234"/>
              <a:gd name="connsiteX967" fmla="*/ 2254705 w 2329312"/>
              <a:gd name="connsiteY967" fmla="*/ 753850 h 760234"/>
              <a:gd name="connsiteX968" fmla="*/ 2257030 w 2329312"/>
              <a:gd name="connsiteY968" fmla="*/ 754096 h 760234"/>
              <a:gd name="connsiteX969" fmla="*/ 2259368 w 2329312"/>
              <a:gd name="connsiteY969" fmla="*/ 754354 h 760234"/>
              <a:gd name="connsiteX970" fmla="*/ 2261692 w 2329312"/>
              <a:gd name="connsiteY970" fmla="*/ 754588 h 760234"/>
              <a:gd name="connsiteX971" fmla="*/ 2264030 w 2329312"/>
              <a:gd name="connsiteY971" fmla="*/ 754834 h 760234"/>
              <a:gd name="connsiteX972" fmla="*/ 2266355 w 2329312"/>
              <a:gd name="connsiteY972" fmla="*/ 755068 h 760234"/>
              <a:gd name="connsiteX973" fmla="*/ 2268692 w 2329312"/>
              <a:gd name="connsiteY973" fmla="*/ 755302 h 760234"/>
              <a:gd name="connsiteX974" fmla="*/ 2271017 w 2329312"/>
              <a:gd name="connsiteY974" fmla="*/ 755523 h 760234"/>
              <a:gd name="connsiteX975" fmla="*/ 2273354 w 2329312"/>
              <a:gd name="connsiteY975" fmla="*/ 755757 h 760234"/>
              <a:gd name="connsiteX976" fmla="*/ 2275679 w 2329312"/>
              <a:gd name="connsiteY976" fmla="*/ 755978 h 760234"/>
              <a:gd name="connsiteX977" fmla="*/ 2278016 w 2329312"/>
              <a:gd name="connsiteY977" fmla="*/ 756187 h 760234"/>
              <a:gd name="connsiteX978" fmla="*/ 2280354 w 2329312"/>
              <a:gd name="connsiteY978" fmla="*/ 756409 h 760234"/>
              <a:gd name="connsiteX979" fmla="*/ 2282679 w 2329312"/>
              <a:gd name="connsiteY979" fmla="*/ 756618 h 760234"/>
              <a:gd name="connsiteX980" fmla="*/ 2285016 w 2329312"/>
              <a:gd name="connsiteY980" fmla="*/ 756827 h 760234"/>
              <a:gd name="connsiteX981" fmla="*/ 2287341 w 2329312"/>
              <a:gd name="connsiteY981" fmla="*/ 757036 h 760234"/>
              <a:gd name="connsiteX982" fmla="*/ 2289678 w 2329312"/>
              <a:gd name="connsiteY982" fmla="*/ 757233 h 760234"/>
              <a:gd name="connsiteX983" fmla="*/ 2292003 w 2329312"/>
              <a:gd name="connsiteY983" fmla="*/ 757430 h 760234"/>
              <a:gd name="connsiteX984" fmla="*/ 2294340 w 2329312"/>
              <a:gd name="connsiteY984" fmla="*/ 757627 h 760234"/>
              <a:gd name="connsiteX985" fmla="*/ 2296665 w 2329312"/>
              <a:gd name="connsiteY985" fmla="*/ 757823 h 760234"/>
              <a:gd name="connsiteX986" fmla="*/ 2299003 w 2329312"/>
              <a:gd name="connsiteY986" fmla="*/ 758008 h 760234"/>
              <a:gd name="connsiteX987" fmla="*/ 2301327 w 2329312"/>
              <a:gd name="connsiteY987" fmla="*/ 758205 h 760234"/>
              <a:gd name="connsiteX988" fmla="*/ 2303665 w 2329312"/>
              <a:gd name="connsiteY988" fmla="*/ 758389 h 760234"/>
              <a:gd name="connsiteX989" fmla="*/ 2306002 w 2329312"/>
              <a:gd name="connsiteY989" fmla="*/ 758561 h 760234"/>
              <a:gd name="connsiteX990" fmla="*/ 2308327 w 2329312"/>
              <a:gd name="connsiteY990" fmla="*/ 758746 h 760234"/>
              <a:gd name="connsiteX991" fmla="*/ 2310664 w 2329312"/>
              <a:gd name="connsiteY991" fmla="*/ 758918 h 760234"/>
              <a:gd name="connsiteX992" fmla="*/ 2312989 w 2329312"/>
              <a:gd name="connsiteY992" fmla="*/ 759090 h 760234"/>
              <a:gd name="connsiteX993" fmla="*/ 2315327 w 2329312"/>
              <a:gd name="connsiteY993" fmla="*/ 759263 h 760234"/>
              <a:gd name="connsiteX994" fmla="*/ 2317651 w 2329312"/>
              <a:gd name="connsiteY994" fmla="*/ 759435 h 760234"/>
              <a:gd name="connsiteX995" fmla="*/ 2319989 w 2329312"/>
              <a:gd name="connsiteY995" fmla="*/ 759595 h 760234"/>
              <a:gd name="connsiteX996" fmla="*/ 2322314 w 2329312"/>
              <a:gd name="connsiteY996" fmla="*/ 759767 h 760234"/>
              <a:gd name="connsiteX997" fmla="*/ 2324651 w 2329312"/>
              <a:gd name="connsiteY997" fmla="*/ 759927 h 760234"/>
              <a:gd name="connsiteX998" fmla="*/ 2326976 w 2329312"/>
              <a:gd name="connsiteY998" fmla="*/ 760075 h 760234"/>
              <a:gd name="connsiteX999" fmla="*/ 2329313 w 2329312"/>
              <a:gd name="connsiteY999" fmla="*/ 760234 h 760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</a:cxnLst>
            <a:rect l="l" t="t" r="r" b="b"/>
            <a:pathLst>
              <a:path w="2329312" h="760234">
                <a:moveTo>
                  <a:pt x="0" y="760234"/>
                </a:moveTo>
                <a:lnTo>
                  <a:pt x="2331" y="760075"/>
                </a:lnTo>
                <a:lnTo>
                  <a:pt x="4663" y="759927"/>
                </a:lnTo>
                <a:lnTo>
                  <a:pt x="6995" y="759767"/>
                </a:lnTo>
                <a:lnTo>
                  <a:pt x="9326" y="759595"/>
                </a:lnTo>
                <a:lnTo>
                  <a:pt x="11658" y="759435"/>
                </a:lnTo>
                <a:lnTo>
                  <a:pt x="13989" y="759263"/>
                </a:lnTo>
                <a:lnTo>
                  <a:pt x="16321" y="759090"/>
                </a:lnTo>
                <a:lnTo>
                  <a:pt x="18653" y="758918"/>
                </a:lnTo>
                <a:lnTo>
                  <a:pt x="20985" y="758746"/>
                </a:lnTo>
                <a:lnTo>
                  <a:pt x="23316" y="758561"/>
                </a:lnTo>
                <a:lnTo>
                  <a:pt x="25647" y="758389"/>
                </a:lnTo>
                <a:lnTo>
                  <a:pt x="27979" y="758205"/>
                </a:lnTo>
                <a:lnTo>
                  <a:pt x="30311" y="758008"/>
                </a:lnTo>
                <a:lnTo>
                  <a:pt x="32643" y="757823"/>
                </a:lnTo>
                <a:lnTo>
                  <a:pt x="34974" y="757627"/>
                </a:lnTo>
                <a:lnTo>
                  <a:pt x="37306" y="757430"/>
                </a:lnTo>
                <a:lnTo>
                  <a:pt x="39637" y="757233"/>
                </a:lnTo>
                <a:lnTo>
                  <a:pt x="41969" y="757036"/>
                </a:lnTo>
                <a:lnTo>
                  <a:pt x="44301" y="756827"/>
                </a:lnTo>
                <a:lnTo>
                  <a:pt x="46632" y="756618"/>
                </a:lnTo>
                <a:lnTo>
                  <a:pt x="48964" y="756409"/>
                </a:lnTo>
                <a:lnTo>
                  <a:pt x="51295" y="756187"/>
                </a:lnTo>
                <a:lnTo>
                  <a:pt x="53628" y="755978"/>
                </a:lnTo>
                <a:lnTo>
                  <a:pt x="55959" y="755757"/>
                </a:lnTo>
                <a:lnTo>
                  <a:pt x="58291" y="755523"/>
                </a:lnTo>
                <a:lnTo>
                  <a:pt x="60622" y="755302"/>
                </a:lnTo>
                <a:lnTo>
                  <a:pt x="62953" y="755068"/>
                </a:lnTo>
                <a:lnTo>
                  <a:pt x="65286" y="754834"/>
                </a:lnTo>
                <a:lnTo>
                  <a:pt x="67617" y="754588"/>
                </a:lnTo>
                <a:lnTo>
                  <a:pt x="69949" y="754354"/>
                </a:lnTo>
                <a:lnTo>
                  <a:pt x="72280" y="754096"/>
                </a:lnTo>
                <a:lnTo>
                  <a:pt x="74613" y="753850"/>
                </a:lnTo>
                <a:lnTo>
                  <a:pt x="76944" y="753604"/>
                </a:lnTo>
                <a:lnTo>
                  <a:pt x="79275" y="753346"/>
                </a:lnTo>
                <a:lnTo>
                  <a:pt x="81607" y="753075"/>
                </a:lnTo>
                <a:lnTo>
                  <a:pt x="83938" y="752817"/>
                </a:lnTo>
                <a:lnTo>
                  <a:pt x="86271" y="752546"/>
                </a:lnTo>
                <a:lnTo>
                  <a:pt x="88602" y="752276"/>
                </a:lnTo>
                <a:lnTo>
                  <a:pt x="90934" y="751993"/>
                </a:lnTo>
                <a:lnTo>
                  <a:pt x="93265" y="751722"/>
                </a:lnTo>
                <a:lnTo>
                  <a:pt x="95596" y="751427"/>
                </a:lnTo>
                <a:lnTo>
                  <a:pt x="97929" y="751144"/>
                </a:lnTo>
                <a:lnTo>
                  <a:pt x="100260" y="750849"/>
                </a:lnTo>
                <a:lnTo>
                  <a:pt x="102592" y="750553"/>
                </a:lnTo>
                <a:lnTo>
                  <a:pt x="104923" y="750246"/>
                </a:lnTo>
                <a:lnTo>
                  <a:pt x="107256" y="749951"/>
                </a:lnTo>
                <a:lnTo>
                  <a:pt x="109587" y="749631"/>
                </a:lnTo>
                <a:lnTo>
                  <a:pt x="111919" y="749323"/>
                </a:lnTo>
                <a:lnTo>
                  <a:pt x="114250" y="749003"/>
                </a:lnTo>
                <a:lnTo>
                  <a:pt x="116581" y="748683"/>
                </a:lnTo>
                <a:lnTo>
                  <a:pt x="118914" y="748351"/>
                </a:lnTo>
                <a:lnTo>
                  <a:pt x="121245" y="748019"/>
                </a:lnTo>
                <a:lnTo>
                  <a:pt x="123577" y="747675"/>
                </a:lnTo>
                <a:lnTo>
                  <a:pt x="125908" y="747343"/>
                </a:lnTo>
                <a:lnTo>
                  <a:pt x="128241" y="746986"/>
                </a:lnTo>
                <a:lnTo>
                  <a:pt x="130572" y="746641"/>
                </a:lnTo>
                <a:lnTo>
                  <a:pt x="132903" y="746285"/>
                </a:lnTo>
                <a:lnTo>
                  <a:pt x="135235" y="745916"/>
                </a:lnTo>
                <a:lnTo>
                  <a:pt x="137566" y="745559"/>
                </a:lnTo>
                <a:lnTo>
                  <a:pt x="139899" y="745178"/>
                </a:lnTo>
                <a:lnTo>
                  <a:pt x="142230" y="744808"/>
                </a:lnTo>
                <a:lnTo>
                  <a:pt x="144562" y="744427"/>
                </a:lnTo>
                <a:lnTo>
                  <a:pt x="146893" y="744033"/>
                </a:lnTo>
                <a:lnTo>
                  <a:pt x="149225" y="743640"/>
                </a:lnTo>
                <a:lnTo>
                  <a:pt x="151557" y="743246"/>
                </a:lnTo>
                <a:lnTo>
                  <a:pt x="153888" y="742840"/>
                </a:lnTo>
                <a:lnTo>
                  <a:pt x="156220" y="742434"/>
                </a:lnTo>
                <a:lnTo>
                  <a:pt x="158551" y="742028"/>
                </a:lnTo>
                <a:lnTo>
                  <a:pt x="160883" y="741598"/>
                </a:lnTo>
                <a:lnTo>
                  <a:pt x="163215" y="741180"/>
                </a:lnTo>
                <a:lnTo>
                  <a:pt x="165547" y="740749"/>
                </a:lnTo>
                <a:lnTo>
                  <a:pt x="167878" y="740319"/>
                </a:lnTo>
                <a:lnTo>
                  <a:pt x="170209" y="739876"/>
                </a:lnTo>
                <a:lnTo>
                  <a:pt x="172541" y="739420"/>
                </a:lnTo>
                <a:lnTo>
                  <a:pt x="174873" y="738965"/>
                </a:lnTo>
                <a:lnTo>
                  <a:pt x="177205" y="738510"/>
                </a:lnTo>
                <a:lnTo>
                  <a:pt x="179536" y="738043"/>
                </a:lnTo>
                <a:lnTo>
                  <a:pt x="181868" y="737575"/>
                </a:lnTo>
                <a:lnTo>
                  <a:pt x="184199" y="737096"/>
                </a:lnTo>
                <a:lnTo>
                  <a:pt x="186531" y="736616"/>
                </a:lnTo>
                <a:lnTo>
                  <a:pt x="188863" y="736124"/>
                </a:lnTo>
                <a:lnTo>
                  <a:pt x="191194" y="735632"/>
                </a:lnTo>
                <a:lnTo>
                  <a:pt x="193526" y="735127"/>
                </a:lnTo>
                <a:lnTo>
                  <a:pt x="195857" y="734611"/>
                </a:lnTo>
                <a:lnTo>
                  <a:pt x="198190" y="734106"/>
                </a:lnTo>
                <a:lnTo>
                  <a:pt x="200521" y="733577"/>
                </a:lnTo>
                <a:lnTo>
                  <a:pt x="202853" y="733048"/>
                </a:lnTo>
                <a:lnTo>
                  <a:pt x="205184" y="732519"/>
                </a:lnTo>
                <a:lnTo>
                  <a:pt x="207515" y="731978"/>
                </a:lnTo>
                <a:lnTo>
                  <a:pt x="209848" y="731425"/>
                </a:lnTo>
                <a:lnTo>
                  <a:pt x="212179" y="730871"/>
                </a:lnTo>
                <a:lnTo>
                  <a:pt x="214511" y="730305"/>
                </a:lnTo>
                <a:lnTo>
                  <a:pt x="216842" y="729739"/>
                </a:lnTo>
                <a:lnTo>
                  <a:pt x="219175" y="729161"/>
                </a:lnTo>
                <a:lnTo>
                  <a:pt x="221506" y="728583"/>
                </a:lnTo>
                <a:lnTo>
                  <a:pt x="223837" y="727993"/>
                </a:lnTo>
                <a:lnTo>
                  <a:pt x="226169" y="727390"/>
                </a:lnTo>
                <a:lnTo>
                  <a:pt x="228500" y="726787"/>
                </a:lnTo>
                <a:lnTo>
                  <a:pt x="230833" y="726172"/>
                </a:lnTo>
                <a:lnTo>
                  <a:pt x="233164" y="725557"/>
                </a:lnTo>
                <a:lnTo>
                  <a:pt x="235496" y="724930"/>
                </a:lnTo>
                <a:lnTo>
                  <a:pt x="237827" y="724302"/>
                </a:lnTo>
                <a:lnTo>
                  <a:pt x="240158" y="723650"/>
                </a:lnTo>
                <a:lnTo>
                  <a:pt x="242491" y="723011"/>
                </a:lnTo>
                <a:lnTo>
                  <a:pt x="244822" y="722346"/>
                </a:lnTo>
                <a:lnTo>
                  <a:pt x="247154" y="721682"/>
                </a:lnTo>
                <a:lnTo>
                  <a:pt x="249485" y="721018"/>
                </a:lnTo>
                <a:lnTo>
                  <a:pt x="251818" y="720329"/>
                </a:lnTo>
                <a:lnTo>
                  <a:pt x="254149" y="719640"/>
                </a:lnTo>
                <a:lnTo>
                  <a:pt x="256481" y="718951"/>
                </a:lnTo>
                <a:lnTo>
                  <a:pt x="258812" y="718250"/>
                </a:lnTo>
                <a:lnTo>
                  <a:pt x="261143" y="717536"/>
                </a:lnTo>
                <a:lnTo>
                  <a:pt x="263476" y="716811"/>
                </a:lnTo>
                <a:lnTo>
                  <a:pt x="265807" y="716085"/>
                </a:lnTo>
                <a:lnTo>
                  <a:pt x="268139" y="715347"/>
                </a:lnTo>
                <a:lnTo>
                  <a:pt x="270470" y="714596"/>
                </a:lnTo>
                <a:lnTo>
                  <a:pt x="272803" y="713846"/>
                </a:lnTo>
                <a:lnTo>
                  <a:pt x="275134" y="713083"/>
                </a:lnTo>
                <a:lnTo>
                  <a:pt x="277465" y="712321"/>
                </a:lnTo>
                <a:lnTo>
                  <a:pt x="279797" y="711533"/>
                </a:lnTo>
                <a:lnTo>
                  <a:pt x="282128" y="710746"/>
                </a:lnTo>
                <a:lnTo>
                  <a:pt x="284461" y="709946"/>
                </a:lnTo>
                <a:lnTo>
                  <a:pt x="286792" y="709147"/>
                </a:lnTo>
                <a:lnTo>
                  <a:pt x="289124" y="708335"/>
                </a:lnTo>
                <a:lnTo>
                  <a:pt x="291455" y="707511"/>
                </a:lnTo>
                <a:lnTo>
                  <a:pt x="293787" y="706674"/>
                </a:lnTo>
                <a:lnTo>
                  <a:pt x="296119" y="705838"/>
                </a:lnTo>
                <a:lnTo>
                  <a:pt x="298450" y="704989"/>
                </a:lnTo>
                <a:lnTo>
                  <a:pt x="300782" y="704128"/>
                </a:lnTo>
                <a:lnTo>
                  <a:pt x="303113" y="703255"/>
                </a:lnTo>
                <a:lnTo>
                  <a:pt x="305445" y="702381"/>
                </a:lnTo>
                <a:lnTo>
                  <a:pt x="307777" y="701495"/>
                </a:lnTo>
                <a:lnTo>
                  <a:pt x="310109" y="700597"/>
                </a:lnTo>
                <a:lnTo>
                  <a:pt x="312440" y="699687"/>
                </a:lnTo>
                <a:lnTo>
                  <a:pt x="314771" y="698777"/>
                </a:lnTo>
                <a:lnTo>
                  <a:pt x="317103" y="697842"/>
                </a:lnTo>
                <a:lnTo>
                  <a:pt x="319435" y="696907"/>
                </a:lnTo>
                <a:lnTo>
                  <a:pt x="321767" y="695972"/>
                </a:lnTo>
                <a:lnTo>
                  <a:pt x="324098" y="695013"/>
                </a:lnTo>
                <a:lnTo>
                  <a:pt x="326430" y="694053"/>
                </a:lnTo>
                <a:lnTo>
                  <a:pt x="328761" y="693081"/>
                </a:lnTo>
                <a:lnTo>
                  <a:pt x="331092" y="692097"/>
                </a:lnTo>
                <a:lnTo>
                  <a:pt x="333425" y="691101"/>
                </a:lnTo>
                <a:lnTo>
                  <a:pt x="335756" y="690092"/>
                </a:lnTo>
                <a:lnTo>
                  <a:pt x="338088" y="689083"/>
                </a:lnTo>
                <a:lnTo>
                  <a:pt x="340419" y="688062"/>
                </a:lnTo>
                <a:lnTo>
                  <a:pt x="342752" y="687017"/>
                </a:lnTo>
                <a:lnTo>
                  <a:pt x="345083" y="685971"/>
                </a:lnTo>
                <a:lnTo>
                  <a:pt x="347415" y="684926"/>
                </a:lnTo>
                <a:lnTo>
                  <a:pt x="349746" y="683855"/>
                </a:lnTo>
                <a:lnTo>
                  <a:pt x="352077" y="682785"/>
                </a:lnTo>
                <a:lnTo>
                  <a:pt x="354410" y="681690"/>
                </a:lnTo>
                <a:lnTo>
                  <a:pt x="356741" y="680595"/>
                </a:lnTo>
                <a:lnTo>
                  <a:pt x="359073" y="679488"/>
                </a:lnTo>
                <a:lnTo>
                  <a:pt x="361404" y="678369"/>
                </a:lnTo>
                <a:lnTo>
                  <a:pt x="363737" y="677249"/>
                </a:lnTo>
                <a:lnTo>
                  <a:pt x="366068" y="676105"/>
                </a:lnTo>
                <a:lnTo>
                  <a:pt x="368399" y="674949"/>
                </a:lnTo>
                <a:lnTo>
                  <a:pt x="370731" y="673793"/>
                </a:lnTo>
                <a:lnTo>
                  <a:pt x="373062" y="672624"/>
                </a:lnTo>
                <a:lnTo>
                  <a:pt x="375395" y="671443"/>
                </a:lnTo>
                <a:lnTo>
                  <a:pt x="377726" y="670238"/>
                </a:lnTo>
                <a:lnTo>
                  <a:pt x="380058" y="669032"/>
                </a:lnTo>
                <a:lnTo>
                  <a:pt x="382389" y="667827"/>
                </a:lnTo>
                <a:lnTo>
                  <a:pt x="384720" y="666596"/>
                </a:lnTo>
                <a:lnTo>
                  <a:pt x="387053" y="665354"/>
                </a:lnTo>
                <a:lnTo>
                  <a:pt x="389384" y="664112"/>
                </a:lnTo>
                <a:lnTo>
                  <a:pt x="391716" y="662844"/>
                </a:lnTo>
                <a:lnTo>
                  <a:pt x="394047" y="661578"/>
                </a:lnTo>
                <a:lnTo>
                  <a:pt x="396380" y="660286"/>
                </a:lnTo>
                <a:lnTo>
                  <a:pt x="398711" y="658994"/>
                </a:lnTo>
                <a:lnTo>
                  <a:pt x="401043" y="657690"/>
                </a:lnTo>
                <a:lnTo>
                  <a:pt x="403374" y="656374"/>
                </a:lnTo>
                <a:lnTo>
                  <a:pt x="405705" y="655045"/>
                </a:lnTo>
                <a:lnTo>
                  <a:pt x="408038" y="653692"/>
                </a:lnTo>
                <a:lnTo>
                  <a:pt x="410369" y="652352"/>
                </a:lnTo>
                <a:lnTo>
                  <a:pt x="412701" y="650986"/>
                </a:lnTo>
                <a:lnTo>
                  <a:pt x="415032" y="649608"/>
                </a:lnTo>
                <a:lnTo>
                  <a:pt x="417364" y="648218"/>
                </a:lnTo>
                <a:lnTo>
                  <a:pt x="419696" y="646816"/>
                </a:lnTo>
                <a:lnTo>
                  <a:pt x="422027" y="645401"/>
                </a:lnTo>
                <a:lnTo>
                  <a:pt x="424359" y="643987"/>
                </a:lnTo>
                <a:lnTo>
                  <a:pt x="426690" y="642547"/>
                </a:lnTo>
                <a:lnTo>
                  <a:pt x="429022" y="641096"/>
                </a:lnTo>
                <a:lnTo>
                  <a:pt x="431354" y="639644"/>
                </a:lnTo>
                <a:lnTo>
                  <a:pt x="433686" y="638168"/>
                </a:lnTo>
                <a:lnTo>
                  <a:pt x="436017" y="636692"/>
                </a:lnTo>
                <a:lnTo>
                  <a:pt x="438349" y="635191"/>
                </a:lnTo>
                <a:lnTo>
                  <a:pt x="440680" y="633690"/>
                </a:lnTo>
                <a:lnTo>
                  <a:pt x="443012" y="632165"/>
                </a:lnTo>
                <a:lnTo>
                  <a:pt x="445344" y="630640"/>
                </a:lnTo>
                <a:lnTo>
                  <a:pt x="447675" y="629090"/>
                </a:lnTo>
                <a:lnTo>
                  <a:pt x="450007" y="627540"/>
                </a:lnTo>
                <a:lnTo>
                  <a:pt x="452339" y="625965"/>
                </a:lnTo>
                <a:lnTo>
                  <a:pt x="454671" y="624390"/>
                </a:lnTo>
                <a:lnTo>
                  <a:pt x="457002" y="622791"/>
                </a:lnTo>
                <a:lnTo>
                  <a:pt x="459333" y="621192"/>
                </a:lnTo>
                <a:lnTo>
                  <a:pt x="461665" y="619581"/>
                </a:lnTo>
                <a:lnTo>
                  <a:pt x="463997" y="617944"/>
                </a:lnTo>
                <a:lnTo>
                  <a:pt x="466329" y="616308"/>
                </a:lnTo>
                <a:lnTo>
                  <a:pt x="468660" y="614648"/>
                </a:lnTo>
                <a:lnTo>
                  <a:pt x="470992" y="612987"/>
                </a:lnTo>
                <a:lnTo>
                  <a:pt x="473323" y="611314"/>
                </a:lnTo>
                <a:lnTo>
                  <a:pt x="475654" y="609617"/>
                </a:lnTo>
                <a:lnTo>
                  <a:pt x="477987" y="607919"/>
                </a:lnTo>
                <a:lnTo>
                  <a:pt x="480318" y="606197"/>
                </a:lnTo>
                <a:lnTo>
                  <a:pt x="482650" y="604475"/>
                </a:lnTo>
                <a:lnTo>
                  <a:pt x="484981" y="602728"/>
                </a:lnTo>
                <a:lnTo>
                  <a:pt x="487314" y="600981"/>
                </a:lnTo>
                <a:lnTo>
                  <a:pt x="489645" y="599222"/>
                </a:lnTo>
                <a:lnTo>
                  <a:pt x="491977" y="597438"/>
                </a:lnTo>
                <a:lnTo>
                  <a:pt x="494308" y="595654"/>
                </a:lnTo>
                <a:lnTo>
                  <a:pt x="496639" y="593846"/>
                </a:lnTo>
                <a:lnTo>
                  <a:pt x="498972" y="592038"/>
                </a:lnTo>
                <a:lnTo>
                  <a:pt x="501303" y="590205"/>
                </a:lnTo>
                <a:lnTo>
                  <a:pt x="503635" y="588372"/>
                </a:lnTo>
                <a:lnTo>
                  <a:pt x="505966" y="586515"/>
                </a:lnTo>
                <a:lnTo>
                  <a:pt x="508299" y="584657"/>
                </a:lnTo>
                <a:lnTo>
                  <a:pt x="510630" y="582775"/>
                </a:lnTo>
                <a:lnTo>
                  <a:pt x="512961" y="580893"/>
                </a:lnTo>
                <a:lnTo>
                  <a:pt x="515293" y="578986"/>
                </a:lnTo>
                <a:lnTo>
                  <a:pt x="517624" y="577079"/>
                </a:lnTo>
                <a:lnTo>
                  <a:pt x="519957" y="575148"/>
                </a:lnTo>
                <a:lnTo>
                  <a:pt x="522288" y="573217"/>
                </a:lnTo>
                <a:lnTo>
                  <a:pt x="524620" y="571261"/>
                </a:lnTo>
                <a:lnTo>
                  <a:pt x="526951" y="569305"/>
                </a:lnTo>
                <a:lnTo>
                  <a:pt x="529282" y="567337"/>
                </a:lnTo>
                <a:lnTo>
                  <a:pt x="531615" y="565344"/>
                </a:lnTo>
                <a:lnTo>
                  <a:pt x="533946" y="563351"/>
                </a:lnTo>
                <a:lnTo>
                  <a:pt x="536278" y="561334"/>
                </a:lnTo>
                <a:lnTo>
                  <a:pt x="538609" y="559316"/>
                </a:lnTo>
                <a:lnTo>
                  <a:pt x="540942" y="557274"/>
                </a:lnTo>
                <a:lnTo>
                  <a:pt x="543273" y="555232"/>
                </a:lnTo>
                <a:lnTo>
                  <a:pt x="545605" y="553178"/>
                </a:lnTo>
                <a:lnTo>
                  <a:pt x="547936" y="551099"/>
                </a:lnTo>
                <a:lnTo>
                  <a:pt x="550267" y="549020"/>
                </a:lnTo>
                <a:lnTo>
                  <a:pt x="552600" y="546929"/>
                </a:lnTo>
                <a:lnTo>
                  <a:pt x="554931" y="544813"/>
                </a:lnTo>
                <a:lnTo>
                  <a:pt x="557263" y="542697"/>
                </a:lnTo>
                <a:lnTo>
                  <a:pt x="559594" y="540569"/>
                </a:lnTo>
                <a:lnTo>
                  <a:pt x="561926" y="538429"/>
                </a:lnTo>
                <a:lnTo>
                  <a:pt x="564258" y="536276"/>
                </a:lnTo>
                <a:lnTo>
                  <a:pt x="566589" y="534111"/>
                </a:lnTo>
                <a:lnTo>
                  <a:pt x="568921" y="531933"/>
                </a:lnTo>
                <a:lnTo>
                  <a:pt x="571252" y="529744"/>
                </a:lnTo>
                <a:lnTo>
                  <a:pt x="573584" y="527542"/>
                </a:lnTo>
                <a:lnTo>
                  <a:pt x="575916" y="525328"/>
                </a:lnTo>
                <a:lnTo>
                  <a:pt x="578248" y="523101"/>
                </a:lnTo>
                <a:lnTo>
                  <a:pt x="580579" y="520874"/>
                </a:lnTo>
                <a:lnTo>
                  <a:pt x="582911" y="518623"/>
                </a:lnTo>
                <a:lnTo>
                  <a:pt x="585242" y="516372"/>
                </a:lnTo>
                <a:lnTo>
                  <a:pt x="587574" y="514096"/>
                </a:lnTo>
                <a:lnTo>
                  <a:pt x="589906" y="511821"/>
                </a:lnTo>
                <a:lnTo>
                  <a:pt x="592237" y="509532"/>
                </a:lnTo>
                <a:lnTo>
                  <a:pt x="594569" y="507232"/>
                </a:lnTo>
                <a:lnTo>
                  <a:pt x="596900" y="504919"/>
                </a:lnTo>
                <a:lnTo>
                  <a:pt x="599233" y="502595"/>
                </a:lnTo>
                <a:lnTo>
                  <a:pt x="601564" y="500257"/>
                </a:lnTo>
                <a:lnTo>
                  <a:pt x="603895" y="497920"/>
                </a:lnTo>
                <a:lnTo>
                  <a:pt x="606227" y="495558"/>
                </a:lnTo>
                <a:lnTo>
                  <a:pt x="608558" y="493196"/>
                </a:lnTo>
                <a:lnTo>
                  <a:pt x="610891" y="490822"/>
                </a:lnTo>
                <a:lnTo>
                  <a:pt x="613222" y="488436"/>
                </a:lnTo>
                <a:lnTo>
                  <a:pt x="615554" y="486037"/>
                </a:lnTo>
                <a:lnTo>
                  <a:pt x="617885" y="483626"/>
                </a:lnTo>
                <a:lnTo>
                  <a:pt x="620216" y="481215"/>
                </a:lnTo>
                <a:lnTo>
                  <a:pt x="622549" y="478791"/>
                </a:lnTo>
                <a:lnTo>
                  <a:pt x="624880" y="476356"/>
                </a:lnTo>
                <a:lnTo>
                  <a:pt x="627212" y="473908"/>
                </a:lnTo>
                <a:lnTo>
                  <a:pt x="629543" y="471447"/>
                </a:lnTo>
                <a:lnTo>
                  <a:pt x="631876" y="468975"/>
                </a:lnTo>
                <a:lnTo>
                  <a:pt x="634207" y="466502"/>
                </a:lnTo>
                <a:lnTo>
                  <a:pt x="636539" y="464017"/>
                </a:lnTo>
                <a:lnTo>
                  <a:pt x="638870" y="461520"/>
                </a:lnTo>
                <a:lnTo>
                  <a:pt x="641201" y="459023"/>
                </a:lnTo>
                <a:lnTo>
                  <a:pt x="643534" y="456501"/>
                </a:lnTo>
                <a:lnTo>
                  <a:pt x="645865" y="453980"/>
                </a:lnTo>
                <a:lnTo>
                  <a:pt x="648197" y="451458"/>
                </a:lnTo>
                <a:lnTo>
                  <a:pt x="650528" y="448911"/>
                </a:lnTo>
                <a:lnTo>
                  <a:pt x="652861" y="446365"/>
                </a:lnTo>
                <a:lnTo>
                  <a:pt x="655192" y="443806"/>
                </a:lnTo>
                <a:lnTo>
                  <a:pt x="657523" y="441248"/>
                </a:lnTo>
                <a:lnTo>
                  <a:pt x="659855" y="438664"/>
                </a:lnTo>
                <a:lnTo>
                  <a:pt x="662186" y="436093"/>
                </a:lnTo>
                <a:lnTo>
                  <a:pt x="664519" y="433498"/>
                </a:lnTo>
                <a:lnTo>
                  <a:pt x="666850" y="430902"/>
                </a:lnTo>
                <a:lnTo>
                  <a:pt x="669182" y="428294"/>
                </a:lnTo>
                <a:lnTo>
                  <a:pt x="671513" y="425674"/>
                </a:lnTo>
                <a:lnTo>
                  <a:pt x="673845" y="423054"/>
                </a:lnTo>
                <a:lnTo>
                  <a:pt x="676177" y="420434"/>
                </a:lnTo>
                <a:lnTo>
                  <a:pt x="678508" y="417789"/>
                </a:lnTo>
                <a:lnTo>
                  <a:pt x="680840" y="415144"/>
                </a:lnTo>
                <a:lnTo>
                  <a:pt x="683171" y="412499"/>
                </a:lnTo>
                <a:lnTo>
                  <a:pt x="685504" y="409842"/>
                </a:lnTo>
                <a:lnTo>
                  <a:pt x="687835" y="407173"/>
                </a:lnTo>
                <a:lnTo>
                  <a:pt x="690167" y="404503"/>
                </a:lnTo>
                <a:lnTo>
                  <a:pt x="692498" y="401834"/>
                </a:lnTo>
                <a:lnTo>
                  <a:pt x="694829" y="399152"/>
                </a:lnTo>
                <a:lnTo>
                  <a:pt x="697162" y="396458"/>
                </a:lnTo>
                <a:lnTo>
                  <a:pt x="699493" y="393764"/>
                </a:lnTo>
                <a:lnTo>
                  <a:pt x="701825" y="391058"/>
                </a:lnTo>
                <a:lnTo>
                  <a:pt x="704156" y="388352"/>
                </a:lnTo>
                <a:lnTo>
                  <a:pt x="706488" y="385633"/>
                </a:lnTo>
                <a:lnTo>
                  <a:pt x="708820" y="382915"/>
                </a:lnTo>
                <a:lnTo>
                  <a:pt x="711151" y="380196"/>
                </a:lnTo>
                <a:lnTo>
                  <a:pt x="713483" y="377465"/>
                </a:lnTo>
                <a:lnTo>
                  <a:pt x="715814" y="374734"/>
                </a:lnTo>
                <a:lnTo>
                  <a:pt x="718146" y="371991"/>
                </a:lnTo>
                <a:lnTo>
                  <a:pt x="720478" y="369248"/>
                </a:lnTo>
                <a:lnTo>
                  <a:pt x="722810" y="366505"/>
                </a:lnTo>
                <a:lnTo>
                  <a:pt x="725141" y="363749"/>
                </a:lnTo>
                <a:lnTo>
                  <a:pt x="727473" y="360994"/>
                </a:lnTo>
                <a:lnTo>
                  <a:pt x="729804" y="358238"/>
                </a:lnTo>
                <a:lnTo>
                  <a:pt x="732136" y="355470"/>
                </a:lnTo>
                <a:lnTo>
                  <a:pt x="734468" y="352706"/>
                </a:lnTo>
                <a:lnTo>
                  <a:pt x="736803" y="349936"/>
                </a:lnTo>
                <a:lnTo>
                  <a:pt x="739128" y="347162"/>
                </a:lnTo>
                <a:lnTo>
                  <a:pt x="741465" y="344384"/>
                </a:lnTo>
                <a:lnTo>
                  <a:pt x="743790" y="341604"/>
                </a:lnTo>
                <a:lnTo>
                  <a:pt x="746127" y="338822"/>
                </a:lnTo>
                <a:lnTo>
                  <a:pt x="748452" y="336036"/>
                </a:lnTo>
                <a:lnTo>
                  <a:pt x="750789" y="333249"/>
                </a:lnTo>
                <a:lnTo>
                  <a:pt x="753127" y="330459"/>
                </a:lnTo>
                <a:lnTo>
                  <a:pt x="755452" y="327668"/>
                </a:lnTo>
                <a:lnTo>
                  <a:pt x="757789" y="324874"/>
                </a:lnTo>
                <a:lnTo>
                  <a:pt x="760114" y="322079"/>
                </a:lnTo>
                <a:lnTo>
                  <a:pt x="762451" y="319283"/>
                </a:lnTo>
                <a:lnTo>
                  <a:pt x="764776" y="316486"/>
                </a:lnTo>
                <a:lnTo>
                  <a:pt x="767113" y="313687"/>
                </a:lnTo>
                <a:lnTo>
                  <a:pt x="769438" y="310888"/>
                </a:lnTo>
                <a:lnTo>
                  <a:pt x="771776" y="308088"/>
                </a:lnTo>
                <a:lnTo>
                  <a:pt x="774100" y="305288"/>
                </a:lnTo>
                <a:lnTo>
                  <a:pt x="776438" y="302487"/>
                </a:lnTo>
                <a:lnTo>
                  <a:pt x="778775" y="299687"/>
                </a:lnTo>
                <a:lnTo>
                  <a:pt x="781100" y="296886"/>
                </a:lnTo>
                <a:lnTo>
                  <a:pt x="783437" y="294086"/>
                </a:lnTo>
                <a:lnTo>
                  <a:pt x="785762" y="291288"/>
                </a:lnTo>
                <a:lnTo>
                  <a:pt x="788099" y="288489"/>
                </a:lnTo>
                <a:lnTo>
                  <a:pt x="790424" y="285692"/>
                </a:lnTo>
                <a:lnTo>
                  <a:pt x="792762" y="282896"/>
                </a:lnTo>
                <a:lnTo>
                  <a:pt x="795087" y="280101"/>
                </a:lnTo>
                <a:lnTo>
                  <a:pt x="797424" y="277307"/>
                </a:lnTo>
                <a:lnTo>
                  <a:pt x="799749" y="274516"/>
                </a:lnTo>
                <a:lnTo>
                  <a:pt x="802086" y="271727"/>
                </a:lnTo>
                <a:lnTo>
                  <a:pt x="804411" y="268940"/>
                </a:lnTo>
                <a:lnTo>
                  <a:pt x="806748" y="266156"/>
                </a:lnTo>
                <a:lnTo>
                  <a:pt x="809086" y="263374"/>
                </a:lnTo>
                <a:lnTo>
                  <a:pt x="811410" y="260596"/>
                </a:lnTo>
                <a:lnTo>
                  <a:pt x="813748" y="257819"/>
                </a:lnTo>
                <a:lnTo>
                  <a:pt x="816073" y="255048"/>
                </a:lnTo>
                <a:lnTo>
                  <a:pt x="818410" y="252279"/>
                </a:lnTo>
                <a:lnTo>
                  <a:pt x="820735" y="249515"/>
                </a:lnTo>
                <a:lnTo>
                  <a:pt x="823072" y="246753"/>
                </a:lnTo>
                <a:lnTo>
                  <a:pt x="825397" y="243998"/>
                </a:lnTo>
                <a:lnTo>
                  <a:pt x="827734" y="241245"/>
                </a:lnTo>
                <a:lnTo>
                  <a:pt x="830059" y="238498"/>
                </a:lnTo>
                <a:lnTo>
                  <a:pt x="832397" y="235756"/>
                </a:lnTo>
                <a:lnTo>
                  <a:pt x="834734" y="233017"/>
                </a:lnTo>
                <a:lnTo>
                  <a:pt x="837059" y="230287"/>
                </a:lnTo>
                <a:lnTo>
                  <a:pt x="839396" y="227559"/>
                </a:lnTo>
                <a:lnTo>
                  <a:pt x="841721" y="224840"/>
                </a:lnTo>
                <a:lnTo>
                  <a:pt x="844058" y="222125"/>
                </a:lnTo>
                <a:lnTo>
                  <a:pt x="846383" y="219417"/>
                </a:lnTo>
                <a:lnTo>
                  <a:pt x="848720" y="216716"/>
                </a:lnTo>
                <a:lnTo>
                  <a:pt x="851045" y="214020"/>
                </a:lnTo>
                <a:lnTo>
                  <a:pt x="853383" y="211333"/>
                </a:lnTo>
                <a:lnTo>
                  <a:pt x="855708" y="208651"/>
                </a:lnTo>
                <a:lnTo>
                  <a:pt x="858045" y="205978"/>
                </a:lnTo>
                <a:lnTo>
                  <a:pt x="860382" y="203312"/>
                </a:lnTo>
                <a:lnTo>
                  <a:pt x="862707" y="200654"/>
                </a:lnTo>
                <a:lnTo>
                  <a:pt x="865044" y="198004"/>
                </a:lnTo>
                <a:lnTo>
                  <a:pt x="867369" y="195363"/>
                </a:lnTo>
                <a:lnTo>
                  <a:pt x="869707" y="192730"/>
                </a:lnTo>
                <a:lnTo>
                  <a:pt x="872032" y="190105"/>
                </a:lnTo>
                <a:lnTo>
                  <a:pt x="874369" y="187491"/>
                </a:lnTo>
                <a:lnTo>
                  <a:pt x="876694" y="184885"/>
                </a:lnTo>
                <a:lnTo>
                  <a:pt x="879031" y="182289"/>
                </a:lnTo>
                <a:lnTo>
                  <a:pt x="881356" y="179702"/>
                </a:lnTo>
                <a:lnTo>
                  <a:pt x="883693" y="177125"/>
                </a:lnTo>
                <a:lnTo>
                  <a:pt x="886031" y="174559"/>
                </a:lnTo>
                <a:lnTo>
                  <a:pt x="888355" y="172003"/>
                </a:lnTo>
                <a:lnTo>
                  <a:pt x="890693" y="169456"/>
                </a:lnTo>
                <a:lnTo>
                  <a:pt x="893018" y="166922"/>
                </a:lnTo>
                <a:lnTo>
                  <a:pt x="895355" y="164398"/>
                </a:lnTo>
                <a:lnTo>
                  <a:pt x="897680" y="161886"/>
                </a:lnTo>
                <a:lnTo>
                  <a:pt x="900017" y="159385"/>
                </a:lnTo>
                <a:lnTo>
                  <a:pt x="902342" y="156897"/>
                </a:lnTo>
                <a:lnTo>
                  <a:pt x="904679" y="154419"/>
                </a:lnTo>
                <a:lnTo>
                  <a:pt x="907004" y="151954"/>
                </a:lnTo>
                <a:lnTo>
                  <a:pt x="909342" y="149502"/>
                </a:lnTo>
                <a:lnTo>
                  <a:pt x="911667" y="147062"/>
                </a:lnTo>
                <a:lnTo>
                  <a:pt x="914004" y="144636"/>
                </a:lnTo>
                <a:lnTo>
                  <a:pt x="916341" y="142222"/>
                </a:lnTo>
                <a:lnTo>
                  <a:pt x="918666" y="139821"/>
                </a:lnTo>
                <a:lnTo>
                  <a:pt x="921003" y="137435"/>
                </a:lnTo>
                <a:lnTo>
                  <a:pt x="923328" y="135062"/>
                </a:lnTo>
                <a:lnTo>
                  <a:pt x="925666" y="132704"/>
                </a:lnTo>
                <a:lnTo>
                  <a:pt x="927991" y="130359"/>
                </a:lnTo>
                <a:lnTo>
                  <a:pt x="930328" y="128028"/>
                </a:lnTo>
                <a:lnTo>
                  <a:pt x="932653" y="125713"/>
                </a:lnTo>
                <a:lnTo>
                  <a:pt x="934990" y="123412"/>
                </a:lnTo>
                <a:lnTo>
                  <a:pt x="937315" y="121127"/>
                </a:lnTo>
                <a:lnTo>
                  <a:pt x="939652" y="118857"/>
                </a:lnTo>
                <a:lnTo>
                  <a:pt x="941990" y="116602"/>
                </a:lnTo>
                <a:lnTo>
                  <a:pt x="944315" y="114363"/>
                </a:lnTo>
                <a:lnTo>
                  <a:pt x="946652" y="112141"/>
                </a:lnTo>
                <a:lnTo>
                  <a:pt x="948977" y="109934"/>
                </a:lnTo>
                <a:lnTo>
                  <a:pt x="951314" y="107744"/>
                </a:lnTo>
                <a:lnTo>
                  <a:pt x="953639" y="105570"/>
                </a:lnTo>
                <a:lnTo>
                  <a:pt x="955976" y="103414"/>
                </a:lnTo>
                <a:lnTo>
                  <a:pt x="958301" y="101275"/>
                </a:lnTo>
                <a:lnTo>
                  <a:pt x="960638" y="99153"/>
                </a:lnTo>
                <a:lnTo>
                  <a:pt x="962963" y="97048"/>
                </a:lnTo>
                <a:lnTo>
                  <a:pt x="965301" y="94960"/>
                </a:lnTo>
                <a:lnTo>
                  <a:pt x="967638" y="92891"/>
                </a:lnTo>
                <a:lnTo>
                  <a:pt x="969963" y="90839"/>
                </a:lnTo>
                <a:lnTo>
                  <a:pt x="972300" y="88807"/>
                </a:lnTo>
                <a:lnTo>
                  <a:pt x="974625" y="86794"/>
                </a:lnTo>
                <a:lnTo>
                  <a:pt x="976962" y="84797"/>
                </a:lnTo>
                <a:lnTo>
                  <a:pt x="979287" y="82821"/>
                </a:lnTo>
                <a:lnTo>
                  <a:pt x="981625" y="80863"/>
                </a:lnTo>
                <a:lnTo>
                  <a:pt x="983949" y="78926"/>
                </a:lnTo>
                <a:lnTo>
                  <a:pt x="986287" y="77007"/>
                </a:lnTo>
                <a:lnTo>
                  <a:pt x="988612" y="75107"/>
                </a:lnTo>
                <a:lnTo>
                  <a:pt x="990949" y="73228"/>
                </a:lnTo>
                <a:lnTo>
                  <a:pt x="993286" y="71369"/>
                </a:lnTo>
                <a:lnTo>
                  <a:pt x="995611" y="69530"/>
                </a:lnTo>
                <a:lnTo>
                  <a:pt x="997948" y="67712"/>
                </a:lnTo>
                <a:lnTo>
                  <a:pt x="1000273" y="65913"/>
                </a:lnTo>
                <a:lnTo>
                  <a:pt x="1002611" y="64137"/>
                </a:lnTo>
                <a:lnTo>
                  <a:pt x="1004936" y="62380"/>
                </a:lnTo>
                <a:lnTo>
                  <a:pt x="1007273" y="60646"/>
                </a:lnTo>
                <a:lnTo>
                  <a:pt x="1009598" y="58932"/>
                </a:lnTo>
                <a:lnTo>
                  <a:pt x="1011935" y="57241"/>
                </a:lnTo>
                <a:lnTo>
                  <a:pt x="1014260" y="55570"/>
                </a:lnTo>
                <a:lnTo>
                  <a:pt x="1016597" y="53922"/>
                </a:lnTo>
                <a:lnTo>
                  <a:pt x="1018922" y="52296"/>
                </a:lnTo>
                <a:lnTo>
                  <a:pt x="1021259" y="50691"/>
                </a:lnTo>
                <a:lnTo>
                  <a:pt x="1023597" y="49110"/>
                </a:lnTo>
                <a:lnTo>
                  <a:pt x="1025922" y="47550"/>
                </a:lnTo>
                <a:lnTo>
                  <a:pt x="1028259" y="46013"/>
                </a:lnTo>
                <a:lnTo>
                  <a:pt x="1030584" y="44500"/>
                </a:lnTo>
                <a:lnTo>
                  <a:pt x="1032921" y="43009"/>
                </a:lnTo>
                <a:lnTo>
                  <a:pt x="1035246" y="41542"/>
                </a:lnTo>
                <a:lnTo>
                  <a:pt x="1037583" y="40098"/>
                </a:lnTo>
                <a:lnTo>
                  <a:pt x="1039908" y="38677"/>
                </a:lnTo>
                <a:lnTo>
                  <a:pt x="1042246" y="37279"/>
                </a:lnTo>
                <a:lnTo>
                  <a:pt x="1044571" y="35906"/>
                </a:lnTo>
                <a:lnTo>
                  <a:pt x="1046908" y="34557"/>
                </a:lnTo>
                <a:lnTo>
                  <a:pt x="1049245" y="33231"/>
                </a:lnTo>
                <a:lnTo>
                  <a:pt x="1051570" y="31929"/>
                </a:lnTo>
                <a:lnTo>
                  <a:pt x="1053907" y="30653"/>
                </a:lnTo>
                <a:lnTo>
                  <a:pt x="1056232" y="29400"/>
                </a:lnTo>
                <a:lnTo>
                  <a:pt x="1058569" y="28173"/>
                </a:lnTo>
                <a:lnTo>
                  <a:pt x="1060894" y="26970"/>
                </a:lnTo>
                <a:lnTo>
                  <a:pt x="1063232" y="25791"/>
                </a:lnTo>
                <a:lnTo>
                  <a:pt x="1065557" y="24637"/>
                </a:lnTo>
                <a:lnTo>
                  <a:pt x="1067894" y="23509"/>
                </a:lnTo>
                <a:lnTo>
                  <a:pt x="1070219" y="22407"/>
                </a:lnTo>
                <a:lnTo>
                  <a:pt x="1072556" y="21328"/>
                </a:lnTo>
                <a:lnTo>
                  <a:pt x="1074893" y="20276"/>
                </a:lnTo>
                <a:lnTo>
                  <a:pt x="1077218" y="19249"/>
                </a:lnTo>
                <a:lnTo>
                  <a:pt x="1079556" y="18249"/>
                </a:lnTo>
                <a:lnTo>
                  <a:pt x="1081881" y="17274"/>
                </a:lnTo>
                <a:lnTo>
                  <a:pt x="1084218" y="16324"/>
                </a:lnTo>
                <a:lnTo>
                  <a:pt x="1086543" y="15400"/>
                </a:lnTo>
                <a:lnTo>
                  <a:pt x="1088880" y="14503"/>
                </a:lnTo>
                <a:lnTo>
                  <a:pt x="1091205" y="13632"/>
                </a:lnTo>
                <a:lnTo>
                  <a:pt x="1093542" y="12787"/>
                </a:lnTo>
                <a:lnTo>
                  <a:pt x="1095867" y="11969"/>
                </a:lnTo>
                <a:lnTo>
                  <a:pt x="1098205" y="11177"/>
                </a:lnTo>
                <a:lnTo>
                  <a:pt x="1100542" y="10411"/>
                </a:lnTo>
                <a:lnTo>
                  <a:pt x="1102867" y="9673"/>
                </a:lnTo>
                <a:lnTo>
                  <a:pt x="1105204" y="8960"/>
                </a:lnTo>
                <a:lnTo>
                  <a:pt x="1107529" y="8274"/>
                </a:lnTo>
                <a:lnTo>
                  <a:pt x="1109866" y="7616"/>
                </a:lnTo>
                <a:lnTo>
                  <a:pt x="1112191" y="6983"/>
                </a:lnTo>
                <a:lnTo>
                  <a:pt x="1114529" y="6379"/>
                </a:lnTo>
                <a:lnTo>
                  <a:pt x="1116853" y="5801"/>
                </a:lnTo>
                <a:lnTo>
                  <a:pt x="1119191" y="5250"/>
                </a:lnTo>
                <a:lnTo>
                  <a:pt x="1121516" y="4727"/>
                </a:lnTo>
                <a:lnTo>
                  <a:pt x="1123853" y="4230"/>
                </a:lnTo>
                <a:lnTo>
                  <a:pt x="1126178" y="3762"/>
                </a:lnTo>
                <a:lnTo>
                  <a:pt x="1128515" y="3320"/>
                </a:lnTo>
                <a:lnTo>
                  <a:pt x="1130852" y="2906"/>
                </a:lnTo>
                <a:lnTo>
                  <a:pt x="1133177" y="2519"/>
                </a:lnTo>
                <a:lnTo>
                  <a:pt x="1135515" y="2160"/>
                </a:lnTo>
                <a:lnTo>
                  <a:pt x="1137840" y="1828"/>
                </a:lnTo>
                <a:lnTo>
                  <a:pt x="1140177" y="1523"/>
                </a:lnTo>
                <a:lnTo>
                  <a:pt x="1142502" y="1246"/>
                </a:lnTo>
                <a:lnTo>
                  <a:pt x="1144839" y="998"/>
                </a:lnTo>
                <a:lnTo>
                  <a:pt x="1147164" y="776"/>
                </a:lnTo>
                <a:lnTo>
                  <a:pt x="1149501" y="582"/>
                </a:lnTo>
                <a:lnTo>
                  <a:pt x="1151826" y="416"/>
                </a:lnTo>
                <a:lnTo>
                  <a:pt x="1154164" y="277"/>
                </a:lnTo>
                <a:lnTo>
                  <a:pt x="1156501" y="166"/>
                </a:lnTo>
                <a:lnTo>
                  <a:pt x="1158826" y="82"/>
                </a:lnTo>
                <a:lnTo>
                  <a:pt x="1161163" y="27"/>
                </a:lnTo>
                <a:lnTo>
                  <a:pt x="1163488" y="0"/>
                </a:lnTo>
                <a:lnTo>
                  <a:pt x="1165825" y="0"/>
                </a:lnTo>
                <a:lnTo>
                  <a:pt x="1168150" y="27"/>
                </a:lnTo>
                <a:lnTo>
                  <a:pt x="1170487" y="82"/>
                </a:lnTo>
                <a:lnTo>
                  <a:pt x="1172812" y="166"/>
                </a:lnTo>
                <a:lnTo>
                  <a:pt x="1175150" y="277"/>
                </a:lnTo>
                <a:lnTo>
                  <a:pt x="1177475" y="416"/>
                </a:lnTo>
                <a:lnTo>
                  <a:pt x="1179812" y="582"/>
                </a:lnTo>
                <a:lnTo>
                  <a:pt x="1182149" y="776"/>
                </a:lnTo>
                <a:lnTo>
                  <a:pt x="1184474" y="998"/>
                </a:lnTo>
                <a:lnTo>
                  <a:pt x="1186811" y="1246"/>
                </a:lnTo>
                <a:lnTo>
                  <a:pt x="1189136" y="1523"/>
                </a:lnTo>
                <a:lnTo>
                  <a:pt x="1191474" y="1828"/>
                </a:lnTo>
                <a:lnTo>
                  <a:pt x="1193798" y="2160"/>
                </a:lnTo>
                <a:lnTo>
                  <a:pt x="1196136" y="2519"/>
                </a:lnTo>
                <a:lnTo>
                  <a:pt x="1198461" y="2906"/>
                </a:lnTo>
                <a:lnTo>
                  <a:pt x="1200798" y="3320"/>
                </a:lnTo>
                <a:lnTo>
                  <a:pt x="1203123" y="3762"/>
                </a:lnTo>
                <a:lnTo>
                  <a:pt x="1205460" y="4230"/>
                </a:lnTo>
                <a:lnTo>
                  <a:pt x="1207797" y="4727"/>
                </a:lnTo>
                <a:lnTo>
                  <a:pt x="1210122" y="5250"/>
                </a:lnTo>
                <a:lnTo>
                  <a:pt x="1212460" y="5801"/>
                </a:lnTo>
                <a:lnTo>
                  <a:pt x="1214785" y="6379"/>
                </a:lnTo>
                <a:lnTo>
                  <a:pt x="1217122" y="6983"/>
                </a:lnTo>
                <a:lnTo>
                  <a:pt x="1219447" y="7616"/>
                </a:lnTo>
                <a:lnTo>
                  <a:pt x="1221784" y="8274"/>
                </a:lnTo>
                <a:lnTo>
                  <a:pt x="1224109" y="8960"/>
                </a:lnTo>
                <a:lnTo>
                  <a:pt x="1226446" y="9673"/>
                </a:lnTo>
                <a:lnTo>
                  <a:pt x="1228771" y="10411"/>
                </a:lnTo>
                <a:lnTo>
                  <a:pt x="1231108" y="11177"/>
                </a:lnTo>
                <a:lnTo>
                  <a:pt x="1233446" y="11969"/>
                </a:lnTo>
                <a:lnTo>
                  <a:pt x="1235771" y="12787"/>
                </a:lnTo>
                <a:lnTo>
                  <a:pt x="1238108" y="13632"/>
                </a:lnTo>
                <a:lnTo>
                  <a:pt x="1240433" y="14503"/>
                </a:lnTo>
                <a:lnTo>
                  <a:pt x="1242770" y="15400"/>
                </a:lnTo>
                <a:lnTo>
                  <a:pt x="1245095" y="16324"/>
                </a:lnTo>
                <a:lnTo>
                  <a:pt x="1247432" y="17274"/>
                </a:lnTo>
                <a:lnTo>
                  <a:pt x="1249757" y="18249"/>
                </a:lnTo>
                <a:lnTo>
                  <a:pt x="1252095" y="19249"/>
                </a:lnTo>
                <a:lnTo>
                  <a:pt x="1254420" y="20276"/>
                </a:lnTo>
                <a:lnTo>
                  <a:pt x="1256757" y="21328"/>
                </a:lnTo>
                <a:lnTo>
                  <a:pt x="1259082" y="22407"/>
                </a:lnTo>
                <a:lnTo>
                  <a:pt x="1261419" y="23509"/>
                </a:lnTo>
                <a:lnTo>
                  <a:pt x="1263756" y="24637"/>
                </a:lnTo>
                <a:lnTo>
                  <a:pt x="1266081" y="25791"/>
                </a:lnTo>
                <a:lnTo>
                  <a:pt x="1268419" y="26970"/>
                </a:lnTo>
                <a:lnTo>
                  <a:pt x="1270744" y="28173"/>
                </a:lnTo>
                <a:lnTo>
                  <a:pt x="1273081" y="29400"/>
                </a:lnTo>
                <a:lnTo>
                  <a:pt x="1275406" y="30653"/>
                </a:lnTo>
                <a:lnTo>
                  <a:pt x="1277743" y="31929"/>
                </a:lnTo>
                <a:lnTo>
                  <a:pt x="1280068" y="33231"/>
                </a:lnTo>
                <a:lnTo>
                  <a:pt x="1282405" y="34557"/>
                </a:lnTo>
                <a:lnTo>
                  <a:pt x="1284730" y="35906"/>
                </a:lnTo>
                <a:lnTo>
                  <a:pt x="1287067" y="37279"/>
                </a:lnTo>
                <a:lnTo>
                  <a:pt x="1289405" y="38677"/>
                </a:lnTo>
                <a:lnTo>
                  <a:pt x="1291730" y="40098"/>
                </a:lnTo>
                <a:lnTo>
                  <a:pt x="1294067" y="41542"/>
                </a:lnTo>
                <a:lnTo>
                  <a:pt x="1296392" y="43009"/>
                </a:lnTo>
                <a:lnTo>
                  <a:pt x="1298729" y="44500"/>
                </a:lnTo>
                <a:lnTo>
                  <a:pt x="1301054" y="46013"/>
                </a:lnTo>
                <a:lnTo>
                  <a:pt x="1303391" y="47550"/>
                </a:lnTo>
                <a:lnTo>
                  <a:pt x="1305716" y="49110"/>
                </a:lnTo>
                <a:lnTo>
                  <a:pt x="1308054" y="50691"/>
                </a:lnTo>
                <a:lnTo>
                  <a:pt x="1310379" y="52296"/>
                </a:lnTo>
                <a:lnTo>
                  <a:pt x="1312716" y="53922"/>
                </a:lnTo>
                <a:lnTo>
                  <a:pt x="1315053" y="55570"/>
                </a:lnTo>
                <a:lnTo>
                  <a:pt x="1317378" y="57241"/>
                </a:lnTo>
                <a:lnTo>
                  <a:pt x="1319715" y="58932"/>
                </a:lnTo>
                <a:lnTo>
                  <a:pt x="1322040" y="60646"/>
                </a:lnTo>
                <a:lnTo>
                  <a:pt x="1324378" y="62380"/>
                </a:lnTo>
                <a:lnTo>
                  <a:pt x="1326702" y="64137"/>
                </a:lnTo>
                <a:lnTo>
                  <a:pt x="1329040" y="65913"/>
                </a:lnTo>
                <a:lnTo>
                  <a:pt x="1331365" y="67712"/>
                </a:lnTo>
                <a:lnTo>
                  <a:pt x="1333702" y="69530"/>
                </a:lnTo>
                <a:lnTo>
                  <a:pt x="1336027" y="71369"/>
                </a:lnTo>
                <a:lnTo>
                  <a:pt x="1338364" y="73228"/>
                </a:lnTo>
                <a:lnTo>
                  <a:pt x="1340701" y="75107"/>
                </a:lnTo>
                <a:lnTo>
                  <a:pt x="1343026" y="77007"/>
                </a:lnTo>
                <a:lnTo>
                  <a:pt x="1345364" y="78926"/>
                </a:lnTo>
                <a:lnTo>
                  <a:pt x="1347689" y="80863"/>
                </a:lnTo>
                <a:lnTo>
                  <a:pt x="1350026" y="82821"/>
                </a:lnTo>
                <a:lnTo>
                  <a:pt x="1352351" y="84797"/>
                </a:lnTo>
                <a:lnTo>
                  <a:pt x="1354688" y="86794"/>
                </a:lnTo>
                <a:lnTo>
                  <a:pt x="1357013" y="88807"/>
                </a:lnTo>
                <a:lnTo>
                  <a:pt x="1359350" y="90839"/>
                </a:lnTo>
                <a:lnTo>
                  <a:pt x="1361675" y="92891"/>
                </a:lnTo>
                <a:lnTo>
                  <a:pt x="1364012" y="94960"/>
                </a:lnTo>
                <a:lnTo>
                  <a:pt x="1366337" y="97048"/>
                </a:lnTo>
                <a:lnTo>
                  <a:pt x="1368675" y="99153"/>
                </a:lnTo>
                <a:lnTo>
                  <a:pt x="1371012" y="101275"/>
                </a:lnTo>
                <a:lnTo>
                  <a:pt x="1373337" y="103414"/>
                </a:lnTo>
                <a:lnTo>
                  <a:pt x="1375674" y="105570"/>
                </a:lnTo>
                <a:lnTo>
                  <a:pt x="1377999" y="107744"/>
                </a:lnTo>
                <a:lnTo>
                  <a:pt x="1380336" y="109934"/>
                </a:lnTo>
                <a:lnTo>
                  <a:pt x="1382661" y="112141"/>
                </a:lnTo>
                <a:lnTo>
                  <a:pt x="1384999" y="114363"/>
                </a:lnTo>
                <a:lnTo>
                  <a:pt x="1387324" y="116602"/>
                </a:lnTo>
                <a:lnTo>
                  <a:pt x="1389661" y="118857"/>
                </a:lnTo>
                <a:lnTo>
                  <a:pt x="1391986" y="121127"/>
                </a:lnTo>
                <a:lnTo>
                  <a:pt x="1394323" y="123412"/>
                </a:lnTo>
                <a:lnTo>
                  <a:pt x="1396660" y="125713"/>
                </a:lnTo>
                <a:lnTo>
                  <a:pt x="1398985" y="128028"/>
                </a:lnTo>
                <a:lnTo>
                  <a:pt x="1401322" y="130359"/>
                </a:lnTo>
                <a:lnTo>
                  <a:pt x="1403647" y="132704"/>
                </a:lnTo>
                <a:lnTo>
                  <a:pt x="1405985" y="135062"/>
                </a:lnTo>
                <a:lnTo>
                  <a:pt x="1408310" y="137435"/>
                </a:lnTo>
                <a:lnTo>
                  <a:pt x="1410647" y="139821"/>
                </a:lnTo>
                <a:lnTo>
                  <a:pt x="1412972" y="142222"/>
                </a:lnTo>
                <a:lnTo>
                  <a:pt x="1415309" y="144636"/>
                </a:lnTo>
                <a:lnTo>
                  <a:pt x="1417634" y="147062"/>
                </a:lnTo>
                <a:lnTo>
                  <a:pt x="1419971" y="149502"/>
                </a:lnTo>
                <a:lnTo>
                  <a:pt x="1422309" y="151954"/>
                </a:lnTo>
                <a:lnTo>
                  <a:pt x="1424634" y="154419"/>
                </a:lnTo>
                <a:lnTo>
                  <a:pt x="1426971" y="156897"/>
                </a:lnTo>
                <a:lnTo>
                  <a:pt x="1429296" y="159385"/>
                </a:lnTo>
                <a:lnTo>
                  <a:pt x="1431633" y="161886"/>
                </a:lnTo>
                <a:lnTo>
                  <a:pt x="1433958" y="164398"/>
                </a:lnTo>
                <a:lnTo>
                  <a:pt x="1436295" y="166922"/>
                </a:lnTo>
                <a:lnTo>
                  <a:pt x="1438620" y="169456"/>
                </a:lnTo>
                <a:lnTo>
                  <a:pt x="1440958" y="172003"/>
                </a:lnTo>
                <a:lnTo>
                  <a:pt x="1443283" y="174559"/>
                </a:lnTo>
                <a:lnTo>
                  <a:pt x="1445620" y="177125"/>
                </a:lnTo>
                <a:lnTo>
                  <a:pt x="1447957" y="179702"/>
                </a:lnTo>
                <a:lnTo>
                  <a:pt x="1450282" y="182289"/>
                </a:lnTo>
                <a:lnTo>
                  <a:pt x="1452619" y="184885"/>
                </a:lnTo>
                <a:lnTo>
                  <a:pt x="1454944" y="187491"/>
                </a:lnTo>
                <a:lnTo>
                  <a:pt x="1457282" y="190105"/>
                </a:lnTo>
                <a:lnTo>
                  <a:pt x="1459606" y="192730"/>
                </a:lnTo>
                <a:lnTo>
                  <a:pt x="1461944" y="195363"/>
                </a:lnTo>
                <a:lnTo>
                  <a:pt x="1464269" y="198004"/>
                </a:lnTo>
                <a:lnTo>
                  <a:pt x="1466606" y="200654"/>
                </a:lnTo>
                <a:lnTo>
                  <a:pt x="1468931" y="203312"/>
                </a:lnTo>
                <a:lnTo>
                  <a:pt x="1471268" y="205978"/>
                </a:lnTo>
                <a:lnTo>
                  <a:pt x="1473593" y="208651"/>
                </a:lnTo>
                <a:lnTo>
                  <a:pt x="1475930" y="211333"/>
                </a:lnTo>
                <a:lnTo>
                  <a:pt x="1478268" y="214020"/>
                </a:lnTo>
                <a:lnTo>
                  <a:pt x="1480593" y="216716"/>
                </a:lnTo>
                <a:lnTo>
                  <a:pt x="1482930" y="219417"/>
                </a:lnTo>
                <a:lnTo>
                  <a:pt x="1485255" y="222125"/>
                </a:lnTo>
                <a:lnTo>
                  <a:pt x="1487592" y="224840"/>
                </a:lnTo>
                <a:lnTo>
                  <a:pt x="1489917" y="227559"/>
                </a:lnTo>
                <a:lnTo>
                  <a:pt x="1492254" y="230287"/>
                </a:lnTo>
                <a:lnTo>
                  <a:pt x="1494579" y="233017"/>
                </a:lnTo>
                <a:lnTo>
                  <a:pt x="1496916" y="235756"/>
                </a:lnTo>
                <a:lnTo>
                  <a:pt x="1499241" y="238498"/>
                </a:lnTo>
                <a:lnTo>
                  <a:pt x="1501579" y="241245"/>
                </a:lnTo>
                <a:lnTo>
                  <a:pt x="1503916" y="243998"/>
                </a:lnTo>
                <a:lnTo>
                  <a:pt x="1506241" y="246753"/>
                </a:lnTo>
                <a:lnTo>
                  <a:pt x="1508578" y="249515"/>
                </a:lnTo>
                <a:lnTo>
                  <a:pt x="1510903" y="252279"/>
                </a:lnTo>
                <a:lnTo>
                  <a:pt x="1513240" y="255048"/>
                </a:lnTo>
                <a:lnTo>
                  <a:pt x="1515565" y="257819"/>
                </a:lnTo>
                <a:lnTo>
                  <a:pt x="1517903" y="260596"/>
                </a:lnTo>
                <a:lnTo>
                  <a:pt x="1520228" y="263374"/>
                </a:lnTo>
                <a:lnTo>
                  <a:pt x="1522565" y="266156"/>
                </a:lnTo>
                <a:lnTo>
                  <a:pt x="1524890" y="268940"/>
                </a:lnTo>
                <a:lnTo>
                  <a:pt x="1527227" y="271727"/>
                </a:lnTo>
                <a:lnTo>
                  <a:pt x="1529564" y="274516"/>
                </a:lnTo>
                <a:lnTo>
                  <a:pt x="1531889" y="277307"/>
                </a:lnTo>
                <a:lnTo>
                  <a:pt x="1534226" y="280101"/>
                </a:lnTo>
                <a:lnTo>
                  <a:pt x="1536551" y="282896"/>
                </a:lnTo>
                <a:lnTo>
                  <a:pt x="1538889" y="285692"/>
                </a:lnTo>
                <a:lnTo>
                  <a:pt x="1541214" y="288489"/>
                </a:lnTo>
                <a:lnTo>
                  <a:pt x="1543551" y="291288"/>
                </a:lnTo>
                <a:lnTo>
                  <a:pt x="1545876" y="294086"/>
                </a:lnTo>
                <a:lnTo>
                  <a:pt x="1548213" y="296886"/>
                </a:lnTo>
                <a:lnTo>
                  <a:pt x="1550538" y="299687"/>
                </a:lnTo>
                <a:lnTo>
                  <a:pt x="1552875" y="302487"/>
                </a:lnTo>
                <a:lnTo>
                  <a:pt x="1555213" y="305288"/>
                </a:lnTo>
                <a:lnTo>
                  <a:pt x="1557538" y="308088"/>
                </a:lnTo>
                <a:lnTo>
                  <a:pt x="1559875" y="310888"/>
                </a:lnTo>
                <a:lnTo>
                  <a:pt x="1562200" y="313687"/>
                </a:lnTo>
                <a:lnTo>
                  <a:pt x="1564537" y="316486"/>
                </a:lnTo>
                <a:lnTo>
                  <a:pt x="1566862" y="319283"/>
                </a:lnTo>
                <a:lnTo>
                  <a:pt x="1569199" y="322079"/>
                </a:lnTo>
                <a:lnTo>
                  <a:pt x="1571524" y="324874"/>
                </a:lnTo>
                <a:lnTo>
                  <a:pt x="1573861" y="327668"/>
                </a:lnTo>
                <a:lnTo>
                  <a:pt x="1576186" y="330459"/>
                </a:lnTo>
                <a:lnTo>
                  <a:pt x="1578524" y="333249"/>
                </a:lnTo>
                <a:lnTo>
                  <a:pt x="1580849" y="336036"/>
                </a:lnTo>
                <a:lnTo>
                  <a:pt x="1583186" y="338822"/>
                </a:lnTo>
                <a:lnTo>
                  <a:pt x="1585523" y="341604"/>
                </a:lnTo>
                <a:lnTo>
                  <a:pt x="1587848" y="344384"/>
                </a:lnTo>
                <a:lnTo>
                  <a:pt x="1590185" y="347162"/>
                </a:lnTo>
                <a:lnTo>
                  <a:pt x="1592510" y="349936"/>
                </a:lnTo>
                <a:lnTo>
                  <a:pt x="1594848" y="352706"/>
                </a:lnTo>
                <a:lnTo>
                  <a:pt x="1597173" y="355470"/>
                </a:lnTo>
                <a:lnTo>
                  <a:pt x="1599510" y="358238"/>
                </a:lnTo>
                <a:lnTo>
                  <a:pt x="1601835" y="360994"/>
                </a:lnTo>
                <a:lnTo>
                  <a:pt x="1604172" y="363749"/>
                </a:lnTo>
                <a:lnTo>
                  <a:pt x="1606497" y="366505"/>
                </a:lnTo>
                <a:lnTo>
                  <a:pt x="1608834" y="369248"/>
                </a:lnTo>
                <a:lnTo>
                  <a:pt x="1611172" y="371991"/>
                </a:lnTo>
                <a:lnTo>
                  <a:pt x="1613497" y="374734"/>
                </a:lnTo>
                <a:lnTo>
                  <a:pt x="1615834" y="377465"/>
                </a:lnTo>
                <a:lnTo>
                  <a:pt x="1618159" y="380196"/>
                </a:lnTo>
                <a:lnTo>
                  <a:pt x="1620496" y="382915"/>
                </a:lnTo>
                <a:lnTo>
                  <a:pt x="1622821" y="385633"/>
                </a:lnTo>
                <a:lnTo>
                  <a:pt x="1625158" y="388352"/>
                </a:lnTo>
                <a:lnTo>
                  <a:pt x="1627483" y="391058"/>
                </a:lnTo>
                <a:lnTo>
                  <a:pt x="1629820" y="393764"/>
                </a:lnTo>
                <a:lnTo>
                  <a:pt x="1632145" y="396458"/>
                </a:lnTo>
                <a:lnTo>
                  <a:pt x="1634483" y="399152"/>
                </a:lnTo>
                <a:lnTo>
                  <a:pt x="1636820" y="401834"/>
                </a:lnTo>
                <a:lnTo>
                  <a:pt x="1639145" y="404503"/>
                </a:lnTo>
                <a:lnTo>
                  <a:pt x="1641482" y="407173"/>
                </a:lnTo>
                <a:lnTo>
                  <a:pt x="1643807" y="409842"/>
                </a:lnTo>
                <a:lnTo>
                  <a:pt x="1646144" y="412499"/>
                </a:lnTo>
                <a:lnTo>
                  <a:pt x="1648469" y="415144"/>
                </a:lnTo>
                <a:lnTo>
                  <a:pt x="1650807" y="417789"/>
                </a:lnTo>
                <a:lnTo>
                  <a:pt x="1653132" y="420434"/>
                </a:lnTo>
                <a:lnTo>
                  <a:pt x="1655469" y="423054"/>
                </a:lnTo>
                <a:lnTo>
                  <a:pt x="1657794" y="425674"/>
                </a:lnTo>
                <a:lnTo>
                  <a:pt x="1660131" y="428294"/>
                </a:lnTo>
                <a:lnTo>
                  <a:pt x="1662468" y="430902"/>
                </a:lnTo>
                <a:lnTo>
                  <a:pt x="1664793" y="433498"/>
                </a:lnTo>
                <a:lnTo>
                  <a:pt x="1667131" y="436093"/>
                </a:lnTo>
                <a:lnTo>
                  <a:pt x="1669455" y="438664"/>
                </a:lnTo>
                <a:lnTo>
                  <a:pt x="1671793" y="441248"/>
                </a:lnTo>
                <a:lnTo>
                  <a:pt x="1674118" y="443806"/>
                </a:lnTo>
                <a:lnTo>
                  <a:pt x="1676455" y="446365"/>
                </a:lnTo>
                <a:lnTo>
                  <a:pt x="1678780" y="448911"/>
                </a:lnTo>
                <a:lnTo>
                  <a:pt x="1681117" y="451458"/>
                </a:lnTo>
                <a:lnTo>
                  <a:pt x="1683442" y="453980"/>
                </a:lnTo>
                <a:lnTo>
                  <a:pt x="1685779" y="456501"/>
                </a:lnTo>
                <a:lnTo>
                  <a:pt x="1688104" y="459023"/>
                </a:lnTo>
                <a:lnTo>
                  <a:pt x="1690442" y="461520"/>
                </a:lnTo>
                <a:lnTo>
                  <a:pt x="1692779" y="464017"/>
                </a:lnTo>
                <a:lnTo>
                  <a:pt x="1695104" y="466502"/>
                </a:lnTo>
                <a:lnTo>
                  <a:pt x="1697441" y="468975"/>
                </a:lnTo>
                <a:lnTo>
                  <a:pt x="1699766" y="471447"/>
                </a:lnTo>
                <a:lnTo>
                  <a:pt x="1702103" y="473908"/>
                </a:lnTo>
                <a:lnTo>
                  <a:pt x="1704428" y="476356"/>
                </a:lnTo>
                <a:lnTo>
                  <a:pt x="1706765" y="478791"/>
                </a:lnTo>
                <a:lnTo>
                  <a:pt x="1709090" y="481215"/>
                </a:lnTo>
                <a:lnTo>
                  <a:pt x="1711428" y="483626"/>
                </a:lnTo>
                <a:lnTo>
                  <a:pt x="1713753" y="486037"/>
                </a:lnTo>
                <a:lnTo>
                  <a:pt x="1716090" y="488436"/>
                </a:lnTo>
                <a:lnTo>
                  <a:pt x="1718427" y="490822"/>
                </a:lnTo>
                <a:lnTo>
                  <a:pt x="1720752" y="493196"/>
                </a:lnTo>
                <a:lnTo>
                  <a:pt x="1723089" y="495558"/>
                </a:lnTo>
                <a:lnTo>
                  <a:pt x="1725414" y="497920"/>
                </a:lnTo>
                <a:lnTo>
                  <a:pt x="1727752" y="500257"/>
                </a:lnTo>
                <a:lnTo>
                  <a:pt x="1730077" y="502595"/>
                </a:lnTo>
                <a:lnTo>
                  <a:pt x="1732414" y="504919"/>
                </a:lnTo>
                <a:lnTo>
                  <a:pt x="1734739" y="507232"/>
                </a:lnTo>
                <a:lnTo>
                  <a:pt x="1737076" y="509532"/>
                </a:lnTo>
                <a:lnTo>
                  <a:pt x="1739401" y="511821"/>
                </a:lnTo>
                <a:lnTo>
                  <a:pt x="1741738" y="514096"/>
                </a:lnTo>
                <a:lnTo>
                  <a:pt x="1744075" y="516372"/>
                </a:lnTo>
                <a:lnTo>
                  <a:pt x="1746400" y="518623"/>
                </a:lnTo>
                <a:lnTo>
                  <a:pt x="1748738" y="520874"/>
                </a:lnTo>
                <a:lnTo>
                  <a:pt x="1751063" y="523101"/>
                </a:lnTo>
                <a:lnTo>
                  <a:pt x="1753400" y="525328"/>
                </a:lnTo>
                <a:lnTo>
                  <a:pt x="1755725" y="527542"/>
                </a:lnTo>
                <a:lnTo>
                  <a:pt x="1758062" y="529744"/>
                </a:lnTo>
                <a:lnTo>
                  <a:pt x="1760387" y="531933"/>
                </a:lnTo>
                <a:lnTo>
                  <a:pt x="1762724" y="534111"/>
                </a:lnTo>
                <a:lnTo>
                  <a:pt x="1765049" y="536276"/>
                </a:lnTo>
                <a:lnTo>
                  <a:pt x="1767387" y="538429"/>
                </a:lnTo>
                <a:lnTo>
                  <a:pt x="1769724" y="540569"/>
                </a:lnTo>
                <a:lnTo>
                  <a:pt x="1772049" y="542697"/>
                </a:lnTo>
                <a:lnTo>
                  <a:pt x="1774386" y="544813"/>
                </a:lnTo>
                <a:lnTo>
                  <a:pt x="1776711" y="546929"/>
                </a:lnTo>
                <a:lnTo>
                  <a:pt x="1779048" y="549020"/>
                </a:lnTo>
                <a:lnTo>
                  <a:pt x="1781373" y="551099"/>
                </a:lnTo>
                <a:lnTo>
                  <a:pt x="1783711" y="553178"/>
                </a:lnTo>
                <a:lnTo>
                  <a:pt x="1786036" y="555232"/>
                </a:lnTo>
                <a:lnTo>
                  <a:pt x="1788373" y="557274"/>
                </a:lnTo>
                <a:lnTo>
                  <a:pt x="1790698" y="559316"/>
                </a:lnTo>
                <a:lnTo>
                  <a:pt x="1793035" y="561334"/>
                </a:lnTo>
                <a:lnTo>
                  <a:pt x="1795360" y="563351"/>
                </a:lnTo>
                <a:lnTo>
                  <a:pt x="1797697" y="565344"/>
                </a:lnTo>
                <a:lnTo>
                  <a:pt x="1800034" y="567337"/>
                </a:lnTo>
                <a:lnTo>
                  <a:pt x="1802359" y="569305"/>
                </a:lnTo>
                <a:lnTo>
                  <a:pt x="1804697" y="571261"/>
                </a:lnTo>
                <a:lnTo>
                  <a:pt x="1807022" y="573217"/>
                </a:lnTo>
                <a:lnTo>
                  <a:pt x="1809359" y="575148"/>
                </a:lnTo>
                <a:lnTo>
                  <a:pt x="1811684" y="577079"/>
                </a:lnTo>
                <a:lnTo>
                  <a:pt x="1814021" y="578986"/>
                </a:lnTo>
                <a:lnTo>
                  <a:pt x="1816346" y="580893"/>
                </a:lnTo>
                <a:lnTo>
                  <a:pt x="1818683" y="582775"/>
                </a:lnTo>
                <a:lnTo>
                  <a:pt x="1821008" y="584657"/>
                </a:lnTo>
                <a:lnTo>
                  <a:pt x="1823346" y="586515"/>
                </a:lnTo>
                <a:lnTo>
                  <a:pt x="1825683" y="588372"/>
                </a:lnTo>
                <a:lnTo>
                  <a:pt x="1828008" y="590205"/>
                </a:lnTo>
                <a:lnTo>
                  <a:pt x="1830345" y="592038"/>
                </a:lnTo>
                <a:lnTo>
                  <a:pt x="1832670" y="593846"/>
                </a:lnTo>
                <a:lnTo>
                  <a:pt x="1835007" y="595654"/>
                </a:lnTo>
                <a:lnTo>
                  <a:pt x="1837332" y="597438"/>
                </a:lnTo>
                <a:lnTo>
                  <a:pt x="1839669" y="599222"/>
                </a:lnTo>
                <a:lnTo>
                  <a:pt x="1841994" y="600981"/>
                </a:lnTo>
                <a:lnTo>
                  <a:pt x="1844332" y="602728"/>
                </a:lnTo>
                <a:lnTo>
                  <a:pt x="1846657" y="604475"/>
                </a:lnTo>
                <a:lnTo>
                  <a:pt x="1848994" y="606197"/>
                </a:lnTo>
                <a:lnTo>
                  <a:pt x="1851331" y="607919"/>
                </a:lnTo>
                <a:lnTo>
                  <a:pt x="1853656" y="609617"/>
                </a:lnTo>
                <a:lnTo>
                  <a:pt x="1855993" y="611314"/>
                </a:lnTo>
                <a:lnTo>
                  <a:pt x="1858318" y="612987"/>
                </a:lnTo>
                <a:lnTo>
                  <a:pt x="1860656" y="614648"/>
                </a:lnTo>
                <a:lnTo>
                  <a:pt x="1862981" y="616308"/>
                </a:lnTo>
                <a:lnTo>
                  <a:pt x="1865318" y="617944"/>
                </a:lnTo>
                <a:lnTo>
                  <a:pt x="1867643" y="619581"/>
                </a:lnTo>
                <a:lnTo>
                  <a:pt x="1869980" y="621192"/>
                </a:lnTo>
                <a:lnTo>
                  <a:pt x="1872305" y="622791"/>
                </a:lnTo>
                <a:lnTo>
                  <a:pt x="1874642" y="624390"/>
                </a:lnTo>
                <a:lnTo>
                  <a:pt x="1876979" y="625965"/>
                </a:lnTo>
                <a:lnTo>
                  <a:pt x="1879304" y="627540"/>
                </a:lnTo>
                <a:lnTo>
                  <a:pt x="1881642" y="629090"/>
                </a:lnTo>
                <a:lnTo>
                  <a:pt x="1883967" y="630640"/>
                </a:lnTo>
                <a:lnTo>
                  <a:pt x="1886304" y="632165"/>
                </a:lnTo>
                <a:lnTo>
                  <a:pt x="1888629" y="633690"/>
                </a:lnTo>
                <a:lnTo>
                  <a:pt x="1890966" y="635191"/>
                </a:lnTo>
                <a:lnTo>
                  <a:pt x="1893291" y="636692"/>
                </a:lnTo>
                <a:lnTo>
                  <a:pt x="1895628" y="638168"/>
                </a:lnTo>
                <a:lnTo>
                  <a:pt x="1897953" y="639644"/>
                </a:lnTo>
                <a:lnTo>
                  <a:pt x="1900291" y="641096"/>
                </a:lnTo>
                <a:lnTo>
                  <a:pt x="1902628" y="642547"/>
                </a:lnTo>
                <a:lnTo>
                  <a:pt x="1904953" y="643987"/>
                </a:lnTo>
                <a:lnTo>
                  <a:pt x="1907290" y="645401"/>
                </a:lnTo>
                <a:lnTo>
                  <a:pt x="1909615" y="646816"/>
                </a:lnTo>
                <a:lnTo>
                  <a:pt x="1911952" y="648218"/>
                </a:lnTo>
                <a:lnTo>
                  <a:pt x="1914277" y="649608"/>
                </a:lnTo>
                <a:lnTo>
                  <a:pt x="1916614" y="650986"/>
                </a:lnTo>
                <a:lnTo>
                  <a:pt x="1918939" y="652352"/>
                </a:lnTo>
                <a:lnTo>
                  <a:pt x="1921277" y="653692"/>
                </a:lnTo>
                <a:lnTo>
                  <a:pt x="1923602" y="655045"/>
                </a:lnTo>
                <a:lnTo>
                  <a:pt x="1925939" y="656374"/>
                </a:lnTo>
                <a:lnTo>
                  <a:pt x="1928264" y="657690"/>
                </a:lnTo>
                <a:lnTo>
                  <a:pt x="1930601" y="658994"/>
                </a:lnTo>
                <a:lnTo>
                  <a:pt x="1932938" y="660286"/>
                </a:lnTo>
                <a:lnTo>
                  <a:pt x="1935263" y="661578"/>
                </a:lnTo>
                <a:lnTo>
                  <a:pt x="1937601" y="662844"/>
                </a:lnTo>
                <a:lnTo>
                  <a:pt x="1939926" y="664112"/>
                </a:lnTo>
                <a:lnTo>
                  <a:pt x="1942263" y="665354"/>
                </a:lnTo>
                <a:lnTo>
                  <a:pt x="1944588" y="666596"/>
                </a:lnTo>
                <a:lnTo>
                  <a:pt x="1946925" y="667827"/>
                </a:lnTo>
                <a:lnTo>
                  <a:pt x="1949250" y="669032"/>
                </a:lnTo>
                <a:lnTo>
                  <a:pt x="1951587" y="670238"/>
                </a:lnTo>
                <a:lnTo>
                  <a:pt x="1953912" y="671443"/>
                </a:lnTo>
                <a:lnTo>
                  <a:pt x="1956250" y="672624"/>
                </a:lnTo>
                <a:lnTo>
                  <a:pt x="1958587" y="673793"/>
                </a:lnTo>
                <a:lnTo>
                  <a:pt x="1960912" y="674949"/>
                </a:lnTo>
                <a:lnTo>
                  <a:pt x="1963249" y="676105"/>
                </a:lnTo>
                <a:lnTo>
                  <a:pt x="1965574" y="677249"/>
                </a:lnTo>
                <a:lnTo>
                  <a:pt x="1967911" y="678369"/>
                </a:lnTo>
                <a:lnTo>
                  <a:pt x="1970236" y="679488"/>
                </a:lnTo>
                <a:lnTo>
                  <a:pt x="1972573" y="680595"/>
                </a:lnTo>
                <a:lnTo>
                  <a:pt x="1974898" y="681690"/>
                </a:lnTo>
                <a:lnTo>
                  <a:pt x="1977236" y="682785"/>
                </a:lnTo>
                <a:lnTo>
                  <a:pt x="1979561" y="683855"/>
                </a:lnTo>
                <a:lnTo>
                  <a:pt x="1981898" y="684926"/>
                </a:lnTo>
                <a:lnTo>
                  <a:pt x="1984235" y="685971"/>
                </a:lnTo>
                <a:lnTo>
                  <a:pt x="1986560" y="687017"/>
                </a:lnTo>
                <a:lnTo>
                  <a:pt x="1988897" y="688062"/>
                </a:lnTo>
                <a:lnTo>
                  <a:pt x="1991222" y="689083"/>
                </a:lnTo>
                <a:lnTo>
                  <a:pt x="1993560" y="690092"/>
                </a:lnTo>
                <a:lnTo>
                  <a:pt x="1995885" y="691101"/>
                </a:lnTo>
                <a:lnTo>
                  <a:pt x="1998222" y="692097"/>
                </a:lnTo>
                <a:lnTo>
                  <a:pt x="2000547" y="693081"/>
                </a:lnTo>
                <a:lnTo>
                  <a:pt x="2002884" y="694053"/>
                </a:lnTo>
                <a:lnTo>
                  <a:pt x="2005209" y="695013"/>
                </a:lnTo>
                <a:lnTo>
                  <a:pt x="2007546" y="695972"/>
                </a:lnTo>
                <a:lnTo>
                  <a:pt x="2009883" y="696907"/>
                </a:lnTo>
                <a:lnTo>
                  <a:pt x="2012208" y="697842"/>
                </a:lnTo>
                <a:lnTo>
                  <a:pt x="2014546" y="698777"/>
                </a:lnTo>
                <a:lnTo>
                  <a:pt x="2016871" y="699687"/>
                </a:lnTo>
                <a:lnTo>
                  <a:pt x="2019208" y="700597"/>
                </a:lnTo>
                <a:lnTo>
                  <a:pt x="2021533" y="701495"/>
                </a:lnTo>
                <a:lnTo>
                  <a:pt x="2023870" y="702381"/>
                </a:lnTo>
                <a:lnTo>
                  <a:pt x="2026195" y="703255"/>
                </a:lnTo>
                <a:lnTo>
                  <a:pt x="2028532" y="704128"/>
                </a:lnTo>
                <a:lnTo>
                  <a:pt x="2030857" y="704989"/>
                </a:lnTo>
                <a:lnTo>
                  <a:pt x="2033195" y="705838"/>
                </a:lnTo>
                <a:lnTo>
                  <a:pt x="2035520" y="706674"/>
                </a:lnTo>
                <a:lnTo>
                  <a:pt x="2037857" y="707511"/>
                </a:lnTo>
                <a:lnTo>
                  <a:pt x="2040194" y="708335"/>
                </a:lnTo>
                <a:lnTo>
                  <a:pt x="2042519" y="709147"/>
                </a:lnTo>
                <a:lnTo>
                  <a:pt x="2044856" y="709946"/>
                </a:lnTo>
                <a:lnTo>
                  <a:pt x="2047181" y="710746"/>
                </a:lnTo>
                <a:lnTo>
                  <a:pt x="2049518" y="711533"/>
                </a:lnTo>
                <a:lnTo>
                  <a:pt x="2051843" y="712321"/>
                </a:lnTo>
                <a:lnTo>
                  <a:pt x="2054181" y="713083"/>
                </a:lnTo>
                <a:lnTo>
                  <a:pt x="2056506" y="713846"/>
                </a:lnTo>
                <a:lnTo>
                  <a:pt x="2058843" y="714596"/>
                </a:lnTo>
                <a:lnTo>
                  <a:pt x="2061168" y="715347"/>
                </a:lnTo>
                <a:lnTo>
                  <a:pt x="2063505" y="716085"/>
                </a:lnTo>
                <a:lnTo>
                  <a:pt x="2065842" y="716811"/>
                </a:lnTo>
                <a:lnTo>
                  <a:pt x="2068167" y="717536"/>
                </a:lnTo>
                <a:lnTo>
                  <a:pt x="2070505" y="718250"/>
                </a:lnTo>
                <a:lnTo>
                  <a:pt x="2072829" y="718951"/>
                </a:lnTo>
                <a:lnTo>
                  <a:pt x="2075167" y="719640"/>
                </a:lnTo>
                <a:lnTo>
                  <a:pt x="2077492" y="720329"/>
                </a:lnTo>
                <a:lnTo>
                  <a:pt x="2079829" y="721018"/>
                </a:lnTo>
                <a:lnTo>
                  <a:pt x="2082154" y="721682"/>
                </a:lnTo>
                <a:lnTo>
                  <a:pt x="2084491" y="722346"/>
                </a:lnTo>
                <a:lnTo>
                  <a:pt x="2086816" y="723011"/>
                </a:lnTo>
                <a:lnTo>
                  <a:pt x="2089153" y="723650"/>
                </a:lnTo>
                <a:lnTo>
                  <a:pt x="2091491" y="724302"/>
                </a:lnTo>
                <a:lnTo>
                  <a:pt x="2093816" y="724930"/>
                </a:lnTo>
                <a:lnTo>
                  <a:pt x="2096153" y="725557"/>
                </a:lnTo>
                <a:lnTo>
                  <a:pt x="2098478" y="726172"/>
                </a:lnTo>
                <a:lnTo>
                  <a:pt x="2100815" y="726787"/>
                </a:lnTo>
                <a:lnTo>
                  <a:pt x="2103140" y="727390"/>
                </a:lnTo>
                <a:lnTo>
                  <a:pt x="2105477" y="727993"/>
                </a:lnTo>
                <a:lnTo>
                  <a:pt x="2107802" y="728583"/>
                </a:lnTo>
                <a:lnTo>
                  <a:pt x="2110140" y="729161"/>
                </a:lnTo>
                <a:lnTo>
                  <a:pt x="2112465" y="729739"/>
                </a:lnTo>
                <a:lnTo>
                  <a:pt x="2114802" y="730305"/>
                </a:lnTo>
                <a:lnTo>
                  <a:pt x="2117139" y="730871"/>
                </a:lnTo>
                <a:lnTo>
                  <a:pt x="2119464" y="731425"/>
                </a:lnTo>
                <a:lnTo>
                  <a:pt x="2121801" y="731978"/>
                </a:lnTo>
                <a:lnTo>
                  <a:pt x="2124126" y="732519"/>
                </a:lnTo>
                <a:lnTo>
                  <a:pt x="2126464" y="733048"/>
                </a:lnTo>
                <a:lnTo>
                  <a:pt x="2128788" y="733577"/>
                </a:lnTo>
                <a:lnTo>
                  <a:pt x="2131126" y="734106"/>
                </a:lnTo>
                <a:lnTo>
                  <a:pt x="2133451" y="734611"/>
                </a:lnTo>
                <a:lnTo>
                  <a:pt x="2135788" y="735127"/>
                </a:lnTo>
                <a:lnTo>
                  <a:pt x="2138113" y="735632"/>
                </a:lnTo>
                <a:lnTo>
                  <a:pt x="2140450" y="736124"/>
                </a:lnTo>
                <a:lnTo>
                  <a:pt x="2142775" y="736616"/>
                </a:lnTo>
                <a:lnTo>
                  <a:pt x="2145112" y="737096"/>
                </a:lnTo>
                <a:lnTo>
                  <a:pt x="2147450" y="737575"/>
                </a:lnTo>
                <a:lnTo>
                  <a:pt x="2149775" y="738043"/>
                </a:lnTo>
                <a:lnTo>
                  <a:pt x="2152112" y="738510"/>
                </a:lnTo>
                <a:lnTo>
                  <a:pt x="2154437" y="738965"/>
                </a:lnTo>
                <a:lnTo>
                  <a:pt x="2156774" y="739420"/>
                </a:lnTo>
                <a:lnTo>
                  <a:pt x="2159099" y="739876"/>
                </a:lnTo>
                <a:lnTo>
                  <a:pt x="2161436" y="740319"/>
                </a:lnTo>
                <a:lnTo>
                  <a:pt x="2163761" y="740749"/>
                </a:lnTo>
                <a:lnTo>
                  <a:pt x="2166099" y="741180"/>
                </a:lnTo>
                <a:lnTo>
                  <a:pt x="2168423" y="741598"/>
                </a:lnTo>
                <a:lnTo>
                  <a:pt x="2170761" y="742028"/>
                </a:lnTo>
                <a:lnTo>
                  <a:pt x="2173098" y="742434"/>
                </a:lnTo>
                <a:lnTo>
                  <a:pt x="2175423" y="742840"/>
                </a:lnTo>
                <a:lnTo>
                  <a:pt x="2177760" y="743246"/>
                </a:lnTo>
                <a:lnTo>
                  <a:pt x="2180085" y="743640"/>
                </a:lnTo>
                <a:lnTo>
                  <a:pt x="2182423" y="744033"/>
                </a:lnTo>
                <a:lnTo>
                  <a:pt x="2184747" y="744427"/>
                </a:lnTo>
                <a:lnTo>
                  <a:pt x="2187085" y="744808"/>
                </a:lnTo>
                <a:lnTo>
                  <a:pt x="2189410" y="745178"/>
                </a:lnTo>
                <a:lnTo>
                  <a:pt x="2191747" y="745559"/>
                </a:lnTo>
                <a:lnTo>
                  <a:pt x="2194072" y="745916"/>
                </a:lnTo>
                <a:lnTo>
                  <a:pt x="2196409" y="746285"/>
                </a:lnTo>
                <a:lnTo>
                  <a:pt x="2198746" y="746641"/>
                </a:lnTo>
                <a:lnTo>
                  <a:pt x="2201071" y="746986"/>
                </a:lnTo>
                <a:lnTo>
                  <a:pt x="2203409" y="747343"/>
                </a:lnTo>
                <a:lnTo>
                  <a:pt x="2205734" y="747675"/>
                </a:lnTo>
                <a:lnTo>
                  <a:pt x="2208071" y="748019"/>
                </a:lnTo>
                <a:lnTo>
                  <a:pt x="2210396" y="748351"/>
                </a:lnTo>
                <a:lnTo>
                  <a:pt x="2212733" y="748683"/>
                </a:lnTo>
                <a:lnTo>
                  <a:pt x="2215058" y="749003"/>
                </a:lnTo>
                <a:lnTo>
                  <a:pt x="2217395" y="749323"/>
                </a:lnTo>
                <a:lnTo>
                  <a:pt x="2219720" y="749631"/>
                </a:lnTo>
                <a:lnTo>
                  <a:pt x="2222058" y="749951"/>
                </a:lnTo>
                <a:lnTo>
                  <a:pt x="2224395" y="750246"/>
                </a:lnTo>
                <a:lnTo>
                  <a:pt x="2226720" y="750553"/>
                </a:lnTo>
                <a:lnTo>
                  <a:pt x="2229057" y="750849"/>
                </a:lnTo>
                <a:lnTo>
                  <a:pt x="2231382" y="751144"/>
                </a:lnTo>
                <a:lnTo>
                  <a:pt x="2233719" y="751427"/>
                </a:lnTo>
                <a:lnTo>
                  <a:pt x="2236044" y="751722"/>
                </a:lnTo>
                <a:lnTo>
                  <a:pt x="2238381" y="751993"/>
                </a:lnTo>
                <a:lnTo>
                  <a:pt x="2240706" y="752276"/>
                </a:lnTo>
                <a:lnTo>
                  <a:pt x="2243044" y="752546"/>
                </a:lnTo>
                <a:lnTo>
                  <a:pt x="2245369" y="752817"/>
                </a:lnTo>
                <a:lnTo>
                  <a:pt x="2247706" y="753075"/>
                </a:lnTo>
                <a:lnTo>
                  <a:pt x="2250031" y="753346"/>
                </a:lnTo>
                <a:lnTo>
                  <a:pt x="2252368" y="753604"/>
                </a:lnTo>
                <a:lnTo>
                  <a:pt x="2254705" y="753850"/>
                </a:lnTo>
                <a:lnTo>
                  <a:pt x="2257030" y="754096"/>
                </a:lnTo>
                <a:lnTo>
                  <a:pt x="2259368" y="754354"/>
                </a:lnTo>
                <a:lnTo>
                  <a:pt x="2261692" y="754588"/>
                </a:lnTo>
                <a:lnTo>
                  <a:pt x="2264030" y="754834"/>
                </a:lnTo>
                <a:lnTo>
                  <a:pt x="2266355" y="755068"/>
                </a:lnTo>
                <a:lnTo>
                  <a:pt x="2268692" y="755302"/>
                </a:lnTo>
                <a:lnTo>
                  <a:pt x="2271017" y="755523"/>
                </a:lnTo>
                <a:lnTo>
                  <a:pt x="2273354" y="755757"/>
                </a:lnTo>
                <a:lnTo>
                  <a:pt x="2275679" y="755978"/>
                </a:lnTo>
                <a:lnTo>
                  <a:pt x="2278016" y="756187"/>
                </a:lnTo>
                <a:lnTo>
                  <a:pt x="2280354" y="756409"/>
                </a:lnTo>
                <a:lnTo>
                  <a:pt x="2282679" y="756618"/>
                </a:lnTo>
                <a:lnTo>
                  <a:pt x="2285016" y="756827"/>
                </a:lnTo>
                <a:lnTo>
                  <a:pt x="2287341" y="757036"/>
                </a:lnTo>
                <a:lnTo>
                  <a:pt x="2289678" y="757233"/>
                </a:lnTo>
                <a:lnTo>
                  <a:pt x="2292003" y="757430"/>
                </a:lnTo>
                <a:lnTo>
                  <a:pt x="2294340" y="757627"/>
                </a:lnTo>
                <a:lnTo>
                  <a:pt x="2296665" y="757823"/>
                </a:lnTo>
                <a:lnTo>
                  <a:pt x="2299003" y="758008"/>
                </a:lnTo>
                <a:lnTo>
                  <a:pt x="2301327" y="758205"/>
                </a:lnTo>
                <a:lnTo>
                  <a:pt x="2303665" y="758389"/>
                </a:lnTo>
                <a:lnTo>
                  <a:pt x="2306002" y="758561"/>
                </a:lnTo>
                <a:lnTo>
                  <a:pt x="2308327" y="758746"/>
                </a:lnTo>
                <a:lnTo>
                  <a:pt x="2310664" y="758918"/>
                </a:lnTo>
                <a:lnTo>
                  <a:pt x="2312989" y="759090"/>
                </a:lnTo>
                <a:lnTo>
                  <a:pt x="2315327" y="759263"/>
                </a:lnTo>
                <a:lnTo>
                  <a:pt x="2317651" y="759435"/>
                </a:lnTo>
                <a:lnTo>
                  <a:pt x="2319989" y="759595"/>
                </a:lnTo>
                <a:lnTo>
                  <a:pt x="2322314" y="759767"/>
                </a:lnTo>
                <a:lnTo>
                  <a:pt x="2324651" y="759927"/>
                </a:lnTo>
                <a:lnTo>
                  <a:pt x="2326976" y="760075"/>
                </a:lnTo>
                <a:lnTo>
                  <a:pt x="2329313" y="760234"/>
                </a:lnTo>
              </a:path>
            </a:pathLst>
          </a:custGeom>
          <a:noFill/>
          <a:ln w="28575" cap="rnd">
            <a:solidFill>
              <a:srgbClr val="00B050"/>
            </a:solidFill>
            <a:prstDash val="solid"/>
            <a:round/>
          </a:ln>
        </p:spPr>
        <p:txBody>
          <a:bodyPr rtlCol="0" anchor="ctr"/>
          <a:lstStyle/>
          <a:p>
            <a:endParaRPr lang="en-US">
              <a:solidFill>
                <a:srgbClr val="323232"/>
              </a:solidFill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="" xmlns:a16="http://schemas.microsoft.com/office/drawing/2014/main" id="{7AD2D870-3306-C04D-EE9E-95A99C8B9C86}"/>
              </a:ext>
            </a:extLst>
          </p:cNvPr>
          <p:cNvSpPr/>
          <p:nvPr/>
        </p:nvSpPr>
        <p:spPr>
          <a:xfrm>
            <a:off x="3095055" y="3126736"/>
            <a:ext cx="2329312" cy="1541631"/>
          </a:xfrm>
          <a:custGeom>
            <a:avLst/>
            <a:gdLst>
              <a:gd name="connsiteX0" fmla="*/ 0 w 2329312"/>
              <a:gd name="connsiteY0" fmla="*/ 1541631 h 1541631"/>
              <a:gd name="connsiteX1" fmla="*/ 2331 w 2329312"/>
              <a:gd name="connsiteY1" fmla="*/ 1541631 h 1541631"/>
              <a:gd name="connsiteX2" fmla="*/ 4663 w 2329312"/>
              <a:gd name="connsiteY2" fmla="*/ 1541631 h 1541631"/>
              <a:gd name="connsiteX3" fmla="*/ 6995 w 2329312"/>
              <a:gd name="connsiteY3" fmla="*/ 1541631 h 1541631"/>
              <a:gd name="connsiteX4" fmla="*/ 9326 w 2329312"/>
              <a:gd name="connsiteY4" fmla="*/ 1541631 h 1541631"/>
              <a:gd name="connsiteX5" fmla="*/ 11658 w 2329312"/>
              <a:gd name="connsiteY5" fmla="*/ 1541631 h 1541631"/>
              <a:gd name="connsiteX6" fmla="*/ 13989 w 2329312"/>
              <a:gd name="connsiteY6" fmla="*/ 1541631 h 1541631"/>
              <a:gd name="connsiteX7" fmla="*/ 16321 w 2329312"/>
              <a:gd name="connsiteY7" fmla="*/ 1541631 h 1541631"/>
              <a:gd name="connsiteX8" fmla="*/ 18653 w 2329312"/>
              <a:gd name="connsiteY8" fmla="*/ 1541631 h 1541631"/>
              <a:gd name="connsiteX9" fmla="*/ 20985 w 2329312"/>
              <a:gd name="connsiteY9" fmla="*/ 1541631 h 1541631"/>
              <a:gd name="connsiteX10" fmla="*/ 23316 w 2329312"/>
              <a:gd name="connsiteY10" fmla="*/ 1541631 h 1541631"/>
              <a:gd name="connsiteX11" fmla="*/ 25647 w 2329312"/>
              <a:gd name="connsiteY11" fmla="*/ 1541631 h 1541631"/>
              <a:gd name="connsiteX12" fmla="*/ 27979 w 2329312"/>
              <a:gd name="connsiteY12" fmla="*/ 1541631 h 1541631"/>
              <a:gd name="connsiteX13" fmla="*/ 30311 w 2329312"/>
              <a:gd name="connsiteY13" fmla="*/ 1541631 h 1541631"/>
              <a:gd name="connsiteX14" fmla="*/ 32643 w 2329312"/>
              <a:gd name="connsiteY14" fmla="*/ 1541631 h 1541631"/>
              <a:gd name="connsiteX15" fmla="*/ 34974 w 2329312"/>
              <a:gd name="connsiteY15" fmla="*/ 1541631 h 1541631"/>
              <a:gd name="connsiteX16" fmla="*/ 37306 w 2329312"/>
              <a:gd name="connsiteY16" fmla="*/ 1541631 h 1541631"/>
              <a:gd name="connsiteX17" fmla="*/ 39637 w 2329312"/>
              <a:gd name="connsiteY17" fmla="*/ 1541631 h 1541631"/>
              <a:gd name="connsiteX18" fmla="*/ 41969 w 2329312"/>
              <a:gd name="connsiteY18" fmla="*/ 1541631 h 1541631"/>
              <a:gd name="connsiteX19" fmla="*/ 44301 w 2329312"/>
              <a:gd name="connsiteY19" fmla="*/ 1541631 h 1541631"/>
              <a:gd name="connsiteX20" fmla="*/ 46632 w 2329312"/>
              <a:gd name="connsiteY20" fmla="*/ 1541631 h 1541631"/>
              <a:gd name="connsiteX21" fmla="*/ 48964 w 2329312"/>
              <a:gd name="connsiteY21" fmla="*/ 1541631 h 1541631"/>
              <a:gd name="connsiteX22" fmla="*/ 51295 w 2329312"/>
              <a:gd name="connsiteY22" fmla="*/ 1541631 h 1541631"/>
              <a:gd name="connsiteX23" fmla="*/ 53628 w 2329312"/>
              <a:gd name="connsiteY23" fmla="*/ 1541631 h 1541631"/>
              <a:gd name="connsiteX24" fmla="*/ 55959 w 2329312"/>
              <a:gd name="connsiteY24" fmla="*/ 1541631 h 1541631"/>
              <a:gd name="connsiteX25" fmla="*/ 58291 w 2329312"/>
              <a:gd name="connsiteY25" fmla="*/ 1541631 h 1541631"/>
              <a:gd name="connsiteX26" fmla="*/ 60622 w 2329312"/>
              <a:gd name="connsiteY26" fmla="*/ 1541631 h 1541631"/>
              <a:gd name="connsiteX27" fmla="*/ 62953 w 2329312"/>
              <a:gd name="connsiteY27" fmla="*/ 1541631 h 1541631"/>
              <a:gd name="connsiteX28" fmla="*/ 65286 w 2329312"/>
              <a:gd name="connsiteY28" fmla="*/ 1541631 h 1541631"/>
              <a:gd name="connsiteX29" fmla="*/ 67617 w 2329312"/>
              <a:gd name="connsiteY29" fmla="*/ 1541631 h 1541631"/>
              <a:gd name="connsiteX30" fmla="*/ 69949 w 2329312"/>
              <a:gd name="connsiteY30" fmla="*/ 1541631 h 1541631"/>
              <a:gd name="connsiteX31" fmla="*/ 72280 w 2329312"/>
              <a:gd name="connsiteY31" fmla="*/ 1541631 h 1541631"/>
              <a:gd name="connsiteX32" fmla="*/ 74613 w 2329312"/>
              <a:gd name="connsiteY32" fmla="*/ 1541631 h 1541631"/>
              <a:gd name="connsiteX33" fmla="*/ 76944 w 2329312"/>
              <a:gd name="connsiteY33" fmla="*/ 1541631 h 1541631"/>
              <a:gd name="connsiteX34" fmla="*/ 79275 w 2329312"/>
              <a:gd name="connsiteY34" fmla="*/ 1541631 h 1541631"/>
              <a:gd name="connsiteX35" fmla="*/ 81607 w 2329312"/>
              <a:gd name="connsiteY35" fmla="*/ 1541631 h 1541631"/>
              <a:gd name="connsiteX36" fmla="*/ 83938 w 2329312"/>
              <a:gd name="connsiteY36" fmla="*/ 1541631 h 1541631"/>
              <a:gd name="connsiteX37" fmla="*/ 86271 w 2329312"/>
              <a:gd name="connsiteY37" fmla="*/ 1541631 h 1541631"/>
              <a:gd name="connsiteX38" fmla="*/ 88602 w 2329312"/>
              <a:gd name="connsiteY38" fmla="*/ 1541631 h 1541631"/>
              <a:gd name="connsiteX39" fmla="*/ 90934 w 2329312"/>
              <a:gd name="connsiteY39" fmla="*/ 1541631 h 1541631"/>
              <a:gd name="connsiteX40" fmla="*/ 93265 w 2329312"/>
              <a:gd name="connsiteY40" fmla="*/ 1541631 h 1541631"/>
              <a:gd name="connsiteX41" fmla="*/ 95596 w 2329312"/>
              <a:gd name="connsiteY41" fmla="*/ 1541631 h 1541631"/>
              <a:gd name="connsiteX42" fmla="*/ 97929 w 2329312"/>
              <a:gd name="connsiteY42" fmla="*/ 1541631 h 1541631"/>
              <a:gd name="connsiteX43" fmla="*/ 100260 w 2329312"/>
              <a:gd name="connsiteY43" fmla="*/ 1541631 h 1541631"/>
              <a:gd name="connsiteX44" fmla="*/ 102592 w 2329312"/>
              <a:gd name="connsiteY44" fmla="*/ 1541631 h 1541631"/>
              <a:gd name="connsiteX45" fmla="*/ 104923 w 2329312"/>
              <a:gd name="connsiteY45" fmla="*/ 1541631 h 1541631"/>
              <a:gd name="connsiteX46" fmla="*/ 107256 w 2329312"/>
              <a:gd name="connsiteY46" fmla="*/ 1541631 h 1541631"/>
              <a:gd name="connsiteX47" fmla="*/ 109587 w 2329312"/>
              <a:gd name="connsiteY47" fmla="*/ 1541631 h 1541631"/>
              <a:gd name="connsiteX48" fmla="*/ 111919 w 2329312"/>
              <a:gd name="connsiteY48" fmla="*/ 1541631 h 1541631"/>
              <a:gd name="connsiteX49" fmla="*/ 114250 w 2329312"/>
              <a:gd name="connsiteY49" fmla="*/ 1541631 h 1541631"/>
              <a:gd name="connsiteX50" fmla="*/ 116581 w 2329312"/>
              <a:gd name="connsiteY50" fmla="*/ 1541631 h 1541631"/>
              <a:gd name="connsiteX51" fmla="*/ 118914 w 2329312"/>
              <a:gd name="connsiteY51" fmla="*/ 1541631 h 1541631"/>
              <a:gd name="connsiteX52" fmla="*/ 121245 w 2329312"/>
              <a:gd name="connsiteY52" fmla="*/ 1541631 h 1541631"/>
              <a:gd name="connsiteX53" fmla="*/ 123577 w 2329312"/>
              <a:gd name="connsiteY53" fmla="*/ 1541631 h 1541631"/>
              <a:gd name="connsiteX54" fmla="*/ 125908 w 2329312"/>
              <a:gd name="connsiteY54" fmla="*/ 1541631 h 1541631"/>
              <a:gd name="connsiteX55" fmla="*/ 128241 w 2329312"/>
              <a:gd name="connsiteY55" fmla="*/ 1541631 h 1541631"/>
              <a:gd name="connsiteX56" fmla="*/ 130572 w 2329312"/>
              <a:gd name="connsiteY56" fmla="*/ 1541631 h 1541631"/>
              <a:gd name="connsiteX57" fmla="*/ 132903 w 2329312"/>
              <a:gd name="connsiteY57" fmla="*/ 1541631 h 1541631"/>
              <a:gd name="connsiteX58" fmla="*/ 135235 w 2329312"/>
              <a:gd name="connsiteY58" fmla="*/ 1541631 h 1541631"/>
              <a:gd name="connsiteX59" fmla="*/ 137566 w 2329312"/>
              <a:gd name="connsiteY59" fmla="*/ 1541631 h 1541631"/>
              <a:gd name="connsiteX60" fmla="*/ 139899 w 2329312"/>
              <a:gd name="connsiteY60" fmla="*/ 1541631 h 1541631"/>
              <a:gd name="connsiteX61" fmla="*/ 142230 w 2329312"/>
              <a:gd name="connsiteY61" fmla="*/ 1541631 h 1541631"/>
              <a:gd name="connsiteX62" fmla="*/ 144562 w 2329312"/>
              <a:gd name="connsiteY62" fmla="*/ 1541631 h 1541631"/>
              <a:gd name="connsiteX63" fmla="*/ 146893 w 2329312"/>
              <a:gd name="connsiteY63" fmla="*/ 1541631 h 1541631"/>
              <a:gd name="connsiteX64" fmla="*/ 149225 w 2329312"/>
              <a:gd name="connsiteY64" fmla="*/ 1541631 h 1541631"/>
              <a:gd name="connsiteX65" fmla="*/ 151557 w 2329312"/>
              <a:gd name="connsiteY65" fmla="*/ 1541631 h 1541631"/>
              <a:gd name="connsiteX66" fmla="*/ 153888 w 2329312"/>
              <a:gd name="connsiteY66" fmla="*/ 1541631 h 1541631"/>
              <a:gd name="connsiteX67" fmla="*/ 156220 w 2329312"/>
              <a:gd name="connsiteY67" fmla="*/ 1541631 h 1541631"/>
              <a:gd name="connsiteX68" fmla="*/ 158551 w 2329312"/>
              <a:gd name="connsiteY68" fmla="*/ 1541631 h 1541631"/>
              <a:gd name="connsiteX69" fmla="*/ 160883 w 2329312"/>
              <a:gd name="connsiteY69" fmla="*/ 1541631 h 1541631"/>
              <a:gd name="connsiteX70" fmla="*/ 163215 w 2329312"/>
              <a:gd name="connsiteY70" fmla="*/ 1541631 h 1541631"/>
              <a:gd name="connsiteX71" fmla="*/ 165547 w 2329312"/>
              <a:gd name="connsiteY71" fmla="*/ 1541631 h 1541631"/>
              <a:gd name="connsiteX72" fmla="*/ 167878 w 2329312"/>
              <a:gd name="connsiteY72" fmla="*/ 1541631 h 1541631"/>
              <a:gd name="connsiteX73" fmla="*/ 170209 w 2329312"/>
              <a:gd name="connsiteY73" fmla="*/ 1541631 h 1541631"/>
              <a:gd name="connsiteX74" fmla="*/ 172541 w 2329312"/>
              <a:gd name="connsiteY74" fmla="*/ 1541631 h 1541631"/>
              <a:gd name="connsiteX75" fmla="*/ 174873 w 2329312"/>
              <a:gd name="connsiteY75" fmla="*/ 1541631 h 1541631"/>
              <a:gd name="connsiteX76" fmla="*/ 177205 w 2329312"/>
              <a:gd name="connsiteY76" fmla="*/ 1541631 h 1541631"/>
              <a:gd name="connsiteX77" fmla="*/ 179536 w 2329312"/>
              <a:gd name="connsiteY77" fmla="*/ 1541631 h 1541631"/>
              <a:gd name="connsiteX78" fmla="*/ 181868 w 2329312"/>
              <a:gd name="connsiteY78" fmla="*/ 1541631 h 1541631"/>
              <a:gd name="connsiteX79" fmla="*/ 184199 w 2329312"/>
              <a:gd name="connsiteY79" fmla="*/ 1541631 h 1541631"/>
              <a:gd name="connsiteX80" fmla="*/ 186531 w 2329312"/>
              <a:gd name="connsiteY80" fmla="*/ 1541631 h 1541631"/>
              <a:gd name="connsiteX81" fmla="*/ 188863 w 2329312"/>
              <a:gd name="connsiteY81" fmla="*/ 1541631 h 1541631"/>
              <a:gd name="connsiteX82" fmla="*/ 191194 w 2329312"/>
              <a:gd name="connsiteY82" fmla="*/ 1541631 h 1541631"/>
              <a:gd name="connsiteX83" fmla="*/ 193526 w 2329312"/>
              <a:gd name="connsiteY83" fmla="*/ 1541631 h 1541631"/>
              <a:gd name="connsiteX84" fmla="*/ 195857 w 2329312"/>
              <a:gd name="connsiteY84" fmla="*/ 1541631 h 1541631"/>
              <a:gd name="connsiteX85" fmla="*/ 198190 w 2329312"/>
              <a:gd name="connsiteY85" fmla="*/ 1541631 h 1541631"/>
              <a:gd name="connsiteX86" fmla="*/ 200521 w 2329312"/>
              <a:gd name="connsiteY86" fmla="*/ 1541631 h 1541631"/>
              <a:gd name="connsiteX87" fmla="*/ 202853 w 2329312"/>
              <a:gd name="connsiteY87" fmla="*/ 1541631 h 1541631"/>
              <a:gd name="connsiteX88" fmla="*/ 205184 w 2329312"/>
              <a:gd name="connsiteY88" fmla="*/ 1541631 h 1541631"/>
              <a:gd name="connsiteX89" fmla="*/ 207515 w 2329312"/>
              <a:gd name="connsiteY89" fmla="*/ 1541631 h 1541631"/>
              <a:gd name="connsiteX90" fmla="*/ 209848 w 2329312"/>
              <a:gd name="connsiteY90" fmla="*/ 1541631 h 1541631"/>
              <a:gd name="connsiteX91" fmla="*/ 212179 w 2329312"/>
              <a:gd name="connsiteY91" fmla="*/ 1541631 h 1541631"/>
              <a:gd name="connsiteX92" fmla="*/ 214511 w 2329312"/>
              <a:gd name="connsiteY92" fmla="*/ 1541631 h 1541631"/>
              <a:gd name="connsiteX93" fmla="*/ 216842 w 2329312"/>
              <a:gd name="connsiteY93" fmla="*/ 1541631 h 1541631"/>
              <a:gd name="connsiteX94" fmla="*/ 219175 w 2329312"/>
              <a:gd name="connsiteY94" fmla="*/ 1541631 h 1541631"/>
              <a:gd name="connsiteX95" fmla="*/ 221506 w 2329312"/>
              <a:gd name="connsiteY95" fmla="*/ 1541631 h 1541631"/>
              <a:gd name="connsiteX96" fmla="*/ 223837 w 2329312"/>
              <a:gd name="connsiteY96" fmla="*/ 1541631 h 1541631"/>
              <a:gd name="connsiteX97" fmla="*/ 226169 w 2329312"/>
              <a:gd name="connsiteY97" fmla="*/ 1541631 h 1541631"/>
              <a:gd name="connsiteX98" fmla="*/ 228500 w 2329312"/>
              <a:gd name="connsiteY98" fmla="*/ 1541631 h 1541631"/>
              <a:gd name="connsiteX99" fmla="*/ 230833 w 2329312"/>
              <a:gd name="connsiteY99" fmla="*/ 1541631 h 1541631"/>
              <a:gd name="connsiteX100" fmla="*/ 233164 w 2329312"/>
              <a:gd name="connsiteY100" fmla="*/ 1541631 h 1541631"/>
              <a:gd name="connsiteX101" fmla="*/ 235496 w 2329312"/>
              <a:gd name="connsiteY101" fmla="*/ 1541631 h 1541631"/>
              <a:gd name="connsiteX102" fmla="*/ 237827 w 2329312"/>
              <a:gd name="connsiteY102" fmla="*/ 1541631 h 1541631"/>
              <a:gd name="connsiteX103" fmla="*/ 240158 w 2329312"/>
              <a:gd name="connsiteY103" fmla="*/ 1541631 h 1541631"/>
              <a:gd name="connsiteX104" fmla="*/ 242491 w 2329312"/>
              <a:gd name="connsiteY104" fmla="*/ 1541631 h 1541631"/>
              <a:gd name="connsiteX105" fmla="*/ 244822 w 2329312"/>
              <a:gd name="connsiteY105" fmla="*/ 1541631 h 1541631"/>
              <a:gd name="connsiteX106" fmla="*/ 247154 w 2329312"/>
              <a:gd name="connsiteY106" fmla="*/ 1541631 h 1541631"/>
              <a:gd name="connsiteX107" fmla="*/ 249485 w 2329312"/>
              <a:gd name="connsiteY107" fmla="*/ 1541631 h 1541631"/>
              <a:gd name="connsiteX108" fmla="*/ 251818 w 2329312"/>
              <a:gd name="connsiteY108" fmla="*/ 1541631 h 1541631"/>
              <a:gd name="connsiteX109" fmla="*/ 254149 w 2329312"/>
              <a:gd name="connsiteY109" fmla="*/ 1541631 h 1541631"/>
              <a:gd name="connsiteX110" fmla="*/ 256481 w 2329312"/>
              <a:gd name="connsiteY110" fmla="*/ 1541631 h 1541631"/>
              <a:gd name="connsiteX111" fmla="*/ 258812 w 2329312"/>
              <a:gd name="connsiteY111" fmla="*/ 1541631 h 1541631"/>
              <a:gd name="connsiteX112" fmla="*/ 261143 w 2329312"/>
              <a:gd name="connsiteY112" fmla="*/ 1541631 h 1541631"/>
              <a:gd name="connsiteX113" fmla="*/ 263476 w 2329312"/>
              <a:gd name="connsiteY113" fmla="*/ 1541631 h 1541631"/>
              <a:gd name="connsiteX114" fmla="*/ 265807 w 2329312"/>
              <a:gd name="connsiteY114" fmla="*/ 1541631 h 1541631"/>
              <a:gd name="connsiteX115" fmla="*/ 268139 w 2329312"/>
              <a:gd name="connsiteY115" fmla="*/ 1541631 h 1541631"/>
              <a:gd name="connsiteX116" fmla="*/ 270470 w 2329312"/>
              <a:gd name="connsiteY116" fmla="*/ 1541631 h 1541631"/>
              <a:gd name="connsiteX117" fmla="*/ 272803 w 2329312"/>
              <a:gd name="connsiteY117" fmla="*/ 1541631 h 1541631"/>
              <a:gd name="connsiteX118" fmla="*/ 275134 w 2329312"/>
              <a:gd name="connsiteY118" fmla="*/ 1541631 h 1541631"/>
              <a:gd name="connsiteX119" fmla="*/ 277465 w 2329312"/>
              <a:gd name="connsiteY119" fmla="*/ 1541631 h 1541631"/>
              <a:gd name="connsiteX120" fmla="*/ 279797 w 2329312"/>
              <a:gd name="connsiteY120" fmla="*/ 1541631 h 1541631"/>
              <a:gd name="connsiteX121" fmla="*/ 282128 w 2329312"/>
              <a:gd name="connsiteY121" fmla="*/ 1541631 h 1541631"/>
              <a:gd name="connsiteX122" fmla="*/ 284461 w 2329312"/>
              <a:gd name="connsiteY122" fmla="*/ 1541631 h 1541631"/>
              <a:gd name="connsiteX123" fmla="*/ 286792 w 2329312"/>
              <a:gd name="connsiteY123" fmla="*/ 1541631 h 1541631"/>
              <a:gd name="connsiteX124" fmla="*/ 289124 w 2329312"/>
              <a:gd name="connsiteY124" fmla="*/ 1541631 h 1541631"/>
              <a:gd name="connsiteX125" fmla="*/ 291455 w 2329312"/>
              <a:gd name="connsiteY125" fmla="*/ 1541631 h 1541631"/>
              <a:gd name="connsiteX126" fmla="*/ 293787 w 2329312"/>
              <a:gd name="connsiteY126" fmla="*/ 1541631 h 1541631"/>
              <a:gd name="connsiteX127" fmla="*/ 296119 w 2329312"/>
              <a:gd name="connsiteY127" fmla="*/ 1541631 h 1541631"/>
              <a:gd name="connsiteX128" fmla="*/ 298450 w 2329312"/>
              <a:gd name="connsiteY128" fmla="*/ 1541631 h 1541631"/>
              <a:gd name="connsiteX129" fmla="*/ 300782 w 2329312"/>
              <a:gd name="connsiteY129" fmla="*/ 1541631 h 1541631"/>
              <a:gd name="connsiteX130" fmla="*/ 303113 w 2329312"/>
              <a:gd name="connsiteY130" fmla="*/ 1541631 h 1541631"/>
              <a:gd name="connsiteX131" fmla="*/ 305445 w 2329312"/>
              <a:gd name="connsiteY131" fmla="*/ 1541631 h 1541631"/>
              <a:gd name="connsiteX132" fmla="*/ 307777 w 2329312"/>
              <a:gd name="connsiteY132" fmla="*/ 1541631 h 1541631"/>
              <a:gd name="connsiteX133" fmla="*/ 310109 w 2329312"/>
              <a:gd name="connsiteY133" fmla="*/ 1541631 h 1541631"/>
              <a:gd name="connsiteX134" fmla="*/ 312440 w 2329312"/>
              <a:gd name="connsiteY134" fmla="*/ 1541631 h 1541631"/>
              <a:gd name="connsiteX135" fmla="*/ 314771 w 2329312"/>
              <a:gd name="connsiteY135" fmla="*/ 1541631 h 1541631"/>
              <a:gd name="connsiteX136" fmla="*/ 317103 w 2329312"/>
              <a:gd name="connsiteY136" fmla="*/ 1541631 h 1541631"/>
              <a:gd name="connsiteX137" fmla="*/ 319435 w 2329312"/>
              <a:gd name="connsiteY137" fmla="*/ 1541631 h 1541631"/>
              <a:gd name="connsiteX138" fmla="*/ 321767 w 2329312"/>
              <a:gd name="connsiteY138" fmla="*/ 1541631 h 1541631"/>
              <a:gd name="connsiteX139" fmla="*/ 324098 w 2329312"/>
              <a:gd name="connsiteY139" fmla="*/ 1541631 h 1541631"/>
              <a:gd name="connsiteX140" fmla="*/ 326430 w 2329312"/>
              <a:gd name="connsiteY140" fmla="*/ 1541631 h 1541631"/>
              <a:gd name="connsiteX141" fmla="*/ 328761 w 2329312"/>
              <a:gd name="connsiteY141" fmla="*/ 1541631 h 1541631"/>
              <a:gd name="connsiteX142" fmla="*/ 331092 w 2329312"/>
              <a:gd name="connsiteY142" fmla="*/ 1541631 h 1541631"/>
              <a:gd name="connsiteX143" fmla="*/ 333425 w 2329312"/>
              <a:gd name="connsiteY143" fmla="*/ 1541631 h 1541631"/>
              <a:gd name="connsiteX144" fmla="*/ 335756 w 2329312"/>
              <a:gd name="connsiteY144" fmla="*/ 1541631 h 1541631"/>
              <a:gd name="connsiteX145" fmla="*/ 338088 w 2329312"/>
              <a:gd name="connsiteY145" fmla="*/ 1541631 h 1541631"/>
              <a:gd name="connsiteX146" fmla="*/ 340419 w 2329312"/>
              <a:gd name="connsiteY146" fmla="*/ 1541631 h 1541631"/>
              <a:gd name="connsiteX147" fmla="*/ 342752 w 2329312"/>
              <a:gd name="connsiteY147" fmla="*/ 1541631 h 1541631"/>
              <a:gd name="connsiteX148" fmla="*/ 345083 w 2329312"/>
              <a:gd name="connsiteY148" fmla="*/ 1541631 h 1541631"/>
              <a:gd name="connsiteX149" fmla="*/ 347415 w 2329312"/>
              <a:gd name="connsiteY149" fmla="*/ 1541631 h 1541631"/>
              <a:gd name="connsiteX150" fmla="*/ 349746 w 2329312"/>
              <a:gd name="connsiteY150" fmla="*/ 1541631 h 1541631"/>
              <a:gd name="connsiteX151" fmla="*/ 352077 w 2329312"/>
              <a:gd name="connsiteY151" fmla="*/ 1541631 h 1541631"/>
              <a:gd name="connsiteX152" fmla="*/ 354410 w 2329312"/>
              <a:gd name="connsiteY152" fmla="*/ 1541631 h 1541631"/>
              <a:gd name="connsiteX153" fmla="*/ 356741 w 2329312"/>
              <a:gd name="connsiteY153" fmla="*/ 1541631 h 1541631"/>
              <a:gd name="connsiteX154" fmla="*/ 359073 w 2329312"/>
              <a:gd name="connsiteY154" fmla="*/ 1541631 h 1541631"/>
              <a:gd name="connsiteX155" fmla="*/ 361404 w 2329312"/>
              <a:gd name="connsiteY155" fmla="*/ 1541631 h 1541631"/>
              <a:gd name="connsiteX156" fmla="*/ 363737 w 2329312"/>
              <a:gd name="connsiteY156" fmla="*/ 1541631 h 1541631"/>
              <a:gd name="connsiteX157" fmla="*/ 366068 w 2329312"/>
              <a:gd name="connsiteY157" fmla="*/ 1541631 h 1541631"/>
              <a:gd name="connsiteX158" fmla="*/ 368399 w 2329312"/>
              <a:gd name="connsiteY158" fmla="*/ 1541631 h 1541631"/>
              <a:gd name="connsiteX159" fmla="*/ 370731 w 2329312"/>
              <a:gd name="connsiteY159" fmla="*/ 1541631 h 1541631"/>
              <a:gd name="connsiteX160" fmla="*/ 373062 w 2329312"/>
              <a:gd name="connsiteY160" fmla="*/ 1541631 h 1541631"/>
              <a:gd name="connsiteX161" fmla="*/ 375395 w 2329312"/>
              <a:gd name="connsiteY161" fmla="*/ 1541631 h 1541631"/>
              <a:gd name="connsiteX162" fmla="*/ 377726 w 2329312"/>
              <a:gd name="connsiteY162" fmla="*/ 1541631 h 1541631"/>
              <a:gd name="connsiteX163" fmla="*/ 380058 w 2329312"/>
              <a:gd name="connsiteY163" fmla="*/ 1541631 h 1541631"/>
              <a:gd name="connsiteX164" fmla="*/ 382389 w 2329312"/>
              <a:gd name="connsiteY164" fmla="*/ 1541631 h 1541631"/>
              <a:gd name="connsiteX165" fmla="*/ 384720 w 2329312"/>
              <a:gd name="connsiteY165" fmla="*/ 1541631 h 1541631"/>
              <a:gd name="connsiteX166" fmla="*/ 387053 w 2329312"/>
              <a:gd name="connsiteY166" fmla="*/ 1541631 h 1541631"/>
              <a:gd name="connsiteX167" fmla="*/ 389384 w 2329312"/>
              <a:gd name="connsiteY167" fmla="*/ 1541631 h 1541631"/>
              <a:gd name="connsiteX168" fmla="*/ 391716 w 2329312"/>
              <a:gd name="connsiteY168" fmla="*/ 1541631 h 1541631"/>
              <a:gd name="connsiteX169" fmla="*/ 394047 w 2329312"/>
              <a:gd name="connsiteY169" fmla="*/ 1541631 h 1541631"/>
              <a:gd name="connsiteX170" fmla="*/ 396380 w 2329312"/>
              <a:gd name="connsiteY170" fmla="*/ 1541631 h 1541631"/>
              <a:gd name="connsiteX171" fmla="*/ 398711 w 2329312"/>
              <a:gd name="connsiteY171" fmla="*/ 1541631 h 1541631"/>
              <a:gd name="connsiteX172" fmla="*/ 401043 w 2329312"/>
              <a:gd name="connsiteY172" fmla="*/ 1541631 h 1541631"/>
              <a:gd name="connsiteX173" fmla="*/ 403374 w 2329312"/>
              <a:gd name="connsiteY173" fmla="*/ 1541631 h 1541631"/>
              <a:gd name="connsiteX174" fmla="*/ 405705 w 2329312"/>
              <a:gd name="connsiteY174" fmla="*/ 1541631 h 1541631"/>
              <a:gd name="connsiteX175" fmla="*/ 408038 w 2329312"/>
              <a:gd name="connsiteY175" fmla="*/ 1541631 h 1541631"/>
              <a:gd name="connsiteX176" fmla="*/ 410369 w 2329312"/>
              <a:gd name="connsiteY176" fmla="*/ 1541631 h 1541631"/>
              <a:gd name="connsiteX177" fmla="*/ 412701 w 2329312"/>
              <a:gd name="connsiteY177" fmla="*/ 1541631 h 1541631"/>
              <a:gd name="connsiteX178" fmla="*/ 415032 w 2329312"/>
              <a:gd name="connsiteY178" fmla="*/ 1541631 h 1541631"/>
              <a:gd name="connsiteX179" fmla="*/ 417364 w 2329312"/>
              <a:gd name="connsiteY179" fmla="*/ 1541631 h 1541631"/>
              <a:gd name="connsiteX180" fmla="*/ 419696 w 2329312"/>
              <a:gd name="connsiteY180" fmla="*/ 1541631 h 1541631"/>
              <a:gd name="connsiteX181" fmla="*/ 422027 w 2329312"/>
              <a:gd name="connsiteY181" fmla="*/ 1541631 h 1541631"/>
              <a:gd name="connsiteX182" fmla="*/ 424359 w 2329312"/>
              <a:gd name="connsiteY182" fmla="*/ 1541631 h 1541631"/>
              <a:gd name="connsiteX183" fmla="*/ 426690 w 2329312"/>
              <a:gd name="connsiteY183" fmla="*/ 1541631 h 1541631"/>
              <a:gd name="connsiteX184" fmla="*/ 429022 w 2329312"/>
              <a:gd name="connsiteY184" fmla="*/ 1541631 h 1541631"/>
              <a:gd name="connsiteX185" fmla="*/ 431354 w 2329312"/>
              <a:gd name="connsiteY185" fmla="*/ 1541631 h 1541631"/>
              <a:gd name="connsiteX186" fmla="*/ 433686 w 2329312"/>
              <a:gd name="connsiteY186" fmla="*/ 1541631 h 1541631"/>
              <a:gd name="connsiteX187" fmla="*/ 436017 w 2329312"/>
              <a:gd name="connsiteY187" fmla="*/ 1541631 h 1541631"/>
              <a:gd name="connsiteX188" fmla="*/ 438349 w 2329312"/>
              <a:gd name="connsiteY188" fmla="*/ 1541631 h 1541631"/>
              <a:gd name="connsiteX189" fmla="*/ 440680 w 2329312"/>
              <a:gd name="connsiteY189" fmla="*/ 1541631 h 1541631"/>
              <a:gd name="connsiteX190" fmla="*/ 443012 w 2329312"/>
              <a:gd name="connsiteY190" fmla="*/ 1541631 h 1541631"/>
              <a:gd name="connsiteX191" fmla="*/ 445344 w 2329312"/>
              <a:gd name="connsiteY191" fmla="*/ 1541631 h 1541631"/>
              <a:gd name="connsiteX192" fmla="*/ 447675 w 2329312"/>
              <a:gd name="connsiteY192" fmla="*/ 1541631 h 1541631"/>
              <a:gd name="connsiteX193" fmla="*/ 450007 w 2329312"/>
              <a:gd name="connsiteY193" fmla="*/ 1541631 h 1541631"/>
              <a:gd name="connsiteX194" fmla="*/ 452339 w 2329312"/>
              <a:gd name="connsiteY194" fmla="*/ 1541631 h 1541631"/>
              <a:gd name="connsiteX195" fmla="*/ 454671 w 2329312"/>
              <a:gd name="connsiteY195" fmla="*/ 1541631 h 1541631"/>
              <a:gd name="connsiteX196" fmla="*/ 457002 w 2329312"/>
              <a:gd name="connsiteY196" fmla="*/ 1541631 h 1541631"/>
              <a:gd name="connsiteX197" fmla="*/ 459333 w 2329312"/>
              <a:gd name="connsiteY197" fmla="*/ 1541631 h 1541631"/>
              <a:gd name="connsiteX198" fmla="*/ 461665 w 2329312"/>
              <a:gd name="connsiteY198" fmla="*/ 1541631 h 1541631"/>
              <a:gd name="connsiteX199" fmla="*/ 463997 w 2329312"/>
              <a:gd name="connsiteY199" fmla="*/ 1541631 h 1541631"/>
              <a:gd name="connsiteX200" fmla="*/ 466329 w 2329312"/>
              <a:gd name="connsiteY200" fmla="*/ 1541631 h 1541631"/>
              <a:gd name="connsiteX201" fmla="*/ 468660 w 2329312"/>
              <a:gd name="connsiteY201" fmla="*/ 1541631 h 1541631"/>
              <a:gd name="connsiteX202" fmla="*/ 470992 w 2329312"/>
              <a:gd name="connsiteY202" fmla="*/ 1541631 h 1541631"/>
              <a:gd name="connsiteX203" fmla="*/ 473323 w 2329312"/>
              <a:gd name="connsiteY203" fmla="*/ 1541631 h 1541631"/>
              <a:gd name="connsiteX204" fmla="*/ 475654 w 2329312"/>
              <a:gd name="connsiteY204" fmla="*/ 1541631 h 1541631"/>
              <a:gd name="connsiteX205" fmla="*/ 477987 w 2329312"/>
              <a:gd name="connsiteY205" fmla="*/ 1541631 h 1541631"/>
              <a:gd name="connsiteX206" fmla="*/ 480318 w 2329312"/>
              <a:gd name="connsiteY206" fmla="*/ 1541631 h 1541631"/>
              <a:gd name="connsiteX207" fmla="*/ 482650 w 2329312"/>
              <a:gd name="connsiteY207" fmla="*/ 1541631 h 1541631"/>
              <a:gd name="connsiteX208" fmla="*/ 484981 w 2329312"/>
              <a:gd name="connsiteY208" fmla="*/ 1541631 h 1541631"/>
              <a:gd name="connsiteX209" fmla="*/ 487314 w 2329312"/>
              <a:gd name="connsiteY209" fmla="*/ 1541631 h 1541631"/>
              <a:gd name="connsiteX210" fmla="*/ 489645 w 2329312"/>
              <a:gd name="connsiteY210" fmla="*/ 1541631 h 1541631"/>
              <a:gd name="connsiteX211" fmla="*/ 491977 w 2329312"/>
              <a:gd name="connsiteY211" fmla="*/ 1541631 h 1541631"/>
              <a:gd name="connsiteX212" fmla="*/ 494308 w 2329312"/>
              <a:gd name="connsiteY212" fmla="*/ 1541631 h 1541631"/>
              <a:gd name="connsiteX213" fmla="*/ 496639 w 2329312"/>
              <a:gd name="connsiteY213" fmla="*/ 1541631 h 1541631"/>
              <a:gd name="connsiteX214" fmla="*/ 498972 w 2329312"/>
              <a:gd name="connsiteY214" fmla="*/ 1541631 h 1541631"/>
              <a:gd name="connsiteX215" fmla="*/ 501303 w 2329312"/>
              <a:gd name="connsiteY215" fmla="*/ 1541631 h 1541631"/>
              <a:gd name="connsiteX216" fmla="*/ 503635 w 2329312"/>
              <a:gd name="connsiteY216" fmla="*/ 1541631 h 1541631"/>
              <a:gd name="connsiteX217" fmla="*/ 505966 w 2329312"/>
              <a:gd name="connsiteY217" fmla="*/ 1541631 h 1541631"/>
              <a:gd name="connsiteX218" fmla="*/ 508299 w 2329312"/>
              <a:gd name="connsiteY218" fmla="*/ 1541631 h 1541631"/>
              <a:gd name="connsiteX219" fmla="*/ 510630 w 2329312"/>
              <a:gd name="connsiteY219" fmla="*/ 1541631 h 1541631"/>
              <a:gd name="connsiteX220" fmla="*/ 512961 w 2329312"/>
              <a:gd name="connsiteY220" fmla="*/ 1541631 h 1541631"/>
              <a:gd name="connsiteX221" fmla="*/ 515293 w 2329312"/>
              <a:gd name="connsiteY221" fmla="*/ 1541631 h 1541631"/>
              <a:gd name="connsiteX222" fmla="*/ 517624 w 2329312"/>
              <a:gd name="connsiteY222" fmla="*/ 1541631 h 1541631"/>
              <a:gd name="connsiteX223" fmla="*/ 519957 w 2329312"/>
              <a:gd name="connsiteY223" fmla="*/ 1541631 h 1541631"/>
              <a:gd name="connsiteX224" fmla="*/ 522288 w 2329312"/>
              <a:gd name="connsiteY224" fmla="*/ 1541631 h 1541631"/>
              <a:gd name="connsiteX225" fmla="*/ 524620 w 2329312"/>
              <a:gd name="connsiteY225" fmla="*/ 1541631 h 1541631"/>
              <a:gd name="connsiteX226" fmla="*/ 526951 w 2329312"/>
              <a:gd name="connsiteY226" fmla="*/ 1541631 h 1541631"/>
              <a:gd name="connsiteX227" fmla="*/ 529282 w 2329312"/>
              <a:gd name="connsiteY227" fmla="*/ 1541631 h 1541631"/>
              <a:gd name="connsiteX228" fmla="*/ 531615 w 2329312"/>
              <a:gd name="connsiteY228" fmla="*/ 1541631 h 1541631"/>
              <a:gd name="connsiteX229" fmla="*/ 533946 w 2329312"/>
              <a:gd name="connsiteY229" fmla="*/ 1541631 h 1541631"/>
              <a:gd name="connsiteX230" fmla="*/ 536278 w 2329312"/>
              <a:gd name="connsiteY230" fmla="*/ 1541631 h 1541631"/>
              <a:gd name="connsiteX231" fmla="*/ 538609 w 2329312"/>
              <a:gd name="connsiteY231" fmla="*/ 1541631 h 1541631"/>
              <a:gd name="connsiteX232" fmla="*/ 540942 w 2329312"/>
              <a:gd name="connsiteY232" fmla="*/ 1541631 h 1541631"/>
              <a:gd name="connsiteX233" fmla="*/ 543273 w 2329312"/>
              <a:gd name="connsiteY233" fmla="*/ 1541631 h 1541631"/>
              <a:gd name="connsiteX234" fmla="*/ 545605 w 2329312"/>
              <a:gd name="connsiteY234" fmla="*/ 1541631 h 1541631"/>
              <a:gd name="connsiteX235" fmla="*/ 547936 w 2329312"/>
              <a:gd name="connsiteY235" fmla="*/ 1541631 h 1541631"/>
              <a:gd name="connsiteX236" fmla="*/ 550267 w 2329312"/>
              <a:gd name="connsiteY236" fmla="*/ 1541631 h 1541631"/>
              <a:gd name="connsiteX237" fmla="*/ 552600 w 2329312"/>
              <a:gd name="connsiteY237" fmla="*/ 1541631 h 1541631"/>
              <a:gd name="connsiteX238" fmla="*/ 554931 w 2329312"/>
              <a:gd name="connsiteY238" fmla="*/ 1541631 h 1541631"/>
              <a:gd name="connsiteX239" fmla="*/ 557263 w 2329312"/>
              <a:gd name="connsiteY239" fmla="*/ 1541631 h 1541631"/>
              <a:gd name="connsiteX240" fmla="*/ 559594 w 2329312"/>
              <a:gd name="connsiteY240" fmla="*/ 1541631 h 1541631"/>
              <a:gd name="connsiteX241" fmla="*/ 561926 w 2329312"/>
              <a:gd name="connsiteY241" fmla="*/ 1541631 h 1541631"/>
              <a:gd name="connsiteX242" fmla="*/ 564258 w 2329312"/>
              <a:gd name="connsiteY242" fmla="*/ 1541631 h 1541631"/>
              <a:gd name="connsiteX243" fmla="*/ 566589 w 2329312"/>
              <a:gd name="connsiteY243" fmla="*/ 1541631 h 1541631"/>
              <a:gd name="connsiteX244" fmla="*/ 568921 w 2329312"/>
              <a:gd name="connsiteY244" fmla="*/ 1541631 h 1541631"/>
              <a:gd name="connsiteX245" fmla="*/ 571252 w 2329312"/>
              <a:gd name="connsiteY245" fmla="*/ 1541631 h 1541631"/>
              <a:gd name="connsiteX246" fmla="*/ 573584 w 2329312"/>
              <a:gd name="connsiteY246" fmla="*/ 1541631 h 1541631"/>
              <a:gd name="connsiteX247" fmla="*/ 575916 w 2329312"/>
              <a:gd name="connsiteY247" fmla="*/ 1541631 h 1541631"/>
              <a:gd name="connsiteX248" fmla="*/ 578248 w 2329312"/>
              <a:gd name="connsiteY248" fmla="*/ 1541631 h 1541631"/>
              <a:gd name="connsiteX249" fmla="*/ 580579 w 2329312"/>
              <a:gd name="connsiteY249" fmla="*/ 1541631 h 1541631"/>
              <a:gd name="connsiteX250" fmla="*/ 582911 w 2329312"/>
              <a:gd name="connsiteY250" fmla="*/ 1541631 h 1541631"/>
              <a:gd name="connsiteX251" fmla="*/ 585242 w 2329312"/>
              <a:gd name="connsiteY251" fmla="*/ 1541631 h 1541631"/>
              <a:gd name="connsiteX252" fmla="*/ 587574 w 2329312"/>
              <a:gd name="connsiteY252" fmla="*/ 1541631 h 1541631"/>
              <a:gd name="connsiteX253" fmla="*/ 589906 w 2329312"/>
              <a:gd name="connsiteY253" fmla="*/ 1541631 h 1541631"/>
              <a:gd name="connsiteX254" fmla="*/ 592237 w 2329312"/>
              <a:gd name="connsiteY254" fmla="*/ 1541631 h 1541631"/>
              <a:gd name="connsiteX255" fmla="*/ 594569 w 2329312"/>
              <a:gd name="connsiteY255" fmla="*/ 1541631 h 1541631"/>
              <a:gd name="connsiteX256" fmla="*/ 596900 w 2329312"/>
              <a:gd name="connsiteY256" fmla="*/ 1541631 h 1541631"/>
              <a:gd name="connsiteX257" fmla="*/ 599233 w 2329312"/>
              <a:gd name="connsiteY257" fmla="*/ 1541631 h 1541631"/>
              <a:gd name="connsiteX258" fmla="*/ 601564 w 2329312"/>
              <a:gd name="connsiteY258" fmla="*/ 1541631 h 1541631"/>
              <a:gd name="connsiteX259" fmla="*/ 603895 w 2329312"/>
              <a:gd name="connsiteY259" fmla="*/ 1541631 h 1541631"/>
              <a:gd name="connsiteX260" fmla="*/ 606227 w 2329312"/>
              <a:gd name="connsiteY260" fmla="*/ 1541631 h 1541631"/>
              <a:gd name="connsiteX261" fmla="*/ 608558 w 2329312"/>
              <a:gd name="connsiteY261" fmla="*/ 1541631 h 1541631"/>
              <a:gd name="connsiteX262" fmla="*/ 610891 w 2329312"/>
              <a:gd name="connsiteY262" fmla="*/ 1541631 h 1541631"/>
              <a:gd name="connsiteX263" fmla="*/ 613222 w 2329312"/>
              <a:gd name="connsiteY263" fmla="*/ 1541631 h 1541631"/>
              <a:gd name="connsiteX264" fmla="*/ 615554 w 2329312"/>
              <a:gd name="connsiteY264" fmla="*/ 1541631 h 1541631"/>
              <a:gd name="connsiteX265" fmla="*/ 617885 w 2329312"/>
              <a:gd name="connsiteY265" fmla="*/ 1541631 h 1541631"/>
              <a:gd name="connsiteX266" fmla="*/ 620216 w 2329312"/>
              <a:gd name="connsiteY266" fmla="*/ 1541631 h 1541631"/>
              <a:gd name="connsiteX267" fmla="*/ 622549 w 2329312"/>
              <a:gd name="connsiteY267" fmla="*/ 1541631 h 1541631"/>
              <a:gd name="connsiteX268" fmla="*/ 624880 w 2329312"/>
              <a:gd name="connsiteY268" fmla="*/ 1541631 h 1541631"/>
              <a:gd name="connsiteX269" fmla="*/ 627212 w 2329312"/>
              <a:gd name="connsiteY269" fmla="*/ 1541631 h 1541631"/>
              <a:gd name="connsiteX270" fmla="*/ 629543 w 2329312"/>
              <a:gd name="connsiteY270" fmla="*/ 1541631 h 1541631"/>
              <a:gd name="connsiteX271" fmla="*/ 631876 w 2329312"/>
              <a:gd name="connsiteY271" fmla="*/ 1541631 h 1541631"/>
              <a:gd name="connsiteX272" fmla="*/ 634207 w 2329312"/>
              <a:gd name="connsiteY272" fmla="*/ 1541631 h 1541631"/>
              <a:gd name="connsiteX273" fmla="*/ 636539 w 2329312"/>
              <a:gd name="connsiteY273" fmla="*/ 1541631 h 1541631"/>
              <a:gd name="connsiteX274" fmla="*/ 638870 w 2329312"/>
              <a:gd name="connsiteY274" fmla="*/ 1541631 h 1541631"/>
              <a:gd name="connsiteX275" fmla="*/ 641201 w 2329312"/>
              <a:gd name="connsiteY275" fmla="*/ 1541631 h 1541631"/>
              <a:gd name="connsiteX276" fmla="*/ 643534 w 2329312"/>
              <a:gd name="connsiteY276" fmla="*/ 1541631 h 1541631"/>
              <a:gd name="connsiteX277" fmla="*/ 645865 w 2329312"/>
              <a:gd name="connsiteY277" fmla="*/ 1541631 h 1541631"/>
              <a:gd name="connsiteX278" fmla="*/ 648197 w 2329312"/>
              <a:gd name="connsiteY278" fmla="*/ 1541631 h 1541631"/>
              <a:gd name="connsiteX279" fmla="*/ 650528 w 2329312"/>
              <a:gd name="connsiteY279" fmla="*/ 1541631 h 1541631"/>
              <a:gd name="connsiteX280" fmla="*/ 652861 w 2329312"/>
              <a:gd name="connsiteY280" fmla="*/ 1541631 h 1541631"/>
              <a:gd name="connsiteX281" fmla="*/ 655192 w 2329312"/>
              <a:gd name="connsiteY281" fmla="*/ 1541631 h 1541631"/>
              <a:gd name="connsiteX282" fmla="*/ 657523 w 2329312"/>
              <a:gd name="connsiteY282" fmla="*/ 1541631 h 1541631"/>
              <a:gd name="connsiteX283" fmla="*/ 659855 w 2329312"/>
              <a:gd name="connsiteY283" fmla="*/ 1541631 h 1541631"/>
              <a:gd name="connsiteX284" fmla="*/ 662186 w 2329312"/>
              <a:gd name="connsiteY284" fmla="*/ 1541631 h 1541631"/>
              <a:gd name="connsiteX285" fmla="*/ 664519 w 2329312"/>
              <a:gd name="connsiteY285" fmla="*/ 1541631 h 1541631"/>
              <a:gd name="connsiteX286" fmla="*/ 666850 w 2329312"/>
              <a:gd name="connsiteY286" fmla="*/ 1541631 h 1541631"/>
              <a:gd name="connsiteX287" fmla="*/ 669182 w 2329312"/>
              <a:gd name="connsiteY287" fmla="*/ 1541631 h 1541631"/>
              <a:gd name="connsiteX288" fmla="*/ 671513 w 2329312"/>
              <a:gd name="connsiteY288" fmla="*/ 1541631 h 1541631"/>
              <a:gd name="connsiteX289" fmla="*/ 673845 w 2329312"/>
              <a:gd name="connsiteY289" fmla="*/ 1541631 h 1541631"/>
              <a:gd name="connsiteX290" fmla="*/ 676177 w 2329312"/>
              <a:gd name="connsiteY290" fmla="*/ 1541631 h 1541631"/>
              <a:gd name="connsiteX291" fmla="*/ 678508 w 2329312"/>
              <a:gd name="connsiteY291" fmla="*/ 1541631 h 1541631"/>
              <a:gd name="connsiteX292" fmla="*/ 680840 w 2329312"/>
              <a:gd name="connsiteY292" fmla="*/ 1541631 h 1541631"/>
              <a:gd name="connsiteX293" fmla="*/ 683171 w 2329312"/>
              <a:gd name="connsiteY293" fmla="*/ 1541631 h 1541631"/>
              <a:gd name="connsiteX294" fmla="*/ 685504 w 2329312"/>
              <a:gd name="connsiteY294" fmla="*/ 1541631 h 1541631"/>
              <a:gd name="connsiteX295" fmla="*/ 687835 w 2329312"/>
              <a:gd name="connsiteY295" fmla="*/ 1541631 h 1541631"/>
              <a:gd name="connsiteX296" fmla="*/ 690167 w 2329312"/>
              <a:gd name="connsiteY296" fmla="*/ 1541631 h 1541631"/>
              <a:gd name="connsiteX297" fmla="*/ 692498 w 2329312"/>
              <a:gd name="connsiteY297" fmla="*/ 1541631 h 1541631"/>
              <a:gd name="connsiteX298" fmla="*/ 694829 w 2329312"/>
              <a:gd name="connsiteY298" fmla="*/ 1541631 h 1541631"/>
              <a:gd name="connsiteX299" fmla="*/ 697162 w 2329312"/>
              <a:gd name="connsiteY299" fmla="*/ 1541631 h 1541631"/>
              <a:gd name="connsiteX300" fmla="*/ 699493 w 2329312"/>
              <a:gd name="connsiteY300" fmla="*/ 1541631 h 1541631"/>
              <a:gd name="connsiteX301" fmla="*/ 701825 w 2329312"/>
              <a:gd name="connsiteY301" fmla="*/ 1541631 h 1541631"/>
              <a:gd name="connsiteX302" fmla="*/ 704156 w 2329312"/>
              <a:gd name="connsiteY302" fmla="*/ 1541631 h 1541631"/>
              <a:gd name="connsiteX303" fmla="*/ 706488 w 2329312"/>
              <a:gd name="connsiteY303" fmla="*/ 1541631 h 1541631"/>
              <a:gd name="connsiteX304" fmla="*/ 708820 w 2329312"/>
              <a:gd name="connsiteY304" fmla="*/ 1541631 h 1541631"/>
              <a:gd name="connsiteX305" fmla="*/ 711151 w 2329312"/>
              <a:gd name="connsiteY305" fmla="*/ 1541631 h 1541631"/>
              <a:gd name="connsiteX306" fmla="*/ 713483 w 2329312"/>
              <a:gd name="connsiteY306" fmla="*/ 1541631 h 1541631"/>
              <a:gd name="connsiteX307" fmla="*/ 715814 w 2329312"/>
              <a:gd name="connsiteY307" fmla="*/ 1541631 h 1541631"/>
              <a:gd name="connsiteX308" fmla="*/ 718146 w 2329312"/>
              <a:gd name="connsiteY308" fmla="*/ 1541631 h 1541631"/>
              <a:gd name="connsiteX309" fmla="*/ 720478 w 2329312"/>
              <a:gd name="connsiteY309" fmla="*/ 1541631 h 1541631"/>
              <a:gd name="connsiteX310" fmla="*/ 722810 w 2329312"/>
              <a:gd name="connsiteY310" fmla="*/ 1541631 h 1541631"/>
              <a:gd name="connsiteX311" fmla="*/ 725141 w 2329312"/>
              <a:gd name="connsiteY311" fmla="*/ 1541631 h 1541631"/>
              <a:gd name="connsiteX312" fmla="*/ 727473 w 2329312"/>
              <a:gd name="connsiteY312" fmla="*/ 1541631 h 1541631"/>
              <a:gd name="connsiteX313" fmla="*/ 729804 w 2329312"/>
              <a:gd name="connsiteY313" fmla="*/ 1541631 h 1541631"/>
              <a:gd name="connsiteX314" fmla="*/ 732136 w 2329312"/>
              <a:gd name="connsiteY314" fmla="*/ 1541631 h 1541631"/>
              <a:gd name="connsiteX315" fmla="*/ 734468 w 2329312"/>
              <a:gd name="connsiteY315" fmla="*/ 1541631 h 1541631"/>
              <a:gd name="connsiteX316" fmla="*/ 736803 w 2329312"/>
              <a:gd name="connsiteY316" fmla="*/ 1541631 h 1541631"/>
              <a:gd name="connsiteX317" fmla="*/ 739128 w 2329312"/>
              <a:gd name="connsiteY317" fmla="*/ 1541631 h 1541631"/>
              <a:gd name="connsiteX318" fmla="*/ 741465 w 2329312"/>
              <a:gd name="connsiteY318" fmla="*/ 1541631 h 1541631"/>
              <a:gd name="connsiteX319" fmla="*/ 743790 w 2329312"/>
              <a:gd name="connsiteY319" fmla="*/ 1541631 h 1541631"/>
              <a:gd name="connsiteX320" fmla="*/ 746127 w 2329312"/>
              <a:gd name="connsiteY320" fmla="*/ 1541631 h 1541631"/>
              <a:gd name="connsiteX321" fmla="*/ 748452 w 2329312"/>
              <a:gd name="connsiteY321" fmla="*/ 1541631 h 1541631"/>
              <a:gd name="connsiteX322" fmla="*/ 750789 w 2329312"/>
              <a:gd name="connsiteY322" fmla="*/ 1541631 h 1541631"/>
              <a:gd name="connsiteX323" fmla="*/ 753127 w 2329312"/>
              <a:gd name="connsiteY323" fmla="*/ 1541631 h 1541631"/>
              <a:gd name="connsiteX324" fmla="*/ 755452 w 2329312"/>
              <a:gd name="connsiteY324" fmla="*/ 1541631 h 1541631"/>
              <a:gd name="connsiteX325" fmla="*/ 757789 w 2329312"/>
              <a:gd name="connsiteY325" fmla="*/ 1541631 h 1541631"/>
              <a:gd name="connsiteX326" fmla="*/ 760114 w 2329312"/>
              <a:gd name="connsiteY326" fmla="*/ 1541631 h 1541631"/>
              <a:gd name="connsiteX327" fmla="*/ 762451 w 2329312"/>
              <a:gd name="connsiteY327" fmla="*/ 1541631 h 1541631"/>
              <a:gd name="connsiteX328" fmla="*/ 764776 w 2329312"/>
              <a:gd name="connsiteY328" fmla="*/ 1541631 h 1541631"/>
              <a:gd name="connsiteX329" fmla="*/ 767113 w 2329312"/>
              <a:gd name="connsiteY329" fmla="*/ 1541631 h 1541631"/>
              <a:gd name="connsiteX330" fmla="*/ 769438 w 2329312"/>
              <a:gd name="connsiteY330" fmla="*/ 1541631 h 1541631"/>
              <a:gd name="connsiteX331" fmla="*/ 771776 w 2329312"/>
              <a:gd name="connsiteY331" fmla="*/ 1541631 h 1541631"/>
              <a:gd name="connsiteX332" fmla="*/ 774100 w 2329312"/>
              <a:gd name="connsiteY332" fmla="*/ 1541631 h 1541631"/>
              <a:gd name="connsiteX333" fmla="*/ 776438 w 2329312"/>
              <a:gd name="connsiteY333" fmla="*/ 1541631 h 1541631"/>
              <a:gd name="connsiteX334" fmla="*/ 778775 w 2329312"/>
              <a:gd name="connsiteY334" fmla="*/ 1541631 h 1541631"/>
              <a:gd name="connsiteX335" fmla="*/ 781100 w 2329312"/>
              <a:gd name="connsiteY335" fmla="*/ 1541631 h 1541631"/>
              <a:gd name="connsiteX336" fmla="*/ 783437 w 2329312"/>
              <a:gd name="connsiteY336" fmla="*/ 1541631 h 1541631"/>
              <a:gd name="connsiteX337" fmla="*/ 785762 w 2329312"/>
              <a:gd name="connsiteY337" fmla="*/ 1541631 h 1541631"/>
              <a:gd name="connsiteX338" fmla="*/ 788099 w 2329312"/>
              <a:gd name="connsiteY338" fmla="*/ 1541631 h 1541631"/>
              <a:gd name="connsiteX339" fmla="*/ 790424 w 2329312"/>
              <a:gd name="connsiteY339" fmla="*/ 1541631 h 1541631"/>
              <a:gd name="connsiteX340" fmla="*/ 792762 w 2329312"/>
              <a:gd name="connsiteY340" fmla="*/ 1541631 h 1541631"/>
              <a:gd name="connsiteX341" fmla="*/ 795087 w 2329312"/>
              <a:gd name="connsiteY341" fmla="*/ 1541631 h 1541631"/>
              <a:gd name="connsiteX342" fmla="*/ 797424 w 2329312"/>
              <a:gd name="connsiteY342" fmla="*/ 1541631 h 1541631"/>
              <a:gd name="connsiteX343" fmla="*/ 799749 w 2329312"/>
              <a:gd name="connsiteY343" fmla="*/ 1541631 h 1541631"/>
              <a:gd name="connsiteX344" fmla="*/ 802086 w 2329312"/>
              <a:gd name="connsiteY344" fmla="*/ 1541631 h 1541631"/>
              <a:gd name="connsiteX345" fmla="*/ 804411 w 2329312"/>
              <a:gd name="connsiteY345" fmla="*/ 1541631 h 1541631"/>
              <a:gd name="connsiteX346" fmla="*/ 806748 w 2329312"/>
              <a:gd name="connsiteY346" fmla="*/ 1541631 h 1541631"/>
              <a:gd name="connsiteX347" fmla="*/ 809086 w 2329312"/>
              <a:gd name="connsiteY347" fmla="*/ 1541631 h 1541631"/>
              <a:gd name="connsiteX348" fmla="*/ 811410 w 2329312"/>
              <a:gd name="connsiteY348" fmla="*/ 1541631 h 1541631"/>
              <a:gd name="connsiteX349" fmla="*/ 813748 w 2329312"/>
              <a:gd name="connsiteY349" fmla="*/ 1541631 h 1541631"/>
              <a:gd name="connsiteX350" fmla="*/ 816073 w 2329312"/>
              <a:gd name="connsiteY350" fmla="*/ 1541631 h 1541631"/>
              <a:gd name="connsiteX351" fmla="*/ 818410 w 2329312"/>
              <a:gd name="connsiteY351" fmla="*/ 1541631 h 1541631"/>
              <a:gd name="connsiteX352" fmla="*/ 820735 w 2329312"/>
              <a:gd name="connsiteY352" fmla="*/ 1541631 h 1541631"/>
              <a:gd name="connsiteX353" fmla="*/ 823072 w 2329312"/>
              <a:gd name="connsiteY353" fmla="*/ 1541631 h 1541631"/>
              <a:gd name="connsiteX354" fmla="*/ 825397 w 2329312"/>
              <a:gd name="connsiteY354" fmla="*/ 1541631 h 1541631"/>
              <a:gd name="connsiteX355" fmla="*/ 827734 w 2329312"/>
              <a:gd name="connsiteY355" fmla="*/ 1541631 h 1541631"/>
              <a:gd name="connsiteX356" fmla="*/ 830059 w 2329312"/>
              <a:gd name="connsiteY356" fmla="*/ 1541631 h 1541631"/>
              <a:gd name="connsiteX357" fmla="*/ 832397 w 2329312"/>
              <a:gd name="connsiteY357" fmla="*/ 1541631 h 1541631"/>
              <a:gd name="connsiteX358" fmla="*/ 834734 w 2329312"/>
              <a:gd name="connsiteY358" fmla="*/ 1541631 h 1541631"/>
              <a:gd name="connsiteX359" fmla="*/ 837059 w 2329312"/>
              <a:gd name="connsiteY359" fmla="*/ 1541631 h 1541631"/>
              <a:gd name="connsiteX360" fmla="*/ 839396 w 2329312"/>
              <a:gd name="connsiteY360" fmla="*/ 1541631 h 1541631"/>
              <a:gd name="connsiteX361" fmla="*/ 841721 w 2329312"/>
              <a:gd name="connsiteY361" fmla="*/ 1541631 h 1541631"/>
              <a:gd name="connsiteX362" fmla="*/ 844058 w 2329312"/>
              <a:gd name="connsiteY362" fmla="*/ 1541631 h 1541631"/>
              <a:gd name="connsiteX363" fmla="*/ 846383 w 2329312"/>
              <a:gd name="connsiteY363" fmla="*/ 1541631 h 1541631"/>
              <a:gd name="connsiteX364" fmla="*/ 848720 w 2329312"/>
              <a:gd name="connsiteY364" fmla="*/ 1541631 h 1541631"/>
              <a:gd name="connsiteX365" fmla="*/ 851045 w 2329312"/>
              <a:gd name="connsiteY365" fmla="*/ 1541631 h 1541631"/>
              <a:gd name="connsiteX366" fmla="*/ 853383 w 2329312"/>
              <a:gd name="connsiteY366" fmla="*/ 1541631 h 1541631"/>
              <a:gd name="connsiteX367" fmla="*/ 855708 w 2329312"/>
              <a:gd name="connsiteY367" fmla="*/ 1541631 h 1541631"/>
              <a:gd name="connsiteX368" fmla="*/ 858045 w 2329312"/>
              <a:gd name="connsiteY368" fmla="*/ 1541631 h 1541631"/>
              <a:gd name="connsiteX369" fmla="*/ 860382 w 2329312"/>
              <a:gd name="connsiteY369" fmla="*/ 1541631 h 1541631"/>
              <a:gd name="connsiteX370" fmla="*/ 862707 w 2329312"/>
              <a:gd name="connsiteY370" fmla="*/ 1541631 h 1541631"/>
              <a:gd name="connsiteX371" fmla="*/ 865044 w 2329312"/>
              <a:gd name="connsiteY371" fmla="*/ 1541631 h 1541631"/>
              <a:gd name="connsiteX372" fmla="*/ 867369 w 2329312"/>
              <a:gd name="connsiteY372" fmla="*/ 1541631 h 1541631"/>
              <a:gd name="connsiteX373" fmla="*/ 869707 w 2329312"/>
              <a:gd name="connsiteY373" fmla="*/ 1541631 h 1541631"/>
              <a:gd name="connsiteX374" fmla="*/ 872032 w 2329312"/>
              <a:gd name="connsiteY374" fmla="*/ 1541631 h 1541631"/>
              <a:gd name="connsiteX375" fmla="*/ 874369 w 2329312"/>
              <a:gd name="connsiteY375" fmla="*/ 1541631 h 1541631"/>
              <a:gd name="connsiteX376" fmla="*/ 876694 w 2329312"/>
              <a:gd name="connsiteY376" fmla="*/ 1541631 h 1541631"/>
              <a:gd name="connsiteX377" fmla="*/ 879031 w 2329312"/>
              <a:gd name="connsiteY377" fmla="*/ 1541631 h 1541631"/>
              <a:gd name="connsiteX378" fmla="*/ 881356 w 2329312"/>
              <a:gd name="connsiteY378" fmla="*/ 1541631 h 1541631"/>
              <a:gd name="connsiteX379" fmla="*/ 883693 w 2329312"/>
              <a:gd name="connsiteY379" fmla="*/ 1541631 h 1541631"/>
              <a:gd name="connsiteX380" fmla="*/ 886031 w 2329312"/>
              <a:gd name="connsiteY380" fmla="*/ 1541631 h 1541631"/>
              <a:gd name="connsiteX381" fmla="*/ 888355 w 2329312"/>
              <a:gd name="connsiteY381" fmla="*/ 1541631 h 1541631"/>
              <a:gd name="connsiteX382" fmla="*/ 890693 w 2329312"/>
              <a:gd name="connsiteY382" fmla="*/ 1541631 h 1541631"/>
              <a:gd name="connsiteX383" fmla="*/ 893018 w 2329312"/>
              <a:gd name="connsiteY383" fmla="*/ 1541631 h 1541631"/>
              <a:gd name="connsiteX384" fmla="*/ 895355 w 2329312"/>
              <a:gd name="connsiteY384" fmla="*/ 1541631 h 1541631"/>
              <a:gd name="connsiteX385" fmla="*/ 897680 w 2329312"/>
              <a:gd name="connsiteY385" fmla="*/ 1541631 h 1541631"/>
              <a:gd name="connsiteX386" fmla="*/ 900017 w 2329312"/>
              <a:gd name="connsiteY386" fmla="*/ 1541631 h 1541631"/>
              <a:gd name="connsiteX387" fmla="*/ 902342 w 2329312"/>
              <a:gd name="connsiteY387" fmla="*/ 1541631 h 1541631"/>
              <a:gd name="connsiteX388" fmla="*/ 904679 w 2329312"/>
              <a:gd name="connsiteY388" fmla="*/ 1541631 h 1541631"/>
              <a:gd name="connsiteX389" fmla="*/ 907004 w 2329312"/>
              <a:gd name="connsiteY389" fmla="*/ 1541631 h 1541631"/>
              <a:gd name="connsiteX390" fmla="*/ 909342 w 2329312"/>
              <a:gd name="connsiteY390" fmla="*/ 1541631 h 1541631"/>
              <a:gd name="connsiteX391" fmla="*/ 911667 w 2329312"/>
              <a:gd name="connsiteY391" fmla="*/ 1541631 h 1541631"/>
              <a:gd name="connsiteX392" fmla="*/ 914004 w 2329312"/>
              <a:gd name="connsiteY392" fmla="*/ 1541631 h 1541631"/>
              <a:gd name="connsiteX393" fmla="*/ 916341 w 2329312"/>
              <a:gd name="connsiteY393" fmla="*/ 1541631 h 1541631"/>
              <a:gd name="connsiteX394" fmla="*/ 918666 w 2329312"/>
              <a:gd name="connsiteY394" fmla="*/ 1541631 h 1541631"/>
              <a:gd name="connsiteX395" fmla="*/ 921003 w 2329312"/>
              <a:gd name="connsiteY395" fmla="*/ 1541631 h 1541631"/>
              <a:gd name="connsiteX396" fmla="*/ 923328 w 2329312"/>
              <a:gd name="connsiteY396" fmla="*/ 1541631 h 1541631"/>
              <a:gd name="connsiteX397" fmla="*/ 925666 w 2329312"/>
              <a:gd name="connsiteY397" fmla="*/ 1541631 h 1541631"/>
              <a:gd name="connsiteX398" fmla="*/ 927991 w 2329312"/>
              <a:gd name="connsiteY398" fmla="*/ 1541631 h 1541631"/>
              <a:gd name="connsiteX399" fmla="*/ 930328 w 2329312"/>
              <a:gd name="connsiteY399" fmla="*/ 1541631 h 1541631"/>
              <a:gd name="connsiteX400" fmla="*/ 932653 w 2329312"/>
              <a:gd name="connsiteY400" fmla="*/ 1541631 h 1541631"/>
              <a:gd name="connsiteX401" fmla="*/ 934990 w 2329312"/>
              <a:gd name="connsiteY401" fmla="*/ 1541631 h 1541631"/>
              <a:gd name="connsiteX402" fmla="*/ 937315 w 2329312"/>
              <a:gd name="connsiteY402" fmla="*/ 1541631 h 1541631"/>
              <a:gd name="connsiteX403" fmla="*/ 939652 w 2329312"/>
              <a:gd name="connsiteY403" fmla="*/ 1541631 h 1541631"/>
              <a:gd name="connsiteX404" fmla="*/ 941990 w 2329312"/>
              <a:gd name="connsiteY404" fmla="*/ 1541631 h 1541631"/>
              <a:gd name="connsiteX405" fmla="*/ 944315 w 2329312"/>
              <a:gd name="connsiteY405" fmla="*/ 1541631 h 1541631"/>
              <a:gd name="connsiteX406" fmla="*/ 946652 w 2329312"/>
              <a:gd name="connsiteY406" fmla="*/ 1541631 h 1541631"/>
              <a:gd name="connsiteX407" fmla="*/ 948977 w 2329312"/>
              <a:gd name="connsiteY407" fmla="*/ 1541631 h 1541631"/>
              <a:gd name="connsiteX408" fmla="*/ 951314 w 2329312"/>
              <a:gd name="connsiteY408" fmla="*/ 1541631 h 1541631"/>
              <a:gd name="connsiteX409" fmla="*/ 953639 w 2329312"/>
              <a:gd name="connsiteY409" fmla="*/ 1541631 h 1541631"/>
              <a:gd name="connsiteX410" fmla="*/ 955976 w 2329312"/>
              <a:gd name="connsiteY410" fmla="*/ 1541631 h 1541631"/>
              <a:gd name="connsiteX411" fmla="*/ 958301 w 2329312"/>
              <a:gd name="connsiteY411" fmla="*/ 1541631 h 1541631"/>
              <a:gd name="connsiteX412" fmla="*/ 960638 w 2329312"/>
              <a:gd name="connsiteY412" fmla="*/ 1541631 h 1541631"/>
              <a:gd name="connsiteX413" fmla="*/ 962963 w 2329312"/>
              <a:gd name="connsiteY413" fmla="*/ 1541631 h 1541631"/>
              <a:gd name="connsiteX414" fmla="*/ 965301 w 2329312"/>
              <a:gd name="connsiteY414" fmla="*/ 1541631 h 1541631"/>
              <a:gd name="connsiteX415" fmla="*/ 967638 w 2329312"/>
              <a:gd name="connsiteY415" fmla="*/ 1541631 h 1541631"/>
              <a:gd name="connsiteX416" fmla="*/ 969963 w 2329312"/>
              <a:gd name="connsiteY416" fmla="*/ 1541631 h 1541631"/>
              <a:gd name="connsiteX417" fmla="*/ 972300 w 2329312"/>
              <a:gd name="connsiteY417" fmla="*/ 1541631 h 1541631"/>
              <a:gd name="connsiteX418" fmla="*/ 974625 w 2329312"/>
              <a:gd name="connsiteY418" fmla="*/ 1541631 h 1541631"/>
              <a:gd name="connsiteX419" fmla="*/ 976962 w 2329312"/>
              <a:gd name="connsiteY419" fmla="*/ 1541631 h 1541631"/>
              <a:gd name="connsiteX420" fmla="*/ 979287 w 2329312"/>
              <a:gd name="connsiteY420" fmla="*/ 1541631 h 1541631"/>
              <a:gd name="connsiteX421" fmla="*/ 981625 w 2329312"/>
              <a:gd name="connsiteY421" fmla="*/ 1541631 h 1541631"/>
              <a:gd name="connsiteX422" fmla="*/ 983949 w 2329312"/>
              <a:gd name="connsiteY422" fmla="*/ 1541631 h 1541631"/>
              <a:gd name="connsiteX423" fmla="*/ 986287 w 2329312"/>
              <a:gd name="connsiteY423" fmla="*/ 1541631 h 1541631"/>
              <a:gd name="connsiteX424" fmla="*/ 988612 w 2329312"/>
              <a:gd name="connsiteY424" fmla="*/ 1541631 h 1541631"/>
              <a:gd name="connsiteX425" fmla="*/ 990949 w 2329312"/>
              <a:gd name="connsiteY425" fmla="*/ 1541631 h 1541631"/>
              <a:gd name="connsiteX426" fmla="*/ 993286 w 2329312"/>
              <a:gd name="connsiteY426" fmla="*/ 1541631 h 1541631"/>
              <a:gd name="connsiteX427" fmla="*/ 995611 w 2329312"/>
              <a:gd name="connsiteY427" fmla="*/ 1541631 h 1541631"/>
              <a:gd name="connsiteX428" fmla="*/ 997948 w 2329312"/>
              <a:gd name="connsiteY428" fmla="*/ 1541631 h 1541631"/>
              <a:gd name="connsiteX429" fmla="*/ 1000273 w 2329312"/>
              <a:gd name="connsiteY429" fmla="*/ 1541631 h 1541631"/>
              <a:gd name="connsiteX430" fmla="*/ 1002611 w 2329312"/>
              <a:gd name="connsiteY430" fmla="*/ 1541631 h 1541631"/>
              <a:gd name="connsiteX431" fmla="*/ 1004936 w 2329312"/>
              <a:gd name="connsiteY431" fmla="*/ 1541631 h 1541631"/>
              <a:gd name="connsiteX432" fmla="*/ 1007273 w 2329312"/>
              <a:gd name="connsiteY432" fmla="*/ 1541631 h 1541631"/>
              <a:gd name="connsiteX433" fmla="*/ 1009598 w 2329312"/>
              <a:gd name="connsiteY433" fmla="*/ 1541631 h 1541631"/>
              <a:gd name="connsiteX434" fmla="*/ 1011935 w 2329312"/>
              <a:gd name="connsiteY434" fmla="*/ 1541631 h 1541631"/>
              <a:gd name="connsiteX435" fmla="*/ 1014260 w 2329312"/>
              <a:gd name="connsiteY435" fmla="*/ 1541631 h 1541631"/>
              <a:gd name="connsiteX436" fmla="*/ 1016597 w 2329312"/>
              <a:gd name="connsiteY436" fmla="*/ 1541631 h 1541631"/>
              <a:gd name="connsiteX437" fmla="*/ 1018922 w 2329312"/>
              <a:gd name="connsiteY437" fmla="*/ 1541631 h 1541631"/>
              <a:gd name="connsiteX438" fmla="*/ 1021259 w 2329312"/>
              <a:gd name="connsiteY438" fmla="*/ 1541631 h 1541631"/>
              <a:gd name="connsiteX439" fmla="*/ 1023597 w 2329312"/>
              <a:gd name="connsiteY439" fmla="*/ 1541631 h 1541631"/>
              <a:gd name="connsiteX440" fmla="*/ 1025922 w 2329312"/>
              <a:gd name="connsiteY440" fmla="*/ 1541631 h 1541631"/>
              <a:gd name="connsiteX441" fmla="*/ 1028259 w 2329312"/>
              <a:gd name="connsiteY441" fmla="*/ 1541631 h 1541631"/>
              <a:gd name="connsiteX442" fmla="*/ 1030584 w 2329312"/>
              <a:gd name="connsiteY442" fmla="*/ 1541631 h 1541631"/>
              <a:gd name="connsiteX443" fmla="*/ 1032921 w 2329312"/>
              <a:gd name="connsiteY443" fmla="*/ 1541631 h 1541631"/>
              <a:gd name="connsiteX444" fmla="*/ 1035246 w 2329312"/>
              <a:gd name="connsiteY444" fmla="*/ 1541631 h 1541631"/>
              <a:gd name="connsiteX445" fmla="*/ 1037583 w 2329312"/>
              <a:gd name="connsiteY445" fmla="*/ 1541631 h 1541631"/>
              <a:gd name="connsiteX446" fmla="*/ 1039908 w 2329312"/>
              <a:gd name="connsiteY446" fmla="*/ 1541631 h 1541631"/>
              <a:gd name="connsiteX447" fmla="*/ 1042246 w 2329312"/>
              <a:gd name="connsiteY447" fmla="*/ 1541631 h 1541631"/>
              <a:gd name="connsiteX448" fmla="*/ 1044571 w 2329312"/>
              <a:gd name="connsiteY448" fmla="*/ 1541631 h 1541631"/>
              <a:gd name="connsiteX449" fmla="*/ 1046908 w 2329312"/>
              <a:gd name="connsiteY449" fmla="*/ 1541631 h 1541631"/>
              <a:gd name="connsiteX450" fmla="*/ 1049245 w 2329312"/>
              <a:gd name="connsiteY450" fmla="*/ 1541631 h 1541631"/>
              <a:gd name="connsiteX451" fmla="*/ 1051570 w 2329312"/>
              <a:gd name="connsiteY451" fmla="*/ 1541631 h 1541631"/>
              <a:gd name="connsiteX452" fmla="*/ 1053907 w 2329312"/>
              <a:gd name="connsiteY452" fmla="*/ 1541631 h 1541631"/>
              <a:gd name="connsiteX453" fmla="*/ 1056232 w 2329312"/>
              <a:gd name="connsiteY453" fmla="*/ 1541631 h 1541631"/>
              <a:gd name="connsiteX454" fmla="*/ 1058569 w 2329312"/>
              <a:gd name="connsiteY454" fmla="*/ 1541631 h 1541631"/>
              <a:gd name="connsiteX455" fmla="*/ 1060894 w 2329312"/>
              <a:gd name="connsiteY455" fmla="*/ 1541631 h 1541631"/>
              <a:gd name="connsiteX456" fmla="*/ 1063232 w 2329312"/>
              <a:gd name="connsiteY456" fmla="*/ 1541631 h 1541631"/>
              <a:gd name="connsiteX457" fmla="*/ 1065557 w 2329312"/>
              <a:gd name="connsiteY457" fmla="*/ 1541631 h 1541631"/>
              <a:gd name="connsiteX458" fmla="*/ 1067894 w 2329312"/>
              <a:gd name="connsiteY458" fmla="*/ 1541631 h 1541631"/>
              <a:gd name="connsiteX459" fmla="*/ 1070219 w 2329312"/>
              <a:gd name="connsiteY459" fmla="*/ 1541631 h 1541631"/>
              <a:gd name="connsiteX460" fmla="*/ 1072556 w 2329312"/>
              <a:gd name="connsiteY460" fmla="*/ 1541631 h 1541631"/>
              <a:gd name="connsiteX461" fmla="*/ 1074893 w 2329312"/>
              <a:gd name="connsiteY461" fmla="*/ 1541631 h 1541631"/>
              <a:gd name="connsiteX462" fmla="*/ 1077218 w 2329312"/>
              <a:gd name="connsiteY462" fmla="*/ 1541631 h 1541631"/>
              <a:gd name="connsiteX463" fmla="*/ 1079556 w 2329312"/>
              <a:gd name="connsiteY463" fmla="*/ 1541631 h 1541631"/>
              <a:gd name="connsiteX464" fmla="*/ 1081881 w 2329312"/>
              <a:gd name="connsiteY464" fmla="*/ 1541631 h 1541631"/>
              <a:gd name="connsiteX465" fmla="*/ 1084218 w 2329312"/>
              <a:gd name="connsiteY465" fmla="*/ 1541631 h 1541631"/>
              <a:gd name="connsiteX466" fmla="*/ 1086543 w 2329312"/>
              <a:gd name="connsiteY466" fmla="*/ 1541631 h 1541631"/>
              <a:gd name="connsiteX467" fmla="*/ 1088880 w 2329312"/>
              <a:gd name="connsiteY467" fmla="*/ 1541631 h 1541631"/>
              <a:gd name="connsiteX468" fmla="*/ 1091205 w 2329312"/>
              <a:gd name="connsiteY468" fmla="*/ 1541631 h 1541631"/>
              <a:gd name="connsiteX469" fmla="*/ 1093542 w 2329312"/>
              <a:gd name="connsiteY469" fmla="*/ 1541631 h 1541631"/>
              <a:gd name="connsiteX470" fmla="*/ 1095867 w 2329312"/>
              <a:gd name="connsiteY470" fmla="*/ 1541631 h 1541631"/>
              <a:gd name="connsiteX471" fmla="*/ 1098205 w 2329312"/>
              <a:gd name="connsiteY471" fmla="*/ 1541631 h 1541631"/>
              <a:gd name="connsiteX472" fmla="*/ 1100542 w 2329312"/>
              <a:gd name="connsiteY472" fmla="*/ 1541631 h 1541631"/>
              <a:gd name="connsiteX473" fmla="*/ 1102867 w 2329312"/>
              <a:gd name="connsiteY473" fmla="*/ 1541631 h 1541631"/>
              <a:gd name="connsiteX474" fmla="*/ 1105204 w 2329312"/>
              <a:gd name="connsiteY474" fmla="*/ 1541631 h 1541631"/>
              <a:gd name="connsiteX475" fmla="*/ 1107529 w 2329312"/>
              <a:gd name="connsiteY475" fmla="*/ 1541631 h 1541631"/>
              <a:gd name="connsiteX476" fmla="*/ 1109866 w 2329312"/>
              <a:gd name="connsiteY476" fmla="*/ 1541631 h 1541631"/>
              <a:gd name="connsiteX477" fmla="*/ 1112191 w 2329312"/>
              <a:gd name="connsiteY477" fmla="*/ 1541631 h 1541631"/>
              <a:gd name="connsiteX478" fmla="*/ 1114529 w 2329312"/>
              <a:gd name="connsiteY478" fmla="*/ 1541631 h 1541631"/>
              <a:gd name="connsiteX479" fmla="*/ 1116853 w 2329312"/>
              <a:gd name="connsiteY479" fmla="*/ 1541631 h 1541631"/>
              <a:gd name="connsiteX480" fmla="*/ 1119191 w 2329312"/>
              <a:gd name="connsiteY480" fmla="*/ 1541631 h 1541631"/>
              <a:gd name="connsiteX481" fmla="*/ 1121516 w 2329312"/>
              <a:gd name="connsiteY481" fmla="*/ 1541631 h 1541631"/>
              <a:gd name="connsiteX482" fmla="*/ 1123853 w 2329312"/>
              <a:gd name="connsiteY482" fmla="*/ 1541631 h 1541631"/>
              <a:gd name="connsiteX483" fmla="*/ 1126178 w 2329312"/>
              <a:gd name="connsiteY483" fmla="*/ 1541631 h 1541631"/>
              <a:gd name="connsiteX484" fmla="*/ 1128515 w 2329312"/>
              <a:gd name="connsiteY484" fmla="*/ 1541631 h 1541631"/>
              <a:gd name="connsiteX485" fmla="*/ 1130852 w 2329312"/>
              <a:gd name="connsiteY485" fmla="*/ 1541631 h 1541631"/>
              <a:gd name="connsiteX486" fmla="*/ 1133177 w 2329312"/>
              <a:gd name="connsiteY486" fmla="*/ 1541631 h 1541631"/>
              <a:gd name="connsiteX487" fmla="*/ 1135515 w 2329312"/>
              <a:gd name="connsiteY487" fmla="*/ 1541631 h 1541631"/>
              <a:gd name="connsiteX488" fmla="*/ 1137840 w 2329312"/>
              <a:gd name="connsiteY488" fmla="*/ 1541631 h 1541631"/>
              <a:gd name="connsiteX489" fmla="*/ 1140177 w 2329312"/>
              <a:gd name="connsiteY489" fmla="*/ 1541631 h 1541631"/>
              <a:gd name="connsiteX490" fmla="*/ 1142502 w 2329312"/>
              <a:gd name="connsiteY490" fmla="*/ 1541631 h 1541631"/>
              <a:gd name="connsiteX491" fmla="*/ 1144839 w 2329312"/>
              <a:gd name="connsiteY491" fmla="*/ 1541631 h 1541631"/>
              <a:gd name="connsiteX492" fmla="*/ 1147164 w 2329312"/>
              <a:gd name="connsiteY492" fmla="*/ 1541631 h 1541631"/>
              <a:gd name="connsiteX493" fmla="*/ 1149501 w 2329312"/>
              <a:gd name="connsiteY493" fmla="*/ 1541631 h 1541631"/>
              <a:gd name="connsiteX494" fmla="*/ 1151826 w 2329312"/>
              <a:gd name="connsiteY494" fmla="*/ 1541631 h 1541631"/>
              <a:gd name="connsiteX495" fmla="*/ 1154164 w 2329312"/>
              <a:gd name="connsiteY495" fmla="*/ 1541631 h 1541631"/>
              <a:gd name="connsiteX496" fmla="*/ 1156501 w 2329312"/>
              <a:gd name="connsiteY496" fmla="*/ 1541631 h 1541631"/>
              <a:gd name="connsiteX497" fmla="*/ 1158826 w 2329312"/>
              <a:gd name="connsiteY497" fmla="*/ 1541631 h 1541631"/>
              <a:gd name="connsiteX498" fmla="*/ 1161163 w 2329312"/>
              <a:gd name="connsiteY498" fmla="*/ 1541631 h 1541631"/>
              <a:gd name="connsiteX499" fmla="*/ 1163488 w 2329312"/>
              <a:gd name="connsiteY499" fmla="*/ 1541631 h 1541631"/>
              <a:gd name="connsiteX500" fmla="*/ 1165825 w 2329312"/>
              <a:gd name="connsiteY500" fmla="*/ 0 h 1541631"/>
              <a:gd name="connsiteX501" fmla="*/ 1168150 w 2329312"/>
              <a:gd name="connsiteY501" fmla="*/ 0 h 1541631"/>
              <a:gd name="connsiteX502" fmla="*/ 1170487 w 2329312"/>
              <a:gd name="connsiteY502" fmla="*/ 0 h 1541631"/>
              <a:gd name="connsiteX503" fmla="*/ 1172812 w 2329312"/>
              <a:gd name="connsiteY503" fmla="*/ 0 h 1541631"/>
              <a:gd name="connsiteX504" fmla="*/ 1175150 w 2329312"/>
              <a:gd name="connsiteY504" fmla="*/ 0 h 1541631"/>
              <a:gd name="connsiteX505" fmla="*/ 1177475 w 2329312"/>
              <a:gd name="connsiteY505" fmla="*/ 0 h 1541631"/>
              <a:gd name="connsiteX506" fmla="*/ 1179812 w 2329312"/>
              <a:gd name="connsiteY506" fmla="*/ 0 h 1541631"/>
              <a:gd name="connsiteX507" fmla="*/ 1182149 w 2329312"/>
              <a:gd name="connsiteY507" fmla="*/ 0 h 1541631"/>
              <a:gd name="connsiteX508" fmla="*/ 1184474 w 2329312"/>
              <a:gd name="connsiteY508" fmla="*/ 0 h 1541631"/>
              <a:gd name="connsiteX509" fmla="*/ 1186811 w 2329312"/>
              <a:gd name="connsiteY509" fmla="*/ 0 h 1541631"/>
              <a:gd name="connsiteX510" fmla="*/ 1189136 w 2329312"/>
              <a:gd name="connsiteY510" fmla="*/ 0 h 1541631"/>
              <a:gd name="connsiteX511" fmla="*/ 1191474 w 2329312"/>
              <a:gd name="connsiteY511" fmla="*/ 0 h 1541631"/>
              <a:gd name="connsiteX512" fmla="*/ 1193798 w 2329312"/>
              <a:gd name="connsiteY512" fmla="*/ 0 h 1541631"/>
              <a:gd name="connsiteX513" fmla="*/ 1196136 w 2329312"/>
              <a:gd name="connsiteY513" fmla="*/ 0 h 1541631"/>
              <a:gd name="connsiteX514" fmla="*/ 1198461 w 2329312"/>
              <a:gd name="connsiteY514" fmla="*/ 0 h 1541631"/>
              <a:gd name="connsiteX515" fmla="*/ 1200798 w 2329312"/>
              <a:gd name="connsiteY515" fmla="*/ 0 h 1541631"/>
              <a:gd name="connsiteX516" fmla="*/ 1203123 w 2329312"/>
              <a:gd name="connsiteY516" fmla="*/ 0 h 1541631"/>
              <a:gd name="connsiteX517" fmla="*/ 1205460 w 2329312"/>
              <a:gd name="connsiteY517" fmla="*/ 0 h 1541631"/>
              <a:gd name="connsiteX518" fmla="*/ 1207797 w 2329312"/>
              <a:gd name="connsiteY518" fmla="*/ 0 h 1541631"/>
              <a:gd name="connsiteX519" fmla="*/ 1210122 w 2329312"/>
              <a:gd name="connsiteY519" fmla="*/ 0 h 1541631"/>
              <a:gd name="connsiteX520" fmla="*/ 1212460 w 2329312"/>
              <a:gd name="connsiteY520" fmla="*/ 0 h 1541631"/>
              <a:gd name="connsiteX521" fmla="*/ 1214785 w 2329312"/>
              <a:gd name="connsiteY521" fmla="*/ 0 h 1541631"/>
              <a:gd name="connsiteX522" fmla="*/ 1217122 w 2329312"/>
              <a:gd name="connsiteY522" fmla="*/ 0 h 1541631"/>
              <a:gd name="connsiteX523" fmla="*/ 1219447 w 2329312"/>
              <a:gd name="connsiteY523" fmla="*/ 0 h 1541631"/>
              <a:gd name="connsiteX524" fmla="*/ 1221784 w 2329312"/>
              <a:gd name="connsiteY524" fmla="*/ 0 h 1541631"/>
              <a:gd name="connsiteX525" fmla="*/ 1224109 w 2329312"/>
              <a:gd name="connsiteY525" fmla="*/ 0 h 1541631"/>
              <a:gd name="connsiteX526" fmla="*/ 1226446 w 2329312"/>
              <a:gd name="connsiteY526" fmla="*/ 0 h 1541631"/>
              <a:gd name="connsiteX527" fmla="*/ 1228771 w 2329312"/>
              <a:gd name="connsiteY527" fmla="*/ 0 h 1541631"/>
              <a:gd name="connsiteX528" fmla="*/ 1231108 w 2329312"/>
              <a:gd name="connsiteY528" fmla="*/ 0 h 1541631"/>
              <a:gd name="connsiteX529" fmla="*/ 1233446 w 2329312"/>
              <a:gd name="connsiteY529" fmla="*/ 0 h 1541631"/>
              <a:gd name="connsiteX530" fmla="*/ 1235771 w 2329312"/>
              <a:gd name="connsiteY530" fmla="*/ 0 h 1541631"/>
              <a:gd name="connsiteX531" fmla="*/ 1238108 w 2329312"/>
              <a:gd name="connsiteY531" fmla="*/ 0 h 1541631"/>
              <a:gd name="connsiteX532" fmla="*/ 1240433 w 2329312"/>
              <a:gd name="connsiteY532" fmla="*/ 0 h 1541631"/>
              <a:gd name="connsiteX533" fmla="*/ 1242770 w 2329312"/>
              <a:gd name="connsiteY533" fmla="*/ 0 h 1541631"/>
              <a:gd name="connsiteX534" fmla="*/ 1245095 w 2329312"/>
              <a:gd name="connsiteY534" fmla="*/ 0 h 1541631"/>
              <a:gd name="connsiteX535" fmla="*/ 1247432 w 2329312"/>
              <a:gd name="connsiteY535" fmla="*/ 0 h 1541631"/>
              <a:gd name="connsiteX536" fmla="*/ 1249757 w 2329312"/>
              <a:gd name="connsiteY536" fmla="*/ 0 h 1541631"/>
              <a:gd name="connsiteX537" fmla="*/ 1252095 w 2329312"/>
              <a:gd name="connsiteY537" fmla="*/ 0 h 1541631"/>
              <a:gd name="connsiteX538" fmla="*/ 1254420 w 2329312"/>
              <a:gd name="connsiteY538" fmla="*/ 0 h 1541631"/>
              <a:gd name="connsiteX539" fmla="*/ 1256757 w 2329312"/>
              <a:gd name="connsiteY539" fmla="*/ 0 h 1541631"/>
              <a:gd name="connsiteX540" fmla="*/ 1259082 w 2329312"/>
              <a:gd name="connsiteY540" fmla="*/ 0 h 1541631"/>
              <a:gd name="connsiteX541" fmla="*/ 1261419 w 2329312"/>
              <a:gd name="connsiteY541" fmla="*/ 0 h 1541631"/>
              <a:gd name="connsiteX542" fmla="*/ 1263756 w 2329312"/>
              <a:gd name="connsiteY542" fmla="*/ 0 h 1541631"/>
              <a:gd name="connsiteX543" fmla="*/ 1266081 w 2329312"/>
              <a:gd name="connsiteY543" fmla="*/ 0 h 1541631"/>
              <a:gd name="connsiteX544" fmla="*/ 1268419 w 2329312"/>
              <a:gd name="connsiteY544" fmla="*/ 0 h 1541631"/>
              <a:gd name="connsiteX545" fmla="*/ 1270744 w 2329312"/>
              <a:gd name="connsiteY545" fmla="*/ 0 h 1541631"/>
              <a:gd name="connsiteX546" fmla="*/ 1273081 w 2329312"/>
              <a:gd name="connsiteY546" fmla="*/ 0 h 1541631"/>
              <a:gd name="connsiteX547" fmla="*/ 1275406 w 2329312"/>
              <a:gd name="connsiteY547" fmla="*/ 0 h 1541631"/>
              <a:gd name="connsiteX548" fmla="*/ 1277743 w 2329312"/>
              <a:gd name="connsiteY548" fmla="*/ 0 h 1541631"/>
              <a:gd name="connsiteX549" fmla="*/ 1280068 w 2329312"/>
              <a:gd name="connsiteY549" fmla="*/ 0 h 1541631"/>
              <a:gd name="connsiteX550" fmla="*/ 1282405 w 2329312"/>
              <a:gd name="connsiteY550" fmla="*/ 0 h 1541631"/>
              <a:gd name="connsiteX551" fmla="*/ 1284730 w 2329312"/>
              <a:gd name="connsiteY551" fmla="*/ 0 h 1541631"/>
              <a:gd name="connsiteX552" fmla="*/ 1287067 w 2329312"/>
              <a:gd name="connsiteY552" fmla="*/ 0 h 1541631"/>
              <a:gd name="connsiteX553" fmla="*/ 1289405 w 2329312"/>
              <a:gd name="connsiteY553" fmla="*/ 0 h 1541631"/>
              <a:gd name="connsiteX554" fmla="*/ 1291730 w 2329312"/>
              <a:gd name="connsiteY554" fmla="*/ 0 h 1541631"/>
              <a:gd name="connsiteX555" fmla="*/ 1294067 w 2329312"/>
              <a:gd name="connsiteY555" fmla="*/ 0 h 1541631"/>
              <a:gd name="connsiteX556" fmla="*/ 1296392 w 2329312"/>
              <a:gd name="connsiteY556" fmla="*/ 0 h 1541631"/>
              <a:gd name="connsiteX557" fmla="*/ 1298729 w 2329312"/>
              <a:gd name="connsiteY557" fmla="*/ 0 h 1541631"/>
              <a:gd name="connsiteX558" fmla="*/ 1301054 w 2329312"/>
              <a:gd name="connsiteY558" fmla="*/ 0 h 1541631"/>
              <a:gd name="connsiteX559" fmla="*/ 1303391 w 2329312"/>
              <a:gd name="connsiteY559" fmla="*/ 0 h 1541631"/>
              <a:gd name="connsiteX560" fmla="*/ 1305716 w 2329312"/>
              <a:gd name="connsiteY560" fmla="*/ 0 h 1541631"/>
              <a:gd name="connsiteX561" fmla="*/ 1308054 w 2329312"/>
              <a:gd name="connsiteY561" fmla="*/ 0 h 1541631"/>
              <a:gd name="connsiteX562" fmla="*/ 1310379 w 2329312"/>
              <a:gd name="connsiteY562" fmla="*/ 0 h 1541631"/>
              <a:gd name="connsiteX563" fmla="*/ 1312716 w 2329312"/>
              <a:gd name="connsiteY563" fmla="*/ 0 h 1541631"/>
              <a:gd name="connsiteX564" fmla="*/ 1315053 w 2329312"/>
              <a:gd name="connsiteY564" fmla="*/ 0 h 1541631"/>
              <a:gd name="connsiteX565" fmla="*/ 1317378 w 2329312"/>
              <a:gd name="connsiteY565" fmla="*/ 0 h 1541631"/>
              <a:gd name="connsiteX566" fmla="*/ 1319715 w 2329312"/>
              <a:gd name="connsiteY566" fmla="*/ 0 h 1541631"/>
              <a:gd name="connsiteX567" fmla="*/ 1322040 w 2329312"/>
              <a:gd name="connsiteY567" fmla="*/ 0 h 1541631"/>
              <a:gd name="connsiteX568" fmla="*/ 1324378 w 2329312"/>
              <a:gd name="connsiteY568" fmla="*/ 0 h 1541631"/>
              <a:gd name="connsiteX569" fmla="*/ 1326702 w 2329312"/>
              <a:gd name="connsiteY569" fmla="*/ 0 h 1541631"/>
              <a:gd name="connsiteX570" fmla="*/ 1329040 w 2329312"/>
              <a:gd name="connsiteY570" fmla="*/ 0 h 1541631"/>
              <a:gd name="connsiteX571" fmla="*/ 1331365 w 2329312"/>
              <a:gd name="connsiteY571" fmla="*/ 0 h 1541631"/>
              <a:gd name="connsiteX572" fmla="*/ 1333702 w 2329312"/>
              <a:gd name="connsiteY572" fmla="*/ 0 h 1541631"/>
              <a:gd name="connsiteX573" fmla="*/ 1336027 w 2329312"/>
              <a:gd name="connsiteY573" fmla="*/ 0 h 1541631"/>
              <a:gd name="connsiteX574" fmla="*/ 1338364 w 2329312"/>
              <a:gd name="connsiteY574" fmla="*/ 0 h 1541631"/>
              <a:gd name="connsiteX575" fmla="*/ 1340701 w 2329312"/>
              <a:gd name="connsiteY575" fmla="*/ 0 h 1541631"/>
              <a:gd name="connsiteX576" fmla="*/ 1343026 w 2329312"/>
              <a:gd name="connsiteY576" fmla="*/ 0 h 1541631"/>
              <a:gd name="connsiteX577" fmla="*/ 1345364 w 2329312"/>
              <a:gd name="connsiteY577" fmla="*/ 0 h 1541631"/>
              <a:gd name="connsiteX578" fmla="*/ 1347689 w 2329312"/>
              <a:gd name="connsiteY578" fmla="*/ 0 h 1541631"/>
              <a:gd name="connsiteX579" fmla="*/ 1350026 w 2329312"/>
              <a:gd name="connsiteY579" fmla="*/ 0 h 1541631"/>
              <a:gd name="connsiteX580" fmla="*/ 1352351 w 2329312"/>
              <a:gd name="connsiteY580" fmla="*/ 0 h 1541631"/>
              <a:gd name="connsiteX581" fmla="*/ 1354688 w 2329312"/>
              <a:gd name="connsiteY581" fmla="*/ 0 h 1541631"/>
              <a:gd name="connsiteX582" fmla="*/ 1357013 w 2329312"/>
              <a:gd name="connsiteY582" fmla="*/ 0 h 1541631"/>
              <a:gd name="connsiteX583" fmla="*/ 1359350 w 2329312"/>
              <a:gd name="connsiteY583" fmla="*/ 0 h 1541631"/>
              <a:gd name="connsiteX584" fmla="*/ 1361675 w 2329312"/>
              <a:gd name="connsiteY584" fmla="*/ 0 h 1541631"/>
              <a:gd name="connsiteX585" fmla="*/ 1364012 w 2329312"/>
              <a:gd name="connsiteY585" fmla="*/ 0 h 1541631"/>
              <a:gd name="connsiteX586" fmla="*/ 1366337 w 2329312"/>
              <a:gd name="connsiteY586" fmla="*/ 0 h 1541631"/>
              <a:gd name="connsiteX587" fmla="*/ 1368675 w 2329312"/>
              <a:gd name="connsiteY587" fmla="*/ 0 h 1541631"/>
              <a:gd name="connsiteX588" fmla="*/ 1371012 w 2329312"/>
              <a:gd name="connsiteY588" fmla="*/ 0 h 1541631"/>
              <a:gd name="connsiteX589" fmla="*/ 1373337 w 2329312"/>
              <a:gd name="connsiteY589" fmla="*/ 0 h 1541631"/>
              <a:gd name="connsiteX590" fmla="*/ 1375674 w 2329312"/>
              <a:gd name="connsiteY590" fmla="*/ 0 h 1541631"/>
              <a:gd name="connsiteX591" fmla="*/ 1377999 w 2329312"/>
              <a:gd name="connsiteY591" fmla="*/ 0 h 1541631"/>
              <a:gd name="connsiteX592" fmla="*/ 1380336 w 2329312"/>
              <a:gd name="connsiteY592" fmla="*/ 0 h 1541631"/>
              <a:gd name="connsiteX593" fmla="*/ 1382661 w 2329312"/>
              <a:gd name="connsiteY593" fmla="*/ 0 h 1541631"/>
              <a:gd name="connsiteX594" fmla="*/ 1384999 w 2329312"/>
              <a:gd name="connsiteY594" fmla="*/ 0 h 1541631"/>
              <a:gd name="connsiteX595" fmla="*/ 1387324 w 2329312"/>
              <a:gd name="connsiteY595" fmla="*/ 0 h 1541631"/>
              <a:gd name="connsiteX596" fmla="*/ 1389661 w 2329312"/>
              <a:gd name="connsiteY596" fmla="*/ 0 h 1541631"/>
              <a:gd name="connsiteX597" fmla="*/ 1391986 w 2329312"/>
              <a:gd name="connsiteY597" fmla="*/ 0 h 1541631"/>
              <a:gd name="connsiteX598" fmla="*/ 1394323 w 2329312"/>
              <a:gd name="connsiteY598" fmla="*/ 0 h 1541631"/>
              <a:gd name="connsiteX599" fmla="*/ 1396660 w 2329312"/>
              <a:gd name="connsiteY599" fmla="*/ 0 h 1541631"/>
              <a:gd name="connsiteX600" fmla="*/ 1398985 w 2329312"/>
              <a:gd name="connsiteY600" fmla="*/ 0 h 1541631"/>
              <a:gd name="connsiteX601" fmla="*/ 1401322 w 2329312"/>
              <a:gd name="connsiteY601" fmla="*/ 0 h 1541631"/>
              <a:gd name="connsiteX602" fmla="*/ 1403647 w 2329312"/>
              <a:gd name="connsiteY602" fmla="*/ 0 h 1541631"/>
              <a:gd name="connsiteX603" fmla="*/ 1405985 w 2329312"/>
              <a:gd name="connsiteY603" fmla="*/ 0 h 1541631"/>
              <a:gd name="connsiteX604" fmla="*/ 1408310 w 2329312"/>
              <a:gd name="connsiteY604" fmla="*/ 0 h 1541631"/>
              <a:gd name="connsiteX605" fmla="*/ 1410647 w 2329312"/>
              <a:gd name="connsiteY605" fmla="*/ 0 h 1541631"/>
              <a:gd name="connsiteX606" fmla="*/ 1412972 w 2329312"/>
              <a:gd name="connsiteY606" fmla="*/ 0 h 1541631"/>
              <a:gd name="connsiteX607" fmla="*/ 1415309 w 2329312"/>
              <a:gd name="connsiteY607" fmla="*/ 0 h 1541631"/>
              <a:gd name="connsiteX608" fmla="*/ 1417634 w 2329312"/>
              <a:gd name="connsiteY608" fmla="*/ 0 h 1541631"/>
              <a:gd name="connsiteX609" fmla="*/ 1419971 w 2329312"/>
              <a:gd name="connsiteY609" fmla="*/ 0 h 1541631"/>
              <a:gd name="connsiteX610" fmla="*/ 1422309 w 2329312"/>
              <a:gd name="connsiteY610" fmla="*/ 0 h 1541631"/>
              <a:gd name="connsiteX611" fmla="*/ 1424634 w 2329312"/>
              <a:gd name="connsiteY611" fmla="*/ 0 h 1541631"/>
              <a:gd name="connsiteX612" fmla="*/ 1426971 w 2329312"/>
              <a:gd name="connsiteY612" fmla="*/ 0 h 1541631"/>
              <a:gd name="connsiteX613" fmla="*/ 1429296 w 2329312"/>
              <a:gd name="connsiteY613" fmla="*/ 0 h 1541631"/>
              <a:gd name="connsiteX614" fmla="*/ 1431633 w 2329312"/>
              <a:gd name="connsiteY614" fmla="*/ 0 h 1541631"/>
              <a:gd name="connsiteX615" fmla="*/ 1433958 w 2329312"/>
              <a:gd name="connsiteY615" fmla="*/ 0 h 1541631"/>
              <a:gd name="connsiteX616" fmla="*/ 1436295 w 2329312"/>
              <a:gd name="connsiteY616" fmla="*/ 0 h 1541631"/>
              <a:gd name="connsiteX617" fmla="*/ 1438620 w 2329312"/>
              <a:gd name="connsiteY617" fmla="*/ 0 h 1541631"/>
              <a:gd name="connsiteX618" fmla="*/ 1440958 w 2329312"/>
              <a:gd name="connsiteY618" fmla="*/ 0 h 1541631"/>
              <a:gd name="connsiteX619" fmla="*/ 1443283 w 2329312"/>
              <a:gd name="connsiteY619" fmla="*/ 0 h 1541631"/>
              <a:gd name="connsiteX620" fmla="*/ 1445620 w 2329312"/>
              <a:gd name="connsiteY620" fmla="*/ 0 h 1541631"/>
              <a:gd name="connsiteX621" fmla="*/ 1447957 w 2329312"/>
              <a:gd name="connsiteY621" fmla="*/ 0 h 1541631"/>
              <a:gd name="connsiteX622" fmla="*/ 1450282 w 2329312"/>
              <a:gd name="connsiteY622" fmla="*/ 0 h 1541631"/>
              <a:gd name="connsiteX623" fmla="*/ 1452619 w 2329312"/>
              <a:gd name="connsiteY623" fmla="*/ 0 h 1541631"/>
              <a:gd name="connsiteX624" fmla="*/ 1454944 w 2329312"/>
              <a:gd name="connsiteY624" fmla="*/ 0 h 1541631"/>
              <a:gd name="connsiteX625" fmla="*/ 1457282 w 2329312"/>
              <a:gd name="connsiteY625" fmla="*/ 0 h 1541631"/>
              <a:gd name="connsiteX626" fmla="*/ 1459606 w 2329312"/>
              <a:gd name="connsiteY626" fmla="*/ 0 h 1541631"/>
              <a:gd name="connsiteX627" fmla="*/ 1461944 w 2329312"/>
              <a:gd name="connsiteY627" fmla="*/ 0 h 1541631"/>
              <a:gd name="connsiteX628" fmla="*/ 1464269 w 2329312"/>
              <a:gd name="connsiteY628" fmla="*/ 0 h 1541631"/>
              <a:gd name="connsiteX629" fmla="*/ 1466606 w 2329312"/>
              <a:gd name="connsiteY629" fmla="*/ 0 h 1541631"/>
              <a:gd name="connsiteX630" fmla="*/ 1468931 w 2329312"/>
              <a:gd name="connsiteY630" fmla="*/ 0 h 1541631"/>
              <a:gd name="connsiteX631" fmla="*/ 1471268 w 2329312"/>
              <a:gd name="connsiteY631" fmla="*/ 0 h 1541631"/>
              <a:gd name="connsiteX632" fmla="*/ 1473593 w 2329312"/>
              <a:gd name="connsiteY632" fmla="*/ 0 h 1541631"/>
              <a:gd name="connsiteX633" fmla="*/ 1475930 w 2329312"/>
              <a:gd name="connsiteY633" fmla="*/ 0 h 1541631"/>
              <a:gd name="connsiteX634" fmla="*/ 1478268 w 2329312"/>
              <a:gd name="connsiteY634" fmla="*/ 0 h 1541631"/>
              <a:gd name="connsiteX635" fmla="*/ 1480593 w 2329312"/>
              <a:gd name="connsiteY635" fmla="*/ 0 h 1541631"/>
              <a:gd name="connsiteX636" fmla="*/ 1482930 w 2329312"/>
              <a:gd name="connsiteY636" fmla="*/ 0 h 1541631"/>
              <a:gd name="connsiteX637" fmla="*/ 1485255 w 2329312"/>
              <a:gd name="connsiteY637" fmla="*/ 0 h 1541631"/>
              <a:gd name="connsiteX638" fmla="*/ 1487592 w 2329312"/>
              <a:gd name="connsiteY638" fmla="*/ 0 h 1541631"/>
              <a:gd name="connsiteX639" fmla="*/ 1489917 w 2329312"/>
              <a:gd name="connsiteY639" fmla="*/ 0 h 1541631"/>
              <a:gd name="connsiteX640" fmla="*/ 1492254 w 2329312"/>
              <a:gd name="connsiteY640" fmla="*/ 0 h 1541631"/>
              <a:gd name="connsiteX641" fmla="*/ 1494579 w 2329312"/>
              <a:gd name="connsiteY641" fmla="*/ 0 h 1541631"/>
              <a:gd name="connsiteX642" fmla="*/ 1496916 w 2329312"/>
              <a:gd name="connsiteY642" fmla="*/ 0 h 1541631"/>
              <a:gd name="connsiteX643" fmla="*/ 1499241 w 2329312"/>
              <a:gd name="connsiteY643" fmla="*/ 0 h 1541631"/>
              <a:gd name="connsiteX644" fmla="*/ 1501579 w 2329312"/>
              <a:gd name="connsiteY644" fmla="*/ 0 h 1541631"/>
              <a:gd name="connsiteX645" fmla="*/ 1503916 w 2329312"/>
              <a:gd name="connsiteY645" fmla="*/ 0 h 1541631"/>
              <a:gd name="connsiteX646" fmla="*/ 1506241 w 2329312"/>
              <a:gd name="connsiteY646" fmla="*/ 0 h 1541631"/>
              <a:gd name="connsiteX647" fmla="*/ 1508578 w 2329312"/>
              <a:gd name="connsiteY647" fmla="*/ 0 h 1541631"/>
              <a:gd name="connsiteX648" fmla="*/ 1510903 w 2329312"/>
              <a:gd name="connsiteY648" fmla="*/ 0 h 1541631"/>
              <a:gd name="connsiteX649" fmla="*/ 1513240 w 2329312"/>
              <a:gd name="connsiteY649" fmla="*/ 0 h 1541631"/>
              <a:gd name="connsiteX650" fmla="*/ 1515565 w 2329312"/>
              <a:gd name="connsiteY650" fmla="*/ 0 h 1541631"/>
              <a:gd name="connsiteX651" fmla="*/ 1517903 w 2329312"/>
              <a:gd name="connsiteY651" fmla="*/ 0 h 1541631"/>
              <a:gd name="connsiteX652" fmla="*/ 1520228 w 2329312"/>
              <a:gd name="connsiteY652" fmla="*/ 0 h 1541631"/>
              <a:gd name="connsiteX653" fmla="*/ 1522565 w 2329312"/>
              <a:gd name="connsiteY653" fmla="*/ 0 h 1541631"/>
              <a:gd name="connsiteX654" fmla="*/ 1524890 w 2329312"/>
              <a:gd name="connsiteY654" fmla="*/ 0 h 1541631"/>
              <a:gd name="connsiteX655" fmla="*/ 1527227 w 2329312"/>
              <a:gd name="connsiteY655" fmla="*/ 0 h 1541631"/>
              <a:gd name="connsiteX656" fmla="*/ 1529564 w 2329312"/>
              <a:gd name="connsiteY656" fmla="*/ 0 h 1541631"/>
              <a:gd name="connsiteX657" fmla="*/ 1531889 w 2329312"/>
              <a:gd name="connsiteY657" fmla="*/ 0 h 1541631"/>
              <a:gd name="connsiteX658" fmla="*/ 1534226 w 2329312"/>
              <a:gd name="connsiteY658" fmla="*/ 0 h 1541631"/>
              <a:gd name="connsiteX659" fmla="*/ 1536551 w 2329312"/>
              <a:gd name="connsiteY659" fmla="*/ 0 h 1541631"/>
              <a:gd name="connsiteX660" fmla="*/ 1538889 w 2329312"/>
              <a:gd name="connsiteY660" fmla="*/ 0 h 1541631"/>
              <a:gd name="connsiteX661" fmla="*/ 1541214 w 2329312"/>
              <a:gd name="connsiteY661" fmla="*/ 0 h 1541631"/>
              <a:gd name="connsiteX662" fmla="*/ 1543551 w 2329312"/>
              <a:gd name="connsiteY662" fmla="*/ 0 h 1541631"/>
              <a:gd name="connsiteX663" fmla="*/ 1545876 w 2329312"/>
              <a:gd name="connsiteY663" fmla="*/ 0 h 1541631"/>
              <a:gd name="connsiteX664" fmla="*/ 1548213 w 2329312"/>
              <a:gd name="connsiteY664" fmla="*/ 0 h 1541631"/>
              <a:gd name="connsiteX665" fmla="*/ 1550538 w 2329312"/>
              <a:gd name="connsiteY665" fmla="*/ 0 h 1541631"/>
              <a:gd name="connsiteX666" fmla="*/ 1552875 w 2329312"/>
              <a:gd name="connsiteY666" fmla="*/ 0 h 1541631"/>
              <a:gd name="connsiteX667" fmla="*/ 1555213 w 2329312"/>
              <a:gd name="connsiteY667" fmla="*/ 0 h 1541631"/>
              <a:gd name="connsiteX668" fmla="*/ 1557538 w 2329312"/>
              <a:gd name="connsiteY668" fmla="*/ 0 h 1541631"/>
              <a:gd name="connsiteX669" fmla="*/ 1559875 w 2329312"/>
              <a:gd name="connsiteY669" fmla="*/ 0 h 1541631"/>
              <a:gd name="connsiteX670" fmla="*/ 1562200 w 2329312"/>
              <a:gd name="connsiteY670" fmla="*/ 0 h 1541631"/>
              <a:gd name="connsiteX671" fmla="*/ 1564537 w 2329312"/>
              <a:gd name="connsiteY671" fmla="*/ 0 h 1541631"/>
              <a:gd name="connsiteX672" fmla="*/ 1566862 w 2329312"/>
              <a:gd name="connsiteY672" fmla="*/ 0 h 1541631"/>
              <a:gd name="connsiteX673" fmla="*/ 1569199 w 2329312"/>
              <a:gd name="connsiteY673" fmla="*/ 0 h 1541631"/>
              <a:gd name="connsiteX674" fmla="*/ 1571524 w 2329312"/>
              <a:gd name="connsiteY674" fmla="*/ 0 h 1541631"/>
              <a:gd name="connsiteX675" fmla="*/ 1573861 w 2329312"/>
              <a:gd name="connsiteY675" fmla="*/ 0 h 1541631"/>
              <a:gd name="connsiteX676" fmla="*/ 1576186 w 2329312"/>
              <a:gd name="connsiteY676" fmla="*/ 0 h 1541631"/>
              <a:gd name="connsiteX677" fmla="*/ 1578524 w 2329312"/>
              <a:gd name="connsiteY677" fmla="*/ 0 h 1541631"/>
              <a:gd name="connsiteX678" fmla="*/ 1580849 w 2329312"/>
              <a:gd name="connsiteY678" fmla="*/ 0 h 1541631"/>
              <a:gd name="connsiteX679" fmla="*/ 1583186 w 2329312"/>
              <a:gd name="connsiteY679" fmla="*/ 0 h 1541631"/>
              <a:gd name="connsiteX680" fmla="*/ 1585523 w 2329312"/>
              <a:gd name="connsiteY680" fmla="*/ 0 h 1541631"/>
              <a:gd name="connsiteX681" fmla="*/ 1587848 w 2329312"/>
              <a:gd name="connsiteY681" fmla="*/ 0 h 1541631"/>
              <a:gd name="connsiteX682" fmla="*/ 1590185 w 2329312"/>
              <a:gd name="connsiteY682" fmla="*/ 0 h 1541631"/>
              <a:gd name="connsiteX683" fmla="*/ 1592510 w 2329312"/>
              <a:gd name="connsiteY683" fmla="*/ 0 h 1541631"/>
              <a:gd name="connsiteX684" fmla="*/ 1594848 w 2329312"/>
              <a:gd name="connsiteY684" fmla="*/ 0 h 1541631"/>
              <a:gd name="connsiteX685" fmla="*/ 1597173 w 2329312"/>
              <a:gd name="connsiteY685" fmla="*/ 0 h 1541631"/>
              <a:gd name="connsiteX686" fmla="*/ 1599510 w 2329312"/>
              <a:gd name="connsiteY686" fmla="*/ 0 h 1541631"/>
              <a:gd name="connsiteX687" fmla="*/ 1601835 w 2329312"/>
              <a:gd name="connsiteY687" fmla="*/ 0 h 1541631"/>
              <a:gd name="connsiteX688" fmla="*/ 1604172 w 2329312"/>
              <a:gd name="connsiteY688" fmla="*/ 0 h 1541631"/>
              <a:gd name="connsiteX689" fmla="*/ 1606497 w 2329312"/>
              <a:gd name="connsiteY689" fmla="*/ 0 h 1541631"/>
              <a:gd name="connsiteX690" fmla="*/ 1608834 w 2329312"/>
              <a:gd name="connsiteY690" fmla="*/ 0 h 1541631"/>
              <a:gd name="connsiteX691" fmla="*/ 1611172 w 2329312"/>
              <a:gd name="connsiteY691" fmla="*/ 0 h 1541631"/>
              <a:gd name="connsiteX692" fmla="*/ 1613497 w 2329312"/>
              <a:gd name="connsiteY692" fmla="*/ 0 h 1541631"/>
              <a:gd name="connsiteX693" fmla="*/ 1615834 w 2329312"/>
              <a:gd name="connsiteY693" fmla="*/ 0 h 1541631"/>
              <a:gd name="connsiteX694" fmla="*/ 1618159 w 2329312"/>
              <a:gd name="connsiteY694" fmla="*/ 0 h 1541631"/>
              <a:gd name="connsiteX695" fmla="*/ 1620496 w 2329312"/>
              <a:gd name="connsiteY695" fmla="*/ 0 h 1541631"/>
              <a:gd name="connsiteX696" fmla="*/ 1622821 w 2329312"/>
              <a:gd name="connsiteY696" fmla="*/ 0 h 1541631"/>
              <a:gd name="connsiteX697" fmla="*/ 1625158 w 2329312"/>
              <a:gd name="connsiteY697" fmla="*/ 0 h 1541631"/>
              <a:gd name="connsiteX698" fmla="*/ 1627483 w 2329312"/>
              <a:gd name="connsiteY698" fmla="*/ 0 h 1541631"/>
              <a:gd name="connsiteX699" fmla="*/ 1629820 w 2329312"/>
              <a:gd name="connsiteY699" fmla="*/ 0 h 1541631"/>
              <a:gd name="connsiteX700" fmla="*/ 1632145 w 2329312"/>
              <a:gd name="connsiteY700" fmla="*/ 0 h 1541631"/>
              <a:gd name="connsiteX701" fmla="*/ 1634483 w 2329312"/>
              <a:gd name="connsiteY701" fmla="*/ 0 h 1541631"/>
              <a:gd name="connsiteX702" fmla="*/ 1636820 w 2329312"/>
              <a:gd name="connsiteY702" fmla="*/ 0 h 1541631"/>
              <a:gd name="connsiteX703" fmla="*/ 1639145 w 2329312"/>
              <a:gd name="connsiteY703" fmla="*/ 0 h 1541631"/>
              <a:gd name="connsiteX704" fmla="*/ 1641482 w 2329312"/>
              <a:gd name="connsiteY704" fmla="*/ 0 h 1541631"/>
              <a:gd name="connsiteX705" fmla="*/ 1643807 w 2329312"/>
              <a:gd name="connsiteY705" fmla="*/ 0 h 1541631"/>
              <a:gd name="connsiteX706" fmla="*/ 1646144 w 2329312"/>
              <a:gd name="connsiteY706" fmla="*/ 0 h 1541631"/>
              <a:gd name="connsiteX707" fmla="*/ 1648469 w 2329312"/>
              <a:gd name="connsiteY707" fmla="*/ 0 h 1541631"/>
              <a:gd name="connsiteX708" fmla="*/ 1650807 w 2329312"/>
              <a:gd name="connsiteY708" fmla="*/ 0 h 1541631"/>
              <a:gd name="connsiteX709" fmla="*/ 1653132 w 2329312"/>
              <a:gd name="connsiteY709" fmla="*/ 0 h 1541631"/>
              <a:gd name="connsiteX710" fmla="*/ 1655469 w 2329312"/>
              <a:gd name="connsiteY710" fmla="*/ 0 h 1541631"/>
              <a:gd name="connsiteX711" fmla="*/ 1657794 w 2329312"/>
              <a:gd name="connsiteY711" fmla="*/ 0 h 1541631"/>
              <a:gd name="connsiteX712" fmla="*/ 1660131 w 2329312"/>
              <a:gd name="connsiteY712" fmla="*/ 0 h 1541631"/>
              <a:gd name="connsiteX713" fmla="*/ 1662468 w 2329312"/>
              <a:gd name="connsiteY713" fmla="*/ 0 h 1541631"/>
              <a:gd name="connsiteX714" fmla="*/ 1664793 w 2329312"/>
              <a:gd name="connsiteY714" fmla="*/ 0 h 1541631"/>
              <a:gd name="connsiteX715" fmla="*/ 1667131 w 2329312"/>
              <a:gd name="connsiteY715" fmla="*/ 0 h 1541631"/>
              <a:gd name="connsiteX716" fmla="*/ 1669455 w 2329312"/>
              <a:gd name="connsiteY716" fmla="*/ 0 h 1541631"/>
              <a:gd name="connsiteX717" fmla="*/ 1671793 w 2329312"/>
              <a:gd name="connsiteY717" fmla="*/ 0 h 1541631"/>
              <a:gd name="connsiteX718" fmla="*/ 1674118 w 2329312"/>
              <a:gd name="connsiteY718" fmla="*/ 0 h 1541631"/>
              <a:gd name="connsiteX719" fmla="*/ 1676455 w 2329312"/>
              <a:gd name="connsiteY719" fmla="*/ 0 h 1541631"/>
              <a:gd name="connsiteX720" fmla="*/ 1678780 w 2329312"/>
              <a:gd name="connsiteY720" fmla="*/ 0 h 1541631"/>
              <a:gd name="connsiteX721" fmla="*/ 1681117 w 2329312"/>
              <a:gd name="connsiteY721" fmla="*/ 0 h 1541631"/>
              <a:gd name="connsiteX722" fmla="*/ 1683442 w 2329312"/>
              <a:gd name="connsiteY722" fmla="*/ 0 h 1541631"/>
              <a:gd name="connsiteX723" fmla="*/ 1685779 w 2329312"/>
              <a:gd name="connsiteY723" fmla="*/ 0 h 1541631"/>
              <a:gd name="connsiteX724" fmla="*/ 1688104 w 2329312"/>
              <a:gd name="connsiteY724" fmla="*/ 0 h 1541631"/>
              <a:gd name="connsiteX725" fmla="*/ 1690442 w 2329312"/>
              <a:gd name="connsiteY725" fmla="*/ 0 h 1541631"/>
              <a:gd name="connsiteX726" fmla="*/ 1692779 w 2329312"/>
              <a:gd name="connsiteY726" fmla="*/ 0 h 1541631"/>
              <a:gd name="connsiteX727" fmla="*/ 1695104 w 2329312"/>
              <a:gd name="connsiteY727" fmla="*/ 0 h 1541631"/>
              <a:gd name="connsiteX728" fmla="*/ 1697441 w 2329312"/>
              <a:gd name="connsiteY728" fmla="*/ 0 h 1541631"/>
              <a:gd name="connsiteX729" fmla="*/ 1699766 w 2329312"/>
              <a:gd name="connsiteY729" fmla="*/ 0 h 1541631"/>
              <a:gd name="connsiteX730" fmla="*/ 1702103 w 2329312"/>
              <a:gd name="connsiteY730" fmla="*/ 0 h 1541631"/>
              <a:gd name="connsiteX731" fmla="*/ 1704428 w 2329312"/>
              <a:gd name="connsiteY731" fmla="*/ 0 h 1541631"/>
              <a:gd name="connsiteX732" fmla="*/ 1706765 w 2329312"/>
              <a:gd name="connsiteY732" fmla="*/ 0 h 1541631"/>
              <a:gd name="connsiteX733" fmla="*/ 1709090 w 2329312"/>
              <a:gd name="connsiteY733" fmla="*/ 0 h 1541631"/>
              <a:gd name="connsiteX734" fmla="*/ 1711428 w 2329312"/>
              <a:gd name="connsiteY734" fmla="*/ 0 h 1541631"/>
              <a:gd name="connsiteX735" fmla="*/ 1713753 w 2329312"/>
              <a:gd name="connsiteY735" fmla="*/ 0 h 1541631"/>
              <a:gd name="connsiteX736" fmla="*/ 1716090 w 2329312"/>
              <a:gd name="connsiteY736" fmla="*/ 0 h 1541631"/>
              <a:gd name="connsiteX737" fmla="*/ 1718427 w 2329312"/>
              <a:gd name="connsiteY737" fmla="*/ 0 h 1541631"/>
              <a:gd name="connsiteX738" fmla="*/ 1720752 w 2329312"/>
              <a:gd name="connsiteY738" fmla="*/ 0 h 1541631"/>
              <a:gd name="connsiteX739" fmla="*/ 1723089 w 2329312"/>
              <a:gd name="connsiteY739" fmla="*/ 0 h 1541631"/>
              <a:gd name="connsiteX740" fmla="*/ 1725414 w 2329312"/>
              <a:gd name="connsiteY740" fmla="*/ 0 h 1541631"/>
              <a:gd name="connsiteX741" fmla="*/ 1727752 w 2329312"/>
              <a:gd name="connsiteY741" fmla="*/ 0 h 1541631"/>
              <a:gd name="connsiteX742" fmla="*/ 1730077 w 2329312"/>
              <a:gd name="connsiteY742" fmla="*/ 0 h 1541631"/>
              <a:gd name="connsiteX743" fmla="*/ 1732414 w 2329312"/>
              <a:gd name="connsiteY743" fmla="*/ 0 h 1541631"/>
              <a:gd name="connsiteX744" fmla="*/ 1734739 w 2329312"/>
              <a:gd name="connsiteY744" fmla="*/ 0 h 1541631"/>
              <a:gd name="connsiteX745" fmla="*/ 1737076 w 2329312"/>
              <a:gd name="connsiteY745" fmla="*/ 0 h 1541631"/>
              <a:gd name="connsiteX746" fmla="*/ 1739401 w 2329312"/>
              <a:gd name="connsiteY746" fmla="*/ 0 h 1541631"/>
              <a:gd name="connsiteX747" fmla="*/ 1741738 w 2329312"/>
              <a:gd name="connsiteY747" fmla="*/ 0 h 1541631"/>
              <a:gd name="connsiteX748" fmla="*/ 1744075 w 2329312"/>
              <a:gd name="connsiteY748" fmla="*/ 0 h 1541631"/>
              <a:gd name="connsiteX749" fmla="*/ 1746400 w 2329312"/>
              <a:gd name="connsiteY749" fmla="*/ 0 h 1541631"/>
              <a:gd name="connsiteX750" fmla="*/ 1748738 w 2329312"/>
              <a:gd name="connsiteY750" fmla="*/ 0 h 1541631"/>
              <a:gd name="connsiteX751" fmla="*/ 1751063 w 2329312"/>
              <a:gd name="connsiteY751" fmla="*/ 0 h 1541631"/>
              <a:gd name="connsiteX752" fmla="*/ 1753400 w 2329312"/>
              <a:gd name="connsiteY752" fmla="*/ 0 h 1541631"/>
              <a:gd name="connsiteX753" fmla="*/ 1755725 w 2329312"/>
              <a:gd name="connsiteY753" fmla="*/ 0 h 1541631"/>
              <a:gd name="connsiteX754" fmla="*/ 1758062 w 2329312"/>
              <a:gd name="connsiteY754" fmla="*/ 0 h 1541631"/>
              <a:gd name="connsiteX755" fmla="*/ 1760387 w 2329312"/>
              <a:gd name="connsiteY755" fmla="*/ 0 h 1541631"/>
              <a:gd name="connsiteX756" fmla="*/ 1762724 w 2329312"/>
              <a:gd name="connsiteY756" fmla="*/ 0 h 1541631"/>
              <a:gd name="connsiteX757" fmla="*/ 1765049 w 2329312"/>
              <a:gd name="connsiteY757" fmla="*/ 0 h 1541631"/>
              <a:gd name="connsiteX758" fmla="*/ 1767387 w 2329312"/>
              <a:gd name="connsiteY758" fmla="*/ 0 h 1541631"/>
              <a:gd name="connsiteX759" fmla="*/ 1769724 w 2329312"/>
              <a:gd name="connsiteY759" fmla="*/ 0 h 1541631"/>
              <a:gd name="connsiteX760" fmla="*/ 1772049 w 2329312"/>
              <a:gd name="connsiteY760" fmla="*/ 0 h 1541631"/>
              <a:gd name="connsiteX761" fmla="*/ 1774386 w 2329312"/>
              <a:gd name="connsiteY761" fmla="*/ 0 h 1541631"/>
              <a:gd name="connsiteX762" fmla="*/ 1776711 w 2329312"/>
              <a:gd name="connsiteY762" fmla="*/ 0 h 1541631"/>
              <a:gd name="connsiteX763" fmla="*/ 1779048 w 2329312"/>
              <a:gd name="connsiteY763" fmla="*/ 0 h 1541631"/>
              <a:gd name="connsiteX764" fmla="*/ 1781373 w 2329312"/>
              <a:gd name="connsiteY764" fmla="*/ 0 h 1541631"/>
              <a:gd name="connsiteX765" fmla="*/ 1783711 w 2329312"/>
              <a:gd name="connsiteY765" fmla="*/ 0 h 1541631"/>
              <a:gd name="connsiteX766" fmla="*/ 1786036 w 2329312"/>
              <a:gd name="connsiteY766" fmla="*/ 0 h 1541631"/>
              <a:gd name="connsiteX767" fmla="*/ 1788373 w 2329312"/>
              <a:gd name="connsiteY767" fmla="*/ 0 h 1541631"/>
              <a:gd name="connsiteX768" fmla="*/ 1790698 w 2329312"/>
              <a:gd name="connsiteY768" fmla="*/ 0 h 1541631"/>
              <a:gd name="connsiteX769" fmla="*/ 1793035 w 2329312"/>
              <a:gd name="connsiteY769" fmla="*/ 0 h 1541631"/>
              <a:gd name="connsiteX770" fmla="*/ 1795360 w 2329312"/>
              <a:gd name="connsiteY770" fmla="*/ 0 h 1541631"/>
              <a:gd name="connsiteX771" fmla="*/ 1797697 w 2329312"/>
              <a:gd name="connsiteY771" fmla="*/ 0 h 1541631"/>
              <a:gd name="connsiteX772" fmla="*/ 1800034 w 2329312"/>
              <a:gd name="connsiteY772" fmla="*/ 0 h 1541631"/>
              <a:gd name="connsiteX773" fmla="*/ 1802359 w 2329312"/>
              <a:gd name="connsiteY773" fmla="*/ 0 h 1541631"/>
              <a:gd name="connsiteX774" fmla="*/ 1804697 w 2329312"/>
              <a:gd name="connsiteY774" fmla="*/ 0 h 1541631"/>
              <a:gd name="connsiteX775" fmla="*/ 1807022 w 2329312"/>
              <a:gd name="connsiteY775" fmla="*/ 0 h 1541631"/>
              <a:gd name="connsiteX776" fmla="*/ 1809359 w 2329312"/>
              <a:gd name="connsiteY776" fmla="*/ 0 h 1541631"/>
              <a:gd name="connsiteX777" fmla="*/ 1811684 w 2329312"/>
              <a:gd name="connsiteY777" fmla="*/ 0 h 1541631"/>
              <a:gd name="connsiteX778" fmla="*/ 1814021 w 2329312"/>
              <a:gd name="connsiteY778" fmla="*/ 0 h 1541631"/>
              <a:gd name="connsiteX779" fmla="*/ 1816346 w 2329312"/>
              <a:gd name="connsiteY779" fmla="*/ 0 h 1541631"/>
              <a:gd name="connsiteX780" fmla="*/ 1818683 w 2329312"/>
              <a:gd name="connsiteY780" fmla="*/ 0 h 1541631"/>
              <a:gd name="connsiteX781" fmla="*/ 1821008 w 2329312"/>
              <a:gd name="connsiteY781" fmla="*/ 0 h 1541631"/>
              <a:gd name="connsiteX782" fmla="*/ 1823346 w 2329312"/>
              <a:gd name="connsiteY782" fmla="*/ 0 h 1541631"/>
              <a:gd name="connsiteX783" fmla="*/ 1825683 w 2329312"/>
              <a:gd name="connsiteY783" fmla="*/ 0 h 1541631"/>
              <a:gd name="connsiteX784" fmla="*/ 1828008 w 2329312"/>
              <a:gd name="connsiteY784" fmla="*/ 0 h 1541631"/>
              <a:gd name="connsiteX785" fmla="*/ 1830345 w 2329312"/>
              <a:gd name="connsiteY785" fmla="*/ 0 h 1541631"/>
              <a:gd name="connsiteX786" fmla="*/ 1832670 w 2329312"/>
              <a:gd name="connsiteY786" fmla="*/ 0 h 1541631"/>
              <a:gd name="connsiteX787" fmla="*/ 1835007 w 2329312"/>
              <a:gd name="connsiteY787" fmla="*/ 0 h 1541631"/>
              <a:gd name="connsiteX788" fmla="*/ 1837332 w 2329312"/>
              <a:gd name="connsiteY788" fmla="*/ 0 h 1541631"/>
              <a:gd name="connsiteX789" fmla="*/ 1839669 w 2329312"/>
              <a:gd name="connsiteY789" fmla="*/ 0 h 1541631"/>
              <a:gd name="connsiteX790" fmla="*/ 1841994 w 2329312"/>
              <a:gd name="connsiteY790" fmla="*/ 0 h 1541631"/>
              <a:gd name="connsiteX791" fmla="*/ 1844332 w 2329312"/>
              <a:gd name="connsiteY791" fmla="*/ 0 h 1541631"/>
              <a:gd name="connsiteX792" fmla="*/ 1846657 w 2329312"/>
              <a:gd name="connsiteY792" fmla="*/ 0 h 1541631"/>
              <a:gd name="connsiteX793" fmla="*/ 1848994 w 2329312"/>
              <a:gd name="connsiteY793" fmla="*/ 0 h 1541631"/>
              <a:gd name="connsiteX794" fmla="*/ 1851331 w 2329312"/>
              <a:gd name="connsiteY794" fmla="*/ 0 h 1541631"/>
              <a:gd name="connsiteX795" fmla="*/ 1853656 w 2329312"/>
              <a:gd name="connsiteY795" fmla="*/ 0 h 1541631"/>
              <a:gd name="connsiteX796" fmla="*/ 1855993 w 2329312"/>
              <a:gd name="connsiteY796" fmla="*/ 0 h 1541631"/>
              <a:gd name="connsiteX797" fmla="*/ 1858318 w 2329312"/>
              <a:gd name="connsiteY797" fmla="*/ 0 h 1541631"/>
              <a:gd name="connsiteX798" fmla="*/ 1860656 w 2329312"/>
              <a:gd name="connsiteY798" fmla="*/ 0 h 1541631"/>
              <a:gd name="connsiteX799" fmla="*/ 1862981 w 2329312"/>
              <a:gd name="connsiteY799" fmla="*/ 0 h 1541631"/>
              <a:gd name="connsiteX800" fmla="*/ 1865318 w 2329312"/>
              <a:gd name="connsiteY800" fmla="*/ 0 h 1541631"/>
              <a:gd name="connsiteX801" fmla="*/ 1867643 w 2329312"/>
              <a:gd name="connsiteY801" fmla="*/ 0 h 1541631"/>
              <a:gd name="connsiteX802" fmla="*/ 1869980 w 2329312"/>
              <a:gd name="connsiteY802" fmla="*/ 0 h 1541631"/>
              <a:gd name="connsiteX803" fmla="*/ 1872305 w 2329312"/>
              <a:gd name="connsiteY803" fmla="*/ 0 h 1541631"/>
              <a:gd name="connsiteX804" fmla="*/ 1874642 w 2329312"/>
              <a:gd name="connsiteY804" fmla="*/ 0 h 1541631"/>
              <a:gd name="connsiteX805" fmla="*/ 1876979 w 2329312"/>
              <a:gd name="connsiteY805" fmla="*/ 0 h 1541631"/>
              <a:gd name="connsiteX806" fmla="*/ 1879304 w 2329312"/>
              <a:gd name="connsiteY806" fmla="*/ 0 h 1541631"/>
              <a:gd name="connsiteX807" fmla="*/ 1881642 w 2329312"/>
              <a:gd name="connsiteY807" fmla="*/ 0 h 1541631"/>
              <a:gd name="connsiteX808" fmla="*/ 1883967 w 2329312"/>
              <a:gd name="connsiteY808" fmla="*/ 0 h 1541631"/>
              <a:gd name="connsiteX809" fmla="*/ 1886304 w 2329312"/>
              <a:gd name="connsiteY809" fmla="*/ 0 h 1541631"/>
              <a:gd name="connsiteX810" fmla="*/ 1888629 w 2329312"/>
              <a:gd name="connsiteY810" fmla="*/ 0 h 1541631"/>
              <a:gd name="connsiteX811" fmla="*/ 1890966 w 2329312"/>
              <a:gd name="connsiteY811" fmla="*/ 0 h 1541631"/>
              <a:gd name="connsiteX812" fmla="*/ 1893291 w 2329312"/>
              <a:gd name="connsiteY812" fmla="*/ 0 h 1541631"/>
              <a:gd name="connsiteX813" fmla="*/ 1895628 w 2329312"/>
              <a:gd name="connsiteY813" fmla="*/ 0 h 1541631"/>
              <a:gd name="connsiteX814" fmla="*/ 1897953 w 2329312"/>
              <a:gd name="connsiteY814" fmla="*/ 0 h 1541631"/>
              <a:gd name="connsiteX815" fmla="*/ 1900291 w 2329312"/>
              <a:gd name="connsiteY815" fmla="*/ 0 h 1541631"/>
              <a:gd name="connsiteX816" fmla="*/ 1902628 w 2329312"/>
              <a:gd name="connsiteY816" fmla="*/ 0 h 1541631"/>
              <a:gd name="connsiteX817" fmla="*/ 1904953 w 2329312"/>
              <a:gd name="connsiteY817" fmla="*/ 0 h 1541631"/>
              <a:gd name="connsiteX818" fmla="*/ 1907290 w 2329312"/>
              <a:gd name="connsiteY818" fmla="*/ 0 h 1541631"/>
              <a:gd name="connsiteX819" fmla="*/ 1909615 w 2329312"/>
              <a:gd name="connsiteY819" fmla="*/ 0 h 1541631"/>
              <a:gd name="connsiteX820" fmla="*/ 1911952 w 2329312"/>
              <a:gd name="connsiteY820" fmla="*/ 0 h 1541631"/>
              <a:gd name="connsiteX821" fmla="*/ 1914277 w 2329312"/>
              <a:gd name="connsiteY821" fmla="*/ 0 h 1541631"/>
              <a:gd name="connsiteX822" fmla="*/ 1916614 w 2329312"/>
              <a:gd name="connsiteY822" fmla="*/ 0 h 1541631"/>
              <a:gd name="connsiteX823" fmla="*/ 1918939 w 2329312"/>
              <a:gd name="connsiteY823" fmla="*/ 0 h 1541631"/>
              <a:gd name="connsiteX824" fmla="*/ 1921277 w 2329312"/>
              <a:gd name="connsiteY824" fmla="*/ 0 h 1541631"/>
              <a:gd name="connsiteX825" fmla="*/ 1923602 w 2329312"/>
              <a:gd name="connsiteY825" fmla="*/ 0 h 1541631"/>
              <a:gd name="connsiteX826" fmla="*/ 1925939 w 2329312"/>
              <a:gd name="connsiteY826" fmla="*/ 0 h 1541631"/>
              <a:gd name="connsiteX827" fmla="*/ 1928264 w 2329312"/>
              <a:gd name="connsiteY827" fmla="*/ 0 h 1541631"/>
              <a:gd name="connsiteX828" fmla="*/ 1930601 w 2329312"/>
              <a:gd name="connsiteY828" fmla="*/ 0 h 1541631"/>
              <a:gd name="connsiteX829" fmla="*/ 1932938 w 2329312"/>
              <a:gd name="connsiteY829" fmla="*/ 0 h 1541631"/>
              <a:gd name="connsiteX830" fmla="*/ 1935263 w 2329312"/>
              <a:gd name="connsiteY830" fmla="*/ 0 h 1541631"/>
              <a:gd name="connsiteX831" fmla="*/ 1937601 w 2329312"/>
              <a:gd name="connsiteY831" fmla="*/ 0 h 1541631"/>
              <a:gd name="connsiteX832" fmla="*/ 1939926 w 2329312"/>
              <a:gd name="connsiteY832" fmla="*/ 0 h 1541631"/>
              <a:gd name="connsiteX833" fmla="*/ 1942263 w 2329312"/>
              <a:gd name="connsiteY833" fmla="*/ 0 h 1541631"/>
              <a:gd name="connsiteX834" fmla="*/ 1944588 w 2329312"/>
              <a:gd name="connsiteY834" fmla="*/ 0 h 1541631"/>
              <a:gd name="connsiteX835" fmla="*/ 1946925 w 2329312"/>
              <a:gd name="connsiteY835" fmla="*/ 0 h 1541631"/>
              <a:gd name="connsiteX836" fmla="*/ 1949250 w 2329312"/>
              <a:gd name="connsiteY836" fmla="*/ 0 h 1541631"/>
              <a:gd name="connsiteX837" fmla="*/ 1951587 w 2329312"/>
              <a:gd name="connsiteY837" fmla="*/ 0 h 1541631"/>
              <a:gd name="connsiteX838" fmla="*/ 1953912 w 2329312"/>
              <a:gd name="connsiteY838" fmla="*/ 0 h 1541631"/>
              <a:gd name="connsiteX839" fmla="*/ 1956250 w 2329312"/>
              <a:gd name="connsiteY839" fmla="*/ 0 h 1541631"/>
              <a:gd name="connsiteX840" fmla="*/ 1958587 w 2329312"/>
              <a:gd name="connsiteY840" fmla="*/ 0 h 1541631"/>
              <a:gd name="connsiteX841" fmla="*/ 1960912 w 2329312"/>
              <a:gd name="connsiteY841" fmla="*/ 0 h 1541631"/>
              <a:gd name="connsiteX842" fmla="*/ 1963249 w 2329312"/>
              <a:gd name="connsiteY842" fmla="*/ 0 h 1541631"/>
              <a:gd name="connsiteX843" fmla="*/ 1965574 w 2329312"/>
              <a:gd name="connsiteY843" fmla="*/ 0 h 1541631"/>
              <a:gd name="connsiteX844" fmla="*/ 1967911 w 2329312"/>
              <a:gd name="connsiteY844" fmla="*/ 0 h 1541631"/>
              <a:gd name="connsiteX845" fmla="*/ 1970236 w 2329312"/>
              <a:gd name="connsiteY845" fmla="*/ 0 h 1541631"/>
              <a:gd name="connsiteX846" fmla="*/ 1972573 w 2329312"/>
              <a:gd name="connsiteY846" fmla="*/ 0 h 1541631"/>
              <a:gd name="connsiteX847" fmla="*/ 1974898 w 2329312"/>
              <a:gd name="connsiteY847" fmla="*/ 0 h 1541631"/>
              <a:gd name="connsiteX848" fmla="*/ 1977236 w 2329312"/>
              <a:gd name="connsiteY848" fmla="*/ 0 h 1541631"/>
              <a:gd name="connsiteX849" fmla="*/ 1979561 w 2329312"/>
              <a:gd name="connsiteY849" fmla="*/ 0 h 1541631"/>
              <a:gd name="connsiteX850" fmla="*/ 1981898 w 2329312"/>
              <a:gd name="connsiteY850" fmla="*/ 0 h 1541631"/>
              <a:gd name="connsiteX851" fmla="*/ 1984235 w 2329312"/>
              <a:gd name="connsiteY851" fmla="*/ 0 h 1541631"/>
              <a:gd name="connsiteX852" fmla="*/ 1986560 w 2329312"/>
              <a:gd name="connsiteY852" fmla="*/ 0 h 1541631"/>
              <a:gd name="connsiteX853" fmla="*/ 1988897 w 2329312"/>
              <a:gd name="connsiteY853" fmla="*/ 0 h 1541631"/>
              <a:gd name="connsiteX854" fmla="*/ 1991222 w 2329312"/>
              <a:gd name="connsiteY854" fmla="*/ 0 h 1541631"/>
              <a:gd name="connsiteX855" fmla="*/ 1993560 w 2329312"/>
              <a:gd name="connsiteY855" fmla="*/ 0 h 1541631"/>
              <a:gd name="connsiteX856" fmla="*/ 1995885 w 2329312"/>
              <a:gd name="connsiteY856" fmla="*/ 0 h 1541631"/>
              <a:gd name="connsiteX857" fmla="*/ 1998222 w 2329312"/>
              <a:gd name="connsiteY857" fmla="*/ 0 h 1541631"/>
              <a:gd name="connsiteX858" fmla="*/ 2000547 w 2329312"/>
              <a:gd name="connsiteY858" fmla="*/ 0 h 1541631"/>
              <a:gd name="connsiteX859" fmla="*/ 2002884 w 2329312"/>
              <a:gd name="connsiteY859" fmla="*/ 0 h 1541631"/>
              <a:gd name="connsiteX860" fmla="*/ 2005209 w 2329312"/>
              <a:gd name="connsiteY860" fmla="*/ 0 h 1541631"/>
              <a:gd name="connsiteX861" fmla="*/ 2007546 w 2329312"/>
              <a:gd name="connsiteY861" fmla="*/ 0 h 1541631"/>
              <a:gd name="connsiteX862" fmla="*/ 2009883 w 2329312"/>
              <a:gd name="connsiteY862" fmla="*/ 0 h 1541631"/>
              <a:gd name="connsiteX863" fmla="*/ 2012208 w 2329312"/>
              <a:gd name="connsiteY863" fmla="*/ 0 h 1541631"/>
              <a:gd name="connsiteX864" fmla="*/ 2014546 w 2329312"/>
              <a:gd name="connsiteY864" fmla="*/ 0 h 1541631"/>
              <a:gd name="connsiteX865" fmla="*/ 2016871 w 2329312"/>
              <a:gd name="connsiteY865" fmla="*/ 0 h 1541631"/>
              <a:gd name="connsiteX866" fmla="*/ 2019208 w 2329312"/>
              <a:gd name="connsiteY866" fmla="*/ 0 h 1541631"/>
              <a:gd name="connsiteX867" fmla="*/ 2021533 w 2329312"/>
              <a:gd name="connsiteY867" fmla="*/ 0 h 1541631"/>
              <a:gd name="connsiteX868" fmla="*/ 2023870 w 2329312"/>
              <a:gd name="connsiteY868" fmla="*/ 0 h 1541631"/>
              <a:gd name="connsiteX869" fmla="*/ 2026195 w 2329312"/>
              <a:gd name="connsiteY869" fmla="*/ 0 h 1541631"/>
              <a:gd name="connsiteX870" fmla="*/ 2028532 w 2329312"/>
              <a:gd name="connsiteY870" fmla="*/ 0 h 1541631"/>
              <a:gd name="connsiteX871" fmla="*/ 2030857 w 2329312"/>
              <a:gd name="connsiteY871" fmla="*/ 0 h 1541631"/>
              <a:gd name="connsiteX872" fmla="*/ 2033195 w 2329312"/>
              <a:gd name="connsiteY872" fmla="*/ 0 h 1541631"/>
              <a:gd name="connsiteX873" fmla="*/ 2035520 w 2329312"/>
              <a:gd name="connsiteY873" fmla="*/ 0 h 1541631"/>
              <a:gd name="connsiteX874" fmla="*/ 2037857 w 2329312"/>
              <a:gd name="connsiteY874" fmla="*/ 0 h 1541631"/>
              <a:gd name="connsiteX875" fmla="*/ 2040194 w 2329312"/>
              <a:gd name="connsiteY875" fmla="*/ 0 h 1541631"/>
              <a:gd name="connsiteX876" fmla="*/ 2042519 w 2329312"/>
              <a:gd name="connsiteY876" fmla="*/ 0 h 1541631"/>
              <a:gd name="connsiteX877" fmla="*/ 2044856 w 2329312"/>
              <a:gd name="connsiteY877" fmla="*/ 0 h 1541631"/>
              <a:gd name="connsiteX878" fmla="*/ 2047181 w 2329312"/>
              <a:gd name="connsiteY878" fmla="*/ 0 h 1541631"/>
              <a:gd name="connsiteX879" fmla="*/ 2049518 w 2329312"/>
              <a:gd name="connsiteY879" fmla="*/ 0 h 1541631"/>
              <a:gd name="connsiteX880" fmla="*/ 2051843 w 2329312"/>
              <a:gd name="connsiteY880" fmla="*/ 0 h 1541631"/>
              <a:gd name="connsiteX881" fmla="*/ 2054181 w 2329312"/>
              <a:gd name="connsiteY881" fmla="*/ 0 h 1541631"/>
              <a:gd name="connsiteX882" fmla="*/ 2056506 w 2329312"/>
              <a:gd name="connsiteY882" fmla="*/ 0 h 1541631"/>
              <a:gd name="connsiteX883" fmla="*/ 2058843 w 2329312"/>
              <a:gd name="connsiteY883" fmla="*/ 0 h 1541631"/>
              <a:gd name="connsiteX884" fmla="*/ 2061168 w 2329312"/>
              <a:gd name="connsiteY884" fmla="*/ 0 h 1541631"/>
              <a:gd name="connsiteX885" fmla="*/ 2063505 w 2329312"/>
              <a:gd name="connsiteY885" fmla="*/ 0 h 1541631"/>
              <a:gd name="connsiteX886" fmla="*/ 2065842 w 2329312"/>
              <a:gd name="connsiteY886" fmla="*/ 0 h 1541631"/>
              <a:gd name="connsiteX887" fmla="*/ 2068167 w 2329312"/>
              <a:gd name="connsiteY887" fmla="*/ 0 h 1541631"/>
              <a:gd name="connsiteX888" fmla="*/ 2070505 w 2329312"/>
              <a:gd name="connsiteY888" fmla="*/ 0 h 1541631"/>
              <a:gd name="connsiteX889" fmla="*/ 2072829 w 2329312"/>
              <a:gd name="connsiteY889" fmla="*/ 0 h 1541631"/>
              <a:gd name="connsiteX890" fmla="*/ 2075167 w 2329312"/>
              <a:gd name="connsiteY890" fmla="*/ 0 h 1541631"/>
              <a:gd name="connsiteX891" fmla="*/ 2077492 w 2329312"/>
              <a:gd name="connsiteY891" fmla="*/ 0 h 1541631"/>
              <a:gd name="connsiteX892" fmla="*/ 2079829 w 2329312"/>
              <a:gd name="connsiteY892" fmla="*/ 0 h 1541631"/>
              <a:gd name="connsiteX893" fmla="*/ 2082154 w 2329312"/>
              <a:gd name="connsiteY893" fmla="*/ 0 h 1541631"/>
              <a:gd name="connsiteX894" fmla="*/ 2084491 w 2329312"/>
              <a:gd name="connsiteY894" fmla="*/ 0 h 1541631"/>
              <a:gd name="connsiteX895" fmla="*/ 2086816 w 2329312"/>
              <a:gd name="connsiteY895" fmla="*/ 0 h 1541631"/>
              <a:gd name="connsiteX896" fmla="*/ 2089153 w 2329312"/>
              <a:gd name="connsiteY896" fmla="*/ 0 h 1541631"/>
              <a:gd name="connsiteX897" fmla="*/ 2091491 w 2329312"/>
              <a:gd name="connsiteY897" fmla="*/ 0 h 1541631"/>
              <a:gd name="connsiteX898" fmla="*/ 2093816 w 2329312"/>
              <a:gd name="connsiteY898" fmla="*/ 0 h 1541631"/>
              <a:gd name="connsiteX899" fmla="*/ 2096153 w 2329312"/>
              <a:gd name="connsiteY899" fmla="*/ 0 h 1541631"/>
              <a:gd name="connsiteX900" fmla="*/ 2098478 w 2329312"/>
              <a:gd name="connsiteY900" fmla="*/ 0 h 1541631"/>
              <a:gd name="connsiteX901" fmla="*/ 2100815 w 2329312"/>
              <a:gd name="connsiteY901" fmla="*/ 0 h 1541631"/>
              <a:gd name="connsiteX902" fmla="*/ 2103140 w 2329312"/>
              <a:gd name="connsiteY902" fmla="*/ 0 h 1541631"/>
              <a:gd name="connsiteX903" fmla="*/ 2105477 w 2329312"/>
              <a:gd name="connsiteY903" fmla="*/ 0 h 1541631"/>
              <a:gd name="connsiteX904" fmla="*/ 2107802 w 2329312"/>
              <a:gd name="connsiteY904" fmla="*/ 0 h 1541631"/>
              <a:gd name="connsiteX905" fmla="*/ 2110140 w 2329312"/>
              <a:gd name="connsiteY905" fmla="*/ 0 h 1541631"/>
              <a:gd name="connsiteX906" fmla="*/ 2112465 w 2329312"/>
              <a:gd name="connsiteY906" fmla="*/ 0 h 1541631"/>
              <a:gd name="connsiteX907" fmla="*/ 2114802 w 2329312"/>
              <a:gd name="connsiteY907" fmla="*/ 0 h 1541631"/>
              <a:gd name="connsiteX908" fmla="*/ 2117139 w 2329312"/>
              <a:gd name="connsiteY908" fmla="*/ 0 h 1541631"/>
              <a:gd name="connsiteX909" fmla="*/ 2119464 w 2329312"/>
              <a:gd name="connsiteY909" fmla="*/ 0 h 1541631"/>
              <a:gd name="connsiteX910" fmla="*/ 2121801 w 2329312"/>
              <a:gd name="connsiteY910" fmla="*/ 0 h 1541631"/>
              <a:gd name="connsiteX911" fmla="*/ 2124126 w 2329312"/>
              <a:gd name="connsiteY911" fmla="*/ 0 h 1541631"/>
              <a:gd name="connsiteX912" fmla="*/ 2126464 w 2329312"/>
              <a:gd name="connsiteY912" fmla="*/ 0 h 1541631"/>
              <a:gd name="connsiteX913" fmla="*/ 2128788 w 2329312"/>
              <a:gd name="connsiteY913" fmla="*/ 0 h 1541631"/>
              <a:gd name="connsiteX914" fmla="*/ 2131126 w 2329312"/>
              <a:gd name="connsiteY914" fmla="*/ 0 h 1541631"/>
              <a:gd name="connsiteX915" fmla="*/ 2133451 w 2329312"/>
              <a:gd name="connsiteY915" fmla="*/ 0 h 1541631"/>
              <a:gd name="connsiteX916" fmla="*/ 2135788 w 2329312"/>
              <a:gd name="connsiteY916" fmla="*/ 0 h 1541631"/>
              <a:gd name="connsiteX917" fmla="*/ 2138113 w 2329312"/>
              <a:gd name="connsiteY917" fmla="*/ 0 h 1541631"/>
              <a:gd name="connsiteX918" fmla="*/ 2140450 w 2329312"/>
              <a:gd name="connsiteY918" fmla="*/ 0 h 1541631"/>
              <a:gd name="connsiteX919" fmla="*/ 2142775 w 2329312"/>
              <a:gd name="connsiteY919" fmla="*/ 0 h 1541631"/>
              <a:gd name="connsiteX920" fmla="*/ 2145112 w 2329312"/>
              <a:gd name="connsiteY920" fmla="*/ 0 h 1541631"/>
              <a:gd name="connsiteX921" fmla="*/ 2147450 w 2329312"/>
              <a:gd name="connsiteY921" fmla="*/ 0 h 1541631"/>
              <a:gd name="connsiteX922" fmla="*/ 2149775 w 2329312"/>
              <a:gd name="connsiteY922" fmla="*/ 0 h 1541631"/>
              <a:gd name="connsiteX923" fmla="*/ 2152112 w 2329312"/>
              <a:gd name="connsiteY923" fmla="*/ 0 h 1541631"/>
              <a:gd name="connsiteX924" fmla="*/ 2154437 w 2329312"/>
              <a:gd name="connsiteY924" fmla="*/ 0 h 1541631"/>
              <a:gd name="connsiteX925" fmla="*/ 2156774 w 2329312"/>
              <a:gd name="connsiteY925" fmla="*/ 0 h 1541631"/>
              <a:gd name="connsiteX926" fmla="*/ 2159099 w 2329312"/>
              <a:gd name="connsiteY926" fmla="*/ 0 h 1541631"/>
              <a:gd name="connsiteX927" fmla="*/ 2161436 w 2329312"/>
              <a:gd name="connsiteY927" fmla="*/ 0 h 1541631"/>
              <a:gd name="connsiteX928" fmla="*/ 2163761 w 2329312"/>
              <a:gd name="connsiteY928" fmla="*/ 0 h 1541631"/>
              <a:gd name="connsiteX929" fmla="*/ 2166099 w 2329312"/>
              <a:gd name="connsiteY929" fmla="*/ 0 h 1541631"/>
              <a:gd name="connsiteX930" fmla="*/ 2168423 w 2329312"/>
              <a:gd name="connsiteY930" fmla="*/ 0 h 1541631"/>
              <a:gd name="connsiteX931" fmla="*/ 2170761 w 2329312"/>
              <a:gd name="connsiteY931" fmla="*/ 0 h 1541631"/>
              <a:gd name="connsiteX932" fmla="*/ 2173098 w 2329312"/>
              <a:gd name="connsiteY932" fmla="*/ 0 h 1541631"/>
              <a:gd name="connsiteX933" fmla="*/ 2175423 w 2329312"/>
              <a:gd name="connsiteY933" fmla="*/ 0 h 1541631"/>
              <a:gd name="connsiteX934" fmla="*/ 2177760 w 2329312"/>
              <a:gd name="connsiteY934" fmla="*/ 0 h 1541631"/>
              <a:gd name="connsiteX935" fmla="*/ 2180085 w 2329312"/>
              <a:gd name="connsiteY935" fmla="*/ 0 h 1541631"/>
              <a:gd name="connsiteX936" fmla="*/ 2182423 w 2329312"/>
              <a:gd name="connsiteY936" fmla="*/ 0 h 1541631"/>
              <a:gd name="connsiteX937" fmla="*/ 2184747 w 2329312"/>
              <a:gd name="connsiteY937" fmla="*/ 0 h 1541631"/>
              <a:gd name="connsiteX938" fmla="*/ 2187085 w 2329312"/>
              <a:gd name="connsiteY938" fmla="*/ 0 h 1541631"/>
              <a:gd name="connsiteX939" fmla="*/ 2189410 w 2329312"/>
              <a:gd name="connsiteY939" fmla="*/ 0 h 1541631"/>
              <a:gd name="connsiteX940" fmla="*/ 2191747 w 2329312"/>
              <a:gd name="connsiteY940" fmla="*/ 0 h 1541631"/>
              <a:gd name="connsiteX941" fmla="*/ 2194072 w 2329312"/>
              <a:gd name="connsiteY941" fmla="*/ 0 h 1541631"/>
              <a:gd name="connsiteX942" fmla="*/ 2196409 w 2329312"/>
              <a:gd name="connsiteY942" fmla="*/ 0 h 1541631"/>
              <a:gd name="connsiteX943" fmla="*/ 2198746 w 2329312"/>
              <a:gd name="connsiteY943" fmla="*/ 0 h 1541631"/>
              <a:gd name="connsiteX944" fmla="*/ 2201071 w 2329312"/>
              <a:gd name="connsiteY944" fmla="*/ 0 h 1541631"/>
              <a:gd name="connsiteX945" fmla="*/ 2203409 w 2329312"/>
              <a:gd name="connsiteY945" fmla="*/ 0 h 1541631"/>
              <a:gd name="connsiteX946" fmla="*/ 2205734 w 2329312"/>
              <a:gd name="connsiteY946" fmla="*/ 0 h 1541631"/>
              <a:gd name="connsiteX947" fmla="*/ 2208071 w 2329312"/>
              <a:gd name="connsiteY947" fmla="*/ 0 h 1541631"/>
              <a:gd name="connsiteX948" fmla="*/ 2210396 w 2329312"/>
              <a:gd name="connsiteY948" fmla="*/ 0 h 1541631"/>
              <a:gd name="connsiteX949" fmla="*/ 2212733 w 2329312"/>
              <a:gd name="connsiteY949" fmla="*/ 0 h 1541631"/>
              <a:gd name="connsiteX950" fmla="*/ 2215058 w 2329312"/>
              <a:gd name="connsiteY950" fmla="*/ 0 h 1541631"/>
              <a:gd name="connsiteX951" fmla="*/ 2217395 w 2329312"/>
              <a:gd name="connsiteY951" fmla="*/ 0 h 1541631"/>
              <a:gd name="connsiteX952" fmla="*/ 2219720 w 2329312"/>
              <a:gd name="connsiteY952" fmla="*/ 0 h 1541631"/>
              <a:gd name="connsiteX953" fmla="*/ 2222058 w 2329312"/>
              <a:gd name="connsiteY953" fmla="*/ 0 h 1541631"/>
              <a:gd name="connsiteX954" fmla="*/ 2224395 w 2329312"/>
              <a:gd name="connsiteY954" fmla="*/ 0 h 1541631"/>
              <a:gd name="connsiteX955" fmla="*/ 2226720 w 2329312"/>
              <a:gd name="connsiteY955" fmla="*/ 0 h 1541631"/>
              <a:gd name="connsiteX956" fmla="*/ 2229057 w 2329312"/>
              <a:gd name="connsiteY956" fmla="*/ 0 h 1541631"/>
              <a:gd name="connsiteX957" fmla="*/ 2231382 w 2329312"/>
              <a:gd name="connsiteY957" fmla="*/ 0 h 1541631"/>
              <a:gd name="connsiteX958" fmla="*/ 2233719 w 2329312"/>
              <a:gd name="connsiteY958" fmla="*/ 0 h 1541631"/>
              <a:gd name="connsiteX959" fmla="*/ 2236044 w 2329312"/>
              <a:gd name="connsiteY959" fmla="*/ 0 h 1541631"/>
              <a:gd name="connsiteX960" fmla="*/ 2238381 w 2329312"/>
              <a:gd name="connsiteY960" fmla="*/ 0 h 1541631"/>
              <a:gd name="connsiteX961" fmla="*/ 2240706 w 2329312"/>
              <a:gd name="connsiteY961" fmla="*/ 0 h 1541631"/>
              <a:gd name="connsiteX962" fmla="*/ 2243044 w 2329312"/>
              <a:gd name="connsiteY962" fmla="*/ 0 h 1541631"/>
              <a:gd name="connsiteX963" fmla="*/ 2245369 w 2329312"/>
              <a:gd name="connsiteY963" fmla="*/ 0 h 1541631"/>
              <a:gd name="connsiteX964" fmla="*/ 2247706 w 2329312"/>
              <a:gd name="connsiteY964" fmla="*/ 0 h 1541631"/>
              <a:gd name="connsiteX965" fmla="*/ 2250031 w 2329312"/>
              <a:gd name="connsiteY965" fmla="*/ 0 h 1541631"/>
              <a:gd name="connsiteX966" fmla="*/ 2252368 w 2329312"/>
              <a:gd name="connsiteY966" fmla="*/ 0 h 1541631"/>
              <a:gd name="connsiteX967" fmla="*/ 2254705 w 2329312"/>
              <a:gd name="connsiteY967" fmla="*/ 0 h 1541631"/>
              <a:gd name="connsiteX968" fmla="*/ 2257030 w 2329312"/>
              <a:gd name="connsiteY968" fmla="*/ 0 h 1541631"/>
              <a:gd name="connsiteX969" fmla="*/ 2259368 w 2329312"/>
              <a:gd name="connsiteY969" fmla="*/ 0 h 1541631"/>
              <a:gd name="connsiteX970" fmla="*/ 2261692 w 2329312"/>
              <a:gd name="connsiteY970" fmla="*/ 0 h 1541631"/>
              <a:gd name="connsiteX971" fmla="*/ 2264030 w 2329312"/>
              <a:gd name="connsiteY971" fmla="*/ 0 h 1541631"/>
              <a:gd name="connsiteX972" fmla="*/ 2266355 w 2329312"/>
              <a:gd name="connsiteY972" fmla="*/ 0 h 1541631"/>
              <a:gd name="connsiteX973" fmla="*/ 2268692 w 2329312"/>
              <a:gd name="connsiteY973" fmla="*/ 0 h 1541631"/>
              <a:gd name="connsiteX974" fmla="*/ 2271017 w 2329312"/>
              <a:gd name="connsiteY974" fmla="*/ 0 h 1541631"/>
              <a:gd name="connsiteX975" fmla="*/ 2273354 w 2329312"/>
              <a:gd name="connsiteY975" fmla="*/ 0 h 1541631"/>
              <a:gd name="connsiteX976" fmla="*/ 2275679 w 2329312"/>
              <a:gd name="connsiteY976" fmla="*/ 0 h 1541631"/>
              <a:gd name="connsiteX977" fmla="*/ 2278016 w 2329312"/>
              <a:gd name="connsiteY977" fmla="*/ 0 h 1541631"/>
              <a:gd name="connsiteX978" fmla="*/ 2280354 w 2329312"/>
              <a:gd name="connsiteY978" fmla="*/ 0 h 1541631"/>
              <a:gd name="connsiteX979" fmla="*/ 2282679 w 2329312"/>
              <a:gd name="connsiteY979" fmla="*/ 0 h 1541631"/>
              <a:gd name="connsiteX980" fmla="*/ 2285016 w 2329312"/>
              <a:gd name="connsiteY980" fmla="*/ 0 h 1541631"/>
              <a:gd name="connsiteX981" fmla="*/ 2287341 w 2329312"/>
              <a:gd name="connsiteY981" fmla="*/ 0 h 1541631"/>
              <a:gd name="connsiteX982" fmla="*/ 2289678 w 2329312"/>
              <a:gd name="connsiteY982" fmla="*/ 0 h 1541631"/>
              <a:gd name="connsiteX983" fmla="*/ 2292003 w 2329312"/>
              <a:gd name="connsiteY983" fmla="*/ 0 h 1541631"/>
              <a:gd name="connsiteX984" fmla="*/ 2294340 w 2329312"/>
              <a:gd name="connsiteY984" fmla="*/ 0 h 1541631"/>
              <a:gd name="connsiteX985" fmla="*/ 2296665 w 2329312"/>
              <a:gd name="connsiteY985" fmla="*/ 0 h 1541631"/>
              <a:gd name="connsiteX986" fmla="*/ 2299003 w 2329312"/>
              <a:gd name="connsiteY986" fmla="*/ 0 h 1541631"/>
              <a:gd name="connsiteX987" fmla="*/ 2301327 w 2329312"/>
              <a:gd name="connsiteY987" fmla="*/ 0 h 1541631"/>
              <a:gd name="connsiteX988" fmla="*/ 2303665 w 2329312"/>
              <a:gd name="connsiteY988" fmla="*/ 0 h 1541631"/>
              <a:gd name="connsiteX989" fmla="*/ 2306002 w 2329312"/>
              <a:gd name="connsiteY989" fmla="*/ 0 h 1541631"/>
              <a:gd name="connsiteX990" fmla="*/ 2308327 w 2329312"/>
              <a:gd name="connsiteY990" fmla="*/ 0 h 1541631"/>
              <a:gd name="connsiteX991" fmla="*/ 2310664 w 2329312"/>
              <a:gd name="connsiteY991" fmla="*/ 0 h 1541631"/>
              <a:gd name="connsiteX992" fmla="*/ 2312989 w 2329312"/>
              <a:gd name="connsiteY992" fmla="*/ 0 h 1541631"/>
              <a:gd name="connsiteX993" fmla="*/ 2315327 w 2329312"/>
              <a:gd name="connsiteY993" fmla="*/ 0 h 1541631"/>
              <a:gd name="connsiteX994" fmla="*/ 2317651 w 2329312"/>
              <a:gd name="connsiteY994" fmla="*/ 0 h 1541631"/>
              <a:gd name="connsiteX995" fmla="*/ 2319989 w 2329312"/>
              <a:gd name="connsiteY995" fmla="*/ 0 h 1541631"/>
              <a:gd name="connsiteX996" fmla="*/ 2322314 w 2329312"/>
              <a:gd name="connsiteY996" fmla="*/ 0 h 1541631"/>
              <a:gd name="connsiteX997" fmla="*/ 2324651 w 2329312"/>
              <a:gd name="connsiteY997" fmla="*/ 0 h 1541631"/>
              <a:gd name="connsiteX998" fmla="*/ 2326976 w 2329312"/>
              <a:gd name="connsiteY998" fmla="*/ 0 h 1541631"/>
              <a:gd name="connsiteX999" fmla="*/ 2329313 w 2329312"/>
              <a:gd name="connsiteY999" fmla="*/ 0 h 1541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</a:cxnLst>
            <a:rect l="l" t="t" r="r" b="b"/>
            <a:pathLst>
              <a:path w="2329312" h="1541631">
                <a:moveTo>
                  <a:pt x="0" y="1541631"/>
                </a:moveTo>
                <a:lnTo>
                  <a:pt x="2331" y="1541631"/>
                </a:lnTo>
                <a:lnTo>
                  <a:pt x="4663" y="1541631"/>
                </a:lnTo>
                <a:lnTo>
                  <a:pt x="6995" y="1541631"/>
                </a:lnTo>
                <a:lnTo>
                  <a:pt x="9326" y="1541631"/>
                </a:lnTo>
                <a:lnTo>
                  <a:pt x="11658" y="1541631"/>
                </a:lnTo>
                <a:lnTo>
                  <a:pt x="13989" y="1541631"/>
                </a:lnTo>
                <a:lnTo>
                  <a:pt x="16321" y="1541631"/>
                </a:lnTo>
                <a:lnTo>
                  <a:pt x="18653" y="1541631"/>
                </a:lnTo>
                <a:lnTo>
                  <a:pt x="20985" y="1541631"/>
                </a:lnTo>
                <a:lnTo>
                  <a:pt x="23316" y="1541631"/>
                </a:lnTo>
                <a:lnTo>
                  <a:pt x="25647" y="1541631"/>
                </a:lnTo>
                <a:lnTo>
                  <a:pt x="27979" y="1541631"/>
                </a:lnTo>
                <a:lnTo>
                  <a:pt x="30311" y="1541631"/>
                </a:lnTo>
                <a:lnTo>
                  <a:pt x="32643" y="1541631"/>
                </a:lnTo>
                <a:lnTo>
                  <a:pt x="34974" y="1541631"/>
                </a:lnTo>
                <a:lnTo>
                  <a:pt x="37306" y="1541631"/>
                </a:lnTo>
                <a:lnTo>
                  <a:pt x="39637" y="1541631"/>
                </a:lnTo>
                <a:lnTo>
                  <a:pt x="41969" y="1541631"/>
                </a:lnTo>
                <a:lnTo>
                  <a:pt x="44301" y="1541631"/>
                </a:lnTo>
                <a:lnTo>
                  <a:pt x="46632" y="1541631"/>
                </a:lnTo>
                <a:lnTo>
                  <a:pt x="48964" y="1541631"/>
                </a:lnTo>
                <a:lnTo>
                  <a:pt x="51295" y="1541631"/>
                </a:lnTo>
                <a:lnTo>
                  <a:pt x="53628" y="1541631"/>
                </a:lnTo>
                <a:lnTo>
                  <a:pt x="55959" y="1541631"/>
                </a:lnTo>
                <a:lnTo>
                  <a:pt x="58291" y="1541631"/>
                </a:lnTo>
                <a:lnTo>
                  <a:pt x="60622" y="1541631"/>
                </a:lnTo>
                <a:lnTo>
                  <a:pt x="62953" y="1541631"/>
                </a:lnTo>
                <a:lnTo>
                  <a:pt x="65286" y="1541631"/>
                </a:lnTo>
                <a:lnTo>
                  <a:pt x="67617" y="1541631"/>
                </a:lnTo>
                <a:lnTo>
                  <a:pt x="69949" y="1541631"/>
                </a:lnTo>
                <a:lnTo>
                  <a:pt x="72280" y="1541631"/>
                </a:lnTo>
                <a:lnTo>
                  <a:pt x="74613" y="1541631"/>
                </a:lnTo>
                <a:lnTo>
                  <a:pt x="76944" y="1541631"/>
                </a:lnTo>
                <a:lnTo>
                  <a:pt x="79275" y="1541631"/>
                </a:lnTo>
                <a:lnTo>
                  <a:pt x="81607" y="1541631"/>
                </a:lnTo>
                <a:lnTo>
                  <a:pt x="83938" y="1541631"/>
                </a:lnTo>
                <a:lnTo>
                  <a:pt x="86271" y="1541631"/>
                </a:lnTo>
                <a:lnTo>
                  <a:pt x="88602" y="1541631"/>
                </a:lnTo>
                <a:lnTo>
                  <a:pt x="90934" y="1541631"/>
                </a:lnTo>
                <a:lnTo>
                  <a:pt x="93265" y="1541631"/>
                </a:lnTo>
                <a:lnTo>
                  <a:pt x="95596" y="1541631"/>
                </a:lnTo>
                <a:lnTo>
                  <a:pt x="97929" y="1541631"/>
                </a:lnTo>
                <a:lnTo>
                  <a:pt x="100260" y="1541631"/>
                </a:lnTo>
                <a:lnTo>
                  <a:pt x="102592" y="1541631"/>
                </a:lnTo>
                <a:lnTo>
                  <a:pt x="104923" y="1541631"/>
                </a:lnTo>
                <a:lnTo>
                  <a:pt x="107256" y="1541631"/>
                </a:lnTo>
                <a:lnTo>
                  <a:pt x="109587" y="1541631"/>
                </a:lnTo>
                <a:lnTo>
                  <a:pt x="111919" y="1541631"/>
                </a:lnTo>
                <a:lnTo>
                  <a:pt x="114250" y="1541631"/>
                </a:lnTo>
                <a:lnTo>
                  <a:pt x="116581" y="1541631"/>
                </a:lnTo>
                <a:lnTo>
                  <a:pt x="118914" y="1541631"/>
                </a:lnTo>
                <a:lnTo>
                  <a:pt x="121245" y="1541631"/>
                </a:lnTo>
                <a:lnTo>
                  <a:pt x="123577" y="1541631"/>
                </a:lnTo>
                <a:lnTo>
                  <a:pt x="125908" y="1541631"/>
                </a:lnTo>
                <a:lnTo>
                  <a:pt x="128241" y="1541631"/>
                </a:lnTo>
                <a:lnTo>
                  <a:pt x="130572" y="1541631"/>
                </a:lnTo>
                <a:lnTo>
                  <a:pt x="132903" y="1541631"/>
                </a:lnTo>
                <a:lnTo>
                  <a:pt x="135235" y="1541631"/>
                </a:lnTo>
                <a:lnTo>
                  <a:pt x="137566" y="1541631"/>
                </a:lnTo>
                <a:lnTo>
                  <a:pt x="139899" y="1541631"/>
                </a:lnTo>
                <a:lnTo>
                  <a:pt x="142230" y="1541631"/>
                </a:lnTo>
                <a:lnTo>
                  <a:pt x="144562" y="1541631"/>
                </a:lnTo>
                <a:lnTo>
                  <a:pt x="146893" y="1541631"/>
                </a:lnTo>
                <a:lnTo>
                  <a:pt x="149225" y="1541631"/>
                </a:lnTo>
                <a:lnTo>
                  <a:pt x="151557" y="1541631"/>
                </a:lnTo>
                <a:lnTo>
                  <a:pt x="153888" y="1541631"/>
                </a:lnTo>
                <a:lnTo>
                  <a:pt x="156220" y="1541631"/>
                </a:lnTo>
                <a:lnTo>
                  <a:pt x="158551" y="1541631"/>
                </a:lnTo>
                <a:lnTo>
                  <a:pt x="160883" y="1541631"/>
                </a:lnTo>
                <a:lnTo>
                  <a:pt x="163215" y="1541631"/>
                </a:lnTo>
                <a:lnTo>
                  <a:pt x="165547" y="1541631"/>
                </a:lnTo>
                <a:lnTo>
                  <a:pt x="167878" y="1541631"/>
                </a:lnTo>
                <a:lnTo>
                  <a:pt x="170209" y="1541631"/>
                </a:lnTo>
                <a:lnTo>
                  <a:pt x="172541" y="1541631"/>
                </a:lnTo>
                <a:lnTo>
                  <a:pt x="174873" y="1541631"/>
                </a:lnTo>
                <a:lnTo>
                  <a:pt x="177205" y="1541631"/>
                </a:lnTo>
                <a:lnTo>
                  <a:pt x="179536" y="1541631"/>
                </a:lnTo>
                <a:lnTo>
                  <a:pt x="181868" y="1541631"/>
                </a:lnTo>
                <a:lnTo>
                  <a:pt x="184199" y="1541631"/>
                </a:lnTo>
                <a:lnTo>
                  <a:pt x="186531" y="1541631"/>
                </a:lnTo>
                <a:lnTo>
                  <a:pt x="188863" y="1541631"/>
                </a:lnTo>
                <a:lnTo>
                  <a:pt x="191194" y="1541631"/>
                </a:lnTo>
                <a:lnTo>
                  <a:pt x="193526" y="1541631"/>
                </a:lnTo>
                <a:lnTo>
                  <a:pt x="195857" y="1541631"/>
                </a:lnTo>
                <a:lnTo>
                  <a:pt x="198190" y="1541631"/>
                </a:lnTo>
                <a:lnTo>
                  <a:pt x="200521" y="1541631"/>
                </a:lnTo>
                <a:lnTo>
                  <a:pt x="202853" y="1541631"/>
                </a:lnTo>
                <a:lnTo>
                  <a:pt x="205184" y="1541631"/>
                </a:lnTo>
                <a:lnTo>
                  <a:pt x="207515" y="1541631"/>
                </a:lnTo>
                <a:lnTo>
                  <a:pt x="209848" y="1541631"/>
                </a:lnTo>
                <a:lnTo>
                  <a:pt x="212179" y="1541631"/>
                </a:lnTo>
                <a:lnTo>
                  <a:pt x="214511" y="1541631"/>
                </a:lnTo>
                <a:lnTo>
                  <a:pt x="216842" y="1541631"/>
                </a:lnTo>
                <a:lnTo>
                  <a:pt x="219175" y="1541631"/>
                </a:lnTo>
                <a:lnTo>
                  <a:pt x="221506" y="1541631"/>
                </a:lnTo>
                <a:lnTo>
                  <a:pt x="223837" y="1541631"/>
                </a:lnTo>
                <a:lnTo>
                  <a:pt x="226169" y="1541631"/>
                </a:lnTo>
                <a:lnTo>
                  <a:pt x="228500" y="1541631"/>
                </a:lnTo>
                <a:lnTo>
                  <a:pt x="230833" y="1541631"/>
                </a:lnTo>
                <a:lnTo>
                  <a:pt x="233164" y="1541631"/>
                </a:lnTo>
                <a:lnTo>
                  <a:pt x="235496" y="1541631"/>
                </a:lnTo>
                <a:lnTo>
                  <a:pt x="237827" y="1541631"/>
                </a:lnTo>
                <a:lnTo>
                  <a:pt x="240158" y="1541631"/>
                </a:lnTo>
                <a:lnTo>
                  <a:pt x="242491" y="1541631"/>
                </a:lnTo>
                <a:lnTo>
                  <a:pt x="244822" y="1541631"/>
                </a:lnTo>
                <a:lnTo>
                  <a:pt x="247154" y="1541631"/>
                </a:lnTo>
                <a:lnTo>
                  <a:pt x="249485" y="1541631"/>
                </a:lnTo>
                <a:lnTo>
                  <a:pt x="251818" y="1541631"/>
                </a:lnTo>
                <a:lnTo>
                  <a:pt x="254149" y="1541631"/>
                </a:lnTo>
                <a:lnTo>
                  <a:pt x="256481" y="1541631"/>
                </a:lnTo>
                <a:lnTo>
                  <a:pt x="258812" y="1541631"/>
                </a:lnTo>
                <a:lnTo>
                  <a:pt x="261143" y="1541631"/>
                </a:lnTo>
                <a:lnTo>
                  <a:pt x="263476" y="1541631"/>
                </a:lnTo>
                <a:lnTo>
                  <a:pt x="265807" y="1541631"/>
                </a:lnTo>
                <a:lnTo>
                  <a:pt x="268139" y="1541631"/>
                </a:lnTo>
                <a:lnTo>
                  <a:pt x="270470" y="1541631"/>
                </a:lnTo>
                <a:lnTo>
                  <a:pt x="272803" y="1541631"/>
                </a:lnTo>
                <a:lnTo>
                  <a:pt x="275134" y="1541631"/>
                </a:lnTo>
                <a:lnTo>
                  <a:pt x="277465" y="1541631"/>
                </a:lnTo>
                <a:lnTo>
                  <a:pt x="279797" y="1541631"/>
                </a:lnTo>
                <a:lnTo>
                  <a:pt x="282128" y="1541631"/>
                </a:lnTo>
                <a:lnTo>
                  <a:pt x="284461" y="1541631"/>
                </a:lnTo>
                <a:lnTo>
                  <a:pt x="286792" y="1541631"/>
                </a:lnTo>
                <a:lnTo>
                  <a:pt x="289124" y="1541631"/>
                </a:lnTo>
                <a:lnTo>
                  <a:pt x="291455" y="1541631"/>
                </a:lnTo>
                <a:lnTo>
                  <a:pt x="293787" y="1541631"/>
                </a:lnTo>
                <a:lnTo>
                  <a:pt x="296119" y="1541631"/>
                </a:lnTo>
                <a:lnTo>
                  <a:pt x="298450" y="1541631"/>
                </a:lnTo>
                <a:lnTo>
                  <a:pt x="300782" y="1541631"/>
                </a:lnTo>
                <a:lnTo>
                  <a:pt x="303113" y="1541631"/>
                </a:lnTo>
                <a:lnTo>
                  <a:pt x="305445" y="1541631"/>
                </a:lnTo>
                <a:lnTo>
                  <a:pt x="307777" y="1541631"/>
                </a:lnTo>
                <a:lnTo>
                  <a:pt x="310109" y="1541631"/>
                </a:lnTo>
                <a:lnTo>
                  <a:pt x="312440" y="1541631"/>
                </a:lnTo>
                <a:lnTo>
                  <a:pt x="314771" y="1541631"/>
                </a:lnTo>
                <a:lnTo>
                  <a:pt x="317103" y="1541631"/>
                </a:lnTo>
                <a:lnTo>
                  <a:pt x="319435" y="1541631"/>
                </a:lnTo>
                <a:lnTo>
                  <a:pt x="321767" y="1541631"/>
                </a:lnTo>
                <a:lnTo>
                  <a:pt x="324098" y="1541631"/>
                </a:lnTo>
                <a:lnTo>
                  <a:pt x="326430" y="1541631"/>
                </a:lnTo>
                <a:lnTo>
                  <a:pt x="328761" y="1541631"/>
                </a:lnTo>
                <a:lnTo>
                  <a:pt x="331092" y="1541631"/>
                </a:lnTo>
                <a:lnTo>
                  <a:pt x="333425" y="1541631"/>
                </a:lnTo>
                <a:lnTo>
                  <a:pt x="335756" y="1541631"/>
                </a:lnTo>
                <a:lnTo>
                  <a:pt x="338088" y="1541631"/>
                </a:lnTo>
                <a:lnTo>
                  <a:pt x="340419" y="1541631"/>
                </a:lnTo>
                <a:lnTo>
                  <a:pt x="342752" y="1541631"/>
                </a:lnTo>
                <a:lnTo>
                  <a:pt x="345083" y="1541631"/>
                </a:lnTo>
                <a:lnTo>
                  <a:pt x="347415" y="1541631"/>
                </a:lnTo>
                <a:lnTo>
                  <a:pt x="349746" y="1541631"/>
                </a:lnTo>
                <a:lnTo>
                  <a:pt x="352077" y="1541631"/>
                </a:lnTo>
                <a:lnTo>
                  <a:pt x="354410" y="1541631"/>
                </a:lnTo>
                <a:lnTo>
                  <a:pt x="356741" y="1541631"/>
                </a:lnTo>
                <a:lnTo>
                  <a:pt x="359073" y="1541631"/>
                </a:lnTo>
                <a:lnTo>
                  <a:pt x="361404" y="1541631"/>
                </a:lnTo>
                <a:lnTo>
                  <a:pt x="363737" y="1541631"/>
                </a:lnTo>
                <a:lnTo>
                  <a:pt x="366068" y="1541631"/>
                </a:lnTo>
                <a:lnTo>
                  <a:pt x="368399" y="1541631"/>
                </a:lnTo>
                <a:lnTo>
                  <a:pt x="370731" y="1541631"/>
                </a:lnTo>
                <a:lnTo>
                  <a:pt x="373062" y="1541631"/>
                </a:lnTo>
                <a:lnTo>
                  <a:pt x="375395" y="1541631"/>
                </a:lnTo>
                <a:lnTo>
                  <a:pt x="377726" y="1541631"/>
                </a:lnTo>
                <a:lnTo>
                  <a:pt x="380058" y="1541631"/>
                </a:lnTo>
                <a:lnTo>
                  <a:pt x="382389" y="1541631"/>
                </a:lnTo>
                <a:lnTo>
                  <a:pt x="384720" y="1541631"/>
                </a:lnTo>
                <a:lnTo>
                  <a:pt x="387053" y="1541631"/>
                </a:lnTo>
                <a:lnTo>
                  <a:pt x="389384" y="1541631"/>
                </a:lnTo>
                <a:lnTo>
                  <a:pt x="391716" y="1541631"/>
                </a:lnTo>
                <a:lnTo>
                  <a:pt x="394047" y="1541631"/>
                </a:lnTo>
                <a:lnTo>
                  <a:pt x="396380" y="1541631"/>
                </a:lnTo>
                <a:lnTo>
                  <a:pt x="398711" y="1541631"/>
                </a:lnTo>
                <a:lnTo>
                  <a:pt x="401043" y="1541631"/>
                </a:lnTo>
                <a:lnTo>
                  <a:pt x="403374" y="1541631"/>
                </a:lnTo>
                <a:lnTo>
                  <a:pt x="405705" y="1541631"/>
                </a:lnTo>
                <a:lnTo>
                  <a:pt x="408038" y="1541631"/>
                </a:lnTo>
                <a:lnTo>
                  <a:pt x="410369" y="1541631"/>
                </a:lnTo>
                <a:lnTo>
                  <a:pt x="412701" y="1541631"/>
                </a:lnTo>
                <a:lnTo>
                  <a:pt x="415032" y="1541631"/>
                </a:lnTo>
                <a:lnTo>
                  <a:pt x="417364" y="1541631"/>
                </a:lnTo>
                <a:lnTo>
                  <a:pt x="419696" y="1541631"/>
                </a:lnTo>
                <a:lnTo>
                  <a:pt x="422027" y="1541631"/>
                </a:lnTo>
                <a:lnTo>
                  <a:pt x="424359" y="1541631"/>
                </a:lnTo>
                <a:lnTo>
                  <a:pt x="426690" y="1541631"/>
                </a:lnTo>
                <a:lnTo>
                  <a:pt x="429022" y="1541631"/>
                </a:lnTo>
                <a:lnTo>
                  <a:pt x="431354" y="1541631"/>
                </a:lnTo>
                <a:lnTo>
                  <a:pt x="433686" y="1541631"/>
                </a:lnTo>
                <a:lnTo>
                  <a:pt x="436017" y="1541631"/>
                </a:lnTo>
                <a:lnTo>
                  <a:pt x="438349" y="1541631"/>
                </a:lnTo>
                <a:lnTo>
                  <a:pt x="440680" y="1541631"/>
                </a:lnTo>
                <a:lnTo>
                  <a:pt x="443012" y="1541631"/>
                </a:lnTo>
                <a:lnTo>
                  <a:pt x="445344" y="1541631"/>
                </a:lnTo>
                <a:lnTo>
                  <a:pt x="447675" y="1541631"/>
                </a:lnTo>
                <a:lnTo>
                  <a:pt x="450007" y="1541631"/>
                </a:lnTo>
                <a:lnTo>
                  <a:pt x="452339" y="1541631"/>
                </a:lnTo>
                <a:lnTo>
                  <a:pt x="454671" y="1541631"/>
                </a:lnTo>
                <a:lnTo>
                  <a:pt x="457002" y="1541631"/>
                </a:lnTo>
                <a:lnTo>
                  <a:pt x="459333" y="1541631"/>
                </a:lnTo>
                <a:lnTo>
                  <a:pt x="461665" y="1541631"/>
                </a:lnTo>
                <a:lnTo>
                  <a:pt x="463997" y="1541631"/>
                </a:lnTo>
                <a:lnTo>
                  <a:pt x="466329" y="1541631"/>
                </a:lnTo>
                <a:lnTo>
                  <a:pt x="468660" y="1541631"/>
                </a:lnTo>
                <a:lnTo>
                  <a:pt x="470992" y="1541631"/>
                </a:lnTo>
                <a:lnTo>
                  <a:pt x="473323" y="1541631"/>
                </a:lnTo>
                <a:lnTo>
                  <a:pt x="475654" y="1541631"/>
                </a:lnTo>
                <a:lnTo>
                  <a:pt x="477987" y="1541631"/>
                </a:lnTo>
                <a:lnTo>
                  <a:pt x="480318" y="1541631"/>
                </a:lnTo>
                <a:lnTo>
                  <a:pt x="482650" y="1541631"/>
                </a:lnTo>
                <a:lnTo>
                  <a:pt x="484981" y="1541631"/>
                </a:lnTo>
                <a:lnTo>
                  <a:pt x="487314" y="1541631"/>
                </a:lnTo>
                <a:lnTo>
                  <a:pt x="489645" y="1541631"/>
                </a:lnTo>
                <a:lnTo>
                  <a:pt x="491977" y="1541631"/>
                </a:lnTo>
                <a:lnTo>
                  <a:pt x="494308" y="1541631"/>
                </a:lnTo>
                <a:lnTo>
                  <a:pt x="496639" y="1541631"/>
                </a:lnTo>
                <a:lnTo>
                  <a:pt x="498972" y="1541631"/>
                </a:lnTo>
                <a:lnTo>
                  <a:pt x="501303" y="1541631"/>
                </a:lnTo>
                <a:lnTo>
                  <a:pt x="503635" y="1541631"/>
                </a:lnTo>
                <a:lnTo>
                  <a:pt x="505966" y="1541631"/>
                </a:lnTo>
                <a:lnTo>
                  <a:pt x="508299" y="1541631"/>
                </a:lnTo>
                <a:lnTo>
                  <a:pt x="510630" y="1541631"/>
                </a:lnTo>
                <a:lnTo>
                  <a:pt x="512961" y="1541631"/>
                </a:lnTo>
                <a:lnTo>
                  <a:pt x="515293" y="1541631"/>
                </a:lnTo>
                <a:lnTo>
                  <a:pt x="517624" y="1541631"/>
                </a:lnTo>
                <a:lnTo>
                  <a:pt x="519957" y="1541631"/>
                </a:lnTo>
                <a:lnTo>
                  <a:pt x="522288" y="1541631"/>
                </a:lnTo>
                <a:lnTo>
                  <a:pt x="524620" y="1541631"/>
                </a:lnTo>
                <a:lnTo>
                  <a:pt x="526951" y="1541631"/>
                </a:lnTo>
                <a:lnTo>
                  <a:pt x="529282" y="1541631"/>
                </a:lnTo>
                <a:lnTo>
                  <a:pt x="531615" y="1541631"/>
                </a:lnTo>
                <a:lnTo>
                  <a:pt x="533946" y="1541631"/>
                </a:lnTo>
                <a:lnTo>
                  <a:pt x="536278" y="1541631"/>
                </a:lnTo>
                <a:lnTo>
                  <a:pt x="538609" y="1541631"/>
                </a:lnTo>
                <a:lnTo>
                  <a:pt x="540942" y="1541631"/>
                </a:lnTo>
                <a:lnTo>
                  <a:pt x="543273" y="1541631"/>
                </a:lnTo>
                <a:lnTo>
                  <a:pt x="545605" y="1541631"/>
                </a:lnTo>
                <a:lnTo>
                  <a:pt x="547936" y="1541631"/>
                </a:lnTo>
                <a:lnTo>
                  <a:pt x="550267" y="1541631"/>
                </a:lnTo>
                <a:lnTo>
                  <a:pt x="552600" y="1541631"/>
                </a:lnTo>
                <a:lnTo>
                  <a:pt x="554931" y="1541631"/>
                </a:lnTo>
                <a:lnTo>
                  <a:pt x="557263" y="1541631"/>
                </a:lnTo>
                <a:lnTo>
                  <a:pt x="559594" y="1541631"/>
                </a:lnTo>
                <a:lnTo>
                  <a:pt x="561926" y="1541631"/>
                </a:lnTo>
                <a:lnTo>
                  <a:pt x="564258" y="1541631"/>
                </a:lnTo>
                <a:lnTo>
                  <a:pt x="566589" y="1541631"/>
                </a:lnTo>
                <a:lnTo>
                  <a:pt x="568921" y="1541631"/>
                </a:lnTo>
                <a:lnTo>
                  <a:pt x="571252" y="1541631"/>
                </a:lnTo>
                <a:lnTo>
                  <a:pt x="573584" y="1541631"/>
                </a:lnTo>
                <a:lnTo>
                  <a:pt x="575916" y="1541631"/>
                </a:lnTo>
                <a:lnTo>
                  <a:pt x="578248" y="1541631"/>
                </a:lnTo>
                <a:lnTo>
                  <a:pt x="580579" y="1541631"/>
                </a:lnTo>
                <a:lnTo>
                  <a:pt x="582911" y="1541631"/>
                </a:lnTo>
                <a:lnTo>
                  <a:pt x="585242" y="1541631"/>
                </a:lnTo>
                <a:lnTo>
                  <a:pt x="587574" y="1541631"/>
                </a:lnTo>
                <a:lnTo>
                  <a:pt x="589906" y="1541631"/>
                </a:lnTo>
                <a:lnTo>
                  <a:pt x="592237" y="1541631"/>
                </a:lnTo>
                <a:lnTo>
                  <a:pt x="594569" y="1541631"/>
                </a:lnTo>
                <a:lnTo>
                  <a:pt x="596900" y="1541631"/>
                </a:lnTo>
                <a:lnTo>
                  <a:pt x="599233" y="1541631"/>
                </a:lnTo>
                <a:lnTo>
                  <a:pt x="601564" y="1541631"/>
                </a:lnTo>
                <a:lnTo>
                  <a:pt x="603895" y="1541631"/>
                </a:lnTo>
                <a:lnTo>
                  <a:pt x="606227" y="1541631"/>
                </a:lnTo>
                <a:lnTo>
                  <a:pt x="608558" y="1541631"/>
                </a:lnTo>
                <a:lnTo>
                  <a:pt x="610891" y="1541631"/>
                </a:lnTo>
                <a:lnTo>
                  <a:pt x="613222" y="1541631"/>
                </a:lnTo>
                <a:lnTo>
                  <a:pt x="615554" y="1541631"/>
                </a:lnTo>
                <a:lnTo>
                  <a:pt x="617885" y="1541631"/>
                </a:lnTo>
                <a:lnTo>
                  <a:pt x="620216" y="1541631"/>
                </a:lnTo>
                <a:lnTo>
                  <a:pt x="622549" y="1541631"/>
                </a:lnTo>
                <a:lnTo>
                  <a:pt x="624880" y="1541631"/>
                </a:lnTo>
                <a:lnTo>
                  <a:pt x="627212" y="1541631"/>
                </a:lnTo>
                <a:lnTo>
                  <a:pt x="629543" y="1541631"/>
                </a:lnTo>
                <a:lnTo>
                  <a:pt x="631876" y="1541631"/>
                </a:lnTo>
                <a:lnTo>
                  <a:pt x="634207" y="1541631"/>
                </a:lnTo>
                <a:lnTo>
                  <a:pt x="636539" y="1541631"/>
                </a:lnTo>
                <a:lnTo>
                  <a:pt x="638870" y="1541631"/>
                </a:lnTo>
                <a:lnTo>
                  <a:pt x="641201" y="1541631"/>
                </a:lnTo>
                <a:lnTo>
                  <a:pt x="643534" y="1541631"/>
                </a:lnTo>
                <a:lnTo>
                  <a:pt x="645865" y="1541631"/>
                </a:lnTo>
                <a:lnTo>
                  <a:pt x="648197" y="1541631"/>
                </a:lnTo>
                <a:lnTo>
                  <a:pt x="650528" y="1541631"/>
                </a:lnTo>
                <a:lnTo>
                  <a:pt x="652861" y="1541631"/>
                </a:lnTo>
                <a:lnTo>
                  <a:pt x="655192" y="1541631"/>
                </a:lnTo>
                <a:lnTo>
                  <a:pt x="657523" y="1541631"/>
                </a:lnTo>
                <a:lnTo>
                  <a:pt x="659855" y="1541631"/>
                </a:lnTo>
                <a:lnTo>
                  <a:pt x="662186" y="1541631"/>
                </a:lnTo>
                <a:lnTo>
                  <a:pt x="664519" y="1541631"/>
                </a:lnTo>
                <a:lnTo>
                  <a:pt x="666850" y="1541631"/>
                </a:lnTo>
                <a:lnTo>
                  <a:pt x="669182" y="1541631"/>
                </a:lnTo>
                <a:lnTo>
                  <a:pt x="671513" y="1541631"/>
                </a:lnTo>
                <a:lnTo>
                  <a:pt x="673845" y="1541631"/>
                </a:lnTo>
                <a:lnTo>
                  <a:pt x="676177" y="1541631"/>
                </a:lnTo>
                <a:lnTo>
                  <a:pt x="678508" y="1541631"/>
                </a:lnTo>
                <a:lnTo>
                  <a:pt x="680840" y="1541631"/>
                </a:lnTo>
                <a:lnTo>
                  <a:pt x="683171" y="1541631"/>
                </a:lnTo>
                <a:lnTo>
                  <a:pt x="685504" y="1541631"/>
                </a:lnTo>
                <a:lnTo>
                  <a:pt x="687835" y="1541631"/>
                </a:lnTo>
                <a:lnTo>
                  <a:pt x="690167" y="1541631"/>
                </a:lnTo>
                <a:lnTo>
                  <a:pt x="692498" y="1541631"/>
                </a:lnTo>
                <a:lnTo>
                  <a:pt x="694829" y="1541631"/>
                </a:lnTo>
                <a:lnTo>
                  <a:pt x="697162" y="1541631"/>
                </a:lnTo>
                <a:lnTo>
                  <a:pt x="699493" y="1541631"/>
                </a:lnTo>
                <a:lnTo>
                  <a:pt x="701825" y="1541631"/>
                </a:lnTo>
                <a:lnTo>
                  <a:pt x="704156" y="1541631"/>
                </a:lnTo>
                <a:lnTo>
                  <a:pt x="706488" y="1541631"/>
                </a:lnTo>
                <a:lnTo>
                  <a:pt x="708820" y="1541631"/>
                </a:lnTo>
                <a:lnTo>
                  <a:pt x="711151" y="1541631"/>
                </a:lnTo>
                <a:lnTo>
                  <a:pt x="713483" y="1541631"/>
                </a:lnTo>
                <a:lnTo>
                  <a:pt x="715814" y="1541631"/>
                </a:lnTo>
                <a:lnTo>
                  <a:pt x="718146" y="1541631"/>
                </a:lnTo>
                <a:lnTo>
                  <a:pt x="720478" y="1541631"/>
                </a:lnTo>
                <a:lnTo>
                  <a:pt x="722810" y="1541631"/>
                </a:lnTo>
                <a:lnTo>
                  <a:pt x="725141" y="1541631"/>
                </a:lnTo>
                <a:lnTo>
                  <a:pt x="727473" y="1541631"/>
                </a:lnTo>
                <a:lnTo>
                  <a:pt x="729804" y="1541631"/>
                </a:lnTo>
                <a:lnTo>
                  <a:pt x="732136" y="1541631"/>
                </a:lnTo>
                <a:lnTo>
                  <a:pt x="734468" y="1541631"/>
                </a:lnTo>
                <a:lnTo>
                  <a:pt x="736803" y="1541631"/>
                </a:lnTo>
                <a:lnTo>
                  <a:pt x="739128" y="1541631"/>
                </a:lnTo>
                <a:lnTo>
                  <a:pt x="741465" y="1541631"/>
                </a:lnTo>
                <a:lnTo>
                  <a:pt x="743790" y="1541631"/>
                </a:lnTo>
                <a:lnTo>
                  <a:pt x="746127" y="1541631"/>
                </a:lnTo>
                <a:lnTo>
                  <a:pt x="748452" y="1541631"/>
                </a:lnTo>
                <a:lnTo>
                  <a:pt x="750789" y="1541631"/>
                </a:lnTo>
                <a:lnTo>
                  <a:pt x="753127" y="1541631"/>
                </a:lnTo>
                <a:lnTo>
                  <a:pt x="755452" y="1541631"/>
                </a:lnTo>
                <a:lnTo>
                  <a:pt x="757789" y="1541631"/>
                </a:lnTo>
                <a:lnTo>
                  <a:pt x="760114" y="1541631"/>
                </a:lnTo>
                <a:lnTo>
                  <a:pt x="762451" y="1541631"/>
                </a:lnTo>
                <a:lnTo>
                  <a:pt x="764776" y="1541631"/>
                </a:lnTo>
                <a:lnTo>
                  <a:pt x="767113" y="1541631"/>
                </a:lnTo>
                <a:lnTo>
                  <a:pt x="769438" y="1541631"/>
                </a:lnTo>
                <a:lnTo>
                  <a:pt x="771776" y="1541631"/>
                </a:lnTo>
                <a:lnTo>
                  <a:pt x="774100" y="1541631"/>
                </a:lnTo>
                <a:lnTo>
                  <a:pt x="776438" y="1541631"/>
                </a:lnTo>
                <a:lnTo>
                  <a:pt x="778775" y="1541631"/>
                </a:lnTo>
                <a:lnTo>
                  <a:pt x="781100" y="1541631"/>
                </a:lnTo>
                <a:lnTo>
                  <a:pt x="783437" y="1541631"/>
                </a:lnTo>
                <a:lnTo>
                  <a:pt x="785762" y="1541631"/>
                </a:lnTo>
                <a:lnTo>
                  <a:pt x="788099" y="1541631"/>
                </a:lnTo>
                <a:lnTo>
                  <a:pt x="790424" y="1541631"/>
                </a:lnTo>
                <a:lnTo>
                  <a:pt x="792762" y="1541631"/>
                </a:lnTo>
                <a:lnTo>
                  <a:pt x="795087" y="1541631"/>
                </a:lnTo>
                <a:lnTo>
                  <a:pt x="797424" y="1541631"/>
                </a:lnTo>
                <a:lnTo>
                  <a:pt x="799749" y="1541631"/>
                </a:lnTo>
                <a:lnTo>
                  <a:pt x="802086" y="1541631"/>
                </a:lnTo>
                <a:lnTo>
                  <a:pt x="804411" y="1541631"/>
                </a:lnTo>
                <a:lnTo>
                  <a:pt x="806748" y="1541631"/>
                </a:lnTo>
                <a:lnTo>
                  <a:pt x="809086" y="1541631"/>
                </a:lnTo>
                <a:lnTo>
                  <a:pt x="811410" y="1541631"/>
                </a:lnTo>
                <a:lnTo>
                  <a:pt x="813748" y="1541631"/>
                </a:lnTo>
                <a:lnTo>
                  <a:pt x="816073" y="1541631"/>
                </a:lnTo>
                <a:lnTo>
                  <a:pt x="818410" y="1541631"/>
                </a:lnTo>
                <a:lnTo>
                  <a:pt x="820735" y="1541631"/>
                </a:lnTo>
                <a:lnTo>
                  <a:pt x="823072" y="1541631"/>
                </a:lnTo>
                <a:lnTo>
                  <a:pt x="825397" y="1541631"/>
                </a:lnTo>
                <a:lnTo>
                  <a:pt x="827734" y="1541631"/>
                </a:lnTo>
                <a:lnTo>
                  <a:pt x="830059" y="1541631"/>
                </a:lnTo>
                <a:lnTo>
                  <a:pt x="832397" y="1541631"/>
                </a:lnTo>
                <a:lnTo>
                  <a:pt x="834734" y="1541631"/>
                </a:lnTo>
                <a:lnTo>
                  <a:pt x="837059" y="1541631"/>
                </a:lnTo>
                <a:lnTo>
                  <a:pt x="839396" y="1541631"/>
                </a:lnTo>
                <a:lnTo>
                  <a:pt x="841721" y="1541631"/>
                </a:lnTo>
                <a:lnTo>
                  <a:pt x="844058" y="1541631"/>
                </a:lnTo>
                <a:lnTo>
                  <a:pt x="846383" y="1541631"/>
                </a:lnTo>
                <a:lnTo>
                  <a:pt x="848720" y="1541631"/>
                </a:lnTo>
                <a:lnTo>
                  <a:pt x="851045" y="1541631"/>
                </a:lnTo>
                <a:lnTo>
                  <a:pt x="853383" y="1541631"/>
                </a:lnTo>
                <a:lnTo>
                  <a:pt x="855708" y="1541631"/>
                </a:lnTo>
                <a:lnTo>
                  <a:pt x="858045" y="1541631"/>
                </a:lnTo>
                <a:lnTo>
                  <a:pt x="860382" y="1541631"/>
                </a:lnTo>
                <a:lnTo>
                  <a:pt x="862707" y="1541631"/>
                </a:lnTo>
                <a:lnTo>
                  <a:pt x="865044" y="1541631"/>
                </a:lnTo>
                <a:lnTo>
                  <a:pt x="867369" y="1541631"/>
                </a:lnTo>
                <a:lnTo>
                  <a:pt x="869707" y="1541631"/>
                </a:lnTo>
                <a:lnTo>
                  <a:pt x="872032" y="1541631"/>
                </a:lnTo>
                <a:lnTo>
                  <a:pt x="874369" y="1541631"/>
                </a:lnTo>
                <a:lnTo>
                  <a:pt x="876694" y="1541631"/>
                </a:lnTo>
                <a:lnTo>
                  <a:pt x="879031" y="1541631"/>
                </a:lnTo>
                <a:lnTo>
                  <a:pt x="881356" y="1541631"/>
                </a:lnTo>
                <a:lnTo>
                  <a:pt x="883693" y="1541631"/>
                </a:lnTo>
                <a:lnTo>
                  <a:pt x="886031" y="1541631"/>
                </a:lnTo>
                <a:lnTo>
                  <a:pt x="888355" y="1541631"/>
                </a:lnTo>
                <a:lnTo>
                  <a:pt x="890693" y="1541631"/>
                </a:lnTo>
                <a:lnTo>
                  <a:pt x="893018" y="1541631"/>
                </a:lnTo>
                <a:lnTo>
                  <a:pt x="895355" y="1541631"/>
                </a:lnTo>
                <a:lnTo>
                  <a:pt x="897680" y="1541631"/>
                </a:lnTo>
                <a:lnTo>
                  <a:pt x="900017" y="1541631"/>
                </a:lnTo>
                <a:lnTo>
                  <a:pt x="902342" y="1541631"/>
                </a:lnTo>
                <a:lnTo>
                  <a:pt x="904679" y="1541631"/>
                </a:lnTo>
                <a:lnTo>
                  <a:pt x="907004" y="1541631"/>
                </a:lnTo>
                <a:lnTo>
                  <a:pt x="909342" y="1541631"/>
                </a:lnTo>
                <a:lnTo>
                  <a:pt x="911667" y="1541631"/>
                </a:lnTo>
                <a:lnTo>
                  <a:pt x="914004" y="1541631"/>
                </a:lnTo>
                <a:lnTo>
                  <a:pt x="916341" y="1541631"/>
                </a:lnTo>
                <a:lnTo>
                  <a:pt x="918666" y="1541631"/>
                </a:lnTo>
                <a:lnTo>
                  <a:pt x="921003" y="1541631"/>
                </a:lnTo>
                <a:lnTo>
                  <a:pt x="923328" y="1541631"/>
                </a:lnTo>
                <a:lnTo>
                  <a:pt x="925666" y="1541631"/>
                </a:lnTo>
                <a:lnTo>
                  <a:pt x="927991" y="1541631"/>
                </a:lnTo>
                <a:lnTo>
                  <a:pt x="930328" y="1541631"/>
                </a:lnTo>
                <a:lnTo>
                  <a:pt x="932653" y="1541631"/>
                </a:lnTo>
                <a:lnTo>
                  <a:pt x="934990" y="1541631"/>
                </a:lnTo>
                <a:lnTo>
                  <a:pt x="937315" y="1541631"/>
                </a:lnTo>
                <a:lnTo>
                  <a:pt x="939652" y="1541631"/>
                </a:lnTo>
                <a:lnTo>
                  <a:pt x="941990" y="1541631"/>
                </a:lnTo>
                <a:lnTo>
                  <a:pt x="944315" y="1541631"/>
                </a:lnTo>
                <a:lnTo>
                  <a:pt x="946652" y="1541631"/>
                </a:lnTo>
                <a:lnTo>
                  <a:pt x="948977" y="1541631"/>
                </a:lnTo>
                <a:lnTo>
                  <a:pt x="951314" y="1541631"/>
                </a:lnTo>
                <a:lnTo>
                  <a:pt x="953639" y="1541631"/>
                </a:lnTo>
                <a:lnTo>
                  <a:pt x="955976" y="1541631"/>
                </a:lnTo>
                <a:lnTo>
                  <a:pt x="958301" y="1541631"/>
                </a:lnTo>
                <a:lnTo>
                  <a:pt x="960638" y="1541631"/>
                </a:lnTo>
                <a:lnTo>
                  <a:pt x="962963" y="1541631"/>
                </a:lnTo>
                <a:lnTo>
                  <a:pt x="965301" y="1541631"/>
                </a:lnTo>
                <a:lnTo>
                  <a:pt x="967638" y="1541631"/>
                </a:lnTo>
                <a:lnTo>
                  <a:pt x="969963" y="1541631"/>
                </a:lnTo>
                <a:lnTo>
                  <a:pt x="972300" y="1541631"/>
                </a:lnTo>
                <a:lnTo>
                  <a:pt x="974625" y="1541631"/>
                </a:lnTo>
                <a:lnTo>
                  <a:pt x="976962" y="1541631"/>
                </a:lnTo>
                <a:lnTo>
                  <a:pt x="979287" y="1541631"/>
                </a:lnTo>
                <a:lnTo>
                  <a:pt x="981625" y="1541631"/>
                </a:lnTo>
                <a:lnTo>
                  <a:pt x="983949" y="1541631"/>
                </a:lnTo>
                <a:lnTo>
                  <a:pt x="986287" y="1541631"/>
                </a:lnTo>
                <a:lnTo>
                  <a:pt x="988612" y="1541631"/>
                </a:lnTo>
                <a:lnTo>
                  <a:pt x="990949" y="1541631"/>
                </a:lnTo>
                <a:lnTo>
                  <a:pt x="993286" y="1541631"/>
                </a:lnTo>
                <a:lnTo>
                  <a:pt x="995611" y="1541631"/>
                </a:lnTo>
                <a:lnTo>
                  <a:pt x="997948" y="1541631"/>
                </a:lnTo>
                <a:lnTo>
                  <a:pt x="1000273" y="1541631"/>
                </a:lnTo>
                <a:lnTo>
                  <a:pt x="1002611" y="1541631"/>
                </a:lnTo>
                <a:lnTo>
                  <a:pt x="1004936" y="1541631"/>
                </a:lnTo>
                <a:lnTo>
                  <a:pt x="1007273" y="1541631"/>
                </a:lnTo>
                <a:lnTo>
                  <a:pt x="1009598" y="1541631"/>
                </a:lnTo>
                <a:lnTo>
                  <a:pt x="1011935" y="1541631"/>
                </a:lnTo>
                <a:lnTo>
                  <a:pt x="1014260" y="1541631"/>
                </a:lnTo>
                <a:lnTo>
                  <a:pt x="1016597" y="1541631"/>
                </a:lnTo>
                <a:lnTo>
                  <a:pt x="1018922" y="1541631"/>
                </a:lnTo>
                <a:lnTo>
                  <a:pt x="1021259" y="1541631"/>
                </a:lnTo>
                <a:lnTo>
                  <a:pt x="1023597" y="1541631"/>
                </a:lnTo>
                <a:lnTo>
                  <a:pt x="1025922" y="1541631"/>
                </a:lnTo>
                <a:lnTo>
                  <a:pt x="1028259" y="1541631"/>
                </a:lnTo>
                <a:lnTo>
                  <a:pt x="1030584" y="1541631"/>
                </a:lnTo>
                <a:lnTo>
                  <a:pt x="1032921" y="1541631"/>
                </a:lnTo>
                <a:lnTo>
                  <a:pt x="1035246" y="1541631"/>
                </a:lnTo>
                <a:lnTo>
                  <a:pt x="1037583" y="1541631"/>
                </a:lnTo>
                <a:lnTo>
                  <a:pt x="1039908" y="1541631"/>
                </a:lnTo>
                <a:lnTo>
                  <a:pt x="1042246" y="1541631"/>
                </a:lnTo>
                <a:lnTo>
                  <a:pt x="1044571" y="1541631"/>
                </a:lnTo>
                <a:lnTo>
                  <a:pt x="1046908" y="1541631"/>
                </a:lnTo>
                <a:lnTo>
                  <a:pt x="1049245" y="1541631"/>
                </a:lnTo>
                <a:lnTo>
                  <a:pt x="1051570" y="1541631"/>
                </a:lnTo>
                <a:lnTo>
                  <a:pt x="1053907" y="1541631"/>
                </a:lnTo>
                <a:lnTo>
                  <a:pt x="1056232" y="1541631"/>
                </a:lnTo>
                <a:lnTo>
                  <a:pt x="1058569" y="1541631"/>
                </a:lnTo>
                <a:lnTo>
                  <a:pt x="1060894" y="1541631"/>
                </a:lnTo>
                <a:lnTo>
                  <a:pt x="1063232" y="1541631"/>
                </a:lnTo>
                <a:lnTo>
                  <a:pt x="1065557" y="1541631"/>
                </a:lnTo>
                <a:lnTo>
                  <a:pt x="1067894" y="1541631"/>
                </a:lnTo>
                <a:lnTo>
                  <a:pt x="1070219" y="1541631"/>
                </a:lnTo>
                <a:lnTo>
                  <a:pt x="1072556" y="1541631"/>
                </a:lnTo>
                <a:lnTo>
                  <a:pt x="1074893" y="1541631"/>
                </a:lnTo>
                <a:lnTo>
                  <a:pt x="1077218" y="1541631"/>
                </a:lnTo>
                <a:lnTo>
                  <a:pt x="1079556" y="1541631"/>
                </a:lnTo>
                <a:lnTo>
                  <a:pt x="1081881" y="1541631"/>
                </a:lnTo>
                <a:lnTo>
                  <a:pt x="1084218" y="1541631"/>
                </a:lnTo>
                <a:lnTo>
                  <a:pt x="1086543" y="1541631"/>
                </a:lnTo>
                <a:lnTo>
                  <a:pt x="1088880" y="1541631"/>
                </a:lnTo>
                <a:lnTo>
                  <a:pt x="1091205" y="1541631"/>
                </a:lnTo>
                <a:lnTo>
                  <a:pt x="1093542" y="1541631"/>
                </a:lnTo>
                <a:lnTo>
                  <a:pt x="1095867" y="1541631"/>
                </a:lnTo>
                <a:lnTo>
                  <a:pt x="1098205" y="1541631"/>
                </a:lnTo>
                <a:lnTo>
                  <a:pt x="1100542" y="1541631"/>
                </a:lnTo>
                <a:lnTo>
                  <a:pt x="1102867" y="1541631"/>
                </a:lnTo>
                <a:lnTo>
                  <a:pt x="1105204" y="1541631"/>
                </a:lnTo>
                <a:lnTo>
                  <a:pt x="1107529" y="1541631"/>
                </a:lnTo>
                <a:lnTo>
                  <a:pt x="1109866" y="1541631"/>
                </a:lnTo>
                <a:lnTo>
                  <a:pt x="1112191" y="1541631"/>
                </a:lnTo>
                <a:lnTo>
                  <a:pt x="1114529" y="1541631"/>
                </a:lnTo>
                <a:lnTo>
                  <a:pt x="1116853" y="1541631"/>
                </a:lnTo>
                <a:lnTo>
                  <a:pt x="1119191" y="1541631"/>
                </a:lnTo>
                <a:lnTo>
                  <a:pt x="1121516" y="1541631"/>
                </a:lnTo>
                <a:lnTo>
                  <a:pt x="1123853" y="1541631"/>
                </a:lnTo>
                <a:lnTo>
                  <a:pt x="1126178" y="1541631"/>
                </a:lnTo>
                <a:lnTo>
                  <a:pt x="1128515" y="1541631"/>
                </a:lnTo>
                <a:lnTo>
                  <a:pt x="1130852" y="1541631"/>
                </a:lnTo>
                <a:lnTo>
                  <a:pt x="1133177" y="1541631"/>
                </a:lnTo>
                <a:lnTo>
                  <a:pt x="1135515" y="1541631"/>
                </a:lnTo>
                <a:lnTo>
                  <a:pt x="1137840" y="1541631"/>
                </a:lnTo>
                <a:lnTo>
                  <a:pt x="1140177" y="1541631"/>
                </a:lnTo>
                <a:lnTo>
                  <a:pt x="1142502" y="1541631"/>
                </a:lnTo>
                <a:lnTo>
                  <a:pt x="1144839" y="1541631"/>
                </a:lnTo>
                <a:lnTo>
                  <a:pt x="1147164" y="1541631"/>
                </a:lnTo>
                <a:lnTo>
                  <a:pt x="1149501" y="1541631"/>
                </a:lnTo>
                <a:lnTo>
                  <a:pt x="1151826" y="1541631"/>
                </a:lnTo>
                <a:lnTo>
                  <a:pt x="1154164" y="1541631"/>
                </a:lnTo>
                <a:lnTo>
                  <a:pt x="1156501" y="1541631"/>
                </a:lnTo>
                <a:lnTo>
                  <a:pt x="1158826" y="1541631"/>
                </a:lnTo>
                <a:lnTo>
                  <a:pt x="1161163" y="1541631"/>
                </a:lnTo>
                <a:lnTo>
                  <a:pt x="1163488" y="1541631"/>
                </a:lnTo>
                <a:lnTo>
                  <a:pt x="1165825" y="0"/>
                </a:lnTo>
                <a:lnTo>
                  <a:pt x="1168150" y="0"/>
                </a:lnTo>
                <a:lnTo>
                  <a:pt x="1170487" y="0"/>
                </a:lnTo>
                <a:lnTo>
                  <a:pt x="1172812" y="0"/>
                </a:lnTo>
                <a:lnTo>
                  <a:pt x="1175150" y="0"/>
                </a:lnTo>
                <a:lnTo>
                  <a:pt x="1177475" y="0"/>
                </a:lnTo>
                <a:lnTo>
                  <a:pt x="1179812" y="0"/>
                </a:lnTo>
                <a:lnTo>
                  <a:pt x="1182149" y="0"/>
                </a:lnTo>
                <a:lnTo>
                  <a:pt x="1184474" y="0"/>
                </a:lnTo>
                <a:lnTo>
                  <a:pt x="1186811" y="0"/>
                </a:lnTo>
                <a:lnTo>
                  <a:pt x="1189136" y="0"/>
                </a:lnTo>
                <a:lnTo>
                  <a:pt x="1191474" y="0"/>
                </a:lnTo>
                <a:lnTo>
                  <a:pt x="1193798" y="0"/>
                </a:lnTo>
                <a:lnTo>
                  <a:pt x="1196136" y="0"/>
                </a:lnTo>
                <a:lnTo>
                  <a:pt x="1198461" y="0"/>
                </a:lnTo>
                <a:lnTo>
                  <a:pt x="1200798" y="0"/>
                </a:lnTo>
                <a:lnTo>
                  <a:pt x="1203123" y="0"/>
                </a:lnTo>
                <a:lnTo>
                  <a:pt x="1205460" y="0"/>
                </a:lnTo>
                <a:lnTo>
                  <a:pt x="1207797" y="0"/>
                </a:lnTo>
                <a:lnTo>
                  <a:pt x="1210122" y="0"/>
                </a:lnTo>
                <a:lnTo>
                  <a:pt x="1212460" y="0"/>
                </a:lnTo>
                <a:lnTo>
                  <a:pt x="1214785" y="0"/>
                </a:lnTo>
                <a:lnTo>
                  <a:pt x="1217122" y="0"/>
                </a:lnTo>
                <a:lnTo>
                  <a:pt x="1219447" y="0"/>
                </a:lnTo>
                <a:lnTo>
                  <a:pt x="1221784" y="0"/>
                </a:lnTo>
                <a:lnTo>
                  <a:pt x="1224109" y="0"/>
                </a:lnTo>
                <a:lnTo>
                  <a:pt x="1226446" y="0"/>
                </a:lnTo>
                <a:lnTo>
                  <a:pt x="1228771" y="0"/>
                </a:lnTo>
                <a:lnTo>
                  <a:pt x="1231108" y="0"/>
                </a:lnTo>
                <a:lnTo>
                  <a:pt x="1233446" y="0"/>
                </a:lnTo>
                <a:lnTo>
                  <a:pt x="1235771" y="0"/>
                </a:lnTo>
                <a:lnTo>
                  <a:pt x="1238108" y="0"/>
                </a:lnTo>
                <a:lnTo>
                  <a:pt x="1240433" y="0"/>
                </a:lnTo>
                <a:lnTo>
                  <a:pt x="1242770" y="0"/>
                </a:lnTo>
                <a:lnTo>
                  <a:pt x="1245095" y="0"/>
                </a:lnTo>
                <a:lnTo>
                  <a:pt x="1247432" y="0"/>
                </a:lnTo>
                <a:lnTo>
                  <a:pt x="1249757" y="0"/>
                </a:lnTo>
                <a:lnTo>
                  <a:pt x="1252095" y="0"/>
                </a:lnTo>
                <a:lnTo>
                  <a:pt x="1254420" y="0"/>
                </a:lnTo>
                <a:lnTo>
                  <a:pt x="1256757" y="0"/>
                </a:lnTo>
                <a:lnTo>
                  <a:pt x="1259082" y="0"/>
                </a:lnTo>
                <a:lnTo>
                  <a:pt x="1261419" y="0"/>
                </a:lnTo>
                <a:lnTo>
                  <a:pt x="1263756" y="0"/>
                </a:lnTo>
                <a:lnTo>
                  <a:pt x="1266081" y="0"/>
                </a:lnTo>
                <a:lnTo>
                  <a:pt x="1268419" y="0"/>
                </a:lnTo>
                <a:lnTo>
                  <a:pt x="1270744" y="0"/>
                </a:lnTo>
                <a:lnTo>
                  <a:pt x="1273081" y="0"/>
                </a:lnTo>
                <a:lnTo>
                  <a:pt x="1275406" y="0"/>
                </a:lnTo>
                <a:lnTo>
                  <a:pt x="1277743" y="0"/>
                </a:lnTo>
                <a:lnTo>
                  <a:pt x="1280068" y="0"/>
                </a:lnTo>
                <a:lnTo>
                  <a:pt x="1282405" y="0"/>
                </a:lnTo>
                <a:lnTo>
                  <a:pt x="1284730" y="0"/>
                </a:lnTo>
                <a:lnTo>
                  <a:pt x="1287067" y="0"/>
                </a:lnTo>
                <a:lnTo>
                  <a:pt x="1289405" y="0"/>
                </a:lnTo>
                <a:lnTo>
                  <a:pt x="1291730" y="0"/>
                </a:lnTo>
                <a:lnTo>
                  <a:pt x="1294067" y="0"/>
                </a:lnTo>
                <a:lnTo>
                  <a:pt x="1296392" y="0"/>
                </a:lnTo>
                <a:lnTo>
                  <a:pt x="1298729" y="0"/>
                </a:lnTo>
                <a:lnTo>
                  <a:pt x="1301054" y="0"/>
                </a:lnTo>
                <a:lnTo>
                  <a:pt x="1303391" y="0"/>
                </a:lnTo>
                <a:lnTo>
                  <a:pt x="1305716" y="0"/>
                </a:lnTo>
                <a:lnTo>
                  <a:pt x="1308054" y="0"/>
                </a:lnTo>
                <a:lnTo>
                  <a:pt x="1310379" y="0"/>
                </a:lnTo>
                <a:lnTo>
                  <a:pt x="1312716" y="0"/>
                </a:lnTo>
                <a:lnTo>
                  <a:pt x="1315053" y="0"/>
                </a:lnTo>
                <a:lnTo>
                  <a:pt x="1317378" y="0"/>
                </a:lnTo>
                <a:lnTo>
                  <a:pt x="1319715" y="0"/>
                </a:lnTo>
                <a:lnTo>
                  <a:pt x="1322040" y="0"/>
                </a:lnTo>
                <a:lnTo>
                  <a:pt x="1324378" y="0"/>
                </a:lnTo>
                <a:lnTo>
                  <a:pt x="1326702" y="0"/>
                </a:lnTo>
                <a:lnTo>
                  <a:pt x="1329040" y="0"/>
                </a:lnTo>
                <a:lnTo>
                  <a:pt x="1331365" y="0"/>
                </a:lnTo>
                <a:lnTo>
                  <a:pt x="1333702" y="0"/>
                </a:lnTo>
                <a:lnTo>
                  <a:pt x="1336027" y="0"/>
                </a:lnTo>
                <a:lnTo>
                  <a:pt x="1338364" y="0"/>
                </a:lnTo>
                <a:lnTo>
                  <a:pt x="1340701" y="0"/>
                </a:lnTo>
                <a:lnTo>
                  <a:pt x="1343026" y="0"/>
                </a:lnTo>
                <a:lnTo>
                  <a:pt x="1345364" y="0"/>
                </a:lnTo>
                <a:lnTo>
                  <a:pt x="1347689" y="0"/>
                </a:lnTo>
                <a:lnTo>
                  <a:pt x="1350026" y="0"/>
                </a:lnTo>
                <a:lnTo>
                  <a:pt x="1352351" y="0"/>
                </a:lnTo>
                <a:lnTo>
                  <a:pt x="1354688" y="0"/>
                </a:lnTo>
                <a:lnTo>
                  <a:pt x="1357013" y="0"/>
                </a:lnTo>
                <a:lnTo>
                  <a:pt x="1359350" y="0"/>
                </a:lnTo>
                <a:lnTo>
                  <a:pt x="1361675" y="0"/>
                </a:lnTo>
                <a:lnTo>
                  <a:pt x="1364012" y="0"/>
                </a:lnTo>
                <a:lnTo>
                  <a:pt x="1366337" y="0"/>
                </a:lnTo>
                <a:lnTo>
                  <a:pt x="1368675" y="0"/>
                </a:lnTo>
                <a:lnTo>
                  <a:pt x="1371012" y="0"/>
                </a:lnTo>
                <a:lnTo>
                  <a:pt x="1373337" y="0"/>
                </a:lnTo>
                <a:lnTo>
                  <a:pt x="1375674" y="0"/>
                </a:lnTo>
                <a:lnTo>
                  <a:pt x="1377999" y="0"/>
                </a:lnTo>
                <a:lnTo>
                  <a:pt x="1380336" y="0"/>
                </a:lnTo>
                <a:lnTo>
                  <a:pt x="1382661" y="0"/>
                </a:lnTo>
                <a:lnTo>
                  <a:pt x="1384999" y="0"/>
                </a:lnTo>
                <a:lnTo>
                  <a:pt x="1387324" y="0"/>
                </a:lnTo>
                <a:lnTo>
                  <a:pt x="1389661" y="0"/>
                </a:lnTo>
                <a:lnTo>
                  <a:pt x="1391986" y="0"/>
                </a:lnTo>
                <a:lnTo>
                  <a:pt x="1394323" y="0"/>
                </a:lnTo>
                <a:lnTo>
                  <a:pt x="1396660" y="0"/>
                </a:lnTo>
                <a:lnTo>
                  <a:pt x="1398985" y="0"/>
                </a:lnTo>
                <a:lnTo>
                  <a:pt x="1401322" y="0"/>
                </a:lnTo>
                <a:lnTo>
                  <a:pt x="1403647" y="0"/>
                </a:lnTo>
                <a:lnTo>
                  <a:pt x="1405985" y="0"/>
                </a:lnTo>
                <a:lnTo>
                  <a:pt x="1408310" y="0"/>
                </a:lnTo>
                <a:lnTo>
                  <a:pt x="1410647" y="0"/>
                </a:lnTo>
                <a:lnTo>
                  <a:pt x="1412972" y="0"/>
                </a:lnTo>
                <a:lnTo>
                  <a:pt x="1415309" y="0"/>
                </a:lnTo>
                <a:lnTo>
                  <a:pt x="1417634" y="0"/>
                </a:lnTo>
                <a:lnTo>
                  <a:pt x="1419971" y="0"/>
                </a:lnTo>
                <a:lnTo>
                  <a:pt x="1422309" y="0"/>
                </a:lnTo>
                <a:lnTo>
                  <a:pt x="1424634" y="0"/>
                </a:lnTo>
                <a:lnTo>
                  <a:pt x="1426971" y="0"/>
                </a:lnTo>
                <a:lnTo>
                  <a:pt x="1429296" y="0"/>
                </a:lnTo>
                <a:lnTo>
                  <a:pt x="1431633" y="0"/>
                </a:lnTo>
                <a:lnTo>
                  <a:pt x="1433958" y="0"/>
                </a:lnTo>
                <a:lnTo>
                  <a:pt x="1436295" y="0"/>
                </a:lnTo>
                <a:lnTo>
                  <a:pt x="1438620" y="0"/>
                </a:lnTo>
                <a:lnTo>
                  <a:pt x="1440958" y="0"/>
                </a:lnTo>
                <a:lnTo>
                  <a:pt x="1443283" y="0"/>
                </a:lnTo>
                <a:lnTo>
                  <a:pt x="1445620" y="0"/>
                </a:lnTo>
                <a:lnTo>
                  <a:pt x="1447957" y="0"/>
                </a:lnTo>
                <a:lnTo>
                  <a:pt x="1450282" y="0"/>
                </a:lnTo>
                <a:lnTo>
                  <a:pt x="1452619" y="0"/>
                </a:lnTo>
                <a:lnTo>
                  <a:pt x="1454944" y="0"/>
                </a:lnTo>
                <a:lnTo>
                  <a:pt x="1457282" y="0"/>
                </a:lnTo>
                <a:lnTo>
                  <a:pt x="1459606" y="0"/>
                </a:lnTo>
                <a:lnTo>
                  <a:pt x="1461944" y="0"/>
                </a:lnTo>
                <a:lnTo>
                  <a:pt x="1464269" y="0"/>
                </a:lnTo>
                <a:lnTo>
                  <a:pt x="1466606" y="0"/>
                </a:lnTo>
                <a:lnTo>
                  <a:pt x="1468931" y="0"/>
                </a:lnTo>
                <a:lnTo>
                  <a:pt x="1471268" y="0"/>
                </a:lnTo>
                <a:lnTo>
                  <a:pt x="1473593" y="0"/>
                </a:lnTo>
                <a:lnTo>
                  <a:pt x="1475930" y="0"/>
                </a:lnTo>
                <a:lnTo>
                  <a:pt x="1478268" y="0"/>
                </a:lnTo>
                <a:lnTo>
                  <a:pt x="1480593" y="0"/>
                </a:lnTo>
                <a:lnTo>
                  <a:pt x="1482930" y="0"/>
                </a:lnTo>
                <a:lnTo>
                  <a:pt x="1485255" y="0"/>
                </a:lnTo>
                <a:lnTo>
                  <a:pt x="1487592" y="0"/>
                </a:lnTo>
                <a:lnTo>
                  <a:pt x="1489917" y="0"/>
                </a:lnTo>
                <a:lnTo>
                  <a:pt x="1492254" y="0"/>
                </a:lnTo>
                <a:lnTo>
                  <a:pt x="1494579" y="0"/>
                </a:lnTo>
                <a:lnTo>
                  <a:pt x="1496916" y="0"/>
                </a:lnTo>
                <a:lnTo>
                  <a:pt x="1499241" y="0"/>
                </a:lnTo>
                <a:lnTo>
                  <a:pt x="1501579" y="0"/>
                </a:lnTo>
                <a:lnTo>
                  <a:pt x="1503916" y="0"/>
                </a:lnTo>
                <a:lnTo>
                  <a:pt x="1506241" y="0"/>
                </a:lnTo>
                <a:lnTo>
                  <a:pt x="1508578" y="0"/>
                </a:lnTo>
                <a:lnTo>
                  <a:pt x="1510903" y="0"/>
                </a:lnTo>
                <a:lnTo>
                  <a:pt x="1513240" y="0"/>
                </a:lnTo>
                <a:lnTo>
                  <a:pt x="1515565" y="0"/>
                </a:lnTo>
                <a:lnTo>
                  <a:pt x="1517903" y="0"/>
                </a:lnTo>
                <a:lnTo>
                  <a:pt x="1520228" y="0"/>
                </a:lnTo>
                <a:lnTo>
                  <a:pt x="1522565" y="0"/>
                </a:lnTo>
                <a:lnTo>
                  <a:pt x="1524890" y="0"/>
                </a:lnTo>
                <a:lnTo>
                  <a:pt x="1527227" y="0"/>
                </a:lnTo>
                <a:lnTo>
                  <a:pt x="1529564" y="0"/>
                </a:lnTo>
                <a:lnTo>
                  <a:pt x="1531889" y="0"/>
                </a:lnTo>
                <a:lnTo>
                  <a:pt x="1534226" y="0"/>
                </a:lnTo>
                <a:lnTo>
                  <a:pt x="1536551" y="0"/>
                </a:lnTo>
                <a:lnTo>
                  <a:pt x="1538889" y="0"/>
                </a:lnTo>
                <a:lnTo>
                  <a:pt x="1541214" y="0"/>
                </a:lnTo>
                <a:lnTo>
                  <a:pt x="1543551" y="0"/>
                </a:lnTo>
                <a:lnTo>
                  <a:pt x="1545876" y="0"/>
                </a:lnTo>
                <a:lnTo>
                  <a:pt x="1548213" y="0"/>
                </a:lnTo>
                <a:lnTo>
                  <a:pt x="1550538" y="0"/>
                </a:lnTo>
                <a:lnTo>
                  <a:pt x="1552875" y="0"/>
                </a:lnTo>
                <a:lnTo>
                  <a:pt x="1555213" y="0"/>
                </a:lnTo>
                <a:lnTo>
                  <a:pt x="1557538" y="0"/>
                </a:lnTo>
                <a:lnTo>
                  <a:pt x="1559875" y="0"/>
                </a:lnTo>
                <a:lnTo>
                  <a:pt x="1562200" y="0"/>
                </a:lnTo>
                <a:lnTo>
                  <a:pt x="1564537" y="0"/>
                </a:lnTo>
                <a:lnTo>
                  <a:pt x="1566862" y="0"/>
                </a:lnTo>
                <a:lnTo>
                  <a:pt x="1569199" y="0"/>
                </a:lnTo>
                <a:lnTo>
                  <a:pt x="1571524" y="0"/>
                </a:lnTo>
                <a:lnTo>
                  <a:pt x="1573861" y="0"/>
                </a:lnTo>
                <a:lnTo>
                  <a:pt x="1576186" y="0"/>
                </a:lnTo>
                <a:lnTo>
                  <a:pt x="1578524" y="0"/>
                </a:lnTo>
                <a:lnTo>
                  <a:pt x="1580849" y="0"/>
                </a:lnTo>
                <a:lnTo>
                  <a:pt x="1583186" y="0"/>
                </a:lnTo>
                <a:lnTo>
                  <a:pt x="1585523" y="0"/>
                </a:lnTo>
                <a:lnTo>
                  <a:pt x="1587848" y="0"/>
                </a:lnTo>
                <a:lnTo>
                  <a:pt x="1590185" y="0"/>
                </a:lnTo>
                <a:lnTo>
                  <a:pt x="1592510" y="0"/>
                </a:lnTo>
                <a:lnTo>
                  <a:pt x="1594848" y="0"/>
                </a:lnTo>
                <a:lnTo>
                  <a:pt x="1597173" y="0"/>
                </a:lnTo>
                <a:lnTo>
                  <a:pt x="1599510" y="0"/>
                </a:lnTo>
                <a:lnTo>
                  <a:pt x="1601835" y="0"/>
                </a:lnTo>
                <a:lnTo>
                  <a:pt x="1604172" y="0"/>
                </a:lnTo>
                <a:lnTo>
                  <a:pt x="1606497" y="0"/>
                </a:lnTo>
                <a:lnTo>
                  <a:pt x="1608834" y="0"/>
                </a:lnTo>
                <a:lnTo>
                  <a:pt x="1611172" y="0"/>
                </a:lnTo>
                <a:lnTo>
                  <a:pt x="1613497" y="0"/>
                </a:lnTo>
                <a:lnTo>
                  <a:pt x="1615834" y="0"/>
                </a:lnTo>
                <a:lnTo>
                  <a:pt x="1618159" y="0"/>
                </a:lnTo>
                <a:lnTo>
                  <a:pt x="1620496" y="0"/>
                </a:lnTo>
                <a:lnTo>
                  <a:pt x="1622821" y="0"/>
                </a:lnTo>
                <a:lnTo>
                  <a:pt x="1625158" y="0"/>
                </a:lnTo>
                <a:lnTo>
                  <a:pt x="1627483" y="0"/>
                </a:lnTo>
                <a:lnTo>
                  <a:pt x="1629820" y="0"/>
                </a:lnTo>
                <a:lnTo>
                  <a:pt x="1632145" y="0"/>
                </a:lnTo>
                <a:lnTo>
                  <a:pt x="1634483" y="0"/>
                </a:lnTo>
                <a:lnTo>
                  <a:pt x="1636820" y="0"/>
                </a:lnTo>
                <a:lnTo>
                  <a:pt x="1639145" y="0"/>
                </a:lnTo>
                <a:lnTo>
                  <a:pt x="1641482" y="0"/>
                </a:lnTo>
                <a:lnTo>
                  <a:pt x="1643807" y="0"/>
                </a:lnTo>
                <a:lnTo>
                  <a:pt x="1646144" y="0"/>
                </a:lnTo>
                <a:lnTo>
                  <a:pt x="1648469" y="0"/>
                </a:lnTo>
                <a:lnTo>
                  <a:pt x="1650807" y="0"/>
                </a:lnTo>
                <a:lnTo>
                  <a:pt x="1653132" y="0"/>
                </a:lnTo>
                <a:lnTo>
                  <a:pt x="1655469" y="0"/>
                </a:lnTo>
                <a:lnTo>
                  <a:pt x="1657794" y="0"/>
                </a:lnTo>
                <a:lnTo>
                  <a:pt x="1660131" y="0"/>
                </a:lnTo>
                <a:lnTo>
                  <a:pt x="1662468" y="0"/>
                </a:lnTo>
                <a:lnTo>
                  <a:pt x="1664793" y="0"/>
                </a:lnTo>
                <a:lnTo>
                  <a:pt x="1667131" y="0"/>
                </a:lnTo>
                <a:lnTo>
                  <a:pt x="1669455" y="0"/>
                </a:lnTo>
                <a:lnTo>
                  <a:pt x="1671793" y="0"/>
                </a:lnTo>
                <a:lnTo>
                  <a:pt x="1674118" y="0"/>
                </a:lnTo>
                <a:lnTo>
                  <a:pt x="1676455" y="0"/>
                </a:lnTo>
                <a:lnTo>
                  <a:pt x="1678780" y="0"/>
                </a:lnTo>
                <a:lnTo>
                  <a:pt x="1681117" y="0"/>
                </a:lnTo>
                <a:lnTo>
                  <a:pt x="1683442" y="0"/>
                </a:lnTo>
                <a:lnTo>
                  <a:pt x="1685779" y="0"/>
                </a:lnTo>
                <a:lnTo>
                  <a:pt x="1688104" y="0"/>
                </a:lnTo>
                <a:lnTo>
                  <a:pt x="1690442" y="0"/>
                </a:lnTo>
                <a:lnTo>
                  <a:pt x="1692779" y="0"/>
                </a:lnTo>
                <a:lnTo>
                  <a:pt x="1695104" y="0"/>
                </a:lnTo>
                <a:lnTo>
                  <a:pt x="1697441" y="0"/>
                </a:lnTo>
                <a:lnTo>
                  <a:pt x="1699766" y="0"/>
                </a:lnTo>
                <a:lnTo>
                  <a:pt x="1702103" y="0"/>
                </a:lnTo>
                <a:lnTo>
                  <a:pt x="1704428" y="0"/>
                </a:lnTo>
                <a:lnTo>
                  <a:pt x="1706765" y="0"/>
                </a:lnTo>
                <a:lnTo>
                  <a:pt x="1709090" y="0"/>
                </a:lnTo>
                <a:lnTo>
                  <a:pt x="1711428" y="0"/>
                </a:lnTo>
                <a:lnTo>
                  <a:pt x="1713753" y="0"/>
                </a:lnTo>
                <a:lnTo>
                  <a:pt x="1716090" y="0"/>
                </a:lnTo>
                <a:lnTo>
                  <a:pt x="1718427" y="0"/>
                </a:lnTo>
                <a:lnTo>
                  <a:pt x="1720752" y="0"/>
                </a:lnTo>
                <a:lnTo>
                  <a:pt x="1723089" y="0"/>
                </a:lnTo>
                <a:lnTo>
                  <a:pt x="1725414" y="0"/>
                </a:lnTo>
                <a:lnTo>
                  <a:pt x="1727752" y="0"/>
                </a:lnTo>
                <a:lnTo>
                  <a:pt x="1730077" y="0"/>
                </a:lnTo>
                <a:lnTo>
                  <a:pt x="1732414" y="0"/>
                </a:lnTo>
                <a:lnTo>
                  <a:pt x="1734739" y="0"/>
                </a:lnTo>
                <a:lnTo>
                  <a:pt x="1737076" y="0"/>
                </a:lnTo>
                <a:lnTo>
                  <a:pt x="1739401" y="0"/>
                </a:lnTo>
                <a:lnTo>
                  <a:pt x="1741738" y="0"/>
                </a:lnTo>
                <a:lnTo>
                  <a:pt x="1744075" y="0"/>
                </a:lnTo>
                <a:lnTo>
                  <a:pt x="1746400" y="0"/>
                </a:lnTo>
                <a:lnTo>
                  <a:pt x="1748738" y="0"/>
                </a:lnTo>
                <a:lnTo>
                  <a:pt x="1751063" y="0"/>
                </a:lnTo>
                <a:lnTo>
                  <a:pt x="1753400" y="0"/>
                </a:lnTo>
                <a:lnTo>
                  <a:pt x="1755725" y="0"/>
                </a:lnTo>
                <a:lnTo>
                  <a:pt x="1758062" y="0"/>
                </a:lnTo>
                <a:lnTo>
                  <a:pt x="1760387" y="0"/>
                </a:lnTo>
                <a:lnTo>
                  <a:pt x="1762724" y="0"/>
                </a:lnTo>
                <a:lnTo>
                  <a:pt x="1765049" y="0"/>
                </a:lnTo>
                <a:lnTo>
                  <a:pt x="1767387" y="0"/>
                </a:lnTo>
                <a:lnTo>
                  <a:pt x="1769724" y="0"/>
                </a:lnTo>
                <a:lnTo>
                  <a:pt x="1772049" y="0"/>
                </a:lnTo>
                <a:lnTo>
                  <a:pt x="1774386" y="0"/>
                </a:lnTo>
                <a:lnTo>
                  <a:pt x="1776711" y="0"/>
                </a:lnTo>
                <a:lnTo>
                  <a:pt x="1779048" y="0"/>
                </a:lnTo>
                <a:lnTo>
                  <a:pt x="1781373" y="0"/>
                </a:lnTo>
                <a:lnTo>
                  <a:pt x="1783711" y="0"/>
                </a:lnTo>
                <a:lnTo>
                  <a:pt x="1786036" y="0"/>
                </a:lnTo>
                <a:lnTo>
                  <a:pt x="1788373" y="0"/>
                </a:lnTo>
                <a:lnTo>
                  <a:pt x="1790698" y="0"/>
                </a:lnTo>
                <a:lnTo>
                  <a:pt x="1793035" y="0"/>
                </a:lnTo>
                <a:lnTo>
                  <a:pt x="1795360" y="0"/>
                </a:lnTo>
                <a:lnTo>
                  <a:pt x="1797697" y="0"/>
                </a:lnTo>
                <a:lnTo>
                  <a:pt x="1800034" y="0"/>
                </a:lnTo>
                <a:lnTo>
                  <a:pt x="1802359" y="0"/>
                </a:lnTo>
                <a:lnTo>
                  <a:pt x="1804697" y="0"/>
                </a:lnTo>
                <a:lnTo>
                  <a:pt x="1807022" y="0"/>
                </a:lnTo>
                <a:lnTo>
                  <a:pt x="1809359" y="0"/>
                </a:lnTo>
                <a:lnTo>
                  <a:pt x="1811684" y="0"/>
                </a:lnTo>
                <a:lnTo>
                  <a:pt x="1814021" y="0"/>
                </a:lnTo>
                <a:lnTo>
                  <a:pt x="1816346" y="0"/>
                </a:lnTo>
                <a:lnTo>
                  <a:pt x="1818683" y="0"/>
                </a:lnTo>
                <a:lnTo>
                  <a:pt x="1821008" y="0"/>
                </a:lnTo>
                <a:lnTo>
                  <a:pt x="1823346" y="0"/>
                </a:lnTo>
                <a:lnTo>
                  <a:pt x="1825683" y="0"/>
                </a:lnTo>
                <a:lnTo>
                  <a:pt x="1828008" y="0"/>
                </a:lnTo>
                <a:lnTo>
                  <a:pt x="1830345" y="0"/>
                </a:lnTo>
                <a:lnTo>
                  <a:pt x="1832670" y="0"/>
                </a:lnTo>
                <a:lnTo>
                  <a:pt x="1835007" y="0"/>
                </a:lnTo>
                <a:lnTo>
                  <a:pt x="1837332" y="0"/>
                </a:lnTo>
                <a:lnTo>
                  <a:pt x="1839669" y="0"/>
                </a:lnTo>
                <a:lnTo>
                  <a:pt x="1841994" y="0"/>
                </a:lnTo>
                <a:lnTo>
                  <a:pt x="1844332" y="0"/>
                </a:lnTo>
                <a:lnTo>
                  <a:pt x="1846657" y="0"/>
                </a:lnTo>
                <a:lnTo>
                  <a:pt x="1848994" y="0"/>
                </a:lnTo>
                <a:lnTo>
                  <a:pt x="1851331" y="0"/>
                </a:lnTo>
                <a:lnTo>
                  <a:pt x="1853656" y="0"/>
                </a:lnTo>
                <a:lnTo>
                  <a:pt x="1855993" y="0"/>
                </a:lnTo>
                <a:lnTo>
                  <a:pt x="1858318" y="0"/>
                </a:lnTo>
                <a:lnTo>
                  <a:pt x="1860656" y="0"/>
                </a:lnTo>
                <a:lnTo>
                  <a:pt x="1862981" y="0"/>
                </a:lnTo>
                <a:lnTo>
                  <a:pt x="1865318" y="0"/>
                </a:lnTo>
                <a:lnTo>
                  <a:pt x="1867643" y="0"/>
                </a:lnTo>
                <a:lnTo>
                  <a:pt x="1869980" y="0"/>
                </a:lnTo>
                <a:lnTo>
                  <a:pt x="1872305" y="0"/>
                </a:lnTo>
                <a:lnTo>
                  <a:pt x="1874642" y="0"/>
                </a:lnTo>
                <a:lnTo>
                  <a:pt x="1876979" y="0"/>
                </a:lnTo>
                <a:lnTo>
                  <a:pt x="1879304" y="0"/>
                </a:lnTo>
                <a:lnTo>
                  <a:pt x="1881642" y="0"/>
                </a:lnTo>
                <a:lnTo>
                  <a:pt x="1883967" y="0"/>
                </a:lnTo>
                <a:lnTo>
                  <a:pt x="1886304" y="0"/>
                </a:lnTo>
                <a:lnTo>
                  <a:pt x="1888629" y="0"/>
                </a:lnTo>
                <a:lnTo>
                  <a:pt x="1890966" y="0"/>
                </a:lnTo>
                <a:lnTo>
                  <a:pt x="1893291" y="0"/>
                </a:lnTo>
                <a:lnTo>
                  <a:pt x="1895628" y="0"/>
                </a:lnTo>
                <a:lnTo>
                  <a:pt x="1897953" y="0"/>
                </a:lnTo>
                <a:lnTo>
                  <a:pt x="1900291" y="0"/>
                </a:lnTo>
                <a:lnTo>
                  <a:pt x="1902628" y="0"/>
                </a:lnTo>
                <a:lnTo>
                  <a:pt x="1904953" y="0"/>
                </a:lnTo>
                <a:lnTo>
                  <a:pt x="1907290" y="0"/>
                </a:lnTo>
                <a:lnTo>
                  <a:pt x="1909615" y="0"/>
                </a:lnTo>
                <a:lnTo>
                  <a:pt x="1911952" y="0"/>
                </a:lnTo>
                <a:lnTo>
                  <a:pt x="1914277" y="0"/>
                </a:lnTo>
                <a:lnTo>
                  <a:pt x="1916614" y="0"/>
                </a:lnTo>
                <a:lnTo>
                  <a:pt x="1918939" y="0"/>
                </a:lnTo>
                <a:lnTo>
                  <a:pt x="1921277" y="0"/>
                </a:lnTo>
                <a:lnTo>
                  <a:pt x="1923602" y="0"/>
                </a:lnTo>
                <a:lnTo>
                  <a:pt x="1925939" y="0"/>
                </a:lnTo>
                <a:lnTo>
                  <a:pt x="1928264" y="0"/>
                </a:lnTo>
                <a:lnTo>
                  <a:pt x="1930601" y="0"/>
                </a:lnTo>
                <a:lnTo>
                  <a:pt x="1932938" y="0"/>
                </a:lnTo>
                <a:lnTo>
                  <a:pt x="1935263" y="0"/>
                </a:lnTo>
                <a:lnTo>
                  <a:pt x="1937601" y="0"/>
                </a:lnTo>
                <a:lnTo>
                  <a:pt x="1939926" y="0"/>
                </a:lnTo>
                <a:lnTo>
                  <a:pt x="1942263" y="0"/>
                </a:lnTo>
                <a:lnTo>
                  <a:pt x="1944588" y="0"/>
                </a:lnTo>
                <a:lnTo>
                  <a:pt x="1946925" y="0"/>
                </a:lnTo>
                <a:lnTo>
                  <a:pt x="1949250" y="0"/>
                </a:lnTo>
                <a:lnTo>
                  <a:pt x="1951587" y="0"/>
                </a:lnTo>
                <a:lnTo>
                  <a:pt x="1953912" y="0"/>
                </a:lnTo>
                <a:lnTo>
                  <a:pt x="1956250" y="0"/>
                </a:lnTo>
                <a:lnTo>
                  <a:pt x="1958587" y="0"/>
                </a:lnTo>
                <a:lnTo>
                  <a:pt x="1960912" y="0"/>
                </a:lnTo>
                <a:lnTo>
                  <a:pt x="1963249" y="0"/>
                </a:lnTo>
                <a:lnTo>
                  <a:pt x="1965574" y="0"/>
                </a:lnTo>
                <a:lnTo>
                  <a:pt x="1967911" y="0"/>
                </a:lnTo>
                <a:lnTo>
                  <a:pt x="1970236" y="0"/>
                </a:lnTo>
                <a:lnTo>
                  <a:pt x="1972573" y="0"/>
                </a:lnTo>
                <a:lnTo>
                  <a:pt x="1974898" y="0"/>
                </a:lnTo>
                <a:lnTo>
                  <a:pt x="1977236" y="0"/>
                </a:lnTo>
                <a:lnTo>
                  <a:pt x="1979561" y="0"/>
                </a:lnTo>
                <a:lnTo>
                  <a:pt x="1981898" y="0"/>
                </a:lnTo>
                <a:lnTo>
                  <a:pt x="1984235" y="0"/>
                </a:lnTo>
                <a:lnTo>
                  <a:pt x="1986560" y="0"/>
                </a:lnTo>
                <a:lnTo>
                  <a:pt x="1988897" y="0"/>
                </a:lnTo>
                <a:lnTo>
                  <a:pt x="1991222" y="0"/>
                </a:lnTo>
                <a:lnTo>
                  <a:pt x="1993560" y="0"/>
                </a:lnTo>
                <a:lnTo>
                  <a:pt x="1995885" y="0"/>
                </a:lnTo>
                <a:lnTo>
                  <a:pt x="1998222" y="0"/>
                </a:lnTo>
                <a:lnTo>
                  <a:pt x="2000547" y="0"/>
                </a:lnTo>
                <a:lnTo>
                  <a:pt x="2002884" y="0"/>
                </a:lnTo>
                <a:lnTo>
                  <a:pt x="2005209" y="0"/>
                </a:lnTo>
                <a:lnTo>
                  <a:pt x="2007546" y="0"/>
                </a:lnTo>
                <a:lnTo>
                  <a:pt x="2009883" y="0"/>
                </a:lnTo>
                <a:lnTo>
                  <a:pt x="2012208" y="0"/>
                </a:lnTo>
                <a:lnTo>
                  <a:pt x="2014546" y="0"/>
                </a:lnTo>
                <a:lnTo>
                  <a:pt x="2016871" y="0"/>
                </a:lnTo>
                <a:lnTo>
                  <a:pt x="2019208" y="0"/>
                </a:lnTo>
                <a:lnTo>
                  <a:pt x="2021533" y="0"/>
                </a:lnTo>
                <a:lnTo>
                  <a:pt x="2023870" y="0"/>
                </a:lnTo>
                <a:lnTo>
                  <a:pt x="2026195" y="0"/>
                </a:lnTo>
                <a:lnTo>
                  <a:pt x="2028532" y="0"/>
                </a:lnTo>
                <a:lnTo>
                  <a:pt x="2030857" y="0"/>
                </a:lnTo>
                <a:lnTo>
                  <a:pt x="2033195" y="0"/>
                </a:lnTo>
                <a:lnTo>
                  <a:pt x="2035520" y="0"/>
                </a:lnTo>
                <a:lnTo>
                  <a:pt x="2037857" y="0"/>
                </a:lnTo>
                <a:lnTo>
                  <a:pt x="2040194" y="0"/>
                </a:lnTo>
                <a:lnTo>
                  <a:pt x="2042519" y="0"/>
                </a:lnTo>
                <a:lnTo>
                  <a:pt x="2044856" y="0"/>
                </a:lnTo>
                <a:lnTo>
                  <a:pt x="2047181" y="0"/>
                </a:lnTo>
                <a:lnTo>
                  <a:pt x="2049518" y="0"/>
                </a:lnTo>
                <a:lnTo>
                  <a:pt x="2051843" y="0"/>
                </a:lnTo>
                <a:lnTo>
                  <a:pt x="2054181" y="0"/>
                </a:lnTo>
                <a:lnTo>
                  <a:pt x="2056506" y="0"/>
                </a:lnTo>
                <a:lnTo>
                  <a:pt x="2058843" y="0"/>
                </a:lnTo>
                <a:lnTo>
                  <a:pt x="2061168" y="0"/>
                </a:lnTo>
                <a:lnTo>
                  <a:pt x="2063505" y="0"/>
                </a:lnTo>
                <a:lnTo>
                  <a:pt x="2065842" y="0"/>
                </a:lnTo>
                <a:lnTo>
                  <a:pt x="2068167" y="0"/>
                </a:lnTo>
                <a:lnTo>
                  <a:pt x="2070505" y="0"/>
                </a:lnTo>
                <a:lnTo>
                  <a:pt x="2072829" y="0"/>
                </a:lnTo>
                <a:lnTo>
                  <a:pt x="2075167" y="0"/>
                </a:lnTo>
                <a:lnTo>
                  <a:pt x="2077492" y="0"/>
                </a:lnTo>
                <a:lnTo>
                  <a:pt x="2079829" y="0"/>
                </a:lnTo>
                <a:lnTo>
                  <a:pt x="2082154" y="0"/>
                </a:lnTo>
                <a:lnTo>
                  <a:pt x="2084491" y="0"/>
                </a:lnTo>
                <a:lnTo>
                  <a:pt x="2086816" y="0"/>
                </a:lnTo>
                <a:lnTo>
                  <a:pt x="2089153" y="0"/>
                </a:lnTo>
                <a:lnTo>
                  <a:pt x="2091491" y="0"/>
                </a:lnTo>
                <a:lnTo>
                  <a:pt x="2093816" y="0"/>
                </a:lnTo>
                <a:lnTo>
                  <a:pt x="2096153" y="0"/>
                </a:lnTo>
                <a:lnTo>
                  <a:pt x="2098478" y="0"/>
                </a:lnTo>
                <a:lnTo>
                  <a:pt x="2100815" y="0"/>
                </a:lnTo>
                <a:lnTo>
                  <a:pt x="2103140" y="0"/>
                </a:lnTo>
                <a:lnTo>
                  <a:pt x="2105477" y="0"/>
                </a:lnTo>
                <a:lnTo>
                  <a:pt x="2107802" y="0"/>
                </a:lnTo>
                <a:lnTo>
                  <a:pt x="2110140" y="0"/>
                </a:lnTo>
                <a:lnTo>
                  <a:pt x="2112465" y="0"/>
                </a:lnTo>
                <a:lnTo>
                  <a:pt x="2114802" y="0"/>
                </a:lnTo>
                <a:lnTo>
                  <a:pt x="2117139" y="0"/>
                </a:lnTo>
                <a:lnTo>
                  <a:pt x="2119464" y="0"/>
                </a:lnTo>
                <a:lnTo>
                  <a:pt x="2121801" y="0"/>
                </a:lnTo>
                <a:lnTo>
                  <a:pt x="2124126" y="0"/>
                </a:lnTo>
                <a:lnTo>
                  <a:pt x="2126464" y="0"/>
                </a:lnTo>
                <a:lnTo>
                  <a:pt x="2128788" y="0"/>
                </a:lnTo>
                <a:lnTo>
                  <a:pt x="2131126" y="0"/>
                </a:lnTo>
                <a:lnTo>
                  <a:pt x="2133451" y="0"/>
                </a:lnTo>
                <a:lnTo>
                  <a:pt x="2135788" y="0"/>
                </a:lnTo>
                <a:lnTo>
                  <a:pt x="2138113" y="0"/>
                </a:lnTo>
                <a:lnTo>
                  <a:pt x="2140450" y="0"/>
                </a:lnTo>
                <a:lnTo>
                  <a:pt x="2142775" y="0"/>
                </a:lnTo>
                <a:lnTo>
                  <a:pt x="2145112" y="0"/>
                </a:lnTo>
                <a:lnTo>
                  <a:pt x="2147450" y="0"/>
                </a:lnTo>
                <a:lnTo>
                  <a:pt x="2149775" y="0"/>
                </a:lnTo>
                <a:lnTo>
                  <a:pt x="2152112" y="0"/>
                </a:lnTo>
                <a:lnTo>
                  <a:pt x="2154437" y="0"/>
                </a:lnTo>
                <a:lnTo>
                  <a:pt x="2156774" y="0"/>
                </a:lnTo>
                <a:lnTo>
                  <a:pt x="2159099" y="0"/>
                </a:lnTo>
                <a:lnTo>
                  <a:pt x="2161436" y="0"/>
                </a:lnTo>
                <a:lnTo>
                  <a:pt x="2163761" y="0"/>
                </a:lnTo>
                <a:lnTo>
                  <a:pt x="2166099" y="0"/>
                </a:lnTo>
                <a:lnTo>
                  <a:pt x="2168423" y="0"/>
                </a:lnTo>
                <a:lnTo>
                  <a:pt x="2170761" y="0"/>
                </a:lnTo>
                <a:lnTo>
                  <a:pt x="2173098" y="0"/>
                </a:lnTo>
                <a:lnTo>
                  <a:pt x="2175423" y="0"/>
                </a:lnTo>
                <a:lnTo>
                  <a:pt x="2177760" y="0"/>
                </a:lnTo>
                <a:lnTo>
                  <a:pt x="2180085" y="0"/>
                </a:lnTo>
                <a:lnTo>
                  <a:pt x="2182423" y="0"/>
                </a:lnTo>
                <a:lnTo>
                  <a:pt x="2184747" y="0"/>
                </a:lnTo>
                <a:lnTo>
                  <a:pt x="2187085" y="0"/>
                </a:lnTo>
                <a:lnTo>
                  <a:pt x="2189410" y="0"/>
                </a:lnTo>
                <a:lnTo>
                  <a:pt x="2191747" y="0"/>
                </a:lnTo>
                <a:lnTo>
                  <a:pt x="2194072" y="0"/>
                </a:lnTo>
                <a:lnTo>
                  <a:pt x="2196409" y="0"/>
                </a:lnTo>
                <a:lnTo>
                  <a:pt x="2198746" y="0"/>
                </a:lnTo>
                <a:lnTo>
                  <a:pt x="2201071" y="0"/>
                </a:lnTo>
                <a:lnTo>
                  <a:pt x="2203409" y="0"/>
                </a:lnTo>
                <a:lnTo>
                  <a:pt x="2205734" y="0"/>
                </a:lnTo>
                <a:lnTo>
                  <a:pt x="2208071" y="0"/>
                </a:lnTo>
                <a:lnTo>
                  <a:pt x="2210396" y="0"/>
                </a:lnTo>
                <a:lnTo>
                  <a:pt x="2212733" y="0"/>
                </a:lnTo>
                <a:lnTo>
                  <a:pt x="2215058" y="0"/>
                </a:lnTo>
                <a:lnTo>
                  <a:pt x="2217395" y="0"/>
                </a:lnTo>
                <a:lnTo>
                  <a:pt x="2219720" y="0"/>
                </a:lnTo>
                <a:lnTo>
                  <a:pt x="2222058" y="0"/>
                </a:lnTo>
                <a:lnTo>
                  <a:pt x="2224395" y="0"/>
                </a:lnTo>
                <a:lnTo>
                  <a:pt x="2226720" y="0"/>
                </a:lnTo>
                <a:lnTo>
                  <a:pt x="2229057" y="0"/>
                </a:lnTo>
                <a:lnTo>
                  <a:pt x="2231382" y="0"/>
                </a:lnTo>
                <a:lnTo>
                  <a:pt x="2233719" y="0"/>
                </a:lnTo>
                <a:lnTo>
                  <a:pt x="2236044" y="0"/>
                </a:lnTo>
                <a:lnTo>
                  <a:pt x="2238381" y="0"/>
                </a:lnTo>
                <a:lnTo>
                  <a:pt x="2240706" y="0"/>
                </a:lnTo>
                <a:lnTo>
                  <a:pt x="2243044" y="0"/>
                </a:lnTo>
                <a:lnTo>
                  <a:pt x="2245369" y="0"/>
                </a:lnTo>
                <a:lnTo>
                  <a:pt x="2247706" y="0"/>
                </a:lnTo>
                <a:lnTo>
                  <a:pt x="2250031" y="0"/>
                </a:lnTo>
                <a:lnTo>
                  <a:pt x="2252368" y="0"/>
                </a:lnTo>
                <a:lnTo>
                  <a:pt x="2254705" y="0"/>
                </a:lnTo>
                <a:lnTo>
                  <a:pt x="2257030" y="0"/>
                </a:lnTo>
                <a:lnTo>
                  <a:pt x="2259368" y="0"/>
                </a:lnTo>
                <a:lnTo>
                  <a:pt x="2261692" y="0"/>
                </a:lnTo>
                <a:lnTo>
                  <a:pt x="2264030" y="0"/>
                </a:lnTo>
                <a:lnTo>
                  <a:pt x="2266355" y="0"/>
                </a:lnTo>
                <a:lnTo>
                  <a:pt x="2268692" y="0"/>
                </a:lnTo>
                <a:lnTo>
                  <a:pt x="2271017" y="0"/>
                </a:lnTo>
                <a:lnTo>
                  <a:pt x="2273354" y="0"/>
                </a:lnTo>
                <a:lnTo>
                  <a:pt x="2275679" y="0"/>
                </a:lnTo>
                <a:lnTo>
                  <a:pt x="2278016" y="0"/>
                </a:lnTo>
                <a:lnTo>
                  <a:pt x="2280354" y="0"/>
                </a:lnTo>
                <a:lnTo>
                  <a:pt x="2282679" y="0"/>
                </a:lnTo>
                <a:lnTo>
                  <a:pt x="2285016" y="0"/>
                </a:lnTo>
                <a:lnTo>
                  <a:pt x="2287341" y="0"/>
                </a:lnTo>
                <a:lnTo>
                  <a:pt x="2289678" y="0"/>
                </a:lnTo>
                <a:lnTo>
                  <a:pt x="2292003" y="0"/>
                </a:lnTo>
                <a:lnTo>
                  <a:pt x="2294340" y="0"/>
                </a:lnTo>
                <a:lnTo>
                  <a:pt x="2296665" y="0"/>
                </a:lnTo>
                <a:lnTo>
                  <a:pt x="2299003" y="0"/>
                </a:lnTo>
                <a:lnTo>
                  <a:pt x="2301327" y="0"/>
                </a:lnTo>
                <a:lnTo>
                  <a:pt x="2303665" y="0"/>
                </a:lnTo>
                <a:lnTo>
                  <a:pt x="2306002" y="0"/>
                </a:lnTo>
                <a:lnTo>
                  <a:pt x="2308327" y="0"/>
                </a:lnTo>
                <a:lnTo>
                  <a:pt x="2310664" y="0"/>
                </a:lnTo>
                <a:lnTo>
                  <a:pt x="2312989" y="0"/>
                </a:lnTo>
                <a:lnTo>
                  <a:pt x="2315327" y="0"/>
                </a:lnTo>
                <a:lnTo>
                  <a:pt x="2317651" y="0"/>
                </a:lnTo>
                <a:lnTo>
                  <a:pt x="2319989" y="0"/>
                </a:lnTo>
                <a:lnTo>
                  <a:pt x="2322314" y="0"/>
                </a:lnTo>
                <a:lnTo>
                  <a:pt x="2324651" y="0"/>
                </a:lnTo>
                <a:lnTo>
                  <a:pt x="2326976" y="0"/>
                </a:lnTo>
                <a:lnTo>
                  <a:pt x="2329313" y="0"/>
                </a:lnTo>
              </a:path>
            </a:pathLst>
          </a:custGeom>
          <a:noFill/>
          <a:ln w="28575" cap="rnd">
            <a:solidFill>
              <a:srgbClr val="C00000"/>
            </a:solidFill>
            <a:prstDash val="solid"/>
            <a:round/>
          </a:ln>
        </p:spPr>
        <p:txBody>
          <a:bodyPr rtlCol="0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29" name="Freeform 128">
            <a:extLst>
              <a:ext uri="{FF2B5EF4-FFF2-40B4-BE49-F238E27FC236}">
                <a16:creationId xmlns="" xmlns:a16="http://schemas.microsoft.com/office/drawing/2014/main" id="{FABDEDFB-3EEA-5B81-CB1B-C090E88A3CBA}"/>
              </a:ext>
            </a:extLst>
          </p:cNvPr>
          <p:cNvSpPr/>
          <p:nvPr/>
        </p:nvSpPr>
        <p:spPr>
          <a:xfrm>
            <a:off x="3095055" y="3130820"/>
            <a:ext cx="2329312" cy="1537547"/>
          </a:xfrm>
          <a:custGeom>
            <a:avLst/>
            <a:gdLst>
              <a:gd name="connsiteX0" fmla="*/ 0 w 2329312"/>
              <a:gd name="connsiteY0" fmla="*/ 1537548 h 1537547"/>
              <a:gd name="connsiteX1" fmla="*/ 2331 w 2329312"/>
              <a:gd name="connsiteY1" fmla="*/ 1537548 h 1537547"/>
              <a:gd name="connsiteX2" fmla="*/ 4663 w 2329312"/>
              <a:gd name="connsiteY2" fmla="*/ 1537548 h 1537547"/>
              <a:gd name="connsiteX3" fmla="*/ 6995 w 2329312"/>
              <a:gd name="connsiteY3" fmla="*/ 1537548 h 1537547"/>
              <a:gd name="connsiteX4" fmla="*/ 9326 w 2329312"/>
              <a:gd name="connsiteY4" fmla="*/ 1537548 h 1537547"/>
              <a:gd name="connsiteX5" fmla="*/ 11658 w 2329312"/>
              <a:gd name="connsiteY5" fmla="*/ 1537548 h 1537547"/>
              <a:gd name="connsiteX6" fmla="*/ 13989 w 2329312"/>
              <a:gd name="connsiteY6" fmla="*/ 1537548 h 1537547"/>
              <a:gd name="connsiteX7" fmla="*/ 16321 w 2329312"/>
              <a:gd name="connsiteY7" fmla="*/ 1537548 h 1537547"/>
              <a:gd name="connsiteX8" fmla="*/ 18653 w 2329312"/>
              <a:gd name="connsiteY8" fmla="*/ 1537548 h 1537547"/>
              <a:gd name="connsiteX9" fmla="*/ 20985 w 2329312"/>
              <a:gd name="connsiteY9" fmla="*/ 1537548 h 1537547"/>
              <a:gd name="connsiteX10" fmla="*/ 23316 w 2329312"/>
              <a:gd name="connsiteY10" fmla="*/ 1537548 h 1537547"/>
              <a:gd name="connsiteX11" fmla="*/ 25647 w 2329312"/>
              <a:gd name="connsiteY11" fmla="*/ 1537548 h 1537547"/>
              <a:gd name="connsiteX12" fmla="*/ 27979 w 2329312"/>
              <a:gd name="connsiteY12" fmla="*/ 1537548 h 1537547"/>
              <a:gd name="connsiteX13" fmla="*/ 30311 w 2329312"/>
              <a:gd name="connsiteY13" fmla="*/ 1537548 h 1537547"/>
              <a:gd name="connsiteX14" fmla="*/ 32643 w 2329312"/>
              <a:gd name="connsiteY14" fmla="*/ 1537548 h 1537547"/>
              <a:gd name="connsiteX15" fmla="*/ 34974 w 2329312"/>
              <a:gd name="connsiteY15" fmla="*/ 1537548 h 1537547"/>
              <a:gd name="connsiteX16" fmla="*/ 37306 w 2329312"/>
              <a:gd name="connsiteY16" fmla="*/ 1537548 h 1537547"/>
              <a:gd name="connsiteX17" fmla="*/ 39637 w 2329312"/>
              <a:gd name="connsiteY17" fmla="*/ 1537548 h 1537547"/>
              <a:gd name="connsiteX18" fmla="*/ 41969 w 2329312"/>
              <a:gd name="connsiteY18" fmla="*/ 1537548 h 1537547"/>
              <a:gd name="connsiteX19" fmla="*/ 44301 w 2329312"/>
              <a:gd name="connsiteY19" fmla="*/ 1537548 h 1537547"/>
              <a:gd name="connsiteX20" fmla="*/ 46632 w 2329312"/>
              <a:gd name="connsiteY20" fmla="*/ 1537548 h 1537547"/>
              <a:gd name="connsiteX21" fmla="*/ 48964 w 2329312"/>
              <a:gd name="connsiteY21" fmla="*/ 1537548 h 1537547"/>
              <a:gd name="connsiteX22" fmla="*/ 51295 w 2329312"/>
              <a:gd name="connsiteY22" fmla="*/ 1537548 h 1537547"/>
              <a:gd name="connsiteX23" fmla="*/ 53628 w 2329312"/>
              <a:gd name="connsiteY23" fmla="*/ 1537548 h 1537547"/>
              <a:gd name="connsiteX24" fmla="*/ 55959 w 2329312"/>
              <a:gd name="connsiteY24" fmla="*/ 1537548 h 1537547"/>
              <a:gd name="connsiteX25" fmla="*/ 58291 w 2329312"/>
              <a:gd name="connsiteY25" fmla="*/ 1537548 h 1537547"/>
              <a:gd name="connsiteX26" fmla="*/ 60622 w 2329312"/>
              <a:gd name="connsiteY26" fmla="*/ 1537548 h 1537547"/>
              <a:gd name="connsiteX27" fmla="*/ 62953 w 2329312"/>
              <a:gd name="connsiteY27" fmla="*/ 1537548 h 1537547"/>
              <a:gd name="connsiteX28" fmla="*/ 65286 w 2329312"/>
              <a:gd name="connsiteY28" fmla="*/ 1537548 h 1537547"/>
              <a:gd name="connsiteX29" fmla="*/ 67617 w 2329312"/>
              <a:gd name="connsiteY29" fmla="*/ 1537548 h 1537547"/>
              <a:gd name="connsiteX30" fmla="*/ 69949 w 2329312"/>
              <a:gd name="connsiteY30" fmla="*/ 1537548 h 1537547"/>
              <a:gd name="connsiteX31" fmla="*/ 72280 w 2329312"/>
              <a:gd name="connsiteY31" fmla="*/ 1537548 h 1537547"/>
              <a:gd name="connsiteX32" fmla="*/ 74613 w 2329312"/>
              <a:gd name="connsiteY32" fmla="*/ 1537548 h 1537547"/>
              <a:gd name="connsiteX33" fmla="*/ 76944 w 2329312"/>
              <a:gd name="connsiteY33" fmla="*/ 1537548 h 1537547"/>
              <a:gd name="connsiteX34" fmla="*/ 79275 w 2329312"/>
              <a:gd name="connsiteY34" fmla="*/ 1537548 h 1537547"/>
              <a:gd name="connsiteX35" fmla="*/ 81607 w 2329312"/>
              <a:gd name="connsiteY35" fmla="*/ 1537548 h 1537547"/>
              <a:gd name="connsiteX36" fmla="*/ 83938 w 2329312"/>
              <a:gd name="connsiteY36" fmla="*/ 1537548 h 1537547"/>
              <a:gd name="connsiteX37" fmla="*/ 86271 w 2329312"/>
              <a:gd name="connsiteY37" fmla="*/ 1537548 h 1537547"/>
              <a:gd name="connsiteX38" fmla="*/ 88602 w 2329312"/>
              <a:gd name="connsiteY38" fmla="*/ 1537548 h 1537547"/>
              <a:gd name="connsiteX39" fmla="*/ 90934 w 2329312"/>
              <a:gd name="connsiteY39" fmla="*/ 1537548 h 1537547"/>
              <a:gd name="connsiteX40" fmla="*/ 93265 w 2329312"/>
              <a:gd name="connsiteY40" fmla="*/ 1537548 h 1537547"/>
              <a:gd name="connsiteX41" fmla="*/ 95596 w 2329312"/>
              <a:gd name="connsiteY41" fmla="*/ 1537548 h 1537547"/>
              <a:gd name="connsiteX42" fmla="*/ 97929 w 2329312"/>
              <a:gd name="connsiteY42" fmla="*/ 1537548 h 1537547"/>
              <a:gd name="connsiteX43" fmla="*/ 100260 w 2329312"/>
              <a:gd name="connsiteY43" fmla="*/ 1537548 h 1537547"/>
              <a:gd name="connsiteX44" fmla="*/ 102592 w 2329312"/>
              <a:gd name="connsiteY44" fmla="*/ 1537548 h 1537547"/>
              <a:gd name="connsiteX45" fmla="*/ 104923 w 2329312"/>
              <a:gd name="connsiteY45" fmla="*/ 1537548 h 1537547"/>
              <a:gd name="connsiteX46" fmla="*/ 107256 w 2329312"/>
              <a:gd name="connsiteY46" fmla="*/ 1537548 h 1537547"/>
              <a:gd name="connsiteX47" fmla="*/ 109587 w 2329312"/>
              <a:gd name="connsiteY47" fmla="*/ 1537548 h 1537547"/>
              <a:gd name="connsiteX48" fmla="*/ 111919 w 2329312"/>
              <a:gd name="connsiteY48" fmla="*/ 1537548 h 1537547"/>
              <a:gd name="connsiteX49" fmla="*/ 114250 w 2329312"/>
              <a:gd name="connsiteY49" fmla="*/ 1537548 h 1537547"/>
              <a:gd name="connsiteX50" fmla="*/ 116581 w 2329312"/>
              <a:gd name="connsiteY50" fmla="*/ 1537548 h 1537547"/>
              <a:gd name="connsiteX51" fmla="*/ 118914 w 2329312"/>
              <a:gd name="connsiteY51" fmla="*/ 1537548 h 1537547"/>
              <a:gd name="connsiteX52" fmla="*/ 121245 w 2329312"/>
              <a:gd name="connsiteY52" fmla="*/ 1537548 h 1537547"/>
              <a:gd name="connsiteX53" fmla="*/ 123577 w 2329312"/>
              <a:gd name="connsiteY53" fmla="*/ 1537548 h 1537547"/>
              <a:gd name="connsiteX54" fmla="*/ 125908 w 2329312"/>
              <a:gd name="connsiteY54" fmla="*/ 1537548 h 1537547"/>
              <a:gd name="connsiteX55" fmla="*/ 128241 w 2329312"/>
              <a:gd name="connsiteY55" fmla="*/ 1537548 h 1537547"/>
              <a:gd name="connsiteX56" fmla="*/ 130572 w 2329312"/>
              <a:gd name="connsiteY56" fmla="*/ 1537548 h 1537547"/>
              <a:gd name="connsiteX57" fmla="*/ 132903 w 2329312"/>
              <a:gd name="connsiteY57" fmla="*/ 1537548 h 1537547"/>
              <a:gd name="connsiteX58" fmla="*/ 135235 w 2329312"/>
              <a:gd name="connsiteY58" fmla="*/ 1537548 h 1537547"/>
              <a:gd name="connsiteX59" fmla="*/ 137566 w 2329312"/>
              <a:gd name="connsiteY59" fmla="*/ 1537548 h 1537547"/>
              <a:gd name="connsiteX60" fmla="*/ 139899 w 2329312"/>
              <a:gd name="connsiteY60" fmla="*/ 1537548 h 1537547"/>
              <a:gd name="connsiteX61" fmla="*/ 142230 w 2329312"/>
              <a:gd name="connsiteY61" fmla="*/ 1537548 h 1537547"/>
              <a:gd name="connsiteX62" fmla="*/ 144562 w 2329312"/>
              <a:gd name="connsiteY62" fmla="*/ 1537548 h 1537547"/>
              <a:gd name="connsiteX63" fmla="*/ 146893 w 2329312"/>
              <a:gd name="connsiteY63" fmla="*/ 1537548 h 1537547"/>
              <a:gd name="connsiteX64" fmla="*/ 149225 w 2329312"/>
              <a:gd name="connsiteY64" fmla="*/ 1537548 h 1537547"/>
              <a:gd name="connsiteX65" fmla="*/ 151557 w 2329312"/>
              <a:gd name="connsiteY65" fmla="*/ 1537548 h 1537547"/>
              <a:gd name="connsiteX66" fmla="*/ 153888 w 2329312"/>
              <a:gd name="connsiteY66" fmla="*/ 1537548 h 1537547"/>
              <a:gd name="connsiteX67" fmla="*/ 156220 w 2329312"/>
              <a:gd name="connsiteY67" fmla="*/ 1537548 h 1537547"/>
              <a:gd name="connsiteX68" fmla="*/ 158551 w 2329312"/>
              <a:gd name="connsiteY68" fmla="*/ 1537548 h 1537547"/>
              <a:gd name="connsiteX69" fmla="*/ 160883 w 2329312"/>
              <a:gd name="connsiteY69" fmla="*/ 1537548 h 1537547"/>
              <a:gd name="connsiteX70" fmla="*/ 163215 w 2329312"/>
              <a:gd name="connsiteY70" fmla="*/ 1537548 h 1537547"/>
              <a:gd name="connsiteX71" fmla="*/ 165547 w 2329312"/>
              <a:gd name="connsiteY71" fmla="*/ 1537548 h 1537547"/>
              <a:gd name="connsiteX72" fmla="*/ 167878 w 2329312"/>
              <a:gd name="connsiteY72" fmla="*/ 1537548 h 1537547"/>
              <a:gd name="connsiteX73" fmla="*/ 170209 w 2329312"/>
              <a:gd name="connsiteY73" fmla="*/ 1537548 h 1537547"/>
              <a:gd name="connsiteX74" fmla="*/ 172541 w 2329312"/>
              <a:gd name="connsiteY74" fmla="*/ 1537548 h 1537547"/>
              <a:gd name="connsiteX75" fmla="*/ 174873 w 2329312"/>
              <a:gd name="connsiteY75" fmla="*/ 1537548 h 1537547"/>
              <a:gd name="connsiteX76" fmla="*/ 177205 w 2329312"/>
              <a:gd name="connsiteY76" fmla="*/ 1537548 h 1537547"/>
              <a:gd name="connsiteX77" fmla="*/ 179536 w 2329312"/>
              <a:gd name="connsiteY77" fmla="*/ 1537548 h 1537547"/>
              <a:gd name="connsiteX78" fmla="*/ 181868 w 2329312"/>
              <a:gd name="connsiteY78" fmla="*/ 1537548 h 1537547"/>
              <a:gd name="connsiteX79" fmla="*/ 184199 w 2329312"/>
              <a:gd name="connsiteY79" fmla="*/ 1537548 h 1537547"/>
              <a:gd name="connsiteX80" fmla="*/ 186531 w 2329312"/>
              <a:gd name="connsiteY80" fmla="*/ 1537548 h 1537547"/>
              <a:gd name="connsiteX81" fmla="*/ 188863 w 2329312"/>
              <a:gd name="connsiteY81" fmla="*/ 1537548 h 1537547"/>
              <a:gd name="connsiteX82" fmla="*/ 191194 w 2329312"/>
              <a:gd name="connsiteY82" fmla="*/ 1537548 h 1537547"/>
              <a:gd name="connsiteX83" fmla="*/ 193526 w 2329312"/>
              <a:gd name="connsiteY83" fmla="*/ 1537548 h 1537547"/>
              <a:gd name="connsiteX84" fmla="*/ 195857 w 2329312"/>
              <a:gd name="connsiteY84" fmla="*/ 1537548 h 1537547"/>
              <a:gd name="connsiteX85" fmla="*/ 198190 w 2329312"/>
              <a:gd name="connsiteY85" fmla="*/ 1537548 h 1537547"/>
              <a:gd name="connsiteX86" fmla="*/ 200521 w 2329312"/>
              <a:gd name="connsiteY86" fmla="*/ 1537548 h 1537547"/>
              <a:gd name="connsiteX87" fmla="*/ 202853 w 2329312"/>
              <a:gd name="connsiteY87" fmla="*/ 1537548 h 1537547"/>
              <a:gd name="connsiteX88" fmla="*/ 205184 w 2329312"/>
              <a:gd name="connsiteY88" fmla="*/ 1537548 h 1537547"/>
              <a:gd name="connsiteX89" fmla="*/ 207515 w 2329312"/>
              <a:gd name="connsiteY89" fmla="*/ 1537548 h 1537547"/>
              <a:gd name="connsiteX90" fmla="*/ 209848 w 2329312"/>
              <a:gd name="connsiteY90" fmla="*/ 1537548 h 1537547"/>
              <a:gd name="connsiteX91" fmla="*/ 212179 w 2329312"/>
              <a:gd name="connsiteY91" fmla="*/ 1537548 h 1537547"/>
              <a:gd name="connsiteX92" fmla="*/ 214511 w 2329312"/>
              <a:gd name="connsiteY92" fmla="*/ 1537548 h 1537547"/>
              <a:gd name="connsiteX93" fmla="*/ 216842 w 2329312"/>
              <a:gd name="connsiteY93" fmla="*/ 1537548 h 1537547"/>
              <a:gd name="connsiteX94" fmla="*/ 219175 w 2329312"/>
              <a:gd name="connsiteY94" fmla="*/ 1537548 h 1537547"/>
              <a:gd name="connsiteX95" fmla="*/ 221506 w 2329312"/>
              <a:gd name="connsiteY95" fmla="*/ 1537548 h 1537547"/>
              <a:gd name="connsiteX96" fmla="*/ 223837 w 2329312"/>
              <a:gd name="connsiteY96" fmla="*/ 1537548 h 1537547"/>
              <a:gd name="connsiteX97" fmla="*/ 226169 w 2329312"/>
              <a:gd name="connsiteY97" fmla="*/ 1537548 h 1537547"/>
              <a:gd name="connsiteX98" fmla="*/ 228500 w 2329312"/>
              <a:gd name="connsiteY98" fmla="*/ 1537548 h 1537547"/>
              <a:gd name="connsiteX99" fmla="*/ 230833 w 2329312"/>
              <a:gd name="connsiteY99" fmla="*/ 1537548 h 1537547"/>
              <a:gd name="connsiteX100" fmla="*/ 233164 w 2329312"/>
              <a:gd name="connsiteY100" fmla="*/ 1537548 h 1537547"/>
              <a:gd name="connsiteX101" fmla="*/ 235496 w 2329312"/>
              <a:gd name="connsiteY101" fmla="*/ 1537548 h 1537547"/>
              <a:gd name="connsiteX102" fmla="*/ 237827 w 2329312"/>
              <a:gd name="connsiteY102" fmla="*/ 1537548 h 1537547"/>
              <a:gd name="connsiteX103" fmla="*/ 240158 w 2329312"/>
              <a:gd name="connsiteY103" fmla="*/ 1537548 h 1537547"/>
              <a:gd name="connsiteX104" fmla="*/ 242491 w 2329312"/>
              <a:gd name="connsiteY104" fmla="*/ 1537548 h 1537547"/>
              <a:gd name="connsiteX105" fmla="*/ 244822 w 2329312"/>
              <a:gd name="connsiteY105" fmla="*/ 1537548 h 1537547"/>
              <a:gd name="connsiteX106" fmla="*/ 247154 w 2329312"/>
              <a:gd name="connsiteY106" fmla="*/ 1537548 h 1537547"/>
              <a:gd name="connsiteX107" fmla="*/ 249485 w 2329312"/>
              <a:gd name="connsiteY107" fmla="*/ 1537548 h 1537547"/>
              <a:gd name="connsiteX108" fmla="*/ 251818 w 2329312"/>
              <a:gd name="connsiteY108" fmla="*/ 1537548 h 1537547"/>
              <a:gd name="connsiteX109" fmla="*/ 254149 w 2329312"/>
              <a:gd name="connsiteY109" fmla="*/ 1537548 h 1537547"/>
              <a:gd name="connsiteX110" fmla="*/ 256481 w 2329312"/>
              <a:gd name="connsiteY110" fmla="*/ 1537548 h 1537547"/>
              <a:gd name="connsiteX111" fmla="*/ 258812 w 2329312"/>
              <a:gd name="connsiteY111" fmla="*/ 1537548 h 1537547"/>
              <a:gd name="connsiteX112" fmla="*/ 261143 w 2329312"/>
              <a:gd name="connsiteY112" fmla="*/ 1537548 h 1537547"/>
              <a:gd name="connsiteX113" fmla="*/ 263476 w 2329312"/>
              <a:gd name="connsiteY113" fmla="*/ 1537548 h 1537547"/>
              <a:gd name="connsiteX114" fmla="*/ 265807 w 2329312"/>
              <a:gd name="connsiteY114" fmla="*/ 1537548 h 1537547"/>
              <a:gd name="connsiteX115" fmla="*/ 268139 w 2329312"/>
              <a:gd name="connsiteY115" fmla="*/ 1537548 h 1537547"/>
              <a:gd name="connsiteX116" fmla="*/ 270470 w 2329312"/>
              <a:gd name="connsiteY116" fmla="*/ 1537548 h 1537547"/>
              <a:gd name="connsiteX117" fmla="*/ 272803 w 2329312"/>
              <a:gd name="connsiteY117" fmla="*/ 1537548 h 1537547"/>
              <a:gd name="connsiteX118" fmla="*/ 275134 w 2329312"/>
              <a:gd name="connsiteY118" fmla="*/ 1537548 h 1537547"/>
              <a:gd name="connsiteX119" fmla="*/ 277465 w 2329312"/>
              <a:gd name="connsiteY119" fmla="*/ 1537548 h 1537547"/>
              <a:gd name="connsiteX120" fmla="*/ 279797 w 2329312"/>
              <a:gd name="connsiteY120" fmla="*/ 1537548 h 1537547"/>
              <a:gd name="connsiteX121" fmla="*/ 282128 w 2329312"/>
              <a:gd name="connsiteY121" fmla="*/ 1537548 h 1537547"/>
              <a:gd name="connsiteX122" fmla="*/ 284461 w 2329312"/>
              <a:gd name="connsiteY122" fmla="*/ 1537548 h 1537547"/>
              <a:gd name="connsiteX123" fmla="*/ 286792 w 2329312"/>
              <a:gd name="connsiteY123" fmla="*/ 1537548 h 1537547"/>
              <a:gd name="connsiteX124" fmla="*/ 289124 w 2329312"/>
              <a:gd name="connsiteY124" fmla="*/ 1537548 h 1537547"/>
              <a:gd name="connsiteX125" fmla="*/ 291455 w 2329312"/>
              <a:gd name="connsiteY125" fmla="*/ 1537548 h 1537547"/>
              <a:gd name="connsiteX126" fmla="*/ 293787 w 2329312"/>
              <a:gd name="connsiteY126" fmla="*/ 1537548 h 1537547"/>
              <a:gd name="connsiteX127" fmla="*/ 296119 w 2329312"/>
              <a:gd name="connsiteY127" fmla="*/ 1537548 h 1537547"/>
              <a:gd name="connsiteX128" fmla="*/ 298450 w 2329312"/>
              <a:gd name="connsiteY128" fmla="*/ 1537548 h 1537547"/>
              <a:gd name="connsiteX129" fmla="*/ 300782 w 2329312"/>
              <a:gd name="connsiteY129" fmla="*/ 1537548 h 1537547"/>
              <a:gd name="connsiteX130" fmla="*/ 303113 w 2329312"/>
              <a:gd name="connsiteY130" fmla="*/ 1537548 h 1537547"/>
              <a:gd name="connsiteX131" fmla="*/ 305445 w 2329312"/>
              <a:gd name="connsiteY131" fmla="*/ 1537548 h 1537547"/>
              <a:gd name="connsiteX132" fmla="*/ 307777 w 2329312"/>
              <a:gd name="connsiteY132" fmla="*/ 1537548 h 1537547"/>
              <a:gd name="connsiteX133" fmla="*/ 310109 w 2329312"/>
              <a:gd name="connsiteY133" fmla="*/ 1537548 h 1537547"/>
              <a:gd name="connsiteX134" fmla="*/ 312440 w 2329312"/>
              <a:gd name="connsiteY134" fmla="*/ 1537548 h 1537547"/>
              <a:gd name="connsiteX135" fmla="*/ 314771 w 2329312"/>
              <a:gd name="connsiteY135" fmla="*/ 1537548 h 1537547"/>
              <a:gd name="connsiteX136" fmla="*/ 317103 w 2329312"/>
              <a:gd name="connsiteY136" fmla="*/ 1537548 h 1537547"/>
              <a:gd name="connsiteX137" fmla="*/ 319435 w 2329312"/>
              <a:gd name="connsiteY137" fmla="*/ 1537548 h 1537547"/>
              <a:gd name="connsiteX138" fmla="*/ 321767 w 2329312"/>
              <a:gd name="connsiteY138" fmla="*/ 1537548 h 1537547"/>
              <a:gd name="connsiteX139" fmla="*/ 324098 w 2329312"/>
              <a:gd name="connsiteY139" fmla="*/ 1537548 h 1537547"/>
              <a:gd name="connsiteX140" fmla="*/ 326430 w 2329312"/>
              <a:gd name="connsiteY140" fmla="*/ 1537548 h 1537547"/>
              <a:gd name="connsiteX141" fmla="*/ 328761 w 2329312"/>
              <a:gd name="connsiteY141" fmla="*/ 1537548 h 1537547"/>
              <a:gd name="connsiteX142" fmla="*/ 331092 w 2329312"/>
              <a:gd name="connsiteY142" fmla="*/ 1537548 h 1537547"/>
              <a:gd name="connsiteX143" fmla="*/ 333425 w 2329312"/>
              <a:gd name="connsiteY143" fmla="*/ 1537548 h 1537547"/>
              <a:gd name="connsiteX144" fmla="*/ 335756 w 2329312"/>
              <a:gd name="connsiteY144" fmla="*/ 1537548 h 1537547"/>
              <a:gd name="connsiteX145" fmla="*/ 338088 w 2329312"/>
              <a:gd name="connsiteY145" fmla="*/ 1537548 h 1537547"/>
              <a:gd name="connsiteX146" fmla="*/ 340419 w 2329312"/>
              <a:gd name="connsiteY146" fmla="*/ 1537548 h 1537547"/>
              <a:gd name="connsiteX147" fmla="*/ 342752 w 2329312"/>
              <a:gd name="connsiteY147" fmla="*/ 1537548 h 1537547"/>
              <a:gd name="connsiteX148" fmla="*/ 345083 w 2329312"/>
              <a:gd name="connsiteY148" fmla="*/ 1537548 h 1537547"/>
              <a:gd name="connsiteX149" fmla="*/ 347415 w 2329312"/>
              <a:gd name="connsiteY149" fmla="*/ 1537548 h 1537547"/>
              <a:gd name="connsiteX150" fmla="*/ 349746 w 2329312"/>
              <a:gd name="connsiteY150" fmla="*/ 1537548 h 1537547"/>
              <a:gd name="connsiteX151" fmla="*/ 352077 w 2329312"/>
              <a:gd name="connsiteY151" fmla="*/ 1537548 h 1537547"/>
              <a:gd name="connsiteX152" fmla="*/ 354410 w 2329312"/>
              <a:gd name="connsiteY152" fmla="*/ 1537548 h 1537547"/>
              <a:gd name="connsiteX153" fmla="*/ 356741 w 2329312"/>
              <a:gd name="connsiteY153" fmla="*/ 1537548 h 1537547"/>
              <a:gd name="connsiteX154" fmla="*/ 359073 w 2329312"/>
              <a:gd name="connsiteY154" fmla="*/ 1537548 h 1537547"/>
              <a:gd name="connsiteX155" fmla="*/ 361404 w 2329312"/>
              <a:gd name="connsiteY155" fmla="*/ 1537548 h 1537547"/>
              <a:gd name="connsiteX156" fmla="*/ 363737 w 2329312"/>
              <a:gd name="connsiteY156" fmla="*/ 1537548 h 1537547"/>
              <a:gd name="connsiteX157" fmla="*/ 366068 w 2329312"/>
              <a:gd name="connsiteY157" fmla="*/ 1537548 h 1537547"/>
              <a:gd name="connsiteX158" fmla="*/ 368399 w 2329312"/>
              <a:gd name="connsiteY158" fmla="*/ 1537548 h 1537547"/>
              <a:gd name="connsiteX159" fmla="*/ 370731 w 2329312"/>
              <a:gd name="connsiteY159" fmla="*/ 1537548 h 1537547"/>
              <a:gd name="connsiteX160" fmla="*/ 373062 w 2329312"/>
              <a:gd name="connsiteY160" fmla="*/ 1537548 h 1537547"/>
              <a:gd name="connsiteX161" fmla="*/ 375395 w 2329312"/>
              <a:gd name="connsiteY161" fmla="*/ 1537548 h 1537547"/>
              <a:gd name="connsiteX162" fmla="*/ 377726 w 2329312"/>
              <a:gd name="connsiteY162" fmla="*/ 1537548 h 1537547"/>
              <a:gd name="connsiteX163" fmla="*/ 380058 w 2329312"/>
              <a:gd name="connsiteY163" fmla="*/ 1537548 h 1537547"/>
              <a:gd name="connsiteX164" fmla="*/ 382389 w 2329312"/>
              <a:gd name="connsiteY164" fmla="*/ 1537548 h 1537547"/>
              <a:gd name="connsiteX165" fmla="*/ 384720 w 2329312"/>
              <a:gd name="connsiteY165" fmla="*/ 1537548 h 1537547"/>
              <a:gd name="connsiteX166" fmla="*/ 387053 w 2329312"/>
              <a:gd name="connsiteY166" fmla="*/ 1537548 h 1537547"/>
              <a:gd name="connsiteX167" fmla="*/ 389384 w 2329312"/>
              <a:gd name="connsiteY167" fmla="*/ 1537548 h 1537547"/>
              <a:gd name="connsiteX168" fmla="*/ 391716 w 2329312"/>
              <a:gd name="connsiteY168" fmla="*/ 1537548 h 1537547"/>
              <a:gd name="connsiteX169" fmla="*/ 394047 w 2329312"/>
              <a:gd name="connsiteY169" fmla="*/ 1537548 h 1537547"/>
              <a:gd name="connsiteX170" fmla="*/ 396380 w 2329312"/>
              <a:gd name="connsiteY170" fmla="*/ 1537548 h 1537547"/>
              <a:gd name="connsiteX171" fmla="*/ 398711 w 2329312"/>
              <a:gd name="connsiteY171" fmla="*/ 1537548 h 1537547"/>
              <a:gd name="connsiteX172" fmla="*/ 401043 w 2329312"/>
              <a:gd name="connsiteY172" fmla="*/ 1537548 h 1537547"/>
              <a:gd name="connsiteX173" fmla="*/ 403374 w 2329312"/>
              <a:gd name="connsiteY173" fmla="*/ 1537548 h 1537547"/>
              <a:gd name="connsiteX174" fmla="*/ 405705 w 2329312"/>
              <a:gd name="connsiteY174" fmla="*/ 1537548 h 1537547"/>
              <a:gd name="connsiteX175" fmla="*/ 408038 w 2329312"/>
              <a:gd name="connsiteY175" fmla="*/ 1537548 h 1537547"/>
              <a:gd name="connsiteX176" fmla="*/ 410369 w 2329312"/>
              <a:gd name="connsiteY176" fmla="*/ 1537548 h 1537547"/>
              <a:gd name="connsiteX177" fmla="*/ 412701 w 2329312"/>
              <a:gd name="connsiteY177" fmla="*/ 1537548 h 1537547"/>
              <a:gd name="connsiteX178" fmla="*/ 415032 w 2329312"/>
              <a:gd name="connsiteY178" fmla="*/ 1537548 h 1537547"/>
              <a:gd name="connsiteX179" fmla="*/ 417364 w 2329312"/>
              <a:gd name="connsiteY179" fmla="*/ 1537548 h 1537547"/>
              <a:gd name="connsiteX180" fmla="*/ 419696 w 2329312"/>
              <a:gd name="connsiteY180" fmla="*/ 1537548 h 1537547"/>
              <a:gd name="connsiteX181" fmla="*/ 422027 w 2329312"/>
              <a:gd name="connsiteY181" fmla="*/ 1537548 h 1537547"/>
              <a:gd name="connsiteX182" fmla="*/ 424359 w 2329312"/>
              <a:gd name="connsiteY182" fmla="*/ 1537548 h 1537547"/>
              <a:gd name="connsiteX183" fmla="*/ 426690 w 2329312"/>
              <a:gd name="connsiteY183" fmla="*/ 1537548 h 1537547"/>
              <a:gd name="connsiteX184" fmla="*/ 429022 w 2329312"/>
              <a:gd name="connsiteY184" fmla="*/ 1537548 h 1537547"/>
              <a:gd name="connsiteX185" fmla="*/ 431354 w 2329312"/>
              <a:gd name="connsiteY185" fmla="*/ 1537548 h 1537547"/>
              <a:gd name="connsiteX186" fmla="*/ 433686 w 2329312"/>
              <a:gd name="connsiteY186" fmla="*/ 1537548 h 1537547"/>
              <a:gd name="connsiteX187" fmla="*/ 436017 w 2329312"/>
              <a:gd name="connsiteY187" fmla="*/ 1537548 h 1537547"/>
              <a:gd name="connsiteX188" fmla="*/ 438349 w 2329312"/>
              <a:gd name="connsiteY188" fmla="*/ 1537548 h 1537547"/>
              <a:gd name="connsiteX189" fmla="*/ 440680 w 2329312"/>
              <a:gd name="connsiteY189" fmla="*/ 1537548 h 1537547"/>
              <a:gd name="connsiteX190" fmla="*/ 443012 w 2329312"/>
              <a:gd name="connsiteY190" fmla="*/ 1537548 h 1537547"/>
              <a:gd name="connsiteX191" fmla="*/ 445344 w 2329312"/>
              <a:gd name="connsiteY191" fmla="*/ 1537548 h 1537547"/>
              <a:gd name="connsiteX192" fmla="*/ 447675 w 2329312"/>
              <a:gd name="connsiteY192" fmla="*/ 1537548 h 1537547"/>
              <a:gd name="connsiteX193" fmla="*/ 450007 w 2329312"/>
              <a:gd name="connsiteY193" fmla="*/ 1537548 h 1537547"/>
              <a:gd name="connsiteX194" fmla="*/ 452339 w 2329312"/>
              <a:gd name="connsiteY194" fmla="*/ 1537548 h 1537547"/>
              <a:gd name="connsiteX195" fmla="*/ 454671 w 2329312"/>
              <a:gd name="connsiteY195" fmla="*/ 1537548 h 1537547"/>
              <a:gd name="connsiteX196" fmla="*/ 457002 w 2329312"/>
              <a:gd name="connsiteY196" fmla="*/ 1537548 h 1537547"/>
              <a:gd name="connsiteX197" fmla="*/ 459333 w 2329312"/>
              <a:gd name="connsiteY197" fmla="*/ 1537548 h 1537547"/>
              <a:gd name="connsiteX198" fmla="*/ 461665 w 2329312"/>
              <a:gd name="connsiteY198" fmla="*/ 1537548 h 1537547"/>
              <a:gd name="connsiteX199" fmla="*/ 463997 w 2329312"/>
              <a:gd name="connsiteY199" fmla="*/ 1537548 h 1537547"/>
              <a:gd name="connsiteX200" fmla="*/ 466329 w 2329312"/>
              <a:gd name="connsiteY200" fmla="*/ 1537548 h 1537547"/>
              <a:gd name="connsiteX201" fmla="*/ 468660 w 2329312"/>
              <a:gd name="connsiteY201" fmla="*/ 1537548 h 1537547"/>
              <a:gd name="connsiteX202" fmla="*/ 470992 w 2329312"/>
              <a:gd name="connsiteY202" fmla="*/ 1537548 h 1537547"/>
              <a:gd name="connsiteX203" fmla="*/ 473323 w 2329312"/>
              <a:gd name="connsiteY203" fmla="*/ 1537548 h 1537547"/>
              <a:gd name="connsiteX204" fmla="*/ 475654 w 2329312"/>
              <a:gd name="connsiteY204" fmla="*/ 1537548 h 1537547"/>
              <a:gd name="connsiteX205" fmla="*/ 477987 w 2329312"/>
              <a:gd name="connsiteY205" fmla="*/ 1537548 h 1537547"/>
              <a:gd name="connsiteX206" fmla="*/ 480318 w 2329312"/>
              <a:gd name="connsiteY206" fmla="*/ 1537548 h 1537547"/>
              <a:gd name="connsiteX207" fmla="*/ 482650 w 2329312"/>
              <a:gd name="connsiteY207" fmla="*/ 1537548 h 1537547"/>
              <a:gd name="connsiteX208" fmla="*/ 484981 w 2329312"/>
              <a:gd name="connsiteY208" fmla="*/ 1537548 h 1537547"/>
              <a:gd name="connsiteX209" fmla="*/ 487314 w 2329312"/>
              <a:gd name="connsiteY209" fmla="*/ 1537548 h 1537547"/>
              <a:gd name="connsiteX210" fmla="*/ 489645 w 2329312"/>
              <a:gd name="connsiteY210" fmla="*/ 1537548 h 1537547"/>
              <a:gd name="connsiteX211" fmla="*/ 491977 w 2329312"/>
              <a:gd name="connsiteY211" fmla="*/ 1537548 h 1537547"/>
              <a:gd name="connsiteX212" fmla="*/ 494308 w 2329312"/>
              <a:gd name="connsiteY212" fmla="*/ 1537548 h 1537547"/>
              <a:gd name="connsiteX213" fmla="*/ 496639 w 2329312"/>
              <a:gd name="connsiteY213" fmla="*/ 1537548 h 1537547"/>
              <a:gd name="connsiteX214" fmla="*/ 498972 w 2329312"/>
              <a:gd name="connsiteY214" fmla="*/ 1537548 h 1537547"/>
              <a:gd name="connsiteX215" fmla="*/ 501303 w 2329312"/>
              <a:gd name="connsiteY215" fmla="*/ 1537548 h 1537547"/>
              <a:gd name="connsiteX216" fmla="*/ 503635 w 2329312"/>
              <a:gd name="connsiteY216" fmla="*/ 1537548 h 1537547"/>
              <a:gd name="connsiteX217" fmla="*/ 505966 w 2329312"/>
              <a:gd name="connsiteY217" fmla="*/ 1537548 h 1537547"/>
              <a:gd name="connsiteX218" fmla="*/ 508299 w 2329312"/>
              <a:gd name="connsiteY218" fmla="*/ 1537548 h 1537547"/>
              <a:gd name="connsiteX219" fmla="*/ 510630 w 2329312"/>
              <a:gd name="connsiteY219" fmla="*/ 1537548 h 1537547"/>
              <a:gd name="connsiteX220" fmla="*/ 512961 w 2329312"/>
              <a:gd name="connsiteY220" fmla="*/ 1537548 h 1537547"/>
              <a:gd name="connsiteX221" fmla="*/ 515293 w 2329312"/>
              <a:gd name="connsiteY221" fmla="*/ 1537548 h 1537547"/>
              <a:gd name="connsiteX222" fmla="*/ 517624 w 2329312"/>
              <a:gd name="connsiteY222" fmla="*/ 1537548 h 1537547"/>
              <a:gd name="connsiteX223" fmla="*/ 519957 w 2329312"/>
              <a:gd name="connsiteY223" fmla="*/ 1537548 h 1537547"/>
              <a:gd name="connsiteX224" fmla="*/ 522288 w 2329312"/>
              <a:gd name="connsiteY224" fmla="*/ 1537548 h 1537547"/>
              <a:gd name="connsiteX225" fmla="*/ 524620 w 2329312"/>
              <a:gd name="connsiteY225" fmla="*/ 1537548 h 1537547"/>
              <a:gd name="connsiteX226" fmla="*/ 526951 w 2329312"/>
              <a:gd name="connsiteY226" fmla="*/ 1537548 h 1537547"/>
              <a:gd name="connsiteX227" fmla="*/ 529282 w 2329312"/>
              <a:gd name="connsiteY227" fmla="*/ 1537548 h 1537547"/>
              <a:gd name="connsiteX228" fmla="*/ 531615 w 2329312"/>
              <a:gd name="connsiteY228" fmla="*/ 1537548 h 1537547"/>
              <a:gd name="connsiteX229" fmla="*/ 533946 w 2329312"/>
              <a:gd name="connsiteY229" fmla="*/ 1537548 h 1537547"/>
              <a:gd name="connsiteX230" fmla="*/ 536278 w 2329312"/>
              <a:gd name="connsiteY230" fmla="*/ 1537548 h 1537547"/>
              <a:gd name="connsiteX231" fmla="*/ 538609 w 2329312"/>
              <a:gd name="connsiteY231" fmla="*/ 1537548 h 1537547"/>
              <a:gd name="connsiteX232" fmla="*/ 540942 w 2329312"/>
              <a:gd name="connsiteY232" fmla="*/ 1537548 h 1537547"/>
              <a:gd name="connsiteX233" fmla="*/ 543273 w 2329312"/>
              <a:gd name="connsiteY233" fmla="*/ 1537548 h 1537547"/>
              <a:gd name="connsiteX234" fmla="*/ 545605 w 2329312"/>
              <a:gd name="connsiteY234" fmla="*/ 1537548 h 1537547"/>
              <a:gd name="connsiteX235" fmla="*/ 547936 w 2329312"/>
              <a:gd name="connsiteY235" fmla="*/ 1537548 h 1537547"/>
              <a:gd name="connsiteX236" fmla="*/ 550267 w 2329312"/>
              <a:gd name="connsiteY236" fmla="*/ 1537548 h 1537547"/>
              <a:gd name="connsiteX237" fmla="*/ 552600 w 2329312"/>
              <a:gd name="connsiteY237" fmla="*/ 1537548 h 1537547"/>
              <a:gd name="connsiteX238" fmla="*/ 554931 w 2329312"/>
              <a:gd name="connsiteY238" fmla="*/ 1537548 h 1537547"/>
              <a:gd name="connsiteX239" fmla="*/ 557263 w 2329312"/>
              <a:gd name="connsiteY239" fmla="*/ 1537548 h 1537547"/>
              <a:gd name="connsiteX240" fmla="*/ 559594 w 2329312"/>
              <a:gd name="connsiteY240" fmla="*/ 1537548 h 1537547"/>
              <a:gd name="connsiteX241" fmla="*/ 561926 w 2329312"/>
              <a:gd name="connsiteY241" fmla="*/ 1537548 h 1537547"/>
              <a:gd name="connsiteX242" fmla="*/ 564258 w 2329312"/>
              <a:gd name="connsiteY242" fmla="*/ 1537548 h 1537547"/>
              <a:gd name="connsiteX243" fmla="*/ 566589 w 2329312"/>
              <a:gd name="connsiteY243" fmla="*/ 1537548 h 1537547"/>
              <a:gd name="connsiteX244" fmla="*/ 568921 w 2329312"/>
              <a:gd name="connsiteY244" fmla="*/ 1537548 h 1537547"/>
              <a:gd name="connsiteX245" fmla="*/ 571252 w 2329312"/>
              <a:gd name="connsiteY245" fmla="*/ 1537548 h 1537547"/>
              <a:gd name="connsiteX246" fmla="*/ 573584 w 2329312"/>
              <a:gd name="connsiteY246" fmla="*/ 1537548 h 1537547"/>
              <a:gd name="connsiteX247" fmla="*/ 575916 w 2329312"/>
              <a:gd name="connsiteY247" fmla="*/ 1537548 h 1537547"/>
              <a:gd name="connsiteX248" fmla="*/ 578248 w 2329312"/>
              <a:gd name="connsiteY248" fmla="*/ 1537548 h 1537547"/>
              <a:gd name="connsiteX249" fmla="*/ 580579 w 2329312"/>
              <a:gd name="connsiteY249" fmla="*/ 1537548 h 1537547"/>
              <a:gd name="connsiteX250" fmla="*/ 582911 w 2329312"/>
              <a:gd name="connsiteY250" fmla="*/ 1537548 h 1537547"/>
              <a:gd name="connsiteX251" fmla="*/ 585242 w 2329312"/>
              <a:gd name="connsiteY251" fmla="*/ 1537548 h 1537547"/>
              <a:gd name="connsiteX252" fmla="*/ 587574 w 2329312"/>
              <a:gd name="connsiteY252" fmla="*/ 1537548 h 1537547"/>
              <a:gd name="connsiteX253" fmla="*/ 589906 w 2329312"/>
              <a:gd name="connsiteY253" fmla="*/ 1537548 h 1537547"/>
              <a:gd name="connsiteX254" fmla="*/ 592237 w 2329312"/>
              <a:gd name="connsiteY254" fmla="*/ 1537548 h 1537547"/>
              <a:gd name="connsiteX255" fmla="*/ 594569 w 2329312"/>
              <a:gd name="connsiteY255" fmla="*/ 1537548 h 1537547"/>
              <a:gd name="connsiteX256" fmla="*/ 596900 w 2329312"/>
              <a:gd name="connsiteY256" fmla="*/ 1537548 h 1537547"/>
              <a:gd name="connsiteX257" fmla="*/ 599233 w 2329312"/>
              <a:gd name="connsiteY257" fmla="*/ 1537548 h 1537547"/>
              <a:gd name="connsiteX258" fmla="*/ 601564 w 2329312"/>
              <a:gd name="connsiteY258" fmla="*/ 1537548 h 1537547"/>
              <a:gd name="connsiteX259" fmla="*/ 603895 w 2329312"/>
              <a:gd name="connsiteY259" fmla="*/ 1537548 h 1537547"/>
              <a:gd name="connsiteX260" fmla="*/ 606227 w 2329312"/>
              <a:gd name="connsiteY260" fmla="*/ 1537548 h 1537547"/>
              <a:gd name="connsiteX261" fmla="*/ 608558 w 2329312"/>
              <a:gd name="connsiteY261" fmla="*/ 1537548 h 1537547"/>
              <a:gd name="connsiteX262" fmla="*/ 610891 w 2329312"/>
              <a:gd name="connsiteY262" fmla="*/ 1537548 h 1537547"/>
              <a:gd name="connsiteX263" fmla="*/ 613222 w 2329312"/>
              <a:gd name="connsiteY263" fmla="*/ 1537548 h 1537547"/>
              <a:gd name="connsiteX264" fmla="*/ 615554 w 2329312"/>
              <a:gd name="connsiteY264" fmla="*/ 1537548 h 1537547"/>
              <a:gd name="connsiteX265" fmla="*/ 617885 w 2329312"/>
              <a:gd name="connsiteY265" fmla="*/ 1537548 h 1537547"/>
              <a:gd name="connsiteX266" fmla="*/ 620216 w 2329312"/>
              <a:gd name="connsiteY266" fmla="*/ 1537548 h 1537547"/>
              <a:gd name="connsiteX267" fmla="*/ 622549 w 2329312"/>
              <a:gd name="connsiteY267" fmla="*/ 1537548 h 1537547"/>
              <a:gd name="connsiteX268" fmla="*/ 624880 w 2329312"/>
              <a:gd name="connsiteY268" fmla="*/ 1537548 h 1537547"/>
              <a:gd name="connsiteX269" fmla="*/ 627212 w 2329312"/>
              <a:gd name="connsiteY269" fmla="*/ 1537548 h 1537547"/>
              <a:gd name="connsiteX270" fmla="*/ 629543 w 2329312"/>
              <a:gd name="connsiteY270" fmla="*/ 1537548 h 1537547"/>
              <a:gd name="connsiteX271" fmla="*/ 631876 w 2329312"/>
              <a:gd name="connsiteY271" fmla="*/ 1537548 h 1537547"/>
              <a:gd name="connsiteX272" fmla="*/ 634207 w 2329312"/>
              <a:gd name="connsiteY272" fmla="*/ 1537548 h 1537547"/>
              <a:gd name="connsiteX273" fmla="*/ 636539 w 2329312"/>
              <a:gd name="connsiteY273" fmla="*/ 1537548 h 1537547"/>
              <a:gd name="connsiteX274" fmla="*/ 638870 w 2329312"/>
              <a:gd name="connsiteY274" fmla="*/ 1537548 h 1537547"/>
              <a:gd name="connsiteX275" fmla="*/ 641201 w 2329312"/>
              <a:gd name="connsiteY275" fmla="*/ 1537548 h 1537547"/>
              <a:gd name="connsiteX276" fmla="*/ 643534 w 2329312"/>
              <a:gd name="connsiteY276" fmla="*/ 1537548 h 1537547"/>
              <a:gd name="connsiteX277" fmla="*/ 645865 w 2329312"/>
              <a:gd name="connsiteY277" fmla="*/ 1537548 h 1537547"/>
              <a:gd name="connsiteX278" fmla="*/ 648197 w 2329312"/>
              <a:gd name="connsiteY278" fmla="*/ 1537548 h 1537547"/>
              <a:gd name="connsiteX279" fmla="*/ 650528 w 2329312"/>
              <a:gd name="connsiteY279" fmla="*/ 1537548 h 1537547"/>
              <a:gd name="connsiteX280" fmla="*/ 652861 w 2329312"/>
              <a:gd name="connsiteY280" fmla="*/ 1537548 h 1537547"/>
              <a:gd name="connsiteX281" fmla="*/ 655192 w 2329312"/>
              <a:gd name="connsiteY281" fmla="*/ 1537548 h 1537547"/>
              <a:gd name="connsiteX282" fmla="*/ 657523 w 2329312"/>
              <a:gd name="connsiteY282" fmla="*/ 1537548 h 1537547"/>
              <a:gd name="connsiteX283" fmla="*/ 659855 w 2329312"/>
              <a:gd name="connsiteY283" fmla="*/ 1537548 h 1537547"/>
              <a:gd name="connsiteX284" fmla="*/ 662186 w 2329312"/>
              <a:gd name="connsiteY284" fmla="*/ 1537548 h 1537547"/>
              <a:gd name="connsiteX285" fmla="*/ 664519 w 2329312"/>
              <a:gd name="connsiteY285" fmla="*/ 1537548 h 1537547"/>
              <a:gd name="connsiteX286" fmla="*/ 666850 w 2329312"/>
              <a:gd name="connsiteY286" fmla="*/ 1537548 h 1537547"/>
              <a:gd name="connsiteX287" fmla="*/ 669182 w 2329312"/>
              <a:gd name="connsiteY287" fmla="*/ 1537548 h 1537547"/>
              <a:gd name="connsiteX288" fmla="*/ 671513 w 2329312"/>
              <a:gd name="connsiteY288" fmla="*/ 1537548 h 1537547"/>
              <a:gd name="connsiteX289" fmla="*/ 673845 w 2329312"/>
              <a:gd name="connsiteY289" fmla="*/ 1537548 h 1537547"/>
              <a:gd name="connsiteX290" fmla="*/ 676177 w 2329312"/>
              <a:gd name="connsiteY290" fmla="*/ 1537548 h 1537547"/>
              <a:gd name="connsiteX291" fmla="*/ 678508 w 2329312"/>
              <a:gd name="connsiteY291" fmla="*/ 1537548 h 1537547"/>
              <a:gd name="connsiteX292" fmla="*/ 680840 w 2329312"/>
              <a:gd name="connsiteY292" fmla="*/ 1537548 h 1537547"/>
              <a:gd name="connsiteX293" fmla="*/ 683171 w 2329312"/>
              <a:gd name="connsiteY293" fmla="*/ 1537548 h 1537547"/>
              <a:gd name="connsiteX294" fmla="*/ 685504 w 2329312"/>
              <a:gd name="connsiteY294" fmla="*/ 1537548 h 1537547"/>
              <a:gd name="connsiteX295" fmla="*/ 687835 w 2329312"/>
              <a:gd name="connsiteY295" fmla="*/ 1537548 h 1537547"/>
              <a:gd name="connsiteX296" fmla="*/ 690167 w 2329312"/>
              <a:gd name="connsiteY296" fmla="*/ 1537548 h 1537547"/>
              <a:gd name="connsiteX297" fmla="*/ 692498 w 2329312"/>
              <a:gd name="connsiteY297" fmla="*/ 1537548 h 1537547"/>
              <a:gd name="connsiteX298" fmla="*/ 694829 w 2329312"/>
              <a:gd name="connsiteY298" fmla="*/ 1537548 h 1537547"/>
              <a:gd name="connsiteX299" fmla="*/ 697162 w 2329312"/>
              <a:gd name="connsiteY299" fmla="*/ 1537548 h 1537547"/>
              <a:gd name="connsiteX300" fmla="*/ 699493 w 2329312"/>
              <a:gd name="connsiteY300" fmla="*/ 1537548 h 1537547"/>
              <a:gd name="connsiteX301" fmla="*/ 701825 w 2329312"/>
              <a:gd name="connsiteY301" fmla="*/ 1537548 h 1537547"/>
              <a:gd name="connsiteX302" fmla="*/ 704156 w 2329312"/>
              <a:gd name="connsiteY302" fmla="*/ 1537548 h 1537547"/>
              <a:gd name="connsiteX303" fmla="*/ 706488 w 2329312"/>
              <a:gd name="connsiteY303" fmla="*/ 1537548 h 1537547"/>
              <a:gd name="connsiteX304" fmla="*/ 708820 w 2329312"/>
              <a:gd name="connsiteY304" fmla="*/ 1537548 h 1537547"/>
              <a:gd name="connsiteX305" fmla="*/ 711151 w 2329312"/>
              <a:gd name="connsiteY305" fmla="*/ 1537548 h 1537547"/>
              <a:gd name="connsiteX306" fmla="*/ 713483 w 2329312"/>
              <a:gd name="connsiteY306" fmla="*/ 1537548 h 1537547"/>
              <a:gd name="connsiteX307" fmla="*/ 715814 w 2329312"/>
              <a:gd name="connsiteY307" fmla="*/ 1537548 h 1537547"/>
              <a:gd name="connsiteX308" fmla="*/ 718146 w 2329312"/>
              <a:gd name="connsiteY308" fmla="*/ 1537548 h 1537547"/>
              <a:gd name="connsiteX309" fmla="*/ 720478 w 2329312"/>
              <a:gd name="connsiteY309" fmla="*/ 1537548 h 1537547"/>
              <a:gd name="connsiteX310" fmla="*/ 722810 w 2329312"/>
              <a:gd name="connsiteY310" fmla="*/ 1537548 h 1537547"/>
              <a:gd name="connsiteX311" fmla="*/ 725141 w 2329312"/>
              <a:gd name="connsiteY311" fmla="*/ 1537548 h 1537547"/>
              <a:gd name="connsiteX312" fmla="*/ 727473 w 2329312"/>
              <a:gd name="connsiteY312" fmla="*/ 1537548 h 1537547"/>
              <a:gd name="connsiteX313" fmla="*/ 729804 w 2329312"/>
              <a:gd name="connsiteY313" fmla="*/ 1537548 h 1537547"/>
              <a:gd name="connsiteX314" fmla="*/ 732136 w 2329312"/>
              <a:gd name="connsiteY314" fmla="*/ 1537548 h 1537547"/>
              <a:gd name="connsiteX315" fmla="*/ 734468 w 2329312"/>
              <a:gd name="connsiteY315" fmla="*/ 1537548 h 1537547"/>
              <a:gd name="connsiteX316" fmla="*/ 736803 w 2329312"/>
              <a:gd name="connsiteY316" fmla="*/ 1537548 h 1537547"/>
              <a:gd name="connsiteX317" fmla="*/ 739128 w 2329312"/>
              <a:gd name="connsiteY317" fmla="*/ 1537548 h 1537547"/>
              <a:gd name="connsiteX318" fmla="*/ 741465 w 2329312"/>
              <a:gd name="connsiteY318" fmla="*/ 1537548 h 1537547"/>
              <a:gd name="connsiteX319" fmla="*/ 743790 w 2329312"/>
              <a:gd name="connsiteY319" fmla="*/ 1537548 h 1537547"/>
              <a:gd name="connsiteX320" fmla="*/ 746127 w 2329312"/>
              <a:gd name="connsiteY320" fmla="*/ 1537548 h 1537547"/>
              <a:gd name="connsiteX321" fmla="*/ 748452 w 2329312"/>
              <a:gd name="connsiteY321" fmla="*/ 1537548 h 1537547"/>
              <a:gd name="connsiteX322" fmla="*/ 750789 w 2329312"/>
              <a:gd name="connsiteY322" fmla="*/ 1537548 h 1537547"/>
              <a:gd name="connsiteX323" fmla="*/ 753127 w 2329312"/>
              <a:gd name="connsiteY323" fmla="*/ 1537548 h 1537547"/>
              <a:gd name="connsiteX324" fmla="*/ 755452 w 2329312"/>
              <a:gd name="connsiteY324" fmla="*/ 1537548 h 1537547"/>
              <a:gd name="connsiteX325" fmla="*/ 757789 w 2329312"/>
              <a:gd name="connsiteY325" fmla="*/ 1537548 h 1537547"/>
              <a:gd name="connsiteX326" fmla="*/ 760114 w 2329312"/>
              <a:gd name="connsiteY326" fmla="*/ 1537548 h 1537547"/>
              <a:gd name="connsiteX327" fmla="*/ 762451 w 2329312"/>
              <a:gd name="connsiteY327" fmla="*/ 1537548 h 1537547"/>
              <a:gd name="connsiteX328" fmla="*/ 764776 w 2329312"/>
              <a:gd name="connsiteY328" fmla="*/ 1537548 h 1537547"/>
              <a:gd name="connsiteX329" fmla="*/ 767113 w 2329312"/>
              <a:gd name="connsiteY329" fmla="*/ 1537548 h 1537547"/>
              <a:gd name="connsiteX330" fmla="*/ 769438 w 2329312"/>
              <a:gd name="connsiteY330" fmla="*/ 1537548 h 1537547"/>
              <a:gd name="connsiteX331" fmla="*/ 771776 w 2329312"/>
              <a:gd name="connsiteY331" fmla="*/ 1537548 h 1537547"/>
              <a:gd name="connsiteX332" fmla="*/ 774100 w 2329312"/>
              <a:gd name="connsiteY332" fmla="*/ 1537548 h 1537547"/>
              <a:gd name="connsiteX333" fmla="*/ 776438 w 2329312"/>
              <a:gd name="connsiteY333" fmla="*/ 1537548 h 1537547"/>
              <a:gd name="connsiteX334" fmla="*/ 778775 w 2329312"/>
              <a:gd name="connsiteY334" fmla="*/ 1537548 h 1537547"/>
              <a:gd name="connsiteX335" fmla="*/ 781100 w 2329312"/>
              <a:gd name="connsiteY335" fmla="*/ 1537548 h 1537547"/>
              <a:gd name="connsiteX336" fmla="*/ 783437 w 2329312"/>
              <a:gd name="connsiteY336" fmla="*/ 1537548 h 1537547"/>
              <a:gd name="connsiteX337" fmla="*/ 785762 w 2329312"/>
              <a:gd name="connsiteY337" fmla="*/ 1537548 h 1537547"/>
              <a:gd name="connsiteX338" fmla="*/ 788099 w 2329312"/>
              <a:gd name="connsiteY338" fmla="*/ 1537548 h 1537547"/>
              <a:gd name="connsiteX339" fmla="*/ 790424 w 2329312"/>
              <a:gd name="connsiteY339" fmla="*/ 1537548 h 1537547"/>
              <a:gd name="connsiteX340" fmla="*/ 792762 w 2329312"/>
              <a:gd name="connsiteY340" fmla="*/ 1537548 h 1537547"/>
              <a:gd name="connsiteX341" fmla="*/ 795087 w 2329312"/>
              <a:gd name="connsiteY341" fmla="*/ 1537548 h 1537547"/>
              <a:gd name="connsiteX342" fmla="*/ 797424 w 2329312"/>
              <a:gd name="connsiteY342" fmla="*/ 1537548 h 1537547"/>
              <a:gd name="connsiteX343" fmla="*/ 799749 w 2329312"/>
              <a:gd name="connsiteY343" fmla="*/ 1537548 h 1537547"/>
              <a:gd name="connsiteX344" fmla="*/ 802086 w 2329312"/>
              <a:gd name="connsiteY344" fmla="*/ 1537548 h 1537547"/>
              <a:gd name="connsiteX345" fmla="*/ 804411 w 2329312"/>
              <a:gd name="connsiteY345" fmla="*/ 1537548 h 1537547"/>
              <a:gd name="connsiteX346" fmla="*/ 806748 w 2329312"/>
              <a:gd name="connsiteY346" fmla="*/ 1537548 h 1537547"/>
              <a:gd name="connsiteX347" fmla="*/ 809086 w 2329312"/>
              <a:gd name="connsiteY347" fmla="*/ 1537548 h 1537547"/>
              <a:gd name="connsiteX348" fmla="*/ 811410 w 2329312"/>
              <a:gd name="connsiteY348" fmla="*/ 1537548 h 1537547"/>
              <a:gd name="connsiteX349" fmla="*/ 813748 w 2329312"/>
              <a:gd name="connsiteY349" fmla="*/ 1537548 h 1537547"/>
              <a:gd name="connsiteX350" fmla="*/ 816073 w 2329312"/>
              <a:gd name="connsiteY350" fmla="*/ 1537548 h 1537547"/>
              <a:gd name="connsiteX351" fmla="*/ 818410 w 2329312"/>
              <a:gd name="connsiteY351" fmla="*/ 1537548 h 1537547"/>
              <a:gd name="connsiteX352" fmla="*/ 820735 w 2329312"/>
              <a:gd name="connsiteY352" fmla="*/ 1537548 h 1537547"/>
              <a:gd name="connsiteX353" fmla="*/ 823072 w 2329312"/>
              <a:gd name="connsiteY353" fmla="*/ 1537548 h 1537547"/>
              <a:gd name="connsiteX354" fmla="*/ 825397 w 2329312"/>
              <a:gd name="connsiteY354" fmla="*/ 1537548 h 1537547"/>
              <a:gd name="connsiteX355" fmla="*/ 827734 w 2329312"/>
              <a:gd name="connsiteY355" fmla="*/ 1537548 h 1537547"/>
              <a:gd name="connsiteX356" fmla="*/ 830059 w 2329312"/>
              <a:gd name="connsiteY356" fmla="*/ 1537548 h 1537547"/>
              <a:gd name="connsiteX357" fmla="*/ 832397 w 2329312"/>
              <a:gd name="connsiteY357" fmla="*/ 1537548 h 1537547"/>
              <a:gd name="connsiteX358" fmla="*/ 834734 w 2329312"/>
              <a:gd name="connsiteY358" fmla="*/ 1537548 h 1537547"/>
              <a:gd name="connsiteX359" fmla="*/ 837059 w 2329312"/>
              <a:gd name="connsiteY359" fmla="*/ 1537548 h 1537547"/>
              <a:gd name="connsiteX360" fmla="*/ 839396 w 2329312"/>
              <a:gd name="connsiteY360" fmla="*/ 1537548 h 1537547"/>
              <a:gd name="connsiteX361" fmla="*/ 841721 w 2329312"/>
              <a:gd name="connsiteY361" fmla="*/ 1537548 h 1537547"/>
              <a:gd name="connsiteX362" fmla="*/ 844058 w 2329312"/>
              <a:gd name="connsiteY362" fmla="*/ 1537548 h 1537547"/>
              <a:gd name="connsiteX363" fmla="*/ 846383 w 2329312"/>
              <a:gd name="connsiteY363" fmla="*/ 1537548 h 1537547"/>
              <a:gd name="connsiteX364" fmla="*/ 848720 w 2329312"/>
              <a:gd name="connsiteY364" fmla="*/ 1537548 h 1537547"/>
              <a:gd name="connsiteX365" fmla="*/ 851045 w 2329312"/>
              <a:gd name="connsiteY365" fmla="*/ 1537548 h 1537547"/>
              <a:gd name="connsiteX366" fmla="*/ 853383 w 2329312"/>
              <a:gd name="connsiteY366" fmla="*/ 1537548 h 1537547"/>
              <a:gd name="connsiteX367" fmla="*/ 855708 w 2329312"/>
              <a:gd name="connsiteY367" fmla="*/ 1537548 h 1537547"/>
              <a:gd name="connsiteX368" fmla="*/ 858045 w 2329312"/>
              <a:gd name="connsiteY368" fmla="*/ 1537548 h 1537547"/>
              <a:gd name="connsiteX369" fmla="*/ 860382 w 2329312"/>
              <a:gd name="connsiteY369" fmla="*/ 1537548 h 1537547"/>
              <a:gd name="connsiteX370" fmla="*/ 862707 w 2329312"/>
              <a:gd name="connsiteY370" fmla="*/ 1537548 h 1537547"/>
              <a:gd name="connsiteX371" fmla="*/ 865044 w 2329312"/>
              <a:gd name="connsiteY371" fmla="*/ 1537548 h 1537547"/>
              <a:gd name="connsiteX372" fmla="*/ 867369 w 2329312"/>
              <a:gd name="connsiteY372" fmla="*/ 1537548 h 1537547"/>
              <a:gd name="connsiteX373" fmla="*/ 869707 w 2329312"/>
              <a:gd name="connsiteY373" fmla="*/ 1537548 h 1537547"/>
              <a:gd name="connsiteX374" fmla="*/ 872032 w 2329312"/>
              <a:gd name="connsiteY374" fmla="*/ 1537548 h 1537547"/>
              <a:gd name="connsiteX375" fmla="*/ 874369 w 2329312"/>
              <a:gd name="connsiteY375" fmla="*/ 1537548 h 1537547"/>
              <a:gd name="connsiteX376" fmla="*/ 876694 w 2329312"/>
              <a:gd name="connsiteY376" fmla="*/ 1537548 h 1537547"/>
              <a:gd name="connsiteX377" fmla="*/ 879031 w 2329312"/>
              <a:gd name="connsiteY377" fmla="*/ 1537548 h 1537547"/>
              <a:gd name="connsiteX378" fmla="*/ 881356 w 2329312"/>
              <a:gd name="connsiteY378" fmla="*/ 1537548 h 1537547"/>
              <a:gd name="connsiteX379" fmla="*/ 883693 w 2329312"/>
              <a:gd name="connsiteY379" fmla="*/ 1537548 h 1537547"/>
              <a:gd name="connsiteX380" fmla="*/ 886031 w 2329312"/>
              <a:gd name="connsiteY380" fmla="*/ 1537548 h 1537547"/>
              <a:gd name="connsiteX381" fmla="*/ 888355 w 2329312"/>
              <a:gd name="connsiteY381" fmla="*/ 1537548 h 1537547"/>
              <a:gd name="connsiteX382" fmla="*/ 890693 w 2329312"/>
              <a:gd name="connsiteY382" fmla="*/ 1537548 h 1537547"/>
              <a:gd name="connsiteX383" fmla="*/ 893018 w 2329312"/>
              <a:gd name="connsiteY383" fmla="*/ 1537548 h 1537547"/>
              <a:gd name="connsiteX384" fmla="*/ 895355 w 2329312"/>
              <a:gd name="connsiteY384" fmla="*/ 1537548 h 1537547"/>
              <a:gd name="connsiteX385" fmla="*/ 897680 w 2329312"/>
              <a:gd name="connsiteY385" fmla="*/ 1537548 h 1537547"/>
              <a:gd name="connsiteX386" fmla="*/ 900017 w 2329312"/>
              <a:gd name="connsiteY386" fmla="*/ 1537548 h 1537547"/>
              <a:gd name="connsiteX387" fmla="*/ 902342 w 2329312"/>
              <a:gd name="connsiteY387" fmla="*/ 1537548 h 1537547"/>
              <a:gd name="connsiteX388" fmla="*/ 904679 w 2329312"/>
              <a:gd name="connsiteY388" fmla="*/ 1537548 h 1537547"/>
              <a:gd name="connsiteX389" fmla="*/ 907004 w 2329312"/>
              <a:gd name="connsiteY389" fmla="*/ 1537548 h 1537547"/>
              <a:gd name="connsiteX390" fmla="*/ 909342 w 2329312"/>
              <a:gd name="connsiteY390" fmla="*/ 1537548 h 1537547"/>
              <a:gd name="connsiteX391" fmla="*/ 911667 w 2329312"/>
              <a:gd name="connsiteY391" fmla="*/ 1537548 h 1537547"/>
              <a:gd name="connsiteX392" fmla="*/ 914004 w 2329312"/>
              <a:gd name="connsiteY392" fmla="*/ 1537548 h 1537547"/>
              <a:gd name="connsiteX393" fmla="*/ 916341 w 2329312"/>
              <a:gd name="connsiteY393" fmla="*/ 1537548 h 1537547"/>
              <a:gd name="connsiteX394" fmla="*/ 918666 w 2329312"/>
              <a:gd name="connsiteY394" fmla="*/ 1537548 h 1537547"/>
              <a:gd name="connsiteX395" fmla="*/ 921003 w 2329312"/>
              <a:gd name="connsiteY395" fmla="*/ 1537548 h 1537547"/>
              <a:gd name="connsiteX396" fmla="*/ 923328 w 2329312"/>
              <a:gd name="connsiteY396" fmla="*/ 1537548 h 1537547"/>
              <a:gd name="connsiteX397" fmla="*/ 925666 w 2329312"/>
              <a:gd name="connsiteY397" fmla="*/ 1537548 h 1537547"/>
              <a:gd name="connsiteX398" fmla="*/ 927991 w 2329312"/>
              <a:gd name="connsiteY398" fmla="*/ 1537548 h 1537547"/>
              <a:gd name="connsiteX399" fmla="*/ 930328 w 2329312"/>
              <a:gd name="connsiteY399" fmla="*/ 1537548 h 1537547"/>
              <a:gd name="connsiteX400" fmla="*/ 932653 w 2329312"/>
              <a:gd name="connsiteY400" fmla="*/ 1537548 h 1537547"/>
              <a:gd name="connsiteX401" fmla="*/ 934990 w 2329312"/>
              <a:gd name="connsiteY401" fmla="*/ 1537548 h 1537547"/>
              <a:gd name="connsiteX402" fmla="*/ 937315 w 2329312"/>
              <a:gd name="connsiteY402" fmla="*/ 1537548 h 1537547"/>
              <a:gd name="connsiteX403" fmla="*/ 939652 w 2329312"/>
              <a:gd name="connsiteY403" fmla="*/ 1537548 h 1537547"/>
              <a:gd name="connsiteX404" fmla="*/ 941990 w 2329312"/>
              <a:gd name="connsiteY404" fmla="*/ 1537548 h 1537547"/>
              <a:gd name="connsiteX405" fmla="*/ 944315 w 2329312"/>
              <a:gd name="connsiteY405" fmla="*/ 1537548 h 1537547"/>
              <a:gd name="connsiteX406" fmla="*/ 946652 w 2329312"/>
              <a:gd name="connsiteY406" fmla="*/ 1537548 h 1537547"/>
              <a:gd name="connsiteX407" fmla="*/ 948977 w 2329312"/>
              <a:gd name="connsiteY407" fmla="*/ 1537548 h 1537547"/>
              <a:gd name="connsiteX408" fmla="*/ 951314 w 2329312"/>
              <a:gd name="connsiteY408" fmla="*/ 1537548 h 1537547"/>
              <a:gd name="connsiteX409" fmla="*/ 953639 w 2329312"/>
              <a:gd name="connsiteY409" fmla="*/ 1537548 h 1537547"/>
              <a:gd name="connsiteX410" fmla="*/ 955976 w 2329312"/>
              <a:gd name="connsiteY410" fmla="*/ 1537548 h 1537547"/>
              <a:gd name="connsiteX411" fmla="*/ 958301 w 2329312"/>
              <a:gd name="connsiteY411" fmla="*/ 1537548 h 1537547"/>
              <a:gd name="connsiteX412" fmla="*/ 960638 w 2329312"/>
              <a:gd name="connsiteY412" fmla="*/ 1537548 h 1537547"/>
              <a:gd name="connsiteX413" fmla="*/ 962963 w 2329312"/>
              <a:gd name="connsiteY413" fmla="*/ 1537548 h 1537547"/>
              <a:gd name="connsiteX414" fmla="*/ 965301 w 2329312"/>
              <a:gd name="connsiteY414" fmla="*/ 1537548 h 1537547"/>
              <a:gd name="connsiteX415" fmla="*/ 967638 w 2329312"/>
              <a:gd name="connsiteY415" fmla="*/ 1537548 h 1537547"/>
              <a:gd name="connsiteX416" fmla="*/ 969963 w 2329312"/>
              <a:gd name="connsiteY416" fmla="*/ 1537548 h 1537547"/>
              <a:gd name="connsiteX417" fmla="*/ 972300 w 2329312"/>
              <a:gd name="connsiteY417" fmla="*/ 1537548 h 1537547"/>
              <a:gd name="connsiteX418" fmla="*/ 974625 w 2329312"/>
              <a:gd name="connsiteY418" fmla="*/ 1537548 h 1537547"/>
              <a:gd name="connsiteX419" fmla="*/ 976962 w 2329312"/>
              <a:gd name="connsiteY419" fmla="*/ 1537548 h 1537547"/>
              <a:gd name="connsiteX420" fmla="*/ 979287 w 2329312"/>
              <a:gd name="connsiteY420" fmla="*/ 1537548 h 1537547"/>
              <a:gd name="connsiteX421" fmla="*/ 981625 w 2329312"/>
              <a:gd name="connsiteY421" fmla="*/ 1537548 h 1537547"/>
              <a:gd name="connsiteX422" fmla="*/ 983949 w 2329312"/>
              <a:gd name="connsiteY422" fmla="*/ 1537548 h 1537547"/>
              <a:gd name="connsiteX423" fmla="*/ 986287 w 2329312"/>
              <a:gd name="connsiteY423" fmla="*/ 1537548 h 1537547"/>
              <a:gd name="connsiteX424" fmla="*/ 988612 w 2329312"/>
              <a:gd name="connsiteY424" fmla="*/ 1537548 h 1537547"/>
              <a:gd name="connsiteX425" fmla="*/ 990949 w 2329312"/>
              <a:gd name="connsiteY425" fmla="*/ 1537548 h 1537547"/>
              <a:gd name="connsiteX426" fmla="*/ 993286 w 2329312"/>
              <a:gd name="connsiteY426" fmla="*/ 1537548 h 1537547"/>
              <a:gd name="connsiteX427" fmla="*/ 995611 w 2329312"/>
              <a:gd name="connsiteY427" fmla="*/ 1537548 h 1537547"/>
              <a:gd name="connsiteX428" fmla="*/ 997948 w 2329312"/>
              <a:gd name="connsiteY428" fmla="*/ 1537548 h 1537547"/>
              <a:gd name="connsiteX429" fmla="*/ 1000273 w 2329312"/>
              <a:gd name="connsiteY429" fmla="*/ 1537548 h 1537547"/>
              <a:gd name="connsiteX430" fmla="*/ 1002611 w 2329312"/>
              <a:gd name="connsiteY430" fmla="*/ 1537548 h 1537547"/>
              <a:gd name="connsiteX431" fmla="*/ 1004936 w 2329312"/>
              <a:gd name="connsiteY431" fmla="*/ 1537548 h 1537547"/>
              <a:gd name="connsiteX432" fmla="*/ 1007273 w 2329312"/>
              <a:gd name="connsiteY432" fmla="*/ 1537548 h 1537547"/>
              <a:gd name="connsiteX433" fmla="*/ 1009598 w 2329312"/>
              <a:gd name="connsiteY433" fmla="*/ 1537548 h 1537547"/>
              <a:gd name="connsiteX434" fmla="*/ 1011935 w 2329312"/>
              <a:gd name="connsiteY434" fmla="*/ 1537548 h 1537547"/>
              <a:gd name="connsiteX435" fmla="*/ 1014260 w 2329312"/>
              <a:gd name="connsiteY435" fmla="*/ 1537548 h 1537547"/>
              <a:gd name="connsiteX436" fmla="*/ 1016597 w 2329312"/>
              <a:gd name="connsiteY436" fmla="*/ 1537548 h 1537547"/>
              <a:gd name="connsiteX437" fmla="*/ 1018922 w 2329312"/>
              <a:gd name="connsiteY437" fmla="*/ 1537548 h 1537547"/>
              <a:gd name="connsiteX438" fmla="*/ 1021259 w 2329312"/>
              <a:gd name="connsiteY438" fmla="*/ 1537548 h 1537547"/>
              <a:gd name="connsiteX439" fmla="*/ 1023597 w 2329312"/>
              <a:gd name="connsiteY439" fmla="*/ 1537548 h 1537547"/>
              <a:gd name="connsiteX440" fmla="*/ 1025922 w 2329312"/>
              <a:gd name="connsiteY440" fmla="*/ 1537548 h 1537547"/>
              <a:gd name="connsiteX441" fmla="*/ 1028259 w 2329312"/>
              <a:gd name="connsiteY441" fmla="*/ 1537548 h 1537547"/>
              <a:gd name="connsiteX442" fmla="*/ 1030584 w 2329312"/>
              <a:gd name="connsiteY442" fmla="*/ 1537548 h 1537547"/>
              <a:gd name="connsiteX443" fmla="*/ 1032921 w 2329312"/>
              <a:gd name="connsiteY443" fmla="*/ 1537548 h 1537547"/>
              <a:gd name="connsiteX444" fmla="*/ 1035246 w 2329312"/>
              <a:gd name="connsiteY444" fmla="*/ 1537548 h 1537547"/>
              <a:gd name="connsiteX445" fmla="*/ 1037583 w 2329312"/>
              <a:gd name="connsiteY445" fmla="*/ 1537548 h 1537547"/>
              <a:gd name="connsiteX446" fmla="*/ 1039908 w 2329312"/>
              <a:gd name="connsiteY446" fmla="*/ 1537548 h 1537547"/>
              <a:gd name="connsiteX447" fmla="*/ 1042246 w 2329312"/>
              <a:gd name="connsiteY447" fmla="*/ 1537548 h 1537547"/>
              <a:gd name="connsiteX448" fmla="*/ 1044571 w 2329312"/>
              <a:gd name="connsiteY448" fmla="*/ 1537548 h 1537547"/>
              <a:gd name="connsiteX449" fmla="*/ 1046908 w 2329312"/>
              <a:gd name="connsiteY449" fmla="*/ 1537548 h 1537547"/>
              <a:gd name="connsiteX450" fmla="*/ 1049245 w 2329312"/>
              <a:gd name="connsiteY450" fmla="*/ 1537548 h 1537547"/>
              <a:gd name="connsiteX451" fmla="*/ 1051570 w 2329312"/>
              <a:gd name="connsiteY451" fmla="*/ 1537548 h 1537547"/>
              <a:gd name="connsiteX452" fmla="*/ 1053907 w 2329312"/>
              <a:gd name="connsiteY452" fmla="*/ 1537548 h 1537547"/>
              <a:gd name="connsiteX453" fmla="*/ 1056232 w 2329312"/>
              <a:gd name="connsiteY453" fmla="*/ 1537548 h 1537547"/>
              <a:gd name="connsiteX454" fmla="*/ 1058569 w 2329312"/>
              <a:gd name="connsiteY454" fmla="*/ 1537548 h 1537547"/>
              <a:gd name="connsiteX455" fmla="*/ 1060894 w 2329312"/>
              <a:gd name="connsiteY455" fmla="*/ 1537548 h 1537547"/>
              <a:gd name="connsiteX456" fmla="*/ 1063232 w 2329312"/>
              <a:gd name="connsiteY456" fmla="*/ 1537548 h 1537547"/>
              <a:gd name="connsiteX457" fmla="*/ 1065557 w 2329312"/>
              <a:gd name="connsiteY457" fmla="*/ 1537548 h 1537547"/>
              <a:gd name="connsiteX458" fmla="*/ 1067894 w 2329312"/>
              <a:gd name="connsiteY458" fmla="*/ 1537548 h 1537547"/>
              <a:gd name="connsiteX459" fmla="*/ 1070219 w 2329312"/>
              <a:gd name="connsiteY459" fmla="*/ 1537548 h 1537547"/>
              <a:gd name="connsiteX460" fmla="*/ 1072556 w 2329312"/>
              <a:gd name="connsiteY460" fmla="*/ 1537548 h 1537547"/>
              <a:gd name="connsiteX461" fmla="*/ 1074893 w 2329312"/>
              <a:gd name="connsiteY461" fmla="*/ 1537548 h 1537547"/>
              <a:gd name="connsiteX462" fmla="*/ 1077218 w 2329312"/>
              <a:gd name="connsiteY462" fmla="*/ 1537548 h 1537547"/>
              <a:gd name="connsiteX463" fmla="*/ 1079556 w 2329312"/>
              <a:gd name="connsiteY463" fmla="*/ 1537548 h 1537547"/>
              <a:gd name="connsiteX464" fmla="*/ 1081881 w 2329312"/>
              <a:gd name="connsiteY464" fmla="*/ 1537548 h 1537547"/>
              <a:gd name="connsiteX465" fmla="*/ 1084218 w 2329312"/>
              <a:gd name="connsiteY465" fmla="*/ 1537548 h 1537547"/>
              <a:gd name="connsiteX466" fmla="*/ 1086543 w 2329312"/>
              <a:gd name="connsiteY466" fmla="*/ 1537548 h 1537547"/>
              <a:gd name="connsiteX467" fmla="*/ 1088880 w 2329312"/>
              <a:gd name="connsiteY467" fmla="*/ 1537548 h 1537547"/>
              <a:gd name="connsiteX468" fmla="*/ 1091205 w 2329312"/>
              <a:gd name="connsiteY468" fmla="*/ 1537548 h 1537547"/>
              <a:gd name="connsiteX469" fmla="*/ 1093542 w 2329312"/>
              <a:gd name="connsiteY469" fmla="*/ 1537548 h 1537547"/>
              <a:gd name="connsiteX470" fmla="*/ 1095867 w 2329312"/>
              <a:gd name="connsiteY470" fmla="*/ 1537548 h 1537547"/>
              <a:gd name="connsiteX471" fmla="*/ 1098205 w 2329312"/>
              <a:gd name="connsiteY471" fmla="*/ 1537548 h 1537547"/>
              <a:gd name="connsiteX472" fmla="*/ 1100542 w 2329312"/>
              <a:gd name="connsiteY472" fmla="*/ 1537548 h 1537547"/>
              <a:gd name="connsiteX473" fmla="*/ 1102867 w 2329312"/>
              <a:gd name="connsiteY473" fmla="*/ 1537548 h 1537547"/>
              <a:gd name="connsiteX474" fmla="*/ 1105204 w 2329312"/>
              <a:gd name="connsiteY474" fmla="*/ 1537548 h 1537547"/>
              <a:gd name="connsiteX475" fmla="*/ 1107529 w 2329312"/>
              <a:gd name="connsiteY475" fmla="*/ 1537548 h 1537547"/>
              <a:gd name="connsiteX476" fmla="*/ 1109866 w 2329312"/>
              <a:gd name="connsiteY476" fmla="*/ 1537548 h 1537547"/>
              <a:gd name="connsiteX477" fmla="*/ 1112191 w 2329312"/>
              <a:gd name="connsiteY477" fmla="*/ 1537548 h 1537547"/>
              <a:gd name="connsiteX478" fmla="*/ 1114529 w 2329312"/>
              <a:gd name="connsiteY478" fmla="*/ 1537548 h 1537547"/>
              <a:gd name="connsiteX479" fmla="*/ 1116853 w 2329312"/>
              <a:gd name="connsiteY479" fmla="*/ 1537548 h 1537547"/>
              <a:gd name="connsiteX480" fmla="*/ 1119191 w 2329312"/>
              <a:gd name="connsiteY480" fmla="*/ 1537548 h 1537547"/>
              <a:gd name="connsiteX481" fmla="*/ 1121516 w 2329312"/>
              <a:gd name="connsiteY481" fmla="*/ 1537548 h 1537547"/>
              <a:gd name="connsiteX482" fmla="*/ 1123853 w 2329312"/>
              <a:gd name="connsiteY482" fmla="*/ 1537548 h 1537547"/>
              <a:gd name="connsiteX483" fmla="*/ 1126178 w 2329312"/>
              <a:gd name="connsiteY483" fmla="*/ 1537548 h 1537547"/>
              <a:gd name="connsiteX484" fmla="*/ 1128515 w 2329312"/>
              <a:gd name="connsiteY484" fmla="*/ 1537548 h 1537547"/>
              <a:gd name="connsiteX485" fmla="*/ 1130852 w 2329312"/>
              <a:gd name="connsiteY485" fmla="*/ 1537548 h 1537547"/>
              <a:gd name="connsiteX486" fmla="*/ 1133177 w 2329312"/>
              <a:gd name="connsiteY486" fmla="*/ 1537548 h 1537547"/>
              <a:gd name="connsiteX487" fmla="*/ 1135515 w 2329312"/>
              <a:gd name="connsiteY487" fmla="*/ 1537548 h 1537547"/>
              <a:gd name="connsiteX488" fmla="*/ 1137840 w 2329312"/>
              <a:gd name="connsiteY488" fmla="*/ 1537548 h 1537547"/>
              <a:gd name="connsiteX489" fmla="*/ 1140177 w 2329312"/>
              <a:gd name="connsiteY489" fmla="*/ 1537548 h 1537547"/>
              <a:gd name="connsiteX490" fmla="*/ 1142502 w 2329312"/>
              <a:gd name="connsiteY490" fmla="*/ 1537548 h 1537547"/>
              <a:gd name="connsiteX491" fmla="*/ 1144839 w 2329312"/>
              <a:gd name="connsiteY491" fmla="*/ 1537548 h 1537547"/>
              <a:gd name="connsiteX492" fmla="*/ 1147164 w 2329312"/>
              <a:gd name="connsiteY492" fmla="*/ 1537548 h 1537547"/>
              <a:gd name="connsiteX493" fmla="*/ 1149501 w 2329312"/>
              <a:gd name="connsiteY493" fmla="*/ 1537548 h 1537547"/>
              <a:gd name="connsiteX494" fmla="*/ 1151826 w 2329312"/>
              <a:gd name="connsiteY494" fmla="*/ 1537548 h 1537547"/>
              <a:gd name="connsiteX495" fmla="*/ 1154164 w 2329312"/>
              <a:gd name="connsiteY495" fmla="*/ 1537548 h 1537547"/>
              <a:gd name="connsiteX496" fmla="*/ 1156501 w 2329312"/>
              <a:gd name="connsiteY496" fmla="*/ 1537548 h 1537547"/>
              <a:gd name="connsiteX497" fmla="*/ 1158826 w 2329312"/>
              <a:gd name="connsiteY497" fmla="*/ 1537548 h 1537547"/>
              <a:gd name="connsiteX498" fmla="*/ 1161163 w 2329312"/>
              <a:gd name="connsiteY498" fmla="*/ 1537548 h 1537547"/>
              <a:gd name="connsiteX499" fmla="*/ 1163488 w 2329312"/>
              <a:gd name="connsiteY499" fmla="*/ 1537548 h 1537547"/>
              <a:gd name="connsiteX500" fmla="*/ 1165825 w 2329312"/>
              <a:gd name="connsiteY500" fmla="*/ 0 h 1537547"/>
              <a:gd name="connsiteX501" fmla="*/ 1168150 w 2329312"/>
              <a:gd name="connsiteY501" fmla="*/ 55 h 1537547"/>
              <a:gd name="connsiteX502" fmla="*/ 1170487 w 2329312"/>
              <a:gd name="connsiteY502" fmla="*/ 166 h 1537547"/>
              <a:gd name="connsiteX503" fmla="*/ 1172812 w 2329312"/>
              <a:gd name="connsiteY503" fmla="*/ 333 h 1537547"/>
              <a:gd name="connsiteX504" fmla="*/ 1175150 w 2329312"/>
              <a:gd name="connsiteY504" fmla="*/ 555 h 1537547"/>
              <a:gd name="connsiteX505" fmla="*/ 1177475 w 2329312"/>
              <a:gd name="connsiteY505" fmla="*/ 832 h 1537547"/>
              <a:gd name="connsiteX506" fmla="*/ 1179812 w 2329312"/>
              <a:gd name="connsiteY506" fmla="*/ 1164 h 1537547"/>
              <a:gd name="connsiteX507" fmla="*/ 1182149 w 2329312"/>
              <a:gd name="connsiteY507" fmla="*/ 1552 h 1537547"/>
              <a:gd name="connsiteX508" fmla="*/ 1184474 w 2329312"/>
              <a:gd name="connsiteY508" fmla="*/ 1995 h 1537547"/>
              <a:gd name="connsiteX509" fmla="*/ 1186811 w 2329312"/>
              <a:gd name="connsiteY509" fmla="*/ 2494 h 1537547"/>
              <a:gd name="connsiteX510" fmla="*/ 1189136 w 2329312"/>
              <a:gd name="connsiteY510" fmla="*/ 3047 h 1537547"/>
              <a:gd name="connsiteX511" fmla="*/ 1191474 w 2329312"/>
              <a:gd name="connsiteY511" fmla="*/ 3656 h 1537547"/>
              <a:gd name="connsiteX512" fmla="*/ 1193798 w 2329312"/>
              <a:gd name="connsiteY512" fmla="*/ 4320 h 1537547"/>
              <a:gd name="connsiteX513" fmla="*/ 1196136 w 2329312"/>
              <a:gd name="connsiteY513" fmla="*/ 5039 h 1537547"/>
              <a:gd name="connsiteX514" fmla="*/ 1198461 w 2329312"/>
              <a:gd name="connsiteY514" fmla="*/ 5813 h 1537547"/>
              <a:gd name="connsiteX515" fmla="*/ 1200798 w 2329312"/>
              <a:gd name="connsiteY515" fmla="*/ 6641 h 1537547"/>
              <a:gd name="connsiteX516" fmla="*/ 1203123 w 2329312"/>
              <a:gd name="connsiteY516" fmla="*/ 7524 h 1537547"/>
              <a:gd name="connsiteX517" fmla="*/ 1205460 w 2329312"/>
              <a:gd name="connsiteY517" fmla="*/ 8462 h 1537547"/>
              <a:gd name="connsiteX518" fmla="*/ 1207797 w 2329312"/>
              <a:gd name="connsiteY518" fmla="*/ 9455 h 1537547"/>
              <a:gd name="connsiteX519" fmla="*/ 1210122 w 2329312"/>
              <a:gd name="connsiteY519" fmla="*/ 10502 h 1537547"/>
              <a:gd name="connsiteX520" fmla="*/ 1212460 w 2329312"/>
              <a:gd name="connsiteY520" fmla="*/ 11603 h 1537547"/>
              <a:gd name="connsiteX521" fmla="*/ 1214785 w 2329312"/>
              <a:gd name="connsiteY521" fmla="*/ 12759 h 1537547"/>
              <a:gd name="connsiteX522" fmla="*/ 1217122 w 2329312"/>
              <a:gd name="connsiteY522" fmla="*/ 13968 h 1537547"/>
              <a:gd name="connsiteX523" fmla="*/ 1219447 w 2329312"/>
              <a:gd name="connsiteY523" fmla="*/ 15231 h 1537547"/>
              <a:gd name="connsiteX524" fmla="*/ 1221784 w 2329312"/>
              <a:gd name="connsiteY524" fmla="*/ 16549 h 1537547"/>
              <a:gd name="connsiteX525" fmla="*/ 1224109 w 2329312"/>
              <a:gd name="connsiteY525" fmla="*/ 17920 h 1537547"/>
              <a:gd name="connsiteX526" fmla="*/ 1226446 w 2329312"/>
              <a:gd name="connsiteY526" fmla="*/ 19345 h 1537547"/>
              <a:gd name="connsiteX527" fmla="*/ 1228771 w 2329312"/>
              <a:gd name="connsiteY527" fmla="*/ 20822 h 1537547"/>
              <a:gd name="connsiteX528" fmla="*/ 1231108 w 2329312"/>
              <a:gd name="connsiteY528" fmla="*/ 22354 h 1537547"/>
              <a:gd name="connsiteX529" fmla="*/ 1233446 w 2329312"/>
              <a:gd name="connsiteY529" fmla="*/ 23938 h 1537547"/>
              <a:gd name="connsiteX530" fmla="*/ 1235771 w 2329312"/>
              <a:gd name="connsiteY530" fmla="*/ 25575 h 1537547"/>
              <a:gd name="connsiteX531" fmla="*/ 1238108 w 2329312"/>
              <a:gd name="connsiteY531" fmla="*/ 27264 h 1537547"/>
              <a:gd name="connsiteX532" fmla="*/ 1240433 w 2329312"/>
              <a:gd name="connsiteY532" fmla="*/ 29007 h 1537547"/>
              <a:gd name="connsiteX533" fmla="*/ 1242770 w 2329312"/>
              <a:gd name="connsiteY533" fmla="*/ 30802 h 1537547"/>
              <a:gd name="connsiteX534" fmla="*/ 1245095 w 2329312"/>
              <a:gd name="connsiteY534" fmla="*/ 32649 h 1537547"/>
              <a:gd name="connsiteX535" fmla="*/ 1247432 w 2329312"/>
              <a:gd name="connsiteY535" fmla="*/ 34548 h 1537547"/>
              <a:gd name="connsiteX536" fmla="*/ 1249757 w 2329312"/>
              <a:gd name="connsiteY536" fmla="*/ 36498 h 1537547"/>
              <a:gd name="connsiteX537" fmla="*/ 1252095 w 2329312"/>
              <a:gd name="connsiteY537" fmla="*/ 38500 h 1537547"/>
              <a:gd name="connsiteX538" fmla="*/ 1254420 w 2329312"/>
              <a:gd name="connsiteY538" fmla="*/ 40554 h 1537547"/>
              <a:gd name="connsiteX539" fmla="*/ 1256757 w 2329312"/>
              <a:gd name="connsiteY539" fmla="*/ 42658 h 1537547"/>
              <a:gd name="connsiteX540" fmla="*/ 1259082 w 2329312"/>
              <a:gd name="connsiteY540" fmla="*/ 44814 h 1537547"/>
              <a:gd name="connsiteX541" fmla="*/ 1261419 w 2329312"/>
              <a:gd name="connsiteY541" fmla="*/ 47019 h 1537547"/>
              <a:gd name="connsiteX542" fmla="*/ 1263756 w 2329312"/>
              <a:gd name="connsiteY542" fmla="*/ 49276 h 1537547"/>
              <a:gd name="connsiteX543" fmla="*/ 1266081 w 2329312"/>
              <a:gd name="connsiteY543" fmla="*/ 51583 h 1537547"/>
              <a:gd name="connsiteX544" fmla="*/ 1268419 w 2329312"/>
              <a:gd name="connsiteY544" fmla="*/ 53939 h 1537547"/>
              <a:gd name="connsiteX545" fmla="*/ 1270744 w 2329312"/>
              <a:gd name="connsiteY545" fmla="*/ 56346 h 1537547"/>
              <a:gd name="connsiteX546" fmla="*/ 1273081 w 2329312"/>
              <a:gd name="connsiteY546" fmla="*/ 58801 h 1537547"/>
              <a:gd name="connsiteX547" fmla="*/ 1275406 w 2329312"/>
              <a:gd name="connsiteY547" fmla="*/ 61306 h 1537547"/>
              <a:gd name="connsiteX548" fmla="*/ 1277743 w 2329312"/>
              <a:gd name="connsiteY548" fmla="*/ 63860 h 1537547"/>
              <a:gd name="connsiteX549" fmla="*/ 1280068 w 2329312"/>
              <a:gd name="connsiteY549" fmla="*/ 66463 h 1537547"/>
              <a:gd name="connsiteX550" fmla="*/ 1282405 w 2329312"/>
              <a:gd name="connsiteY550" fmla="*/ 69114 h 1537547"/>
              <a:gd name="connsiteX551" fmla="*/ 1284730 w 2329312"/>
              <a:gd name="connsiteY551" fmla="*/ 71813 h 1537547"/>
              <a:gd name="connsiteX552" fmla="*/ 1287067 w 2329312"/>
              <a:gd name="connsiteY552" fmla="*/ 74559 h 1537547"/>
              <a:gd name="connsiteX553" fmla="*/ 1289405 w 2329312"/>
              <a:gd name="connsiteY553" fmla="*/ 77353 h 1537547"/>
              <a:gd name="connsiteX554" fmla="*/ 1291730 w 2329312"/>
              <a:gd name="connsiteY554" fmla="*/ 80195 h 1537547"/>
              <a:gd name="connsiteX555" fmla="*/ 1294067 w 2329312"/>
              <a:gd name="connsiteY555" fmla="*/ 83083 h 1537547"/>
              <a:gd name="connsiteX556" fmla="*/ 1296392 w 2329312"/>
              <a:gd name="connsiteY556" fmla="*/ 86018 h 1537547"/>
              <a:gd name="connsiteX557" fmla="*/ 1298729 w 2329312"/>
              <a:gd name="connsiteY557" fmla="*/ 89000 h 1537547"/>
              <a:gd name="connsiteX558" fmla="*/ 1301054 w 2329312"/>
              <a:gd name="connsiteY558" fmla="*/ 92027 h 1537547"/>
              <a:gd name="connsiteX559" fmla="*/ 1303391 w 2329312"/>
              <a:gd name="connsiteY559" fmla="*/ 95100 h 1537547"/>
              <a:gd name="connsiteX560" fmla="*/ 1305716 w 2329312"/>
              <a:gd name="connsiteY560" fmla="*/ 98220 h 1537547"/>
              <a:gd name="connsiteX561" fmla="*/ 1308054 w 2329312"/>
              <a:gd name="connsiteY561" fmla="*/ 101383 h 1537547"/>
              <a:gd name="connsiteX562" fmla="*/ 1310379 w 2329312"/>
              <a:gd name="connsiteY562" fmla="*/ 104591 h 1537547"/>
              <a:gd name="connsiteX563" fmla="*/ 1312716 w 2329312"/>
              <a:gd name="connsiteY563" fmla="*/ 107844 h 1537547"/>
              <a:gd name="connsiteX564" fmla="*/ 1315053 w 2329312"/>
              <a:gd name="connsiteY564" fmla="*/ 111141 h 1537547"/>
              <a:gd name="connsiteX565" fmla="*/ 1317378 w 2329312"/>
              <a:gd name="connsiteY565" fmla="*/ 114481 h 1537547"/>
              <a:gd name="connsiteX566" fmla="*/ 1319715 w 2329312"/>
              <a:gd name="connsiteY566" fmla="*/ 117865 h 1537547"/>
              <a:gd name="connsiteX567" fmla="*/ 1322040 w 2329312"/>
              <a:gd name="connsiteY567" fmla="*/ 121292 h 1537547"/>
              <a:gd name="connsiteX568" fmla="*/ 1324378 w 2329312"/>
              <a:gd name="connsiteY568" fmla="*/ 124763 h 1537547"/>
              <a:gd name="connsiteX569" fmla="*/ 1326702 w 2329312"/>
              <a:gd name="connsiteY569" fmla="*/ 128275 h 1537547"/>
              <a:gd name="connsiteX570" fmla="*/ 1329040 w 2329312"/>
              <a:gd name="connsiteY570" fmla="*/ 131828 h 1537547"/>
              <a:gd name="connsiteX571" fmla="*/ 1331365 w 2329312"/>
              <a:gd name="connsiteY571" fmla="*/ 135424 h 1537547"/>
              <a:gd name="connsiteX572" fmla="*/ 1333702 w 2329312"/>
              <a:gd name="connsiteY572" fmla="*/ 139060 h 1537547"/>
              <a:gd name="connsiteX573" fmla="*/ 1336027 w 2329312"/>
              <a:gd name="connsiteY573" fmla="*/ 142739 h 1537547"/>
              <a:gd name="connsiteX574" fmla="*/ 1338364 w 2329312"/>
              <a:gd name="connsiteY574" fmla="*/ 146456 h 1537547"/>
              <a:gd name="connsiteX575" fmla="*/ 1340701 w 2329312"/>
              <a:gd name="connsiteY575" fmla="*/ 150215 h 1537547"/>
              <a:gd name="connsiteX576" fmla="*/ 1343026 w 2329312"/>
              <a:gd name="connsiteY576" fmla="*/ 154013 h 1537547"/>
              <a:gd name="connsiteX577" fmla="*/ 1345364 w 2329312"/>
              <a:gd name="connsiteY577" fmla="*/ 157851 h 1537547"/>
              <a:gd name="connsiteX578" fmla="*/ 1347689 w 2329312"/>
              <a:gd name="connsiteY578" fmla="*/ 161727 h 1537547"/>
              <a:gd name="connsiteX579" fmla="*/ 1350026 w 2329312"/>
              <a:gd name="connsiteY579" fmla="*/ 165642 h 1537547"/>
              <a:gd name="connsiteX580" fmla="*/ 1352351 w 2329312"/>
              <a:gd name="connsiteY580" fmla="*/ 169596 h 1537547"/>
              <a:gd name="connsiteX581" fmla="*/ 1354688 w 2329312"/>
              <a:gd name="connsiteY581" fmla="*/ 173587 h 1537547"/>
              <a:gd name="connsiteX582" fmla="*/ 1357013 w 2329312"/>
              <a:gd name="connsiteY582" fmla="*/ 177615 h 1537547"/>
              <a:gd name="connsiteX583" fmla="*/ 1359350 w 2329312"/>
              <a:gd name="connsiteY583" fmla="*/ 181681 h 1537547"/>
              <a:gd name="connsiteX584" fmla="*/ 1361675 w 2329312"/>
              <a:gd name="connsiteY584" fmla="*/ 185784 h 1537547"/>
              <a:gd name="connsiteX585" fmla="*/ 1364012 w 2329312"/>
              <a:gd name="connsiteY585" fmla="*/ 189922 h 1537547"/>
              <a:gd name="connsiteX586" fmla="*/ 1366337 w 2329312"/>
              <a:gd name="connsiteY586" fmla="*/ 194096 h 1537547"/>
              <a:gd name="connsiteX587" fmla="*/ 1368675 w 2329312"/>
              <a:gd name="connsiteY587" fmla="*/ 198305 h 1537547"/>
              <a:gd name="connsiteX588" fmla="*/ 1371012 w 2329312"/>
              <a:gd name="connsiteY588" fmla="*/ 202549 h 1537547"/>
              <a:gd name="connsiteX589" fmla="*/ 1373337 w 2329312"/>
              <a:gd name="connsiteY589" fmla="*/ 206829 h 1537547"/>
              <a:gd name="connsiteX590" fmla="*/ 1375674 w 2329312"/>
              <a:gd name="connsiteY590" fmla="*/ 211142 h 1537547"/>
              <a:gd name="connsiteX591" fmla="*/ 1377999 w 2329312"/>
              <a:gd name="connsiteY591" fmla="*/ 215489 h 1537547"/>
              <a:gd name="connsiteX592" fmla="*/ 1380336 w 2329312"/>
              <a:gd name="connsiteY592" fmla="*/ 219868 h 1537547"/>
              <a:gd name="connsiteX593" fmla="*/ 1382661 w 2329312"/>
              <a:gd name="connsiteY593" fmla="*/ 224282 h 1537547"/>
              <a:gd name="connsiteX594" fmla="*/ 1384999 w 2329312"/>
              <a:gd name="connsiteY594" fmla="*/ 228728 h 1537547"/>
              <a:gd name="connsiteX595" fmla="*/ 1387324 w 2329312"/>
              <a:gd name="connsiteY595" fmla="*/ 233205 h 1537547"/>
              <a:gd name="connsiteX596" fmla="*/ 1389661 w 2329312"/>
              <a:gd name="connsiteY596" fmla="*/ 237714 h 1537547"/>
              <a:gd name="connsiteX597" fmla="*/ 1391986 w 2329312"/>
              <a:gd name="connsiteY597" fmla="*/ 242254 h 1537547"/>
              <a:gd name="connsiteX598" fmla="*/ 1394323 w 2329312"/>
              <a:gd name="connsiteY598" fmla="*/ 246825 h 1537547"/>
              <a:gd name="connsiteX599" fmla="*/ 1396660 w 2329312"/>
              <a:gd name="connsiteY599" fmla="*/ 251426 h 1537547"/>
              <a:gd name="connsiteX600" fmla="*/ 1398985 w 2329312"/>
              <a:gd name="connsiteY600" fmla="*/ 256056 h 1537547"/>
              <a:gd name="connsiteX601" fmla="*/ 1401322 w 2329312"/>
              <a:gd name="connsiteY601" fmla="*/ 260717 h 1537547"/>
              <a:gd name="connsiteX602" fmla="*/ 1403647 w 2329312"/>
              <a:gd name="connsiteY602" fmla="*/ 265407 h 1537547"/>
              <a:gd name="connsiteX603" fmla="*/ 1405985 w 2329312"/>
              <a:gd name="connsiteY603" fmla="*/ 270124 h 1537547"/>
              <a:gd name="connsiteX604" fmla="*/ 1408310 w 2329312"/>
              <a:gd name="connsiteY604" fmla="*/ 274870 h 1537547"/>
              <a:gd name="connsiteX605" fmla="*/ 1410647 w 2329312"/>
              <a:gd name="connsiteY605" fmla="*/ 279644 h 1537547"/>
              <a:gd name="connsiteX606" fmla="*/ 1412972 w 2329312"/>
              <a:gd name="connsiteY606" fmla="*/ 284444 h 1537547"/>
              <a:gd name="connsiteX607" fmla="*/ 1415309 w 2329312"/>
              <a:gd name="connsiteY607" fmla="*/ 289271 h 1537547"/>
              <a:gd name="connsiteX608" fmla="*/ 1417634 w 2329312"/>
              <a:gd name="connsiteY608" fmla="*/ 294125 h 1537547"/>
              <a:gd name="connsiteX609" fmla="*/ 1419971 w 2329312"/>
              <a:gd name="connsiteY609" fmla="*/ 299004 h 1537547"/>
              <a:gd name="connsiteX610" fmla="*/ 1422309 w 2329312"/>
              <a:gd name="connsiteY610" fmla="*/ 303909 h 1537547"/>
              <a:gd name="connsiteX611" fmla="*/ 1424634 w 2329312"/>
              <a:gd name="connsiteY611" fmla="*/ 308839 h 1537547"/>
              <a:gd name="connsiteX612" fmla="*/ 1426971 w 2329312"/>
              <a:gd name="connsiteY612" fmla="*/ 313793 h 1537547"/>
              <a:gd name="connsiteX613" fmla="*/ 1429296 w 2329312"/>
              <a:gd name="connsiteY613" fmla="*/ 318771 h 1537547"/>
              <a:gd name="connsiteX614" fmla="*/ 1431633 w 2329312"/>
              <a:gd name="connsiteY614" fmla="*/ 323773 h 1537547"/>
              <a:gd name="connsiteX615" fmla="*/ 1433958 w 2329312"/>
              <a:gd name="connsiteY615" fmla="*/ 328797 h 1537547"/>
              <a:gd name="connsiteX616" fmla="*/ 1436295 w 2329312"/>
              <a:gd name="connsiteY616" fmla="*/ 333844 h 1537547"/>
              <a:gd name="connsiteX617" fmla="*/ 1438620 w 2329312"/>
              <a:gd name="connsiteY617" fmla="*/ 338915 h 1537547"/>
              <a:gd name="connsiteX618" fmla="*/ 1440958 w 2329312"/>
              <a:gd name="connsiteY618" fmla="*/ 344005 h 1537547"/>
              <a:gd name="connsiteX619" fmla="*/ 1443283 w 2329312"/>
              <a:gd name="connsiteY619" fmla="*/ 349117 h 1537547"/>
              <a:gd name="connsiteX620" fmla="*/ 1445620 w 2329312"/>
              <a:gd name="connsiteY620" fmla="*/ 354251 h 1537547"/>
              <a:gd name="connsiteX621" fmla="*/ 1447957 w 2329312"/>
              <a:gd name="connsiteY621" fmla="*/ 359404 h 1537547"/>
              <a:gd name="connsiteX622" fmla="*/ 1450282 w 2329312"/>
              <a:gd name="connsiteY622" fmla="*/ 364578 h 1537547"/>
              <a:gd name="connsiteX623" fmla="*/ 1452619 w 2329312"/>
              <a:gd name="connsiteY623" fmla="*/ 369770 h 1537547"/>
              <a:gd name="connsiteX624" fmla="*/ 1454944 w 2329312"/>
              <a:gd name="connsiteY624" fmla="*/ 374982 h 1537547"/>
              <a:gd name="connsiteX625" fmla="*/ 1457282 w 2329312"/>
              <a:gd name="connsiteY625" fmla="*/ 380213 h 1537547"/>
              <a:gd name="connsiteX626" fmla="*/ 1459606 w 2329312"/>
              <a:gd name="connsiteY626" fmla="*/ 385461 h 1537547"/>
              <a:gd name="connsiteX627" fmla="*/ 1461944 w 2329312"/>
              <a:gd name="connsiteY627" fmla="*/ 390727 h 1537547"/>
              <a:gd name="connsiteX628" fmla="*/ 1464269 w 2329312"/>
              <a:gd name="connsiteY628" fmla="*/ 396010 h 1537547"/>
              <a:gd name="connsiteX629" fmla="*/ 1466606 w 2329312"/>
              <a:gd name="connsiteY629" fmla="*/ 401310 h 1537547"/>
              <a:gd name="connsiteX630" fmla="*/ 1468931 w 2329312"/>
              <a:gd name="connsiteY630" fmla="*/ 406625 h 1537547"/>
              <a:gd name="connsiteX631" fmla="*/ 1471268 w 2329312"/>
              <a:gd name="connsiteY631" fmla="*/ 411956 h 1537547"/>
              <a:gd name="connsiteX632" fmla="*/ 1473593 w 2329312"/>
              <a:gd name="connsiteY632" fmla="*/ 417304 h 1537547"/>
              <a:gd name="connsiteX633" fmla="*/ 1475930 w 2329312"/>
              <a:gd name="connsiteY633" fmla="*/ 422665 h 1537547"/>
              <a:gd name="connsiteX634" fmla="*/ 1478268 w 2329312"/>
              <a:gd name="connsiteY634" fmla="*/ 428041 h 1537547"/>
              <a:gd name="connsiteX635" fmla="*/ 1480593 w 2329312"/>
              <a:gd name="connsiteY635" fmla="*/ 433431 h 1537547"/>
              <a:gd name="connsiteX636" fmla="*/ 1482930 w 2329312"/>
              <a:gd name="connsiteY636" fmla="*/ 438834 h 1537547"/>
              <a:gd name="connsiteX637" fmla="*/ 1485255 w 2329312"/>
              <a:gd name="connsiteY637" fmla="*/ 444250 h 1537547"/>
              <a:gd name="connsiteX638" fmla="*/ 1487592 w 2329312"/>
              <a:gd name="connsiteY638" fmla="*/ 449680 h 1537547"/>
              <a:gd name="connsiteX639" fmla="*/ 1489917 w 2329312"/>
              <a:gd name="connsiteY639" fmla="*/ 455121 h 1537547"/>
              <a:gd name="connsiteX640" fmla="*/ 1492254 w 2329312"/>
              <a:gd name="connsiteY640" fmla="*/ 460573 h 1537547"/>
              <a:gd name="connsiteX641" fmla="*/ 1494579 w 2329312"/>
              <a:gd name="connsiteY641" fmla="*/ 466037 h 1537547"/>
              <a:gd name="connsiteX642" fmla="*/ 1496916 w 2329312"/>
              <a:gd name="connsiteY642" fmla="*/ 471511 h 1537547"/>
              <a:gd name="connsiteX643" fmla="*/ 1499241 w 2329312"/>
              <a:gd name="connsiteY643" fmla="*/ 476996 h 1537547"/>
              <a:gd name="connsiteX644" fmla="*/ 1501579 w 2329312"/>
              <a:gd name="connsiteY644" fmla="*/ 482491 h 1537547"/>
              <a:gd name="connsiteX645" fmla="*/ 1503916 w 2329312"/>
              <a:gd name="connsiteY645" fmla="*/ 487995 h 1537547"/>
              <a:gd name="connsiteX646" fmla="*/ 1506241 w 2329312"/>
              <a:gd name="connsiteY646" fmla="*/ 493507 h 1537547"/>
              <a:gd name="connsiteX647" fmla="*/ 1508578 w 2329312"/>
              <a:gd name="connsiteY647" fmla="*/ 499029 h 1537547"/>
              <a:gd name="connsiteX648" fmla="*/ 1510903 w 2329312"/>
              <a:gd name="connsiteY648" fmla="*/ 504559 h 1537547"/>
              <a:gd name="connsiteX649" fmla="*/ 1513240 w 2329312"/>
              <a:gd name="connsiteY649" fmla="*/ 510096 h 1537547"/>
              <a:gd name="connsiteX650" fmla="*/ 1515565 w 2329312"/>
              <a:gd name="connsiteY650" fmla="*/ 515640 h 1537547"/>
              <a:gd name="connsiteX651" fmla="*/ 1517903 w 2329312"/>
              <a:gd name="connsiteY651" fmla="*/ 521191 h 1537547"/>
              <a:gd name="connsiteX652" fmla="*/ 1520228 w 2329312"/>
              <a:gd name="connsiteY652" fmla="*/ 526749 h 1537547"/>
              <a:gd name="connsiteX653" fmla="*/ 1522565 w 2329312"/>
              <a:gd name="connsiteY653" fmla="*/ 532312 h 1537547"/>
              <a:gd name="connsiteX654" fmla="*/ 1524890 w 2329312"/>
              <a:gd name="connsiteY654" fmla="*/ 537881 h 1537547"/>
              <a:gd name="connsiteX655" fmla="*/ 1527227 w 2329312"/>
              <a:gd name="connsiteY655" fmla="*/ 543454 h 1537547"/>
              <a:gd name="connsiteX656" fmla="*/ 1529564 w 2329312"/>
              <a:gd name="connsiteY656" fmla="*/ 549033 h 1537547"/>
              <a:gd name="connsiteX657" fmla="*/ 1531889 w 2329312"/>
              <a:gd name="connsiteY657" fmla="*/ 554616 h 1537547"/>
              <a:gd name="connsiteX658" fmla="*/ 1534226 w 2329312"/>
              <a:gd name="connsiteY658" fmla="*/ 560202 h 1537547"/>
              <a:gd name="connsiteX659" fmla="*/ 1536551 w 2329312"/>
              <a:gd name="connsiteY659" fmla="*/ 565791 h 1537547"/>
              <a:gd name="connsiteX660" fmla="*/ 1538889 w 2329312"/>
              <a:gd name="connsiteY660" fmla="*/ 571383 h 1537547"/>
              <a:gd name="connsiteX661" fmla="*/ 1541214 w 2329312"/>
              <a:gd name="connsiteY661" fmla="*/ 576978 h 1537547"/>
              <a:gd name="connsiteX662" fmla="*/ 1543551 w 2329312"/>
              <a:gd name="connsiteY662" fmla="*/ 582575 h 1537547"/>
              <a:gd name="connsiteX663" fmla="*/ 1545876 w 2329312"/>
              <a:gd name="connsiteY663" fmla="*/ 588174 h 1537547"/>
              <a:gd name="connsiteX664" fmla="*/ 1548213 w 2329312"/>
              <a:gd name="connsiteY664" fmla="*/ 593773 h 1537547"/>
              <a:gd name="connsiteX665" fmla="*/ 1550538 w 2329312"/>
              <a:gd name="connsiteY665" fmla="*/ 599374 h 1537547"/>
              <a:gd name="connsiteX666" fmla="*/ 1552875 w 2329312"/>
              <a:gd name="connsiteY666" fmla="*/ 604975 h 1537547"/>
              <a:gd name="connsiteX667" fmla="*/ 1555213 w 2329312"/>
              <a:gd name="connsiteY667" fmla="*/ 610576 h 1537547"/>
              <a:gd name="connsiteX668" fmla="*/ 1557538 w 2329312"/>
              <a:gd name="connsiteY668" fmla="*/ 616176 h 1537547"/>
              <a:gd name="connsiteX669" fmla="*/ 1559875 w 2329312"/>
              <a:gd name="connsiteY669" fmla="*/ 621776 h 1537547"/>
              <a:gd name="connsiteX670" fmla="*/ 1562200 w 2329312"/>
              <a:gd name="connsiteY670" fmla="*/ 627376 h 1537547"/>
              <a:gd name="connsiteX671" fmla="*/ 1564537 w 2329312"/>
              <a:gd name="connsiteY671" fmla="*/ 632973 h 1537547"/>
              <a:gd name="connsiteX672" fmla="*/ 1566862 w 2329312"/>
              <a:gd name="connsiteY672" fmla="*/ 638567 h 1537547"/>
              <a:gd name="connsiteX673" fmla="*/ 1569199 w 2329312"/>
              <a:gd name="connsiteY673" fmla="*/ 644160 h 1537547"/>
              <a:gd name="connsiteX674" fmla="*/ 1571524 w 2329312"/>
              <a:gd name="connsiteY674" fmla="*/ 649749 h 1537547"/>
              <a:gd name="connsiteX675" fmla="*/ 1573861 w 2329312"/>
              <a:gd name="connsiteY675" fmla="*/ 655337 h 1537547"/>
              <a:gd name="connsiteX676" fmla="*/ 1576186 w 2329312"/>
              <a:gd name="connsiteY676" fmla="*/ 660919 h 1537547"/>
              <a:gd name="connsiteX677" fmla="*/ 1578524 w 2329312"/>
              <a:gd name="connsiteY677" fmla="*/ 666499 h 1537547"/>
              <a:gd name="connsiteX678" fmla="*/ 1580849 w 2329312"/>
              <a:gd name="connsiteY678" fmla="*/ 672074 h 1537547"/>
              <a:gd name="connsiteX679" fmla="*/ 1583186 w 2329312"/>
              <a:gd name="connsiteY679" fmla="*/ 677644 h 1537547"/>
              <a:gd name="connsiteX680" fmla="*/ 1585523 w 2329312"/>
              <a:gd name="connsiteY680" fmla="*/ 683209 h 1537547"/>
              <a:gd name="connsiteX681" fmla="*/ 1587848 w 2329312"/>
              <a:gd name="connsiteY681" fmla="*/ 688769 h 1537547"/>
              <a:gd name="connsiteX682" fmla="*/ 1590185 w 2329312"/>
              <a:gd name="connsiteY682" fmla="*/ 694323 h 1537547"/>
              <a:gd name="connsiteX683" fmla="*/ 1592510 w 2329312"/>
              <a:gd name="connsiteY683" fmla="*/ 699871 h 1537547"/>
              <a:gd name="connsiteX684" fmla="*/ 1594848 w 2329312"/>
              <a:gd name="connsiteY684" fmla="*/ 705413 h 1537547"/>
              <a:gd name="connsiteX685" fmla="*/ 1597173 w 2329312"/>
              <a:gd name="connsiteY685" fmla="*/ 710947 h 1537547"/>
              <a:gd name="connsiteX686" fmla="*/ 1599510 w 2329312"/>
              <a:gd name="connsiteY686" fmla="*/ 716474 h 1537547"/>
              <a:gd name="connsiteX687" fmla="*/ 1601835 w 2329312"/>
              <a:gd name="connsiteY687" fmla="*/ 721995 h 1537547"/>
              <a:gd name="connsiteX688" fmla="*/ 1604172 w 2329312"/>
              <a:gd name="connsiteY688" fmla="*/ 727506 h 1537547"/>
              <a:gd name="connsiteX689" fmla="*/ 1606497 w 2329312"/>
              <a:gd name="connsiteY689" fmla="*/ 733011 h 1537547"/>
              <a:gd name="connsiteX690" fmla="*/ 1608834 w 2329312"/>
              <a:gd name="connsiteY690" fmla="*/ 738506 h 1537547"/>
              <a:gd name="connsiteX691" fmla="*/ 1611172 w 2329312"/>
              <a:gd name="connsiteY691" fmla="*/ 743993 h 1537547"/>
              <a:gd name="connsiteX692" fmla="*/ 1613497 w 2329312"/>
              <a:gd name="connsiteY692" fmla="*/ 749469 h 1537547"/>
              <a:gd name="connsiteX693" fmla="*/ 1615834 w 2329312"/>
              <a:gd name="connsiteY693" fmla="*/ 754937 h 1537547"/>
              <a:gd name="connsiteX694" fmla="*/ 1618159 w 2329312"/>
              <a:gd name="connsiteY694" fmla="*/ 760394 h 1537547"/>
              <a:gd name="connsiteX695" fmla="*/ 1620496 w 2329312"/>
              <a:gd name="connsiteY695" fmla="*/ 765842 h 1537547"/>
              <a:gd name="connsiteX696" fmla="*/ 1622821 w 2329312"/>
              <a:gd name="connsiteY696" fmla="*/ 771278 h 1537547"/>
              <a:gd name="connsiteX697" fmla="*/ 1625158 w 2329312"/>
              <a:gd name="connsiteY697" fmla="*/ 776704 h 1537547"/>
              <a:gd name="connsiteX698" fmla="*/ 1627483 w 2329312"/>
              <a:gd name="connsiteY698" fmla="*/ 782119 h 1537547"/>
              <a:gd name="connsiteX699" fmla="*/ 1629820 w 2329312"/>
              <a:gd name="connsiteY699" fmla="*/ 787523 h 1537547"/>
              <a:gd name="connsiteX700" fmla="*/ 1632145 w 2329312"/>
              <a:gd name="connsiteY700" fmla="*/ 792914 h 1537547"/>
              <a:gd name="connsiteX701" fmla="*/ 1634483 w 2329312"/>
              <a:gd name="connsiteY701" fmla="*/ 798293 h 1537547"/>
              <a:gd name="connsiteX702" fmla="*/ 1636820 w 2329312"/>
              <a:gd name="connsiteY702" fmla="*/ 803660 h 1537547"/>
              <a:gd name="connsiteX703" fmla="*/ 1639145 w 2329312"/>
              <a:gd name="connsiteY703" fmla="*/ 809015 h 1537547"/>
              <a:gd name="connsiteX704" fmla="*/ 1641482 w 2329312"/>
              <a:gd name="connsiteY704" fmla="*/ 814356 h 1537547"/>
              <a:gd name="connsiteX705" fmla="*/ 1643807 w 2329312"/>
              <a:gd name="connsiteY705" fmla="*/ 819685 h 1537547"/>
              <a:gd name="connsiteX706" fmla="*/ 1646144 w 2329312"/>
              <a:gd name="connsiteY706" fmla="*/ 825000 h 1537547"/>
              <a:gd name="connsiteX707" fmla="*/ 1648469 w 2329312"/>
              <a:gd name="connsiteY707" fmla="*/ 830300 h 1537547"/>
              <a:gd name="connsiteX708" fmla="*/ 1650807 w 2329312"/>
              <a:gd name="connsiteY708" fmla="*/ 835587 h 1537547"/>
              <a:gd name="connsiteX709" fmla="*/ 1653132 w 2329312"/>
              <a:gd name="connsiteY709" fmla="*/ 840860 h 1537547"/>
              <a:gd name="connsiteX710" fmla="*/ 1655469 w 2329312"/>
              <a:gd name="connsiteY710" fmla="*/ 846117 h 1537547"/>
              <a:gd name="connsiteX711" fmla="*/ 1657794 w 2329312"/>
              <a:gd name="connsiteY711" fmla="*/ 851359 h 1537547"/>
              <a:gd name="connsiteX712" fmla="*/ 1660131 w 2329312"/>
              <a:gd name="connsiteY712" fmla="*/ 856587 h 1537547"/>
              <a:gd name="connsiteX713" fmla="*/ 1662468 w 2329312"/>
              <a:gd name="connsiteY713" fmla="*/ 861799 h 1537547"/>
              <a:gd name="connsiteX714" fmla="*/ 1664793 w 2329312"/>
              <a:gd name="connsiteY714" fmla="*/ 866995 h 1537547"/>
              <a:gd name="connsiteX715" fmla="*/ 1667131 w 2329312"/>
              <a:gd name="connsiteY715" fmla="*/ 872175 h 1537547"/>
              <a:gd name="connsiteX716" fmla="*/ 1669455 w 2329312"/>
              <a:gd name="connsiteY716" fmla="*/ 877339 h 1537547"/>
              <a:gd name="connsiteX717" fmla="*/ 1671793 w 2329312"/>
              <a:gd name="connsiteY717" fmla="*/ 882488 h 1537547"/>
              <a:gd name="connsiteX718" fmla="*/ 1674118 w 2329312"/>
              <a:gd name="connsiteY718" fmla="*/ 887618 h 1537547"/>
              <a:gd name="connsiteX719" fmla="*/ 1676455 w 2329312"/>
              <a:gd name="connsiteY719" fmla="*/ 892733 h 1537547"/>
              <a:gd name="connsiteX720" fmla="*/ 1678780 w 2329312"/>
              <a:gd name="connsiteY720" fmla="*/ 897830 h 1537547"/>
              <a:gd name="connsiteX721" fmla="*/ 1681117 w 2329312"/>
              <a:gd name="connsiteY721" fmla="*/ 902909 h 1537547"/>
              <a:gd name="connsiteX722" fmla="*/ 1683442 w 2329312"/>
              <a:gd name="connsiteY722" fmla="*/ 907971 h 1537547"/>
              <a:gd name="connsiteX723" fmla="*/ 1685779 w 2329312"/>
              <a:gd name="connsiteY723" fmla="*/ 913016 h 1537547"/>
              <a:gd name="connsiteX724" fmla="*/ 1688104 w 2329312"/>
              <a:gd name="connsiteY724" fmla="*/ 918041 h 1537547"/>
              <a:gd name="connsiteX725" fmla="*/ 1690442 w 2329312"/>
              <a:gd name="connsiteY725" fmla="*/ 923049 h 1537547"/>
              <a:gd name="connsiteX726" fmla="*/ 1692779 w 2329312"/>
              <a:gd name="connsiteY726" fmla="*/ 928038 h 1537547"/>
              <a:gd name="connsiteX727" fmla="*/ 1695104 w 2329312"/>
              <a:gd name="connsiteY727" fmla="*/ 933009 h 1537547"/>
              <a:gd name="connsiteX728" fmla="*/ 1697441 w 2329312"/>
              <a:gd name="connsiteY728" fmla="*/ 937961 h 1537547"/>
              <a:gd name="connsiteX729" fmla="*/ 1699766 w 2329312"/>
              <a:gd name="connsiteY729" fmla="*/ 942893 h 1537547"/>
              <a:gd name="connsiteX730" fmla="*/ 1702103 w 2329312"/>
              <a:gd name="connsiteY730" fmla="*/ 947807 h 1537547"/>
              <a:gd name="connsiteX731" fmla="*/ 1704428 w 2329312"/>
              <a:gd name="connsiteY731" fmla="*/ 952700 h 1537547"/>
              <a:gd name="connsiteX732" fmla="*/ 1706765 w 2329312"/>
              <a:gd name="connsiteY732" fmla="*/ 957574 h 1537547"/>
              <a:gd name="connsiteX733" fmla="*/ 1709090 w 2329312"/>
              <a:gd name="connsiteY733" fmla="*/ 962428 h 1537547"/>
              <a:gd name="connsiteX734" fmla="*/ 1711428 w 2329312"/>
              <a:gd name="connsiteY734" fmla="*/ 967262 h 1537547"/>
              <a:gd name="connsiteX735" fmla="*/ 1713753 w 2329312"/>
              <a:gd name="connsiteY735" fmla="*/ 972076 h 1537547"/>
              <a:gd name="connsiteX736" fmla="*/ 1716090 w 2329312"/>
              <a:gd name="connsiteY736" fmla="*/ 976870 h 1537547"/>
              <a:gd name="connsiteX737" fmla="*/ 1718427 w 2329312"/>
              <a:gd name="connsiteY737" fmla="*/ 981643 h 1537547"/>
              <a:gd name="connsiteX738" fmla="*/ 1720752 w 2329312"/>
              <a:gd name="connsiteY738" fmla="*/ 986395 h 1537547"/>
              <a:gd name="connsiteX739" fmla="*/ 1723089 w 2329312"/>
              <a:gd name="connsiteY739" fmla="*/ 991126 h 1537547"/>
              <a:gd name="connsiteX740" fmla="*/ 1725414 w 2329312"/>
              <a:gd name="connsiteY740" fmla="*/ 995836 h 1537547"/>
              <a:gd name="connsiteX741" fmla="*/ 1727752 w 2329312"/>
              <a:gd name="connsiteY741" fmla="*/ 1000525 h 1537547"/>
              <a:gd name="connsiteX742" fmla="*/ 1730077 w 2329312"/>
              <a:gd name="connsiteY742" fmla="*/ 1005192 h 1537547"/>
              <a:gd name="connsiteX743" fmla="*/ 1732414 w 2329312"/>
              <a:gd name="connsiteY743" fmla="*/ 1009839 h 1537547"/>
              <a:gd name="connsiteX744" fmla="*/ 1734739 w 2329312"/>
              <a:gd name="connsiteY744" fmla="*/ 1014463 h 1537547"/>
              <a:gd name="connsiteX745" fmla="*/ 1737076 w 2329312"/>
              <a:gd name="connsiteY745" fmla="*/ 1019066 h 1537547"/>
              <a:gd name="connsiteX746" fmla="*/ 1739401 w 2329312"/>
              <a:gd name="connsiteY746" fmla="*/ 1023646 h 1537547"/>
              <a:gd name="connsiteX747" fmla="*/ 1741738 w 2329312"/>
              <a:gd name="connsiteY747" fmla="*/ 1028205 h 1537547"/>
              <a:gd name="connsiteX748" fmla="*/ 1744075 w 2329312"/>
              <a:gd name="connsiteY748" fmla="*/ 1032740 h 1537547"/>
              <a:gd name="connsiteX749" fmla="*/ 1746400 w 2329312"/>
              <a:gd name="connsiteY749" fmla="*/ 1037255 h 1537547"/>
              <a:gd name="connsiteX750" fmla="*/ 1748738 w 2329312"/>
              <a:gd name="connsiteY750" fmla="*/ 1041746 h 1537547"/>
              <a:gd name="connsiteX751" fmla="*/ 1751063 w 2329312"/>
              <a:gd name="connsiteY751" fmla="*/ 1046215 h 1537547"/>
              <a:gd name="connsiteX752" fmla="*/ 1753400 w 2329312"/>
              <a:gd name="connsiteY752" fmla="*/ 1050661 h 1537547"/>
              <a:gd name="connsiteX753" fmla="*/ 1755725 w 2329312"/>
              <a:gd name="connsiteY753" fmla="*/ 1055084 h 1537547"/>
              <a:gd name="connsiteX754" fmla="*/ 1758062 w 2329312"/>
              <a:gd name="connsiteY754" fmla="*/ 1059485 h 1537547"/>
              <a:gd name="connsiteX755" fmla="*/ 1760387 w 2329312"/>
              <a:gd name="connsiteY755" fmla="*/ 1063861 h 1537547"/>
              <a:gd name="connsiteX756" fmla="*/ 1762724 w 2329312"/>
              <a:gd name="connsiteY756" fmla="*/ 1068216 h 1537547"/>
              <a:gd name="connsiteX757" fmla="*/ 1765049 w 2329312"/>
              <a:gd name="connsiteY757" fmla="*/ 1072546 h 1537547"/>
              <a:gd name="connsiteX758" fmla="*/ 1767387 w 2329312"/>
              <a:gd name="connsiteY758" fmla="*/ 1076854 h 1537547"/>
              <a:gd name="connsiteX759" fmla="*/ 1769724 w 2329312"/>
              <a:gd name="connsiteY759" fmla="*/ 1081139 h 1537547"/>
              <a:gd name="connsiteX760" fmla="*/ 1772049 w 2329312"/>
              <a:gd name="connsiteY760" fmla="*/ 1085399 h 1537547"/>
              <a:gd name="connsiteX761" fmla="*/ 1774386 w 2329312"/>
              <a:gd name="connsiteY761" fmla="*/ 1089636 h 1537547"/>
              <a:gd name="connsiteX762" fmla="*/ 1776711 w 2329312"/>
              <a:gd name="connsiteY762" fmla="*/ 1093850 h 1537547"/>
              <a:gd name="connsiteX763" fmla="*/ 1779048 w 2329312"/>
              <a:gd name="connsiteY763" fmla="*/ 1098038 h 1537547"/>
              <a:gd name="connsiteX764" fmla="*/ 1781373 w 2329312"/>
              <a:gd name="connsiteY764" fmla="*/ 1102205 h 1537547"/>
              <a:gd name="connsiteX765" fmla="*/ 1783711 w 2329312"/>
              <a:gd name="connsiteY765" fmla="*/ 1106345 h 1537547"/>
              <a:gd name="connsiteX766" fmla="*/ 1786036 w 2329312"/>
              <a:gd name="connsiteY766" fmla="*/ 1110464 h 1537547"/>
              <a:gd name="connsiteX767" fmla="*/ 1788373 w 2329312"/>
              <a:gd name="connsiteY767" fmla="*/ 1114558 h 1537547"/>
              <a:gd name="connsiteX768" fmla="*/ 1790698 w 2329312"/>
              <a:gd name="connsiteY768" fmla="*/ 1118627 h 1537547"/>
              <a:gd name="connsiteX769" fmla="*/ 1793035 w 2329312"/>
              <a:gd name="connsiteY769" fmla="*/ 1122672 h 1537547"/>
              <a:gd name="connsiteX770" fmla="*/ 1795360 w 2329312"/>
              <a:gd name="connsiteY770" fmla="*/ 1126694 h 1537547"/>
              <a:gd name="connsiteX771" fmla="*/ 1797697 w 2329312"/>
              <a:gd name="connsiteY771" fmla="*/ 1130692 h 1537547"/>
              <a:gd name="connsiteX772" fmla="*/ 1800034 w 2329312"/>
              <a:gd name="connsiteY772" fmla="*/ 1134666 h 1537547"/>
              <a:gd name="connsiteX773" fmla="*/ 1802359 w 2329312"/>
              <a:gd name="connsiteY773" fmla="*/ 1138614 h 1537547"/>
              <a:gd name="connsiteX774" fmla="*/ 1804697 w 2329312"/>
              <a:gd name="connsiteY774" fmla="*/ 1142539 h 1537547"/>
              <a:gd name="connsiteX775" fmla="*/ 1807022 w 2329312"/>
              <a:gd name="connsiteY775" fmla="*/ 1146438 h 1537547"/>
              <a:gd name="connsiteX776" fmla="*/ 1809359 w 2329312"/>
              <a:gd name="connsiteY776" fmla="*/ 1150313 h 1537547"/>
              <a:gd name="connsiteX777" fmla="*/ 1811684 w 2329312"/>
              <a:gd name="connsiteY777" fmla="*/ 1154163 h 1537547"/>
              <a:gd name="connsiteX778" fmla="*/ 1814021 w 2329312"/>
              <a:gd name="connsiteY778" fmla="*/ 1157989 h 1537547"/>
              <a:gd name="connsiteX779" fmla="*/ 1816346 w 2329312"/>
              <a:gd name="connsiteY779" fmla="*/ 1161790 h 1537547"/>
              <a:gd name="connsiteX780" fmla="*/ 1818683 w 2329312"/>
              <a:gd name="connsiteY780" fmla="*/ 1165567 h 1537547"/>
              <a:gd name="connsiteX781" fmla="*/ 1821008 w 2329312"/>
              <a:gd name="connsiteY781" fmla="*/ 1169306 h 1537547"/>
              <a:gd name="connsiteX782" fmla="*/ 1823346 w 2329312"/>
              <a:gd name="connsiteY782" fmla="*/ 1173034 h 1537547"/>
              <a:gd name="connsiteX783" fmla="*/ 1825683 w 2329312"/>
              <a:gd name="connsiteY783" fmla="*/ 1176736 h 1537547"/>
              <a:gd name="connsiteX784" fmla="*/ 1828008 w 2329312"/>
              <a:gd name="connsiteY784" fmla="*/ 1180414 h 1537547"/>
              <a:gd name="connsiteX785" fmla="*/ 1830345 w 2329312"/>
              <a:gd name="connsiteY785" fmla="*/ 1184068 h 1537547"/>
              <a:gd name="connsiteX786" fmla="*/ 1832670 w 2329312"/>
              <a:gd name="connsiteY786" fmla="*/ 1187697 h 1537547"/>
              <a:gd name="connsiteX787" fmla="*/ 1835007 w 2329312"/>
              <a:gd name="connsiteY787" fmla="*/ 1191301 h 1537547"/>
              <a:gd name="connsiteX788" fmla="*/ 1837332 w 2329312"/>
              <a:gd name="connsiteY788" fmla="*/ 1194881 h 1537547"/>
              <a:gd name="connsiteX789" fmla="*/ 1839669 w 2329312"/>
              <a:gd name="connsiteY789" fmla="*/ 1198436 h 1537547"/>
              <a:gd name="connsiteX790" fmla="*/ 1841994 w 2329312"/>
              <a:gd name="connsiteY790" fmla="*/ 1201966 h 1537547"/>
              <a:gd name="connsiteX791" fmla="*/ 1844332 w 2329312"/>
              <a:gd name="connsiteY791" fmla="*/ 1205472 h 1537547"/>
              <a:gd name="connsiteX792" fmla="*/ 1846657 w 2329312"/>
              <a:gd name="connsiteY792" fmla="*/ 1208954 h 1537547"/>
              <a:gd name="connsiteX793" fmla="*/ 1848994 w 2329312"/>
              <a:gd name="connsiteY793" fmla="*/ 1212398 h 1537547"/>
              <a:gd name="connsiteX794" fmla="*/ 1851331 w 2329312"/>
              <a:gd name="connsiteY794" fmla="*/ 1215830 h 1537547"/>
              <a:gd name="connsiteX795" fmla="*/ 1853656 w 2329312"/>
              <a:gd name="connsiteY795" fmla="*/ 1219238 h 1537547"/>
              <a:gd name="connsiteX796" fmla="*/ 1855993 w 2329312"/>
              <a:gd name="connsiteY796" fmla="*/ 1222620 h 1537547"/>
              <a:gd name="connsiteX797" fmla="*/ 1858318 w 2329312"/>
              <a:gd name="connsiteY797" fmla="*/ 1225979 h 1537547"/>
              <a:gd name="connsiteX798" fmla="*/ 1860656 w 2329312"/>
              <a:gd name="connsiteY798" fmla="*/ 1229300 h 1537547"/>
              <a:gd name="connsiteX799" fmla="*/ 1862981 w 2329312"/>
              <a:gd name="connsiteY799" fmla="*/ 1232609 h 1537547"/>
              <a:gd name="connsiteX800" fmla="*/ 1865318 w 2329312"/>
              <a:gd name="connsiteY800" fmla="*/ 1235894 h 1537547"/>
              <a:gd name="connsiteX801" fmla="*/ 1867643 w 2329312"/>
              <a:gd name="connsiteY801" fmla="*/ 1239153 h 1537547"/>
              <a:gd name="connsiteX802" fmla="*/ 1869980 w 2329312"/>
              <a:gd name="connsiteY802" fmla="*/ 1242389 h 1537547"/>
              <a:gd name="connsiteX803" fmla="*/ 1872305 w 2329312"/>
              <a:gd name="connsiteY803" fmla="*/ 1245599 h 1537547"/>
              <a:gd name="connsiteX804" fmla="*/ 1874642 w 2329312"/>
              <a:gd name="connsiteY804" fmla="*/ 1248773 h 1537547"/>
              <a:gd name="connsiteX805" fmla="*/ 1876979 w 2329312"/>
              <a:gd name="connsiteY805" fmla="*/ 1251935 h 1537547"/>
              <a:gd name="connsiteX806" fmla="*/ 1879304 w 2329312"/>
              <a:gd name="connsiteY806" fmla="*/ 1255072 h 1537547"/>
              <a:gd name="connsiteX807" fmla="*/ 1881642 w 2329312"/>
              <a:gd name="connsiteY807" fmla="*/ 1258184 h 1537547"/>
              <a:gd name="connsiteX808" fmla="*/ 1883967 w 2329312"/>
              <a:gd name="connsiteY808" fmla="*/ 1261271 h 1537547"/>
              <a:gd name="connsiteX809" fmla="*/ 1886304 w 2329312"/>
              <a:gd name="connsiteY809" fmla="*/ 1264334 h 1537547"/>
              <a:gd name="connsiteX810" fmla="*/ 1888629 w 2329312"/>
              <a:gd name="connsiteY810" fmla="*/ 1267373 h 1537547"/>
              <a:gd name="connsiteX811" fmla="*/ 1890966 w 2329312"/>
              <a:gd name="connsiteY811" fmla="*/ 1270387 h 1537547"/>
              <a:gd name="connsiteX812" fmla="*/ 1893291 w 2329312"/>
              <a:gd name="connsiteY812" fmla="*/ 1273376 h 1537547"/>
              <a:gd name="connsiteX813" fmla="*/ 1895628 w 2329312"/>
              <a:gd name="connsiteY813" fmla="*/ 1276340 h 1537547"/>
              <a:gd name="connsiteX814" fmla="*/ 1897953 w 2329312"/>
              <a:gd name="connsiteY814" fmla="*/ 1279281 h 1537547"/>
              <a:gd name="connsiteX815" fmla="*/ 1900291 w 2329312"/>
              <a:gd name="connsiteY815" fmla="*/ 1282196 h 1537547"/>
              <a:gd name="connsiteX816" fmla="*/ 1902628 w 2329312"/>
              <a:gd name="connsiteY816" fmla="*/ 1285099 h 1537547"/>
              <a:gd name="connsiteX817" fmla="*/ 1904953 w 2329312"/>
              <a:gd name="connsiteY817" fmla="*/ 1287965 h 1537547"/>
              <a:gd name="connsiteX818" fmla="*/ 1907290 w 2329312"/>
              <a:gd name="connsiteY818" fmla="*/ 1290807 h 1537547"/>
              <a:gd name="connsiteX819" fmla="*/ 1909615 w 2329312"/>
              <a:gd name="connsiteY819" fmla="*/ 1293636 h 1537547"/>
              <a:gd name="connsiteX820" fmla="*/ 1911952 w 2329312"/>
              <a:gd name="connsiteY820" fmla="*/ 1296429 h 1537547"/>
              <a:gd name="connsiteX821" fmla="*/ 1914277 w 2329312"/>
              <a:gd name="connsiteY821" fmla="*/ 1299209 h 1537547"/>
              <a:gd name="connsiteX822" fmla="*/ 1916614 w 2329312"/>
              <a:gd name="connsiteY822" fmla="*/ 1301964 h 1537547"/>
              <a:gd name="connsiteX823" fmla="*/ 1918939 w 2329312"/>
              <a:gd name="connsiteY823" fmla="*/ 1304695 h 1537547"/>
              <a:gd name="connsiteX824" fmla="*/ 1921277 w 2329312"/>
              <a:gd name="connsiteY824" fmla="*/ 1307401 h 1537547"/>
              <a:gd name="connsiteX825" fmla="*/ 1923602 w 2329312"/>
              <a:gd name="connsiteY825" fmla="*/ 1310083 h 1537547"/>
              <a:gd name="connsiteX826" fmla="*/ 1925939 w 2329312"/>
              <a:gd name="connsiteY826" fmla="*/ 1312740 h 1537547"/>
              <a:gd name="connsiteX827" fmla="*/ 1928264 w 2329312"/>
              <a:gd name="connsiteY827" fmla="*/ 1315373 h 1537547"/>
              <a:gd name="connsiteX828" fmla="*/ 1930601 w 2329312"/>
              <a:gd name="connsiteY828" fmla="*/ 1317993 h 1537547"/>
              <a:gd name="connsiteX829" fmla="*/ 1932938 w 2329312"/>
              <a:gd name="connsiteY829" fmla="*/ 1320576 h 1537547"/>
              <a:gd name="connsiteX830" fmla="*/ 1935263 w 2329312"/>
              <a:gd name="connsiteY830" fmla="*/ 1323147 h 1537547"/>
              <a:gd name="connsiteX831" fmla="*/ 1937601 w 2329312"/>
              <a:gd name="connsiteY831" fmla="*/ 1325694 h 1537547"/>
              <a:gd name="connsiteX832" fmla="*/ 1939926 w 2329312"/>
              <a:gd name="connsiteY832" fmla="*/ 1328215 h 1537547"/>
              <a:gd name="connsiteX833" fmla="*/ 1942263 w 2329312"/>
              <a:gd name="connsiteY833" fmla="*/ 1330713 h 1537547"/>
              <a:gd name="connsiteX834" fmla="*/ 1944588 w 2329312"/>
              <a:gd name="connsiteY834" fmla="*/ 1333185 h 1537547"/>
              <a:gd name="connsiteX835" fmla="*/ 1946925 w 2329312"/>
              <a:gd name="connsiteY835" fmla="*/ 1335645 h 1537547"/>
              <a:gd name="connsiteX836" fmla="*/ 1949250 w 2329312"/>
              <a:gd name="connsiteY836" fmla="*/ 1338081 h 1537547"/>
              <a:gd name="connsiteX837" fmla="*/ 1951587 w 2329312"/>
              <a:gd name="connsiteY837" fmla="*/ 1340492 h 1537547"/>
              <a:gd name="connsiteX838" fmla="*/ 1953912 w 2329312"/>
              <a:gd name="connsiteY838" fmla="*/ 1342879 h 1537547"/>
              <a:gd name="connsiteX839" fmla="*/ 1956250 w 2329312"/>
              <a:gd name="connsiteY839" fmla="*/ 1345240 h 1537547"/>
              <a:gd name="connsiteX840" fmla="*/ 1958587 w 2329312"/>
              <a:gd name="connsiteY840" fmla="*/ 1347590 h 1537547"/>
              <a:gd name="connsiteX841" fmla="*/ 1960912 w 2329312"/>
              <a:gd name="connsiteY841" fmla="*/ 1349903 h 1537547"/>
              <a:gd name="connsiteX842" fmla="*/ 1963249 w 2329312"/>
              <a:gd name="connsiteY842" fmla="*/ 1352203 h 1537547"/>
              <a:gd name="connsiteX843" fmla="*/ 1965574 w 2329312"/>
              <a:gd name="connsiteY843" fmla="*/ 1354491 h 1537547"/>
              <a:gd name="connsiteX844" fmla="*/ 1967911 w 2329312"/>
              <a:gd name="connsiteY844" fmla="*/ 1356742 h 1537547"/>
              <a:gd name="connsiteX845" fmla="*/ 1970236 w 2329312"/>
              <a:gd name="connsiteY845" fmla="*/ 1358981 h 1537547"/>
              <a:gd name="connsiteX846" fmla="*/ 1972573 w 2329312"/>
              <a:gd name="connsiteY846" fmla="*/ 1361195 h 1537547"/>
              <a:gd name="connsiteX847" fmla="*/ 1974898 w 2329312"/>
              <a:gd name="connsiteY847" fmla="*/ 1363385 h 1537547"/>
              <a:gd name="connsiteX848" fmla="*/ 1977236 w 2329312"/>
              <a:gd name="connsiteY848" fmla="*/ 1365562 h 1537547"/>
              <a:gd name="connsiteX849" fmla="*/ 1979561 w 2329312"/>
              <a:gd name="connsiteY849" fmla="*/ 1367715 h 1537547"/>
              <a:gd name="connsiteX850" fmla="*/ 1981898 w 2329312"/>
              <a:gd name="connsiteY850" fmla="*/ 1369843 h 1537547"/>
              <a:gd name="connsiteX851" fmla="*/ 1984235 w 2329312"/>
              <a:gd name="connsiteY851" fmla="*/ 1371959 h 1537547"/>
              <a:gd name="connsiteX852" fmla="*/ 1986560 w 2329312"/>
              <a:gd name="connsiteY852" fmla="*/ 1374050 h 1537547"/>
              <a:gd name="connsiteX853" fmla="*/ 1988897 w 2329312"/>
              <a:gd name="connsiteY853" fmla="*/ 1376117 h 1537547"/>
              <a:gd name="connsiteX854" fmla="*/ 1991222 w 2329312"/>
              <a:gd name="connsiteY854" fmla="*/ 1378159 h 1537547"/>
              <a:gd name="connsiteX855" fmla="*/ 1993560 w 2329312"/>
              <a:gd name="connsiteY855" fmla="*/ 1380189 h 1537547"/>
              <a:gd name="connsiteX856" fmla="*/ 1995885 w 2329312"/>
              <a:gd name="connsiteY856" fmla="*/ 1382194 h 1537547"/>
              <a:gd name="connsiteX857" fmla="*/ 1998222 w 2329312"/>
              <a:gd name="connsiteY857" fmla="*/ 1384187 h 1537547"/>
              <a:gd name="connsiteX858" fmla="*/ 2000547 w 2329312"/>
              <a:gd name="connsiteY858" fmla="*/ 1386155 h 1537547"/>
              <a:gd name="connsiteX859" fmla="*/ 2002884 w 2329312"/>
              <a:gd name="connsiteY859" fmla="*/ 1388098 h 1537547"/>
              <a:gd name="connsiteX860" fmla="*/ 2005209 w 2329312"/>
              <a:gd name="connsiteY860" fmla="*/ 1390030 h 1537547"/>
              <a:gd name="connsiteX861" fmla="*/ 2007546 w 2329312"/>
              <a:gd name="connsiteY861" fmla="*/ 1391936 h 1537547"/>
              <a:gd name="connsiteX862" fmla="*/ 2009883 w 2329312"/>
              <a:gd name="connsiteY862" fmla="*/ 1393831 h 1537547"/>
              <a:gd name="connsiteX863" fmla="*/ 2012208 w 2329312"/>
              <a:gd name="connsiteY863" fmla="*/ 1395701 h 1537547"/>
              <a:gd name="connsiteX864" fmla="*/ 2014546 w 2329312"/>
              <a:gd name="connsiteY864" fmla="*/ 1397546 h 1537547"/>
              <a:gd name="connsiteX865" fmla="*/ 2016871 w 2329312"/>
              <a:gd name="connsiteY865" fmla="*/ 1399379 h 1537547"/>
              <a:gd name="connsiteX866" fmla="*/ 2019208 w 2329312"/>
              <a:gd name="connsiteY866" fmla="*/ 1401187 h 1537547"/>
              <a:gd name="connsiteX867" fmla="*/ 2021533 w 2329312"/>
              <a:gd name="connsiteY867" fmla="*/ 1402983 h 1537547"/>
              <a:gd name="connsiteX868" fmla="*/ 2023870 w 2329312"/>
              <a:gd name="connsiteY868" fmla="*/ 1404754 h 1537547"/>
              <a:gd name="connsiteX869" fmla="*/ 2026195 w 2329312"/>
              <a:gd name="connsiteY869" fmla="*/ 1406514 h 1537547"/>
              <a:gd name="connsiteX870" fmla="*/ 2028532 w 2329312"/>
              <a:gd name="connsiteY870" fmla="*/ 1408248 h 1537547"/>
              <a:gd name="connsiteX871" fmla="*/ 2030857 w 2329312"/>
              <a:gd name="connsiteY871" fmla="*/ 1409970 h 1537547"/>
              <a:gd name="connsiteX872" fmla="*/ 2033195 w 2329312"/>
              <a:gd name="connsiteY872" fmla="*/ 1411668 h 1537547"/>
              <a:gd name="connsiteX873" fmla="*/ 2035520 w 2329312"/>
              <a:gd name="connsiteY873" fmla="*/ 1413353 h 1537547"/>
              <a:gd name="connsiteX874" fmla="*/ 2037857 w 2329312"/>
              <a:gd name="connsiteY874" fmla="*/ 1415014 h 1537547"/>
              <a:gd name="connsiteX875" fmla="*/ 2040194 w 2329312"/>
              <a:gd name="connsiteY875" fmla="*/ 1416662 h 1537547"/>
              <a:gd name="connsiteX876" fmla="*/ 2042519 w 2329312"/>
              <a:gd name="connsiteY876" fmla="*/ 1418298 h 1537547"/>
              <a:gd name="connsiteX877" fmla="*/ 2044856 w 2329312"/>
              <a:gd name="connsiteY877" fmla="*/ 1419898 h 1537547"/>
              <a:gd name="connsiteX878" fmla="*/ 2047181 w 2329312"/>
              <a:gd name="connsiteY878" fmla="*/ 1421497 h 1537547"/>
              <a:gd name="connsiteX879" fmla="*/ 2049518 w 2329312"/>
              <a:gd name="connsiteY879" fmla="*/ 1423071 h 1537547"/>
              <a:gd name="connsiteX880" fmla="*/ 2051843 w 2329312"/>
              <a:gd name="connsiteY880" fmla="*/ 1424634 h 1537547"/>
              <a:gd name="connsiteX881" fmla="*/ 2054181 w 2329312"/>
              <a:gd name="connsiteY881" fmla="*/ 1426171 h 1537547"/>
              <a:gd name="connsiteX882" fmla="*/ 2056506 w 2329312"/>
              <a:gd name="connsiteY882" fmla="*/ 1427697 h 1537547"/>
              <a:gd name="connsiteX883" fmla="*/ 2058843 w 2329312"/>
              <a:gd name="connsiteY883" fmla="*/ 1429210 h 1537547"/>
              <a:gd name="connsiteX884" fmla="*/ 2061168 w 2329312"/>
              <a:gd name="connsiteY884" fmla="*/ 1430698 h 1537547"/>
              <a:gd name="connsiteX885" fmla="*/ 2063505 w 2329312"/>
              <a:gd name="connsiteY885" fmla="*/ 1432162 h 1537547"/>
              <a:gd name="connsiteX886" fmla="*/ 2065842 w 2329312"/>
              <a:gd name="connsiteY886" fmla="*/ 1433626 h 1537547"/>
              <a:gd name="connsiteX887" fmla="*/ 2068167 w 2329312"/>
              <a:gd name="connsiteY887" fmla="*/ 1435065 h 1537547"/>
              <a:gd name="connsiteX888" fmla="*/ 2070505 w 2329312"/>
              <a:gd name="connsiteY888" fmla="*/ 1436492 h 1537547"/>
              <a:gd name="connsiteX889" fmla="*/ 2072829 w 2329312"/>
              <a:gd name="connsiteY889" fmla="*/ 1437894 h 1537547"/>
              <a:gd name="connsiteX890" fmla="*/ 2075167 w 2329312"/>
              <a:gd name="connsiteY890" fmla="*/ 1439285 h 1537547"/>
              <a:gd name="connsiteX891" fmla="*/ 2077492 w 2329312"/>
              <a:gd name="connsiteY891" fmla="*/ 1440662 h 1537547"/>
              <a:gd name="connsiteX892" fmla="*/ 2079829 w 2329312"/>
              <a:gd name="connsiteY892" fmla="*/ 1442028 h 1537547"/>
              <a:gd name="connsiteX893" fmla="*/ 2082154 w 2329312"/>
              <a:gd name="connsiteY893" fmla="*/ 1443368 h 1537547"/>
              <a:gd name="connsiteX894" fmla="*/ 2084491 w 2329312"/>
              <a:gd name="connsiteY894" fmla="*/ 1444697 h 1537547"/>
              <a:gd name="connsiteX895" fmla="*/ 2086816 w 2329312"/>
              <a:gd name="connsiteY895" fmla="*/ 1446013 h 1537547"/>
              <a:gd name="connsiteX896" fmla="*/ 2089153 w 2329312"/>
              <a:gd name="connsiteY896" fmla="*/ 1447317 h 1537547"/>
              <a:gd name="connsiteX897" fmla="*/ 2091491 w 2329312"/>
              <a:gd name="connsiteY897" fmla="*/ 1448597 h 1537547"/>
              <a:gd name="connsiteX898" fmla="*/ 2093816 w 2329312"/>
              <a:gd name="connsiteY898" fmla="*/ 1449864 h 1537547"/>
              <a:gd name="connsiteX899" fmla="*/ 2096153 w 2329312"/>
              <a:gd name="connsiteY899" fmla="*/ 1451118 h 1537547"/>
              <a:gd name="connsiteX900" fmla="*/ 2098478 w 2329312"/>
              <a:gd name="connsiteY900" fmla="*/ 1452361 h 1537547"/>
              <a:gd name="connsiteX901" fmla="*/ 2100815 w 2329312"/>
              <a:gd name="connsiteY901" fmla="*/ 1453579 h 1537547"/>
              <a:gd name="connsiteX902" fmla="*/ 2103140 w 2329312"/>
              <a:gd name="connsiteY902" fmla="*/ 1454784 h 1537547"/>
              <a:gd name="connsiteX903" fmla="*/ 2105477 w 2329312"/>
              <a:gd name="connsiteY903" fmla="*/ 1455977 h 1537547"/>
              <a:gd name="connsiteX904" fmla="*/ 2107802 w 2329312"/>
              <a:gd name="connsiteY904" fmla="*/ 1457158 h 1537547"/>
              <a:gd name="connsiteX905" fmla="*/ 2110140 w 2329312"/>
              <a:gd name="connsiteY905" fmla="*/ 1458327 h 1537547"/>
              <a:gd name="connsiteX906" fmla="*/ 2112465 w 2329312"/>
              <a:gd name="connsiteY906" fmla="*/ 1459483 h 1537547"/>
              <a:gd name="connsiteX907" fmla="*/ 2114802 w 2329312"/>
              <a:gd name="connsiteY907" fmla="*/ 1460615 h 1537547"/>
              <a:gd name="connsiteX908" fmla="*/ 2117139 w 2329312"/>
              <a:gd name="connsiteY908" fmla="*/ 1461747 h 1537547"/>
              <a:gd name="connsiteX909" fmla="*/ 2119464 w 2329312"/>
              <a:gd name="connsiteY909" fmla="*/ 1462854 h 1537547"/>
              <a:gd name="connsiteX910" fmla="*/ 2121801 w 2329312"/>
              <a:gd name="connsiteY910" fmla="*/ 1463949 h 1537547"/>
              <a:gd name="connsiteX911" fmla="*/ 2124126 w 2329312"/>
              <a:gd name="connsiteY911" fmla="*/ 1465031 h 1537547"/>
              <a:gd name="connsiteX912" fmla="*/ 2126464 w 2329312"/>
              <a:gd name="connsiteY912" fmla="*/ 1466101 h 1537547"/>
              <a:gd name="connsiteX913" fmla="*/ 2128788 w 2329312"/>
              <a:gd name="connsiteY913" fmla="*/ 1467159 h 1537547"/>
              <a:gd name="connsiteX914" fmla="*/ 2131126 w 2329312"/>
              <a:gd name="connsiteY914" fmla="*/ 1468205 h 1537547"/>
              <a:gd name="connsiteX915" fmla="*/ 2133451 w 2329312"/>
              <a:gd name="connsiteY915" fmla="*/ 1469226 h 1537547"/>
              <a:gd name="connsiteX916" fmla="*/ 2135788 w 2329312"/>
              <a:gd name="connsiteY916" fmla="*/ 1470247 h 1537547"/>
              <a:gd name="connsiteX917" fmla="*/ 2138113 w 2329312"/>
              <a:gd name="connsiteY917" fmla="*/ 1471256 h 1537547"/>
              <a:gd name="connsiteX918" fmla="*/ 2140450 w 2329312"/>
              <a:gd name="connsiteY918" fmla="*/ 1472252 h 1537547"/>
              <a:gd name="connsiteX919" fmla="*/ 2142775 w 2329312"/>
              <a:gd name="connsiteY919" fmla="*/ 1473224 h 1537547"/>
              <a:gd name="connsiteX920" fmla="*/ 2145112 w 2329312"/>
              <a:gd name="connsiteY920" fmla="*/ 1474196 h 1537547"/>
              <a:gd name="connsiteX921" fmla="*/ 2147450 w 2329312"/>
              <a:gd name="connsiteY921" fmla="*/ 1475143 h 1537547"/>
              <a:gd name="connsiteX922" fmla="*/ 2149775 w 2329312"/>
              <a:gd name="connsiteY922" fmla="*/ 1476090 h 1537547"/>
              <a:gd name="connsiteX923" fmla="*/ 2152112 w 2329312"/>
              <a:gd name="connsiteY923" fmla="*/ 1477025 h 1537547"/>
              <a:gd name="connsiteX924" fmla="*/ 2154437 w 2329312"/>
              <a:gd name="connsiteY924" fmla="*/ 1477935 h 1537547"/>
              <a:gd name="connsiteX925" fmla="*/ 2156774 w 2329312"/>
              <a:gd name="connsiteY925" fmla="*/ 1478846 h 1537547"/>
              <a:gd name="connsiteX926" fmla="*/ 2159099 w 2329312"/>
              <a:gd name="connsiteY926" fmla="*/ 1479744 h 1537547"/>
              <a:gd name="connsiteX927" fmla="*/ 2161436 w 2329312"/>
              <a:gd name="connsiteY927" fmla="*/ 1480629 h 1537547"/>
              <a:gd name="connsiteX928" fmla="*/ 2163761 w 2329312"/>
              <a:gd name="connsiteY928" fmla="*/ 1481503 h 1537547"/>
              <a:gd name="connsiteX929" fmla="*/ 2166099 w 2329312"/>
              <a:gd name="connsiteY929" fmla="*/ 1482364 h 1537547"/>
              <a:gd name="connsiteX930" fmla="*/ 2168423 w 2329312"/>
              <a:gd name="connsiteY930" fmla="*/ 1483213 h 1537547"/>
              <a:gd name="connsiteX931" fmla="*/ 2170761 w 2329312"/>
              <a:gd name="connsiteY931" fmla="*/ 1484049 h 1537547"/>
              <a:gd name="connsiteX932" fmla="*/ 2173098 w 2329312"/>
              <a:gd name="connsiteY932" fmla="*/ 1484873 h 1537547"/>
              <a:gd name="connsiteX933" fmla="*/ 2175423 w 2329312"/>
              <a:gd name="connsiteY933" fmla="*/ 1485685 h 1537547"/>
              <a:gd name="connsiteX934" fmla="*/ 2177760 w 2329312"/>
              <a:gd name="connsiteY934" fmla="*/ 1486497 h 1537547"/>
              <a:gd name="connsiteX935" fmla="*/ 2180085 w 2329312"/>
              <a:gd name="connsiteY935" fmla="*/ 1487297 h 1537547"/>
              <a:gd name="connsiteX936" fmla="*/ 2182423 w 2329312"/>
              <a:gd name="connsiteY936" fmla="*/ 1488072 h 1537547"/>
              <a:gd name="connsiteX937" fmla="*/ 2184747 w 2329312"/>
              <a:gd name="connsiteY937" fmla="*/ 1488847 h 1537547"/>
              <a:gd name="connsiteX938" fmla="*/ 2187085 w 2329312"/>
              <a:gd name="connsiteY938" fmla="*/ 1489609 h 1537547"/>
              <a:gd name="connsiteX939" fmla="*/ 2189410 w 2329312"/>
              <a:gd name="connsiteY939" fmla="*/ 1490360 h 1537547"/>
              <a:gd name="connsiteX940" fmla="*/ 2191747 w 2329312"/>
              <a:gd name="connsiteY940" fmla="*/ 1491110 h 1537547"/>
              <a:gd name="connsiteX941" fmla="*/ 2194072 w 2329312"/>
              <a:gd name="connsiteY941" fmla="*/ 1491836 h 1537547"/>
              <a:gd name="connsiteX942" fmla="*/ 2196409 w 2329312"/>
              <a:gd name="connsiteY942" fmla="*/ 1492562 h 1537547"/>
              <a:gd name="connsiteX943" fmla="*/ 2198746 w 2329312"/>
              <a:gd name="connsiteY943" fmla="*/ 1493275 h 1537547"/>
              <a:gd name="connsiteX944" fmla="*/ 2201071 w 2329312"/>
              <a:gd name="connsiteY944" fmla="*/ 1493976 h 1537547"/>
              <a:gd name="connsiteX945" fmla="*/ 2203409 w 2329312"/>
              <a:gd name="connsiteY945" fmla="*/ 1494677 h 1537547"/>
              <a:gd name="connsiteX946" fmla="*/ 2205734 w 2329312"/>
              <a:gd name="connsiteY946" fmla="*/ 1495354 h 1537547"/>
              <a:gd name="connsiteX947" fmla="*/ 2208071 w 2329312"/>
              <a:gd name="connsiteY947" fmla="*/ 1496031 h 1537547"/>
              <a:gd name="connsiteX948" fmla="*/ 2210396 w 2329312"/>
              <a:gd name="connsiteY948" fmla="*/ 1496695 h 1537547"/>
              <a:gd name="connsiteX949" fmla="*/ 2212733 w 2329312"/>
              <a:gd name="connsiteY949" fmla="*/ 1497359 h 1537547"/>
              <a:gd name="connsiteX950" fmla="*/ 2215058 w 2329312"/>
              <a:gd name="connsiteY950" fmla="*/ 1497999 h 1537547"/>
              <a:gd name="connsiteX951" fmla="*/ 2217395 w 2329312"/>
              <a:gd name="connsiteY951" fmla="*/ 1498639 h 1537547"/>
              <a:gd name="connsiteX952" fmla="*/ 2219720 w 2329312"/>
              <a:gd name="connsiteY952" fmla="*/ 1499266 h 1537547"/>
              <a:gd name="connsiteX953" fmla="*/ 2222058 w 2329312"/>
              <a:gd name="connsiteY953" fmla="*/ 1499893 h 1537547"/>
              <a:gd name="connsiteX954" fmla="*/ 2224395 w 2329312"/>
              <a:gd name="connsiteY954" fmla="*/ 1500508 h 1537547"/>
              <a:gd name="connsiteX955" fmla="*/ 2226720 w 2329312"/>
              <a:gd name="connsiteY955" fmla="*/ 1501111 h 1537547"/>
              <a:gd name="connsiteX956" fmla="*/ 2229057 w 2329312"/>
              <a:gd name="connsiteY956" fmla="*/ 1501702 h 1537547"/>
              <a:gd name="connsiteX957" fmla="*/ 2231382 w 2329312"/>
              <a:gd name="connsiteY957" fmla="*/ 1502292 h 1537547"/>
              <a:gd name="connsiteX958" fmla="*/ 2233719 w 2329312"/>
              <a:gd name="connsiteY958" fmla="*/ 1502870 h 1537547"/>
              <a:gd name="connsiteX959" fmla="*/ 2236044 w 2329312"/>
              <a:gd name="connsiteY959" fmla="*/ 1503436 h 1537547"/>
              <a:gd name="connsiteX960" fmla="*/ 2238381 w 2329312"/>
              <a:gd name="connsiteY960" fmla="*/ 1503990 h 1537547"/>
              <a:gd name="connsiteX961" fmla="*/ 2240706 w 2329312"/>
              <a:gd name="connsiteY961" fmla="*/ 1504543 h 1537547"/>
              <a:gd name="connsiteX962" fmla="*/ 2243044 w 2329312"/>
              <a:gd name="connsiteY962" fmla="*/ 1505097 h 1537547"/>
              <a:gd name="connsiteX963" fmla="*/ 2245369 w 2329312"/>
              <a:gd name="connsiteY963" fmla="*/ 1505638 h 1537547"/>
              <a:gd name="connsiteX964" fmla="*/ 2247706 w 2329312"/>
              <a:gd name="connsiteY964" fmla="*/ 1506167 h 1537547"/>
              <a:gd name="connsiteX965" fmla="*/ 2250031 w 2329312"/>
              <a:gd name="connsiteY965" fmla="*/ 1506684 h 1537547"/>
              <a:gd name="connsiteX966" fmla="*/ 2252368 w 2329312"/>
              <a:gd name="connsiteY966" fmla="*/ 1507200 h 1537547"/>
              <a:gd name="connsiteX967" fmla="*/ 2254705 w 2329312"/>
              <a:gd name="connsiteY967" fmla="*/ 1507705 h 1537547"/>
              <a:gd name="connsiteX968" fmla="*/ 2257030 w 2329312"/>
              <a:gd name="connsiteY968" fmla="*/ 1508209 h 1537547"/>
              <a:gd name="connsiteX969" fmla="*/ 2259368 w 2329312"/>
              <a:gd name="connsiteY969" fmla="*/ 1508701 h 1537547"/>
              <a:gd name="connsiteX970" fmla="*/ 2261692 w 2329312"/>
              <a:gd name="connsiteY970" fmla="*/ 1509181 h 1537547"/>
              <a:gd name="connsiteX971" fmla="*/ 2264030 w 2329312"/>
              <a:gd name="connsiteY971" fmla="*/ 1509661 h 1537547"/>
              <a:gd name="connsiteX972" fmla="*/ 2266355 w 2329312"/>
              <a:gd name="connsiteY972" fmla="*/ 1510128 h 1537547"/>
              <a:gd name="connsiteX973" fmla="*/ 2268692 w 2329312"/>
              <a:gd name="connsiteY973" fmla="*/ 1510596 h 1537547"/>
              <a:gd name="connsiteX974" fmla="*/ 2271017 w 2329312"/>
              <a:gd name="connsiteY974" fmla="*/ 1511051 h 1537547"/>
              <a:gd name="connsiteX975" fmla="*/ 2273354 w 2329312"/>
              <a:gd name="connsiteY975" fmla="*/ 1511506 h 1537547"/>
              <a:gd name="connsiteX976" fmla="*/ 2275679 w 2329312"/>
              <a:gd name="connsiteY976" fmla="*/ 1511949 h 1537547"/>
              <a:gd name="connsiteX977" fmla="*/ 2278016 w 2329312"/>
              <a:gd name="connsiteY977" fmla="*/ 1512379 h 1537547"/>
              <a:gd name="connsiteX978" fmla="*/ 2280354 w 2329312"/>
              <a:gd name="connsiteY978" fmla="*/ 1512810 h 1537547"/>
              <a:gd name="connsiteX979" fmla="*/ 2282679 w 2329312"/>
              <a:gd name="connsiteY979" fmla="*/ 1513240 h 1537547"/>
              <a:gd name="connsiteX980" fmla="*/ 2285016 w 2329312"/>
              <a:gd name="connsiteY980" fmla="*/ 1513659 h 1537547"/>
              <a:gd name="connsiteX981" fmla="*/ 2287341 w 2329312"/>
              <a:gd name="connsiteY981" fmla="*/ 1514064 h 1537547"/>
              <a:gd name="connsiteX982" fmla="*/ 2289678 w 2329312"/>
              <a:gd name="connsiteY982" fmla="*/ 1514470 h 1537547"/>
              <a:gd name="connsiteX983" fmla="*/ 2292003 w 2329312"/>
              <a:gd name="connsiteY983" fmla="*/ 1514864 h 1537547"/>
              <a:gd name="connsiteX984" fmla="*/ 2294340 w 2329312"/>
              <a:gd name="connsiteY984" fmla="*/ 1515258 h 1537547"/>
              <a:gd name="connsiteX985" fmla="*/ 2296665 w 2329312"/>
              <a:gd name="connsiteY985" fmla="*/ 1515651 h 1537547"/>
              <a:gd name="connsiteX986" fmla="*/ 2299003 w 2329312"/>
              <a:gd name="connsiteY986" fmla="*/ 1516033 h 1537547"/>
              <a:gd name="connsiteX987" fmla="*/ 2301327 w 2329312"/>
              <a:gd name="connsiteY987" fmla="*/ 1516402 h 1537547"/>
              <a:gd name="connsiteX988" fmla="*/ 2303665 w 2329312"/>
              <a:gd name="connsiteY988" fmla="*/ 1516771 h 1537547"/>
              <a:gd name="connsiteX989" fmla="*/ 2306002 w 2329312"/>
              <a:gd name="connsiteY989" fmla="*/ 1517140 h 1537547"/>
              <a:gd name="connsiteX990" fmla="*/ 2308327 w 2329312"/>
              <a:gd name="connsiteY990" fmla="*/ 1517497 h 1537547"/>
              <a:gd name="connsiteX991" fmla="*/ 2310664 w 2329312"/>
              <a:gd name="connsiteY991" fmla="*/ 1517841 h 1537547"/>
              <a:gd name="connsiteX992" fmla="*/ 2312989 w 2329312"/>
              <a:gd name="connsiteY992" fmla="*/ 1518198 h 1537547"/>
              <a:gd name="connsiteX993" fmla="*/ 2315327 w 2329312"/>
              <a:gd name="connsiteY993" fmla="*/ 1518530 h 1537547"/>
              <a:gd name="connsiteX994" fmla="*/ 2317651 w 2329312"/>
              <a:gd name="connsiteY994" fmla="*/ 1518874 h 1537547"/>
              <a:gd name="connsiteX995" fmla="*/ 2319989 w 2329312"/>
              <a:gd name="connsiteY995" fmla="*/ 1519194 h 1537547"/>
              <a:gd name="connsiteX996" fmla="*/ 2322314 w 2329312"/>
              <a:gd name="connsiteY996" fmla="*/ 1519526 h 1537547"/>
              <a:gd name="connsiteX997" fmla="*/ 2324651 w 2329312"/>
              <a:gd name="connsiteY997" fmla="*/ 1519846 h 1537547"/>
              <a:gd name="connsiteX998" fmla="*/ 2326976 w 2329312"/>
              <a:gd name="connsiteY998" fmla="*/ 1520166 h 1537547"/>
              <a:gd name="connsiteX999" fmla="*/ 2329313 w 2329312"/>
              <a:gd name="connsiteY999" fmla="*/ 1520474 h 1537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</a:cxnLst>
            <a:rect l="l" t="t" r="r" b="b"/>
            <a:pathLst>
              <a:path w="2329312" h="1537547">
                <a:moveTo>
                  <a:pt x="0" y="1537548"/>
                </a:moveTo>
                <a:lnTo>
                  <a:pt x="2331" y="1537548"/>
                </a:lnTo>
                <a:lnTo>
                  <a:pt x="4663" y="1537548"/>
                </a:lnTo>
                <a:lnTo>
                  <a:pt x="6995" y="1537548"/>
                </a:lnTo>
                <a:lnTo>
                  <a:pt x="9326" y="1537548"/>
                </a:lnTo>
                <a:lnTo>
                  <a:pt x="11658" y="1537548"/>
                </a:lnTo>
                <a:lnTo>
                  <a:pt x="13989" y="1537548"/>
                </a:lnTo>
                <a:lnTo>
                  <a:pt x="16321" y="1537548"/>
                </a:lnTo>
                <a:lnTo>
                  <a:pt x="18653" y="1537548"/>
                </a:lnTo>
                <a:lnTo>
                  <a:pt x="20985" y="1537548"/>
                </a:lnTo>
                <a:lnTo>
                  <a:pt x="23316" y="1537548"/>
                </a:lnTo>
                <a:lnTo>
                  <a:pt x="25647" y="1537548"/>
                </a:lnTo>
                <a:lnTo>
                  <a:pt x="27979" y="1537548"/>
                </a:lnTo>
                <a:lnTo>
                  <a:pt x="30311" y="1537548"/>
                </a:lnTo>
                <a:lnTo>
                  <a:pt x="32643" y="1537548"/>
                </a:lnTo>
                <a:lnTo>
                  <a:pt x="34974" y="1537548"/>
                </a:lnTo>
                <a:lnTo>
                  <a:pt x="37306" y="1537548"/>
                </a:lnTo>
                <a:lnTo>
                  <a:pt x="39637" y="1537548"/>
                </a:lnTo>
                <a:lnTo>
                  <a:pt x="41969" y="1537548"/>
                </a:lnTo>
                <a:lnTo>
                  <a:pt x="44301" y="1537548"/>
                </a:lnTo>
                <a:lnTo>
                  <a:pt x="46632" y="1537548"/>
                </a:lnTo>
                <a:lnTo>
                  <a:pt x="48964" y="1537548"/>
                </a:lnTo>
                <a:lnTo>
                  <a:pt x="51295" y="1537548"/>
                </a:lnTo>
                <a:lnTo>
                  <a:pt x="53628" y="1537548"/>
                </a:lnTo>
                <a:lnTo>
                  <a:pt x="55959" y="1537548"/>
                </a:lnTo>
                <a:lnTo>
                  <a:pt x="58291" y="1537548"/>
                </a:lnTo>
                <a:lnTo>
                  <a:pt x="60622" y="1537548"/>
                </a:lnTo>
                <a:lnTo>
                  <a:pt x="62953" y="1537548"/>
                </a:lnTo>
                <a:lnTo>
                  <a:pt x="65286" y="1537548"/>
                </a:lnTo>
                <a:lnTo>
                  <a:pt x="67617" y="1537548"/>
                </a:lnTo>
                <a:lnTo>
                  <a:pt x="69949" y="1537548"/>
                </a:lnTo>
                <a:lnTo>
                  <a:pt x="72280" y="1537548"/>
                </a:lnTo>
                <a:lnTo>
                  <a:pt x="74613" y="1537548"/>
                </a:lnTo>
                <a:lnTo>
                  <a:pt x="76944" y="1537548"/>
                </a:lnTo>
                <a:lnTo>
                  <a:pt x="79275" y="1537548"/>
                </a:lnTo>
                <a:lnTo>
                  <a:pt x="81607" y="1537548"/>
                </a:lnTo>
                <a:lnTo>
                  <a:pt x="83938" y="1537548"/>
                </a:lnTo>
                <a:lnTo>
                  <a:pt x="86271" y="1537548"/>
                </a:lnTo>
                <a:lnTo>
                  <a:pt x="88602" y="1537548"/>
                </a:lnTo>
                <a:lnTo>
                  <a:pt x="90934" y="1537548"/>
                </a:lnTo>
                <a:lnTo>
                  <a:pt x="93265" y="1537548"/>
                </a:lnTo>
                <a:lnTo>
                  <a:pt x="95596" y="1537548"/>
                </a:lnTo>
                <a:lnTo>
                  <a:pt x="97929" y="1537548"/>
                </a:lnTo>
                <a:lnTo>
                  <a:pt x="100260" y="1537548"/>
                </a:lnTo>
                <a:lnTo>
                  <a:pt x="102592" y="1537548"/>
                </a:lnTo>
                <a:lnTo>
                  <a:pt x="104923" y="1537548"/>
                </a:lnTo>
                <a:lnTo>
                  <a:pt x="107256" y="1537548"/>
                </a:lnTo>
                <a:lnTo>
                  <a:pt x="109587" y="1537548"/>
                </a:lnTo>
                <a:lnTo>
                  <a:pt x="111919" y="1537548"/>
                </a:lnTo>
                <a:lnTo>
                  <a:pt x="114250" y="1537548"/>
                </a:lnTo>
                <a:lnTo>
                  <a:pt x="116581" y="1537548"/>
                </a:lnTo>
                <a:lnTo>
                  <a:pt x="118914" y="1537548"/>
                </a:lnTo>
                <a:lnTo>
                  <a:pt x="121245" y="1537548"/>
                </a:lnTo>
                <a:lnTo>
                  <a:pt x="123577" y="1537548"/>
                </a:lnTo>
                <a:lnTo>
                  <a:pt x="125908" y="1537548"/>
                </a:lnTo>
                <a:lnTo>
                  <a:pt x="128241" y="1537548"/>
                </a:lnTo>
                <a:lnTo>
                  <a:pt x="130572" y="1537548"/>
                </a:lnTo>
                <a:lnTo>
                  <a:pt x="132903" y="1537548"/>
                </a:lnTo>
                <a:lnTo>
                  <a:pt x="135235" y="1537548"/>
                </a:lnTo>
                <a:lnTo>
                  <a:pt x="137566" y="1537548"/>
                </a:lnTo>
                <a:lnTo>
                  <a:pt x="139899" y="1537548"/>
                </a:lnTo>
                <a:lnTo>
                  <a:pt x="142230" y="1537548"/>
                </a:lnTo>
                <a:lnTo>
                  <a:pt x="144562" y="1537548"/>
                </a:lnTo>
                <a:lnTo>
                  <a:pt x="146893" y="1537548"/>
                </a:lnTo>
                <a:lnTo>
                  <a:pt x="149225" y="1537548"/>
                </a:lnTo>
                <a:lnTo>
                  <a:pt x="151557" y="1537548"/>
                </a:lnTo>
                <a:lnTo>
                  <a:pt x="153888" y="1537548"/>
                </a:lnTo>
                <a:lnTo>
                  <a:pt x="156220" y="1537548"/>
                </a:lnTo>
                <a:lnTo>
                  <a:pt x="158551" y="1537548"/>
                </a:lnTo>
                <a:lnTo>
                  <a:pt x="160883" y="1537548"/>
                </a:lnTo>
                <a:lnTo>
                  <a:pt x="163215" y="1537548"/>
                </a:lnTo>
                <a:lnTo>
                  <a:pt x="165547" y="1537548"/>
                </a:lnTo>
                <a:lnTo>
                  <a:pt x="167878" y="1537548"/>
                </a:lnTo>
                <a:lnTo>
                  <a:pt x="170209" y="1537548"/>
                </a:lnTo>
                <a:lnTo>
                  <a:pt x="172541" y="1537548"/>
                </a:lnTo>
                <a:lnTo>
                  <a:pt x="174873" y="1537548"/>
                </a:lnTo>
                <a:lnTo>
                  <a:pt x="177205" y="1537548"/>
                </a:lnTo>
                <a:lnTo>
                  <a:pt x="179536" y="1537548"/>
                </a:lnTo>
                <a:lnTo>
                  <a:pt x="181868" y="1537548"/>
                </a:lnTo>
                <a:lnTo>
                  <a:pt x="184199" y="1537548"/>
                </a:lnTo>
                <a:lnTo>
                  <a:pt x="186531" y="1537548"/>
                </a:lnTo>
                <a:lnTo>
                  <a:pt x="188863" y="1537548"/>
                </a:lnTo>
                <a:lnTo>
                  <a:pt x="191194" y="1537548"/>
                </a:lnTo>
                <a:lnTo>
                  <a:pt x="193526" y="1537548"/>
                </a:lnTo>
                <a:lnTo>
                  <a:pt x="195857" y="1537548"/>
                </a:lnTo>
                <a:lnTo>
                  <a:pt x="198190" y="1537548"/>
                </a:lnTo>
                <a:lnTo>
                  <a:pt x="200521" y="1537548"/>
                </a:lnTo>
                <a:lnTo>
                  <a:pt x="202853" y="1537548"/>
                </a:lnTo>
                <a:lnTo>
                  <a:pt x="205184" y="1537548"/>
                </a:lnTo>
                <a:lnTo>
                  <a:pt x="207515" y="1537548"/>
                </a:lnTo>
                <a:lnTo>
                  <a:pt x="209848" y="1537548"/>
                </a:lnTo>
                <a:lnTo>
                  <a:pt x="212179" y="1537548"/>
                </a:lnTo>
                <a:lnTo>
                  <a:pt x="214511" y="1537548"/>
                </a:lnTo>
                <a:lnTo>
                  <a:pt x="216842" y="1537548"/>
                </a:lnTo>
                <a:lnTo>
                  <a:pt x="219175" y="1537548"/>
                </a:lnTo>
                <a:lnTo>
                  <a:pt x="221506" y="1537548"/>
                </a:lnTo>
                <a:lnTo>
                  <a:pt x="223837" y="1537548"/>
                </a:lnTo>
                <a:lnTo>
                  <a:pt x="226169" y="1537548"/>
                </a:lnTo>
                <a:lnTo>
                  <a:pt x="228500" y="1537548"/>
                </a:lnTo>
                <a:lnTo>
                  <a:pt x="230833" y="1537548"/>
                </a:lnTo>
                <a:lnTo>
                  <a:pt x="233164" y="1537548"/>
                </a:lnTo>
                <a:lnTo>
                  <a:pt x="235496" y="1537548"/>
                </a:lnTo>
                <a:lnTo>
                  <a:pt x="237827" y="1537548"/>
                </a:lnTo>
                <a:lnTo>
                  <a:pt x="240158" y="1537548"/>
                </a:lnTo>
                <a:lnTo>
                  <a:pt x="242491" y="1537548"/>
                </a:lnTo>
                <a:lnTo>
                  <a:pt x="244822" y="1537548"/>
                </a:lnTo>
                <a:lnTo>
                  <a:pt x="247154" y="1537548"/>
                </a:lnTo>
                <a:lnTo>
                  <a:pt x="249485" y="1537548"/>
                </a:lnTo>
                <a:lnTo>
                  <a:pt x="251818" y="1537548"/>
                </a:lnTo>
                <a:lnTo>
                  <a:pt x="254149" y="1537548"/>
                </a:lnTo>
                <a:lnTo>
                  <a:pt x="256481" y="1537548"/>
                </a:lnTo>
                <a:lnTo>
                  <a:pt x="258812" y="1537548"/>
                </a:lnTo>
                <a:lnTo>
                  <a:pt x="261143" y="1537548"/>
                </a:lnTo>
                <a:lnTo>
                  <a:pt x="263476" y="1537548"/>
                </a:lnTo>
                <a:lnTo>
                  <a:pt x="265807" y="1537548"/>
                </a:lnTo>
                <a:lnTo>
                  <a:pt x="268139" y="1537548"/>
                </a:lnTo>
                <a:lnTo>
                  <a:pt x="270470" y="1537548"/>
                </a:lnTo>
                <a:lnTo>
                  <a:pt x="272803" y="1537548"/>
                </a:lnTo>
                <a:lnTo>
                  <a:pt x="275134" y="1537548"/>
                </a:lnTo>
                <a:lnTo>
                  <a:pt x="277465" y="1537548"/>
                </a:lnTo>
                <a:lnTo>
                  <a:pt x="279797" y="1537548"/>
                </a:lnTo>
                <a:lnTo>
                  <a:pt x="282128" y="1537548"/>
                </a:lnTo>
                <a:lnTo>
                  <a:pt x="284461" y="1537548"/>
                </a:lnTo>
                <a:lnTo>
                  <a:pt x="286792" y="1537548"/>
                </a:lnTo>
                <a:lnTo>
                  <a:pt x="289124" y="1537548"/>
                </a:lnTo>
                <a:lnTo>
                  <a:pt x="291455" y="1537548"/>
                </a:lnTo>
                <a:lnTo>
                  <a:pt x="293787" y="1537548"/>
                </a:lnTo>
                <a:lnTo>
                  <a:pt x="296119" y="1537548"/>
                </a:lnTo>
                <a:lnTo>
                  <a:pt x="298450" y="1537548"/>
                </a:lnTo>
                <a:lnTo>
                  <a:pt x="300782" y="1537548"/>
                </a:lnTo>
                <a:lnTo>
                  <a:pt x="303113" y="1537548"/>
                </a:lnTo>
                <a:lnTo>
                  <a:pt x="305445" y="1537548"/>
                </a:lnTo>
                <a:lnTo>
                  <a:pt x="307777" y="1537548"/>
                </a:lnTo>
                <a:lnTo>
                  <a:pt x="310109" y="1537548"/>
                </a:lnTo>
                <a:lnTo>
                  <a:pt x="312440" y="1537548"/>
                </a:lnTo>
                <a:lnTo>
                  <a:pt x="314771" y="1537548"/>
                </a:lnTo>
                <a:lnTo>
                  <a:pt x="317103" y="1537548"/>
                </a:lnTo>
                <a:lnTo>
                  <a:pt x="319435" y="1537548"/>
                </a:lnTo>
                <a:lnTo>
                  <a:pt x="321767" y="1537548"/>
                </a:lnTo>
                <a:lnTo>
                  <a:pt x="324098" y="1537548"/>
                </a:lnTo>
                <a:lnTo>
                  <a:pt x="326430" y="1537548"/>
                </a:lnTo>
                <a:lnTo>
                  <a:pt x="328761" y="1537548"/>
                </a:lnTo>
                <a:lnTo>
                  <a:pt x="331092" y="1537548"/>
                </a:lnTo>
                <a:lnTo>
                  <a:pt x="333425" y="1537548"/>
                </a:lnTo>
                <a:lnTo>
                  <a:pt x="335756" y="1537548"/>
                </a:lnTo>
                <a:lnTo>
                  <a:pt x="338088" y="1537548"/>
                </a:lnTo>
                <a:lnTo>
                  <a:pt x="340419" y="1537548"/>
                </a:lnTo>
                <a:lnTo>
                  <a:pt x="342752" y="1537548"/>
                </a:lnTo>
                <a:lnTo>
                  <a:pt x="345083" y="1537548"/>
                </a:lnTo>
                <a:lnTo>
                  <a:pt x="347415" y="1537548"/>
                </a:lnTo>
                <a:lnTo>
                  <a:pt x="349746" y="1537548"/>
                </a:lnTo>
                <a:lnTo>
                  <a:pt x="352077" y="1537548"/>
                </a:lnTo>
                <a:lnTo>
                  <a:pt x="354410" y="1537548"/>
                </a:lnTo>
                <a:lnTo>
                  <a:pt x="356741" y="1537548"/>
                </a:lnTo>
                <a:lnTo>
                  <a:pt x="359073" y="1537548"/>
                </a:lnTo>
                <a:lnTo>
                  <a:pt x="361404" y="1537548"/>
                </a:lnTo>
                <a:lnTo>
                  <a:pt x="363737" y="1537548"/>
                </a:lnTo>
                <a:lnTo>
                  <a:pt x="366068" y="1537548"/>
                </a:lnTo>
                <a:lnTo>
                  <a:pt x="368399" y="1537548"/>
                </a:lnTo>
                <a:lnTo>
                  <a:pt x="370731" y="1537548"/>
                </a:lnTo>
                <a:lnTo>
                  <a:pt x="373062" y="1537548"/>
                </a:lnTo>
                <a:lnTo>
                  <a:pt x="375395" y="1537548"/>
                </a:lnTo>
                <a:lnTo>
                  <a:pt x="377726" y="1537548"/>
                </a:lnTo>
                <a:lnTo>
                  <a:pt x="380058" y="1537548"/>
                </a:lnTo>
                <a:lnTo>
                  <a:pt x="382389" y="1537548"/>
                </a:lnTo>
                <a:lnTo>
                  <a:pt x="384720" y="1537548"/>
                </a:lnTo>
                <a:lnTo>
                  <a:pt x="387053" y="1537548"/>
                </a:lnTo>
                <a:lnTo>
                  <a:pt x="389384" y="1537548"/>
                </a:lnTo>
                <a:lnTo>
                  <a:pt x="391716" y="1537548"/>
                </a:lnTo>
                <a:lnTo>
                  <a:pt x="394047" y="1537548"/>
                </a:lnTo>
                <a:lnTo>
                  <a:pt x="396380" y="1537548"/>
                </a:lnTo>
                <a:lnTo>
                  <a:pt x="398711" y="1537548"/>
                </a:lnTo>
                <a:lnTo>
                  <a:pt x="401043" y="1537548"/>
                </a:lnTo>
                <a:lnTo>
                  <a:pt x="403374" y="1537548"/>
                </a:lnTo>
                <a:lnTo>
                  <a:pt x="405705" y="1537548"/>
                </a:lnTo>
                <a:lnTo>
                  <a:pt x="408038" y="1537548"/>
                </a:lnTo>
                <a:lnTo>
                  <a:pt x="410369" y="1537548"/>
                </a:lnTo>
                <a:lnTo>
                  <a:pt x="412701" y="1537548"/>
                </a:lnTo>
                <a:lnTo>
                  <a:pt x="415032" y="1537548"/>
                </a:lnTo>
                <a:lnTo>
                  <a:pt x="417364" y="1537548"/>
                </a:lnTo>
                <a:lnTo>
                  <a:pt x="419696" y="1537548"/>
                </a:lnTo>
                <a:lnTo>
                  <a:pt x="422027" y="1537548"/>
                </a:lnTo>
                <a:lnTo>
                  <a:pt x="424359" y="1537548"/>
                </a:lnTo>
                <a:lnTo>
                  <a:pt x="426690" y="1537548"/>
                </a:lnTo>
                <a:lnTo>
                  <a:pt x="429022" y="1537548"/>
                </a:lnTo>
                <a:lnTo>
                  <a:pt x="431354" y="1537548"/>
                </a:lnTo>
                <a:lnTo>
                  <a:pt x="433686" y="1537548"/>
                </a:lnTo>
                <a:lnTo>
                  <a:pt x="436017" y="1537548"/>
                </a:lnTo>
                <a:lnTo>
                  <a:pt x="438349" y="1537548"/>
                </a:lnTo>
                <a:lnTo>
                  <a:pt x="440680" y="1537548"/>
                </a:lnTo>
                <a:lnTo>
                  <a:pt x="443012" y="1537548"/>
                </a:lnTo>
                <a:lnTo>
                  <a:pt x="445344" y="1537548"/>
                </a:lnTo>
                <a:lnTo>
                  <a:pt x="447675" y="1537548"/>
                </a:lnTo>
                <a:lnTo>
                  <a:pt x="450007" y="1537548"/>
                </a:lnTo>
                <a:lnTo>
                  <a:pt x="452339" y="1537548"/>
                </a:lnTo>
                <a:lnTo>
                  <a:pt x="454671" y="1537548"/>
                </a:lnTo>
                <a:lnTo>
                  <a:pt x="457002" y="1537548"/>
                </a:lnTo>
                <a:lnTo>
                  <a:pt x="459333" y="1537548"/>
                </a:lnTo>
                <a:lnTo>
                  <a:pt x="461665" y="1537548"/>
                </a:lnTo>
                <a:lnTo>
                  <a:pt x="463997" y="1537548"/>
                </a:lnTo>
                <a:lnTo>
                  <a:pt x="466329" y="1537548"/>
                </a:lnTo>
                <a:lnTo>
                  <a:pt x="468660" y="1537548"/>
                </a:lnTo>
                <a:lnTo>
                  <a:pt x="470992" y="1537548"/>
                </a:lnTo>
                <a:lnTo>
                  <a:pt x="473323" y="1537548"/>
                </a:lnTo>
                <a:lnTo>
                  <a:pt x="475654" y="1537548"/>
                </a:lnTo>
                <a:lnTo>
                  <a:pt x="477987" y="1537548"/>
                </a:lnTo>
                <a:lnTo>
                  <a:pt x="480318" y="1537548"/>
                </a:lnTo>
                <a:lnTo>
                  <a:pt x="482650" y="1537548"/>
                </a:lnTo>
                <a:lnTo>
                  <a:pt x="484981" y="1537548"/>
                </a:lnTo>
                <a:lnTo>
                  <a:pt x="487314" y="1537548"/>
                </a:lnTo>
                <a:lnTo>
                  <a:pt x="489645" y="1537548"/>
                </a:lnTo>
                <a:lnTo>
                  <a:pt x="491977" y="1537548"/>
                </a:lnTo>
                <a:lnTo>
                  <a:pt x="494308" y="1537548"/>
                </a:lnTo>
                <a:lnTo>
                  <a:pt x="496639" y="1537548"/>
                </a:lnTo>
                <a:lnTo>
                  <a:pt x="498972" y="1537548"/>
                </a:lnTo>
                <a:lnTo>
                  <a:pt x="501303" y="1537548"/>
                </a:lnTo>
                <a:lnTo>
                  <a:pt x="503635" y="1537548"/>
                </a:lnTo>
                <a:lnTo>
                  <a:pt x="505966" y="1537548"/>
                </a:lnTo>
                <a:lnTo>
                  <a:pt x="508299" y="1537548"/>
                </a:lnTo>
                <a:lnTo>
                  <a:pt x="510630" y="1537548"/>
                </a:lnTo>
                <a:lnTo>
                  <a:pt x="512961" y="1537548"/>
                </a:lnTo>
                <a:lnTo>
                  <a:pt x="515293" y="1537548"/>
                </a:lnTo>
                <a:lnTo>
                  <a:pt x="517624" y="1537548"/>
                </a:lnTo>
                <a:lnTo>
                  <a:pt x="519957" y="1537548"/>
                </a:lnTo>
                <a:lnTo>
                  <a:pt x="522288" y="1537548"/>
                </a:lnTo>
                <a:lnTo>
                  <a:pt x="524620" y="1537548"/>
                </a:lnTo>
                <a:lnTo>
                  <a:pt x="526951" y="1537548"/>
                </a:lnTo>
                <a:lnTo>
                  <a:pt x="529282" y="1537548"/>
                </a:lnTo>
                <a:lnTo>
                  <a:pt x="531615" y="1537548"/>
                </a:lnTo>
                <a:lnTo>
                  <a:pt x="533946" y="1537548"/>
                </a:lnTo>
                <a:lnTo>
                  <a:pt x="536278" y="1537548"/>
                </a:lnTo>
                <a:lnTo>
                  <a:pt x="538609" y="1537548"/>
                </a:lnTo>
                <a:lnTo>
                  <a:pt x="540942" y="1537548"/>
                </a:lnTo>
                <a:lnTo>
                  <a:pt x="543273" y="1537548"/>
                </a:lnTo>
                <a:lnTo>
                  <a:pt x="545605" y="1537548"/>
                </a:lnTo>
                <a:lnTo>
                  <a:pt x="547936" y="1537548"/>
                </a:lnTo>
                <a:lnTo>
                  <a:pt x="550267" y="1537548"/>
                </a:lnTo>
                <a:lnTo>
                  <a:pt x="552600" y="1537548"/>
                </a:lnTo>
                <a:lnTo>
                  <a:pt x="554931" y="1537548"/>
                </a:lnTo>
                <a:lnTo>
                  <a:pt x="557263" y="1537548"/>
                </a:lnTo>
                <a:lnTo>
                  <a:pt x="559594" y="1537548"/>
                </a:lnTo>
                <a:lnTo>
                  <a:pt x="561926" y="1537548"/>
                </a:lnTo>
                <a:lnTo>
                  <a:pt x="564258" y="1537548"/>
                </a:lnTo>
                <a:lnTo>
                  <a:pt x="566589" y="1537548"/>
                </a:lnTo>
                <a:lnTo>
                  <a:pt x="568921" y="1537548"/>
                </a:lnTo>
                <a:lnTo>
                  <a:pt x="571252" y="1537548"/>
                </a:lnTo>
                <a:lnTo>
                  <a:pt x="573584" y="1537548"/>
                </a:lnTo>
                <a:lnTo>
                  <a:pt x="575916" y="1537548"/>
                </a:lnTo>
                <a:lnTo>
                  <a:pt x="578248" y="1537548"/>
                </a:lnTo>
                <a:lnTo>
                  <a:pt x="580579" y="1537548"/>
                </a:lnTo>
                <a:lnTo>
                  <a:pt x="582911" y="1537548"/>
                </a:lnTo>
                <a:lnTo>
                  <a:pt x="585242" y="1537548"/>
                </a:lnTo>
                <a:lnTo>
                  <a:pt x="587574" y="1537548"/>
                </a:lnTo>
                <a:lnTo>
                  <a:pt x="589906" y="1537548"/>
                </a:lnTo>
                <a:lnTo>
                  <a:pt x="592237" y="1537548"/>
                </a:lnTo>
                <a:lnTo>
                  <a:pt x="594569" y="1537548"/>
                </a:lnTo>
                <a:lnTo>
                  <a:pt x="596900" y="1537548"/>
                </a:lnTo>
                <a:lnTo>
                  <a:pt x="599233" y="1537548"/>
                </a:lnTo>
                <a:lnTo>
                  <a:pt x="601564" y="1537548"/>
                </a:lnTo>
                <a:lnTo>
                  <a:pt x="603895" y="1537548"/>
                </a:lnTo>
                <a:lnTo>
                  <a:pt x="606227" y="1537548"/>
                </a:lnTo>
                <a:lnTo>
                  <a:pt x="608558" y="1537548"/>
                </a:lnTo>
                <a:lnTo>
                  <a:pt x="610891" y="1537548"/>
                </a:lnTo>
                <a:lnTo>
                  <a:pt x="613222" y="1537548"/>
                </a:lnTo>
                <a:lnTo>
                  <a:pt x="615554" y="1537548"/>
                </a:lnTo>
                <a:lnTo>
                  <a:pt x="617885" y="1537548"/>
                </a:lnTo>
                <a:lnTo>
                  <a:pt x="620216" y="1537548"/>
                </a:lnTo>
                <a:lnTo>
                  <a:pt x="622549" y="1537548"/>
                </a:lnTo>
                <a:lnTo>
                  <a:pt x="624880" y="1537548"/>
                </a:lnTo>
                <a:lnTo>
                  <a:pt x="627212" y="1537548"/>
                </a:lnTo>
                <a:lnTo>
                  <a:pt x="629543" y="1537548"/>
                </a:lnTo>
                <a:lnTo>
                  <a:pt x="631876" y="1537548"/>
                </a:lnTo>
                <a:lnTo>
                  <a:pt x="634207" y="1537548"/>
                </a:lnTo>
                <a:lnTo>
                  <a:pt x="636539" y="1537548"/>
                </a:lnTo>
                <a:lnTo>
                  <a:pt x="638870" y="1537548"/>
                </a:lnTo>
                <a:lnTo>
                  <a:pt x="641201" y="1537548"/>
                </a:lnTo>
                <a:lnTo>
                  <a:pt x="643534" y="1537548"/>
                </a:lnTo>
                <a:lnTo>
                  <a:pt x="645865" y="1537548"/>
                </a:lnTo>
                <a:lnTo>
                  <a:pt x="648197" y="1537548"/>
                </a:lnTo>
                <a:lnTo>
                  <a:pt x="650528" y="1537548"/>
                </a:lnTo>
                <a:lnTo>
                  <a:pt x="652861" y="1537548"/>
                </a:lnTo>
                <a:lnTo>
                  <a:pt x="655192" y="1537548"/>
                </a:lnTo>
                <a:lnTo>
                  <a:pt x="657523" y="1537548"/>
                </a:lnTo>
                <a:lnTo>
                  <a:pt x="659855" y="1537548"/>
                </a:lnTo>
                <a:lnTo>
                  <a:pt x="662186" y="1537548"/>
                </a:lnTo>
                <a:lnTo>
                  <a:pt x="664519" y="1537548"/>
                </a:lnTo>
                <a:lnTo>
                  <a:pt x="666850" y="1537548"/>
                </a:lnTo>
                <a:lnTo>
                  <a:pt x="669182" y="1537548"/>
                </a:lnTo>
                <a:lnTo>
                  <a:pt x="671513" y="1537548"/>
                </a:lnTo>
                <a:lnTo>
                  <a:pt x="673845" y="1537548"/>
                </a:lnTo>
                <a:lnTo>
                  <a:pt x="676177" y="1537548"/>
                </a:lnTo>
                <a:lnTo>
                  <a:pt x="678508" y="1537548"/>
                </a:lnTo>
                <a:lnTo>
                  <a:pt x="680840" y="1537548"/>
                </a:lnTo>
                <a:lnTo>
                  <a:pt x="683171" y="1537548"/>
                </a:lnTo>
                <a:lnTo>
                  <a:pt x="685504" y="1537548"/>
                </a:lnTo>
                <a:lnTo>
                  <a:pt x="687835" y="1537548"/>
                </a:lnTo>
                <a:lnTo>
                  <a:pt x="690167" y="1537548"/>
                </a:lnTo>
                <a:lnTo>
                  <a:pt x="692498" y="1537548"/>
                </a:lnTo>
                <a:lnTo>
                  <a:pt x="694829" y="1537548"/>
                </a:lnTo>
                <a:lnTo>
                  <a:pt x="697162" y="1537548"/>
                </a:lnTo>
                <a:lnTo>
                  <a:pt x="699493" y="1537548"/>
                </a:lnTo>
                <a:lnTo>
                  <a:pt x="701825" y="1537548"/>
                </a:lnTo>
                <a:lnTo>
                  <a:pt x="704156" y="1537548"/>
                </a:lnTo>
                <a:lnTo>
                  <a:pt x="706488" y="1537548"/>
                </a:lnTo>
                <a:lnTo>
                  <a:pt x="708820" y="1537548"/>
                </a:lnTo>
                <a:lnTo>
                  <a:pt x="711151" y="1537548"/>
                </a:lnTo>
                <a:lnTo>
                  <a:pt x="713483" y="1537548"/>
                </a:lnTo>
                <a:lnTo>
                  <a:pt x="715814" y="1537548"/>
                </a:lnTo>
                <a:lnTo>
                  <a:pt x="718146" y="1537548"/>
                </a:lnTo>
                <a:lnTo>
                  <a:pt x="720478" y="1537548"/>
                </a:lnTo>
                <a:lnTo>
                  <a:pt x="722810" y="1537548"/>
                </a:lnTo>
                <a:lnTo>
                  <a:pt x="725141" y="1537548"/>
                </a:lnTo>
                <a:lnTo>
                  <a:pt x="727473" y="1537548"/>
                </a:lnTo>
                <a:lnTo>
                  <a:pt x="729804" y="1537548"/>
                </a:lnTo>
                <a:lnTo>
                  <a:pt x="732136" y="1537548"/>
                </a:lnTo>
                <a:lnTo>
                  <a:pt x="734468" y="1537548"/>
                </a:lnTo>
                <a:lnTo>
                  <a:pt x="736803" y="1537548"/>
                </a:lnTo>
                <a:lnTo>
                  <a:pt x="739128" y="1537548"/>
                </a:lnTo>
                <a:lnTo>
                  <a:pt x="741465" y="1537548"/>
                </a:lnTo>
                <a:lnTo>
                  <a:pt x="743790" y="1537548"/>
                </a:lnTo>
                <a:lnTo>
                  <a:pt x="746127" y="1537548"/>
                </a:lnTo>
                <a:lnTo>
                  <a:pt x="748452" y="1537548"/>
                </a:lnTo>
                <a:lnTo>
                  <a:pt x="750789" y="1537548"/>
                </a:lnTo>
                <a:lnTo>
                  <a:pt x="753127" y="1537548"/>
                </a:lnTo>
                <a:lnTo>
                  <a:pt x="755452" y="1537548"/>
                </a:lnTo>
                <a:lnTo>
                  <a:pt x="757789" y="1537548"/>
                </a:lnTo>
                <a:lnTo>
                  <a:pt x="760114" y="1537548"/>
                </a:lnTo>
                <a:lnTo>
                  <a:pt x="762451" y="1537548"/>
                </a:lnTo>
                <a:lnTo>
                  <a:pt x="764776" y="1537548"/>
                </a:lnTo>
                <a:lnTo>
                  <a:pt x="767113" y="1537548"/>
                </a:lnTo>
                <a:lnTo>
                  <a:pt x="769438" y="1537548"/>
                </a:lnTo>
                <a:lnTo>
                  <a:pt x="771776" y="1537548"/>
                </a:lnTo>
                <a:lnTo>
                  <a:pt x="774100" y="1537548"/>
                </a:lnTo>
                <a:lnTo>
                  <a:pt x="776438" y="1537548"/>
                </a:lnTo>
                <a:lnTo>
                  <a:pt x="778775" y="1537548"/>
                </a:lnTo>
                <a:lnTo>
                  <a:pt x="781100" y="1537548"/>
                </a:lnTo>
                <a:lnTo>
                  <a:pt x="783437" y="1537548"/>
                </a:lnTo>
                <a:lnTo>
                  <a:pt x="785762" y="1537548"/>
                </a:lnTo>
                <a:lnTo>
                  <a:pt x="788099" y="1537548"/>
                </a:lnTo>
                <a:lnTo>
                  <a:pt x="790424" y="1537548"/>
                </a:lnTo>
                <a:lnTo>
                  <a:pt x="792762" y="1537548"/>
                </a:lnTo>
                <a:lnTo>
                  <a:pt x="795087" y="1537548"/>
                </a:lnTo>
                <a:lnTo>
                  <a:pt x="797424" y="1537548"/>
                </a:lnTo>
                <a:lnTo>
                  <a:pt x="799749" y="1537548"/>
                </a:lnTo>
                <a:lnTo>
                  <a:pt x="802086" y="1537548"/>
                </a:lnTo>
                <a:lnTo>
                  <a:pt x="804411" y="1537548"/>
                </a:lnTo>
                <a:lnTo>
                  <a:pt x="806748" y="1537548"/>
                </a:lnTo>
                <a:lnTo>
                  <a:pt x="809086" y="1537548"/>
                </a:lnTo>
                <a:lnTo>
                  <a:pt x="811410" y="1537548"/>
                </a:lnTo>
                <a:lnTo>
                  <a:pt x="813748" y="1537548"/>
                </a:lnTo>
                <a:lnTo>
                  <a:pt x="816073" y="1537548"/>
                </a:lnTo>
                <a:lnTo>
                  <a:pt x="818410" y="1537548"/>
                </a:lnTo>
                <a:lnTo>
                  <a:pt x="820735" y="1537548"/>
                </a:lnTo>
                <a:lnTo>
                  <a:pt x="823072" y="1537548"/>
                </a:lnTo>
                <a:lnTo>
                  <a:pt x="825397" y="1537548"/>
                </a:lnTo>
                <a:lnTo>
                  <a:pt x="827734" y="1537548"/>
                </a:lnTo>
                <a:lnTo>
                  <a:pt x="830059" y="1537548"/>
                </a:lnTo>
                <a:lnTo>
                  <a:pt x="832397" y="1537548"/>
                </a:lnTo>
                <a:lnTo>
                  <a:pt x="834734" y="1537548"/>
                </a:lnTo>
                <a:lnTo>
                  <a:pt x="837059" y="1537548"/>
                </a:lnTo>
                <a:lnTo>
                  <a:pt x="839396" y="1537548"/>
                </a:lnTo>
                <a:lnTo>
                  <a:pt x="841721" y="1537548"/>
                </a:lnTo>
                <a:lnTo>
                  <a:pt x="844058" y="1537548"/>
                </a:lnTo>
                <a:lnTo>
                  <a:pt x="846383" y="1537548"/>
                </a:lnTo>
                <a:lnTo>
                  <a:pt x="848720" y="1537548"/>
                </a:lnTo>
                <a:lnTo>
                  <a:pt x="851045" y="1537548"/>
                </a:lnTo>
                <a:lnTo>
                  <a:pt x="853383" y="1537548"/>
                </a:lnTo>
                <a:lnTo>
                  <a:pt x="855708" y="1537548"/>
                </a:lnTo>
                <a:lnTo>
                  <a:pt x="858045" y="1537548"/>
                </a:lnTo>
                <a:lnTo>
                  <a:pt x="860382" y="1537548"/>
                </a:lnTo>
                <a:lnTo>
                  <a:pt x="862707" y="1537548"/>
                </a:lnTo>
                <a:lnTo>
                  <a:pt x="865044" y="1537548"/>
                </a:lnTo>
                <a:lnTo>
                  <a:pt x="867369" y="1537548"/>
                </a:lnTo>
                <a:lnTo>
                  <a:pt x="869707" y="1537548"/>
                </a:lnTo>
                <a:lnTo>
                  <a:pt x="872032" y="1537548"/>
                </a:lnTo>
                <a:lnTo>
                  <a:pt x="874369" y="1537548"/>
                </a:lnTo>
                <a:lnTo>
                  <a:pt x="876694" y="1537548"/>
                </a:lnTo>
                <a:lnTo>
                  <a:pt x="879031" y="1537548"/>
                </a:lnTo>
                <a:lnTo>
                  <a:pt x="881356" y="1537548"/>
                </a:lnTo>
                <a:lnTo>
                  <a:pt x="883693" y="1537548"/>
                </a:lnTo>
                <a:lnTo>
                  <a:pt x="886031" y="1537548"/>
                </a:lnTo>
                <a:lnTo>
                  <a:pt x="888355" y="1537548"/>
                </a:lnTo>
                <a:lnTo>
                  <a:pt x="890693" y="1537548"/>
                </a:lnTo>
                <a:lnTo>
                  <a:pt x="893018" y="1537548"/>
                </a:lnTo>
                <a:lnTo>
                  <a:pt x="895355" y="1537548"/>
                </a:lnTo>
                <a:lnTo>
                  <a:pt x="897680" y="1537548"/>
                </a:lnTo>
                <a:lnTo>
                  <a:pt x="900017" y="1537548"/>
                </a:lnTo>
                <a:lnTo>
                  <a:pt x="902342" y="1537548"/>
                </a:lnTo>
                <a:lnTo>
                  <a:pt x="904679" y="1537548"/>
                </a:lnTo>
                <a:lnTo>
                  <a:pt x="907004" y="1537548"/>
                </a:lnTo>
                <a:lnTo>
                  <a:pt x="909342" y="1537548"/>
                </a:lnTo>
                <a:lnTo>
                  <a:pt x="911667" y="1537548"/>
                </a:lnTo>
                <a:lnTo>
                  <a:pt x="914004" y="1537548"/>
                </a:lnTo>
                <a:lnTo>
                  <a:pt x="916341" y="1537548"/>
                </a:lnTo>
                <a:lnTo>
                  <a:pt x="918666" y="1537548"/>
                </a:lnTo>
                <a:lnTo>
                  <a:pt x="921003" y="1537548"/>
                </a:lnTo>
                <a:lnTo>
                  <a:pt x="923328" y="1537548"/>
                </a:lnTo>
                <a:lnTo>
                  <a:pt x="925666" y="1537548"/>
                </a:lnTo>
                <a:lnTo>
                  <a:pt x="927991" y="1537548"/>
                </a:lnTo>
                <a:lnTo>
                  <a:pt x="930328" y="1537548"/>
                </a:lnTo>
                <a:lnTo>
                  <a:pt x="932653" y="1537548"/>
                </a:lnTo>
                <a:lnTo>
                  <a:pt x="934990" y="1537548"/>
                </a:lnTo>
                <a:lnTo>
                  <a:pt x="937315" y="1537548"/>
                </a:lnTo>
                <a:lnTo>
                  <a:pt x="939652" y="1537548"/>
                </a:lnTo>
                <a:lnTo>
                  <a:pt x="941990" y="1537548"/>
                </a:lnTo>
                <a:lnTo>
                  <a:pt x="944315" y="1537548"/>
                </a:lnTo>
                <a:lnTo>
                  <a:pt x="946652" y="1537548"/>
                </a:lnTo>
                <a:lnTo>
                  <a:pt x="948977" y="1537548"/>
                </a:lnTo>
                <a:lnTo>
                  <a:pt x="951314" y="1537548"/>
                </a:lnTo>
                <a:lnTo>
                  <a:pt x="953639" y="1537548"/>
                </a:lnTo>
                <a:lnTo>
                  <a:pt x="955976" y="1537548"/>
                </a:lnTo>
                <a:lnTo>
                  <a:pt x="958301" y="1537548"/>
                </a:lnTo>
                <a:lnTo>
                  <a:pt x="960638" y="1537548"/>
                </a:lnTo>
                <a:lnTo>
                  <a:pt x="962963" y="1537548"/>
                </a:lnTo>
                <a:lnTo>
                  <a:pt x="965301" y="1537548"/>
                </a:lnTo>
                <a:lnTo>
                  <a:pt x="967638" y="1537548"/>
                </a:lnTo>
                <a:lnTo>
                  <a:pt x="969963" y="1537548"/>
                </a:lnTo>
                <a:lnTo>
                  <a:pt x="972300" y="1537548"/>
                </a:lnTo>
                <a:lnTo>
                  <a:pt x="974625" y="1537548"/>
                </a:lnTo>
                <a:lnTo>
                  <a:pt x="976962" y="1537548"/>
                </a:lnTo>
                <a:lnTo>
                  <a:pt x="979287" y="1537548"/>
                </a:lnTo>
                <a:lnTo>
                  <a:pt x="981625" y="1537548"/>
                </a:lnTo>
                <a:lnTo>
                  <a:pt x="983949" y="1537548"/>
                </a:lnTo>
                <a:lnTo>
                  <a:pt x="986287" y="1537548"/>
                </a:lnTo>
                <a:lnTo>
                  <a:pt x="988612" y="1537548"/>
                </a:lnTo>
                <a:lnTo>
                  <a:pt x="990949" y="1537548"/>
                </a:lnTo>
                <a:lnTo>
                  <a:pt x="993286" y="1537548"/>
                </a:lnTo>
                <a:lnTo>
                  <a:pt x="995611" y="1537548"/>
                </a:lnTo>
                <a:lnTo>
                  <a:pt x="997948" y="1537548"/>
                </a:lnTo>
                <a:lnTo>
                  <a:pt x="1000273" y="1537548"/>
                </a:lnTo>
                <a:lnTo>
                  <a:pt x="1002611" y="1537548"/>
                </a:lnTo>
                <a:lnTo>
                  <a:pt x="1004936" y="1537548"/>
                </a:lnTo>
                <a:lnTo>
                  <a:pt x="1007273" y="1537548"/>
                </a:lnTo>
                <a:lnTo>
                  <a:pt x="1009598" y="1537548"/>
                </a:lnTo>
                <a:lnTo>
                  <a:pt x="1011935" y="1537548"/>
                </a:lnTo>
                <a:lnTo>
                  <a:pt x="1014260" y="1537548"/>
                </a:lnTo>
                <a:lnTo>
                  <a:pt x="1016597" y="1537548"/>
                </a:lnTo>
                <a:lnTo>
                  <a:pt x="1018922" y="1537548"/>
                </a:lnTo>
                <a:lnTo>
                  <a:pt x="1021259" y="1537548"/>
                </a:lnTo>
                <a:lnTo>
                  <a:pt x="1023597" y="1537548"/>
                </a:lnTo>
                <a:lnTo>
                  <a:pt x="1025922" y="1537548"/>
                </a:lnTo>
                <a:lnTo>
                  <a:pt x="1028259" y="1537548"/>
                </a:lnTo>
                <a:lnTo>
                  <a:pt x="1030584" y="1537548"/>
                </a:lnTo>
                <a:lnTo>
                  <a:pt x="1032921" y="1537548"/>
                </a:lnTo>
                <a:lnTo>
                  <a:pt x="1035246" y="1537548"/>
                </a:lnTo>
                <a:lnTo>
                  <a:pt x="1037583" y="1537548"/>
                </a:lnTo>
                <a:lnTo>
                  <a:pt x="1039908" y="1537548"/>
                </a:lnTo>
                <a:lnTo>
                  <a:pt x="1042246" y="1537548"/>
                </a:lnTo>
                <a:lnTo>
                  <a:pt x="1044571" y="1537548"/>
                </a:lnTo>
                <a:lnTo>
                  <a:pt x="1046908" y="1537548"/>
                </a:lnTo>
                <a:lnTo>
                  <a:pt x="1049245" y="1537548"/>
                </a:lnTo>
                <a:lnTo>
                  <a:pt x="1051570" y="1537548"/>
                </a:lnTo>
                <a:lnTo>
                  <a:pt x="1053907" y="1537548"/>
                </a:lnTo>
                <a:lnTo>
                  <a:pt x="1056232" y="1537548"/>
                </a:lnTo>
                <a:lnTo>
                  <a:pt x="1058569" y="1537548"/>
                </a:lnTo>
                <a:lnTo>
                  <a:pt x="1060894" y="1537548"/>
                </a:lnTo>
                <a:lnTo>
                  <a:pt x="1063232" y="1537548"/>
                </a:lnTo>
                <a:lnTo>
                  <a:pt x="1065557" y="1537548"/>
                </a:lnTo>
                <a:lnTo>
                  <a:pt x="1067894" y="1537548"/>
                </a:lnTo>
                <a:lnTo>
                  <a:pt x="1070219" y="1537548"/>
                </a:lnTo>
                <a:lnTo>
                  <a:pt x="1072556" y="1537548"/>
                </a:lnTo>
                <a:lnTo>
                  <a:pt x="1074893" y="1537548"/>
                </a:lnTo>
                <a:lnTo>
                  <a:pt x="1077218" y="1537548"/>
                </a:lnTo>
                <a:lnTo>
                  <a:pt x="1079556" y="1537548"/>
                </a:lnTo>
                <a:lnTo>
                  <a:pt x="1081881" y="1537548"/>
                </a:lnTo>
                <a:lnTo>
                  <a:pt x="1084218" y="1537548"/>
                </a:lnTo>
                <a:lnTo>
                  <a:pt x="1086543" y="1537548"/>
                </a:lnTo>
                <a:lnTo>
                  <a:pt x="1088880" y="1537548"/>
                </a:lnTo>
                <a:lnTo>
                  <a:pt x="1091205" y="1537548"/>
                </a:lnTo>
                <a:lnTo>
                  <a:pt x="1093542" y="1537548"/>
                </a:lnTo>
                <a:lnTo>
                  <a:pt x="1095867" y="1537548"/>
                </a:lnTo>
                <a:lnTo>
                  <a:pt x="1098205" y="1537548"/>
                </a:lnTo>
                <a:lnTo>
                  <a:pt x="1100542" y="1537548"/>
                </a:lnTo>
                <a:lnTo>
                  <a:pt x="1102867" y="1537548"/>
                </a:lnTo>
                <a:lnTo>
                  <a:pt x="1105204" y="1537548"/>
                </a:lnTo>
                <a:lnTo>
                  <a:pt x="1107529" y="1537548"/>
                </a:lnTo>
                <a:lnTo>
                  <a:pt x="1109866" y="1537548"/>
                </a:lnTo>
                <a:lnTo>
                  <a:pt x="1112191" y="1537548"/>
                </a:lnTo>
                <a:lnTo>
                  <a:pt x="1114529" y="1537548"/>
                </a:lnTo>
                <a:lnTo>
                  <a:pt x="1116853" y="1537548"/>
                </a:lnTo>
                <a:lnTo>
                  <a:pt x="1119191" y="1537548"/>
                </a:lnTo>
                <a:lnTo>
                  <a:pt x="1121516" y="1537548"/>
                </a:lnTo>
                <a:lnTo>
                  <a:pt x="1123853" y="1537548"/>
                </a:lnTo>
                <a:lnTo>
                  <a:pt x="1126178" y="1537548"/>
                </a:lnTo>
                <a:lnTo>
                  <a:pt x="1128515" y="1537548"/>
                </a:lnTo>
                <a:lnTo>
                  <a:pt x="1130852" y="1537548"/>
                </a:lnTo>
                <a:lnTo>
                  <a:pt x="1133177" y="1537548"/>
                </a:lnTo>
                <a:lnTo>
                  <a:pt x="1135515" y="1537548"/>
                </a:lnTo>
                <a:lnTo>
                  <a:pt x="1137840" y="1537548"/>
                </a:lnTo>
                <a:lnTo>
                  <a:pt x="1140177" y="1537548"/>
                </a:lnTo>
                <a:lnTo>
                  <a:pt x="1142502" y="1537548"/>
                </a:lnTo>
                <a:lnTo>
                  <a:pt x="1144839" y="1537548"/>
                </a:lnTo>
                <a:lnTo>
                  <a:pt x="1147164" y="1537548"/>
                </a:lnTo>
                <a:lnTo>
                  <a:pt x="1149501" y="1537548"/>
                </a:lnTo>
                <a:lnTo>
                  <a:pt x="1151826" y="1537548"/>
                </a:lnTo>
                <a:lnTo>
                  <a:pt x="1154164" y="1537548"/>
                </a:lnTo>
                <a:lnTo>
                  <a:pt x="1156501" y="1537548"/>
                </a:lnTo>
                <a:lnTo>
                  <a:pt x="1158826" y="1537548"/>
                </a:lnTo>
                <a:lnTo>
                  <a:pt x="1161163" y="1537548"/>
                </a:lnTo>
                <a:lnTo>
                  <a:pt x="1163488" y="1537548"/>
                </a:lnTo>
                <a:lnTo>
                  <a:pt x="1165825" y="0"/>
                </a:lnTo>
                <a:lnTo>
                  <a:pt x="1168150" y="55"/>
                </a:lnTo>
                <a:lnTo>
                  <a:pt x="1170487" y="166"/>
                </a:lnTo>
                <a:lnTo>
                  <a:pt x="1172812" y="333"/>
                </a:lnTo>
                <a:lnTo>
                  <a:pt x="1175150" y="555"/>
                </a:lnTo>
                <a:lnTo>
                  <a:pt x="1177475" y="832"/>
                </a:lnTo>
                <a:lnTo>
                  <a:pt x="1179812" y="1164"/>
                </a:lnTo>
                <a:lnTo>
                  <a:pt x="1182149" y="1552"/>
                </a:lnTo>
                <a:lnTo>
                  <a:pt x="1184474" y="1995"/>
                </a:lnTo>
                <a:lnTo>
                  <a:pt x="1186811" y="2494"/>
                </a:lnTo>
                <a:lnTo>
                  <a:pt x="1189136" y="3047"/>
                </a:lnTo>
                <a:lnTo>
                  <a:pt x="1191474" y="3656"/>
                </a:lnTo>
                <a:lnTo>
                  <a:pt x="1193798" y="4320"/>
                </a:lnTo>
                <a:lnTo>
                  <a:pt x="1196136" y="5039"/>
                </a:lnTo>
                <a:lnTo>
                  <a:pt x="1198461" y="5813"/>
                </a:lnTo>
                <a:lnTo>
                  <a:pt x="1200798" y="6641"/>
                </a:lnTo>
                <a:lnTo>
                  <a:pt x="1203123" y="7524"/>
                </a:lnTo>
                <a:lnTo>
                  <a:pt x="1205460" y="8462"/>
                </a:lnTo>
                <a:lnTo>
                  <a:pt x="1207797" y="9455"/>
                </a:lnTo>
                <a:lnTo>
                  <a:pt x="1210122" y="10502"/>
                </a:lnTo>
                <a:lnTo>
                  <a:pt x="1212460" y="11603"/>
                </a:lnTo>
                <a:lnTo>
                  <a:pt x="1214785" y="12759"/>
                </a:lnTo>
                <a:lnTo>
                  <a:pt x="1217122" y="13968"/>
                </a:lnTo>
                <a:lnTo>
                  <a:pt x="1219447" y="15231"/>
                </a:lnTo>
                <a:lnTo>
                  <a:pt x="1221784" y="16549"/>
                </a:lnTo>
                <a:lnTo>
                  <a:pt x="1224109" y="17920"/>
                </a:lnTo>
                <a:lnTo>
                  <a:pt x="1226446" y="19345"/>
                </a:lnTo>
                <a:lnTo>
                  <a:pt x="1228771" y="20822"/>
                </a:lnTo>
                <a:lnTo>
                  <a:pt x="1231108" y="22354"/>
                </a:lnTo>
                <a:lnTo>
                  <a:pt x="1233446" y="23938"/>
                </a:lnTo>
                <a:lnTo>
                  <a:pt x="1235771" y="25575"/>
                </a:lnTo>
                <a:lnTo>
                  <a:pt x="1238108" y="27264"/>
                </a:lnTo>
                <a:lnTo>
                  <a:pt x="1240433" y="29007"/>
                </a:lnTo>
                <a:lnTo>
                  <a:pt x="1242770" y="30802"/>
                </a:lnTo>
                <a:lnTo>
                  <a:pt x="1245095" y="32649"/>
                </a:lnTo>
                <a:lnTo>
                  <a:pt x="1247432" y="34548"/>
                </a:lnTo>
                <a:lnTo>
                  <a:pt x="1249757" y="36498"/>
                </a:lnTo>
                <a:lnTo>
                  <a:pt x="1252095" y="38500"/>
                </a:lnTo>
                <a:lnTo>
                  <a:pt x="1254420" y="40554"/>
                </a:lnTo>
                <a:lnTo>
                  <a:pt x="1256757" y="42658"/>
                </a:lnTo>
                <a:lnTo>
                  <a:pt x="1259082" y="44814"/>
                </a:lnTo>
                <a:lnTo>
                  <a:pt x="1261419" y="47019"/>
                </a:lnTo>
                <a:lnTo>
                  <a:pt x="1263756" y="49276"/>
                </a:lnTo>
                <a:lnTo>
                  <a:pt x="1266081" y="51583"/>
                </a:lnTo>
                <a:lnTo>
                  <a:pt x="1268419" y="53939"/>
                </a:lnTo>
                <a:lnTo>
                  <a:pt x="1270744" y="56346"/>
                </a:lnTo>
                <a:lnTo>
                  <a:pt x="1273081" y="58801"/>
                </a:lnTo>
                <a:lnTo>
                  <a:pt x="1275406" y="61306"/>
                </a:lnTo>
                <a:lnTo>
                  <a:pt x="1277743" y="63860"/>
                </a:lnTo>
                <a:lnTo>
                  <a:pt x="1280068" y="66463"/>
                </a:lnTo>
                <a:lnTo>
                  <a:pt x="1282405" y="69114"/>
                </a:lnTo>
                <a:lnTo>
                  <a:pt x="1284730" y="71813"/>
                </a:lnTo>
                <a:lnTo>
                  <a:pt x="1287067" y="74559"/>
                </a:lnTo>
                <a:lnTo>
                  <a:pt x="1289405" y="77353"/>
                </a:lnTo>
                <a:lnTo>
                  <a:pt x="1291730" y="80195"/>
                </a:lnTo>
                <a:lnTo>
                  <a:pt x="1294067" y="83083"/>
                </a:lnTo>
                <a:lnTo>
                  <a:pt x="1296392" y="86018"/>
                </a:lnTo>
                <a:lnTo>
                  <a:pt x="1298729" y="89000"/>
                </a:lnTo>
                <a:lnTo>
                  <a:pt x="1301054" y="92027"/>
                </a:lnTo>
                <a:lnTo>
                  <a:pt x="1303391" y="95100"/>
                </a:lnTo>
                <a:lnTo>
                  <a:pt x="1305716" y="98220"/>
                </a:lnTo>
                <a:lnTo>
                  <a:pt x="1308054" y="101383"/>
                </a:lnTo>
                <a:lnTo>
                  <a:pt x="1310379" y="104591"/>
                </a:lnTo>
                <a:lnTo>
                  <a:pt x="1312716" y="107844"/>
                </a:lnTo>
                <a:lnTo>
                  <a:pt x="1315053" y="111141"/>
                </a:lnTo>
                <a:lnTo>
                  <a:pt x="1317378" y="114481"/>
                </a:lnTo>
                <a:lnTo>
                  <a:pt x="1319715" y="117865"/>
                </a:lnTo>
                <a:lnTo>
                  <a:pt x="1322040" y="121292"/>
                </a:lnTo>
                <a:lnTo>
                  <a:pt x="1324378" y="124763"/>
                </a:lnTo>
                <a:lnTo>
                  <a:pt x="1326702" y="128275"/>
                </a:lnTo>
                <a:lnTo>
                  <a:pt x="1329040" y="131828"/>
                </a:lnTo>
                <a:lnTo>
                  <a:pt x="1331365" y="135424"/>
                </a:lnTo>
                <a:lnTo>
                  <a:pt x="1333702" y="139060"/>
                </a:lnTo>
                <a:lnTo>
                  <a:pt x="1336027" y="142739"/>
                </a:lnTo>
                <a:lnTo>
                  <a:pt x="1338364" y="146456"/>
                </a:lnTo>
                <a:lnTo>
                  <a:pt x="1340701" y="150215"/>
                </a:lnTo>
                <a:lnTo>
                  <a:pt x="1343026" y="154013"/>
                </a:lnTo>
                <a:lnTo>
                  <a:pt x="1345364" y="157851"/>
                </a:lnTo>
                <a:lnTo>
                  <a:pt x="1347689" y="161727"/>
                </a:lnTo>
                <a:lnTo>
                  <a:pt x="1350026" y="165642"/>
                </a:lnTo>
                <a:lnTo>
                  <a:pt x="1352351" y="169596"/>
                </a:lnTo>
                <a:lnTo>
                  <a:pt x="1354688" y="173587"/>
                </a:lnTo>
                <a:lnTo>
                  <a:pt x="1357013" y="177615"/>
                </a:lnTo>
                <a:lnTo>
                  <a:pt x="1359350" y="181681"/>
                </a:lnTo>
                <a:lnTo>
                  <a:pt x="1361675" y="185784"/>
                </a:lnTo>
                <a:lnTo>
                  <a:pt x="1364012" y="189922"/>
                </a:lnTo>
                <a:lnTo>
                  <a:pt x="1366337" y="194096"/>
                </a:lnTo>
                <a:lnTo>
                  <a:pt x="1368675" y="198305"/>
                </a:lnTo>
                <a:lnTo>
                  <a:pt x="1371012" y="202549"/>
                </a:lnTo>
                <a:lnTo>
                  <a:pt x="1373337" y="206829"/>
                </a:lnTo>
                <a:lnTo>
                  <a:pt x="1375674" y="211142"/>
                </a:lnTo>
                <a:lnTo>
                  <a:pt x="1377999" y="215489"/>
                </a:lnTo>
                <a:lnTo>
                  <a:pt x="1380336" y="219868"/>
                </a:lnTo>
                <a:lnTo>
                  <a:pt x="1382661" y="224282"/>
                </a:lnTo>
                <a:lnTo>
                  <a:pt x="1384999" y="228728"/>
                </a:lnTo>
                <a:lnTo>
                  <a:pt x="1387324" y="233205"/>
                </a:lnTo>
                <a:lnTo>
                  <a:pt x="1389661" y="237714"/>
                </a:lnTo>
                <a:lnTo>
                  <a:pt x="1391986" y="242254"/>
                </a:lnTo>
                <a:lnTo>
                  <a:pt x="1394323" y="246825"/>
                </a:lnTo>
                <a:lnTo>
                  <a:pt x="1396660" y="251426"/>
                </a:lnTo>
                <a:lnTo>
                  <a:pt x="1398985" y="256056"/>
                </a:lnTo>
                <a:lnTo>
                  <a:pt x="1401322" y="260717"/>
                </a:lnTo>
                <a:lnTo>
                  <a:pt x="1403647" y="265407"/>
                </a:lnTo>
                <a:lnTo>
                  <a:pt x="1405985" y="270124"/>
                </a:lnTo>
                <a:lnTo>
                  <a:pt x="1408310" y="274870"/>
                </a:lnTo>
                <a:lnTo>
                  <a:pt x="1410647" y="279644"/>
                </a:lnTo>
                <a:lnTo>
                  <a:pt x="1412972" y="284444"/>
                </a:lnTo>
                <a:lnTo>
                  <a:pt x="1415309" y="289271"/>
                </a:lnTo>
                <a:lnTo>
                  <a:pt x="1417634" y="294125"/>
                </a:lnTo>
                <a:lnTo>
                  <a:pt x="1419971" y="299004"/>
                </a:lnTo>
                <a:lnTo>
                  <a:pt x="1422309" y="303909"/>
                </a:lnTo>
                <a:lnTo>
                  <a:pt x="1424634" y="308839"/>
                </a:lnTo>
                <a:lnTo>
                  <a:pt x="1426971" y="313793"/>
                </a:lnTo>
                <a:lnTo>
                  <a:pt x="1429296" y="318771"/>
                </a:lnTo>
                <a:lnTo>
                  <a:pt x="1431633" y="323773"/>
                </a:lnTo>
                <a:lnTo>
                  <a:pt x="1433958" y="328797"/>
                </a:lnTo>
                <a:lnTo>
                  <a:pt x="1436295" y="333844"/>
                </a:lnTo>
                <a:lnTo>
                  <a:pt x="1438620" y="338915"/>
                </a:lnTo>
                <a:lnTo>
                  <a:pt x="1440958" y="344005"/>
                </a:lnTo>
                <a:lnTo>
                  <a:pt x="1443283" y="349117"/>
                </a:lnTo>
                <a:lnTo>
                  <a:pt x="1445620" y="354251"/>
                </a:lnTo>
                <a:lnTo>
                  <a:pt x="1447957" y="359404"/>
                </a:lnTo>
                <a:lnTo>
                  <a:pt x="1450282" y="364578"/>
                </a:lnTo>
                <a:lnTo>
                  <a:pt x="1452619" y="369770"/>
                </a:lnTo>
                <a:lnTo>
                  <a:pt x="1454944" y="374982"/>
                </a:lnTo>
                <a:lnTo>
                  <a:pt x="1457282" y="380213"/>
                </a:lnTo>
                <a:lnTo>
                  <a:pt x="1459606" y="385461"/>
                </a:lnTo>
                <a:lnTo>
                  <a:pt x="1461944" y="390727"/>
                </a:lnTo>
                <a:lnTo>
                  <a:pt x="1464269" y="396010"/>
                </a:lnTo>
                <a:lnTo>
                  <a:pt x="1466606" y="401310"/>
                </a:lnTo>
                <a:lnTo>
                  <a:pt x="1468931" y="406625"/>
                </a:lnTo>
                <a:lnTo>
                  <a:pt x="1471268" y="411956"/>
                </a:lnTo>
                <a:lnTo>
                  <a:pt x="1473593" y="417304"/>
                </a:lnTo>
                <a:lnTo>
                  <a:pt x="1475930" y="422665"/>
                </a:lnTo>
                <a:lnTo>
                  <a:pt x="1478268" y="428041"/>
                </a:lnTo>
                <a:lnTo>
                  <a:pt x="1480593" y="433431"/>
                </a:lnTo>
                <a:lnTo>
                  <a:pt x="1482930" y="438834"/>
                </a:lnTo>
                <a:lnTo>
                  <a:pt x="1485255" y="444250"/>
                </a:lnTo>
                <a:lnTo>
                  <a:pt x="1487592" y="449680"/>
                </a:lnTo>
                <a:lnTo>
                  <a:pt x="1489917" y="455121"/>
                </a:lnTo>
                <a:lnTo>
                  <a:pt x="1492254" y="460573"/>
                </a:lnTo>
                <a:lnTo>
                  <a:pt x="1494579" y="466037"/>
                </a:lnTo>
                <a:lnTo>
                  <a:pt x="1496916" y="471511"/>
                </a:lnTo>
                <a:lnTo>
                  <a:pt x="1499241" y="476996"/>
                </a:lnTo>
                <a:lnTo>
                  <a:pt x="1501579" y="482491"/>
                </a:lnTo>
                <a:lnTo>
                  <a:pt x="1503916" y="487995"/>
                </a:lnTo>
                <a:lnTo>
                  <a:pt x="1506241" y="493507"/>
                </a:lnTo>
                <a:lnTo>
                  <a:pt x="1508578" y="499029"/>
                </a:lnTo>
                <a:lnTo>
                  <a:pt x="1510903" y="504559"/>
                </a:lnTo>
                <a:lnTo>
                  <a:pt x="1513240" y="510096"/>
                </a:lnTo>
                <a:lnTo>
                  <a:pt x="1515565" y="515640"/>
                </a:lnTo>
                <a:lnTo>
                  <a:pt x="1517903" y="521191"/>
                </a:lnTo>
                <a:lnTo>
                  <a:pt x="1520228" y="526749"/>
                </a:lnTo>
                <a:lnTo>
                  <a:pt x="1522565" y="532312"/>
                </a:lnTo>
                <a:lnTo>
                  <a:pt x="1524890" y="537881"/>
                </a:lnTo>
                <a:lnTo>
                  <a:pt x="1527227" y="543454"/>
                </a:lnTo>
                <a:lnTo>
                  <a:pt x="1529564" y="549033"/>
                </a:lnTo>
                <a:lnTo>
                  <a:pt x="1531889" y="554616"/>
                </a:lnTo>
                <a:lnTo>
                  <a:pt x="1534226" y="560202"/>
                </a:lnTo>
                <a:lnTo>
                  <a:pt x="1536551" y="565791"/>
                </a:lnTo>
                <a:lnTo>
                  <a:pt x="1538889" y="571383"/>
                </a:lnTo>
                <a:lnTo>
                  <a:pt x="1541214" y="576978"/>
                </a:lnTo>
                <a:lnTo>
                  <a:pt x="1543551" y="582575"/>
                </a:lnTo>
                <a:lnTo>
                  <a:pt x="1545876" y="588174"/>
                </a:lnTo>
                <a:lnTo>
                  <a:pt x="1548213" y="593773"/>
                </a:lnTo>
                <a:lnTo>
                  <a:pt x="1550538" y="599374"/>
                </a:lnTo>
                <a:lnTo>
                  <a:pt x="1552875" y="604975"/>
                </a:lnTo>
                <a:lnTo>
                  <a:pt x="1555213" y="610576"/>
                </a:lnTo>
                <a:lnTo>
                  <a:pt x="1557538" y="616176"/>
                </a:lnTo>
                <a:lnTo>
                  <a:pt x="1559875" y="621776"/>
                </a:lnTo>
                <a:lnTo>
                  <a:pt x="1562200" y="627376"/>
                </a:lnTo>
                <a:lnTo>
                  <a:pt x="1564537" y="632973"/>
                </a:lnTo>
                <a:lnTo>
                  <a:pt x="1566862" y="638567"/>
                </a:lnTo>
                <a:lnTo>
                  <a:pt x="1569199" y="644160"/>
                </a:lnTo>
                <a:lnTo>
                  <a:pt x="1571524" y="649749"/>
                </a:lnTo>
                <a:lnTo>
                  <a:pt x="1573861" y="655337"/>
                </a:lnTo>
                <a:lnTo>
                  <a:pt x="1576186" y="660919"/>
                </a:lnTo>
                <a:lnTo>
                  <a:pt x="1578524" y="666499"/>
                </a:lnTo>
                <a:lnTo>
                  <a:pt x="1580849" y="672074"/>
                </a:lnTo>
                <a:lnTo>
                  <a:pt x="1583186" y="677644"/>
                </a:lnTo>
                <a:lnTo>
                  <a:pt x="1585523" y="683209"/>
                </a:lnTo>
                <a:lnTo>
                  <a:pt x="1587848" y="688769"/>
                </a:lnTo>
                <a:lnTo>
                  <a:pt x="1590185" y="694323"/>
                </a:lnTo>
                <a:lnTo>
                  <a:pt x="1592510" y="699871"/>
                </a:lnTo>
                <a:lnTo>
                  <a:pt x="1594848" y="705413"/>
                </a:lnTo>
                <a:lnTo>
                  <a:pt x="1597173" y="710947"/>
                </a:lnTo>
                <a:lnTo>
                  <a:pt x="1599510" y="716474"/>
                </a:lnTo>
                <a:lnTo>
                  <a:pt x="1601835" y="721995"/>
                </a:lnTo>
                <a:lnTo>
                  <a:pt x="1604172" y="727506"/>
                </a:lnTo>
                <a:lnTo>
                  <a:pt x="1606497" y="733011"/>
                </a:lnTo>
                <a:lnTo>
                  <a:pt x="1608834" y="738506"/>
                </a:lnTo>
                <a:lnTo>
                  <a:pt x="1611172" y="743993"/>
                </a:lnTo>
                <a:lnTo>
                  <a:pt x="1613497" y="749469"/>
                </a:lnTo>
                <a:lnTo>
                  <a:pt x="1615834" y="754937"/>
                </a:lnTo>
                <a:lnTo>
                  <a:pt x="1618159" y="760394"/>
                </a:lnTo>
                <a:lnTo>
                  <a:pt x="1620496" y="765842"/>
                </a:lnTo>
                <a:lnTo>
                  <a:pt x="1622821" y="771278"/>
                </a:lnTo>
                <a:lnTo>
                  <a:pt x="1625158" y="776704"/>
                </a:lnTo>
                <a:lnTo>
                  <a:pt x="1627483" y="782119"/>
                </a:lnTo>
                <a:lnTo>
                  <a:pt x="1629820" y="787523"/>
                </a:lnTo>
                <a:lnTo>
                  <a:pt x="1632145" y="792914"/>
                </a:lnTo>
                <a:lnTo>
                  <a:pt x="1634483" y="798293"/>
                </a:lnTo>
                <a:lnTo>
                  <a:pt x="1636820" y="803660"/>
                </a:lnTo>
                <a:lnTo>
                  <a:pt x="1639145" y="809015"/>
                </a:lnTo>
                <a:lnTo>
                  <a:pt x="1641482" y="814356"/>
                </a:lnTo>
                <a:lnTo>
                  <a:pt x="1643807" y="819685"/>
                </a:lnTo>
                <a:lnTo>
                  <a:pt x="1646144" y="825000"/>
                </a:lnTo>
                <a:lnTo>
                  <a:pt x="1648469" y="830300"/>
                </a:lnTo>
                <a:lnTo>
                  <a:pt x="1650807" y="835587"/>
                </a:lnTo>
                <a:lnTo>
                  <a:pt x="1653132" y="840860"/>
                </a:lnTo>
                <a:lnTo>
                  <a:pt x="1655469" y="846117"/>
                </a:lnTo>
                <a:lnTo>
                  <a:pt x="1657794" y="851359"/>
                </a:lnTo>
                <a:lnTo>
                  <a:pt x="1660131" y="856587"/>
                </a:lnTo>
                <a:lnTo>
                  <a:pt x="1662468" y="861799"/>
                </a:lnTo>
                <a:lnTo>
                  <a:pt x="1664793" y="866995"/>
                </a:lnTo>
                <a:lnTo>
                  <a:pt x="1667131" y="872175"/>
                </a:lnTo>
                <a:lnTo>
                  <a:pt x="1669455" y="877339"/>
                </a:lnTo>
                <a:lnTo>
                  <a:pt x="1671793" y="882488"/>
                </a:lnTo>
                <a:lnTo>
                  <a:pt x="1674118" y="887618"/>
                </a:lnTo>
                <a:lnTo>
                  <a:pt x="1676455" y="892733"/>
                </a:lnTo>
                <a:lnTo>
                  <a:pt x="1678780" y="897830"/>
                </a:lnTo>
                <a:lnTo>
                  <a:pt x="1681117" y="902909"/>
                </a:lnTo>
                <a:lnTo>
                  <a:pt x="1683442" y="907971"/>
                </a:lnTo>
                <a:lnTo>
                  <a:pt x="1685779" y="913016"/>
                </a:lnTo>
                <a:lnTo>
                  <a:pt x="1688104" y="918041"/>
                </a:lnTo>
                <a:lnTo>
                  <a:pt x="1690442" y="923049"/>
                </a:lnTo>
                <a:lnTo>
                  <a:pt x="1692779" y="928038"/>
                </a:lnTo>
                <a:lnTo>
                  <a:pt x="1695104" y="933009"/>
                </a:lnTo>
                <a:lnTo>
                  <a:pt x="1697441" y="937961"/>
                </a:lnTo>
                <a:lnTo>
                  <a:pt x="1699766" y="942893"/>
                </a:lnTo>
                <a:lnTo>
                  <a:pt x="1702103" y="947807"/>
                </a:lnTo>
                <a:lnTo>
                  <a:pt x="1704428" y="952700"/>
                </a:lnTo>
                <a:lnTo>
                  <a:pt x="1706765" y="957574"/>
                </a:lnTo>
                <a:lnTo>
                  <a:pt x="1709090" y="962428"/>
                </a:lnTo>
                <a:lnTo>
                  <a:pt x="1711428" y="967262"/>
                </a:lnTo>
                <a:lnTo>
                  <a:pt x="1713753" y="972076"/>
                </a:lnTo>
                <a:lnTo>
                  <a:pt x="1716090" y="976870"/>
                </a:lnTo>
                <a:lnTo>
                  <a:pt x="1718427" y="981643"/>
                </a:lnTo>
                <a:lnTo>
                  <a:pt x="1720752" y="986395"/>
                </a:lnTo>
                <a:lnTo>
                  <a:pt x="1723089" y="991126"/>
                </a:lnTo>
                <a:lnTo>
                  <a:pt x="1725414" y="995836"/>
                </a:lnTo>
                <a:lnTo>
                  <a:pt x="1727752" y="1000525"/>
                </a:lnTo>
                <a:lnTo>
                  <a:pt x="1730077" y="1005192"/>
                </a:lnTo>
                <a:lnTo>
                  <a:pt x="1732414" y="1009839"/>
                </a:lnTo>
                <a:lnTo>
                  <a:pt x="1734739" y="1014463"/>
                </a:lnTo>
                <a:lnTo>
                  <a:pt x="1737076" y="1019066"/>
                </a:lnTo>
                <a:lnTo>
                  <a:pt x="1739401" y="1023646"/>
                </a:lnTo>
                <a:lnTo>
                  <a:pt x="1741738" y="1028205"/>
                </a:lnTo>
                <a:lnTo>
                  <a:pt x="1744075" y="1032740"/>
                </a:lnTo>
                <a:lnTo>
                  <a:pt x="1746400" y="1037255"/>
                </a:lnTo>
                <a:lnTo>
                  <a:pt x="1748738" y="1041746"/>
                </a:lnTo>
                <a:lnTo>
                  <a:pt x="1751063" y="1046215"/>
                </a:lnTo>
                <a:lnTo>
                  <a:pt x="1753400" y="1050661"/>
                </a:lnTo>
                <a:lnTo>
                  <a:pt x="1755725" y="1055084"/>
                </a:lnTo>
                <a:lnTo>
                  <a:pt x="1758062" y="1059485"/>
                </a:lnTo>
                <a:lnTo>
                  <a:pt x="1760387" y="1063861"/>
                </a:lnTo>
                <a:lnTo>
                  <a:pt x="1762724" y="1068216"/>
                </a:lnTo>
                <a:lnTo>
                  <a:pt x="1765049" y="1072546"/>
                </a:lnTo>
                <a:lnTo>
                  <a:pt x="1767387" y="1076854"/>
                </a:lnTo>
                <a:lnTo>
                  <a:pt x="1769724" y="1081139"/>
                </a:lnTo>
                <a:lnTo>
                  <a:pt x="1772049" y="1085399"/>
                </a:lnTo>
                <a:lnTo>
                  <a:pt x="1774386" y="1089636"/>
                </a:lnTo>
                <a:lnTo>
                  <a:pt x="1776711" y="1093850"/>
                </a:lnTo>
                <a:lnTo>
                  <a:pt x="1779048" y="1098038"/>
                </a:lnTo>
                <a:lnTo>
                  <a:pt x="1781373" y="1102205"/>
                </a:lnTo>
                <a:lnTo>
                  <a:pt x="1783711" y="1106345"/>
                </a:lnTo>
                <a:lnTo>
                  <a:pt x="1786036" y="1110464"/>
                </a:lnTo>
                <a:lnTo>
                  <a:pt x="1788373" y="1114558"/>
                </a:lnTo>
                <a:lnTo>
                  <a:pt x="1790698" y="1118627"/>
                </a:lnTo>
                <a:lnTo>
                  <a:pt x="1793035" y="1122672"/>
                </a:lnTo>
                <a:lnTo>
                  <a:pt x="1795360" y="1126694"/>
                </a:lnTo>
                <a:lnTo>
                  <a:pt x="1797697" y="1130692"/>
                </a:lnTo>
                <a:lnTo>
                  <a:pt x="1800034" y="1134666"/>
                </a:lnTo>
                <a:lnTo>
                  <a:pt x="1802359" y="1138614"/>
                </a:lnTo>
                <a:lnTo>
                  <a:pt x="1804697" y="1142539"/>
                </a:lnTo>
                <a:lnTo>
                  <a:pt x="1807022" y="1146438"/>
                </a:lnTo>
                <a:lnTo>
                  <a:pt x="1809359" y="1150313"/>
                </a:lnTo>
                <a:lnTo>
                  <a:pt x="1811684" y="1154163"/>
                </a:lnTo>
                <a:lnTo>
                  <a:pt x="1814021" y="1157989"/>
                </a:lnTo>
                <a:lnTo>
                  <a:pt x="1816346" y="1161790"/>
                </a:lnTo>
                <a:lnTo>
                  <a:pt x="1818683" y="1165567"/>
                </a:lnTo>
                <a:lnTo>
                  <a:pt x="1821008" y="1169306"/>
                </a:lnTo>
                <a:lnTo>
                  <a:pt x="1823346" y="1173034"/>
                </a:lnTo>
                <a:lnTo>
                  <a:pt x="1825683" y="1176736"/>
                </a:lnTo>
                <a:lnTo>
                  <a:pt x="1828008" y="1180414"/>
                </a:lnTo>
                <a:lnTo>
                  <a:pt x="1830345" y="1184068"/>
                </a:lnTo>
                <a:lnTo>
                  <a:pt x="1832670" y="1187697"/>
                </a:lnTo>
                <a:lnTo>
                  <a:pt x="1835007" y="1191301"/>
                </a:lnTo>
                <a:lnTo>
                  <a:pt x="1837332" y="1194881"/>
                </a:lnTo>
                <a:lnTo>
                  <a:pt x="1839669" y="1198436"/>
                </a:lnTo>
                <a:lnTo>
                  <a:pt x="1841994" y="1201966"/>
                </a:lnTo>
                <a:lnTo>
                  <a:pt x="1844332" y="1205472"/>
                </a:lnTo>
                <a:lnTo>
                  <a:pt x="1846657" y="1208954"/>
                </a:lnTo>
                <a:lnTo>
                  <a:pt x="1848994" y="1212398"/>
                </a:lnTo>
                <a:lnTo>
                  <a:pt x="1851331" y="1215830"/>
                </a:lnTo>
                <a:lnTo>
                  <a:pt x="1853656" y="1219238"/>
                </a:lnTo>
                <a:lnTo>
                  <a:pt x="1855993" y="1222620"/>
                </a:lnTo>
                <a:lnTo>
                  <a:pt x="1858318" y="1225979"/>
                </a:lnTo>
                <a:lnTo>
                  <a:pt x="1860656" y="1229300"/>
                </a:lnTo>
                <a:lnTo>
                  <a:pt x="1862981" y="1232609"/>
                </a:lnTo>
                <a:lnTo>
                  <a:pt x="1865318" y="1235894"/>
                </a:lnTo>
                <a:lnTo>
                  <a:pt x="1867643" y="1239153"/>
                </a:lnTo>
                <a:lnTo>
                  <a:pt x="1869980" y="1242389"/>
                </a:lnTo>
                <a:lnTo>
                  <a:pt x="1872305" y="1245599"/>
                </a:lnTo>
                <a:lnTo>
                  <a:pt x="1874642" y="1248773"/>
                </a:lnTo>
                <a:lnTo>
                  <a:pt x="1876979" y="1251935"/>
                </a:lnTo>
                <a:lnTo>
                  <a:pt x="1879304" y="1255072"/>
                </a:lnTo>
                <a:lnTo>
                  <a:pt x="1881642" y="1258184"/>
                </a:lnTo>
                <a:lnTo>
                  <a:pt x="1883967" y="1261271"/>
                </a:lnTo>
                <a:lnTo>
                  <a:pt x="1886304" y="1264334"/>
                </a:lnTo>
                <a:lnTo>
                  <a:pt x="1888629" y="1267373"/>
                </a:lnTo>
                <a:lnTo>
                  <a:pt x="1890966" y="1270387"/>
                </a:lnTo>
                <a:lnTo>
                  <a:pt x="1893291" y="1273376"/>
                </a:lnTo>
                <a:lnTo>
                  <a:pt x="1895628" y="1276340"/>
                </a:lnTo>
                <a:lnTo>
                  <a:pt x="1897953" y="1279281"/>
                </a:lnTo>
                <a:lnTo>
                  <a:pt x="1900291" y="1282196"/>
                </a:lnTo>
                <a:lnTo>
                  <a:pt x="1902628" y="1285099"/>
                </a:lnTo>
                <a:lnTo>
                  <a:pt x="1904953" y="1287965"/>
                </a:lnTo>
                <a:lnTo>
                  <a:pt x="1907290" y="1290807"/>
                </a:lnTo>
                <a:lnTo>
                  <a:pt x="1909615" y="1293636"/>
                </a:lnTo>
                <a:lnTo>
                  <a:pt x="1911952" y="1296429"/>
                </a:lnTo>
                <a:lnTo>
                  <a:pt x="1914277" y="1299209"/>
                </a:lnTo>
                <a:lnTo>
                  <a:pt x="1916614" y="1301964"/>
                </a:lnTo>
                <a:lnTo>
                  <a:pt x="1918939" y="1304695"/>
                </a:lnTo>
                <a:lnTo>
                  <a:pt x="1921277" y="1307401"/>
                </a:lnTo>
                <a:lnTo>
                  <a:pt x="1923602" y="1310083"/>
                </a:lnTo>
                <a:lnTo>
                  <a:pt x="1925939" y="1312740"/>
                </a:lnTo>
                <a:lnTo>
                  <a:pt x="1928264" y="1315373"/>
                </a:lnTo>
                <a:lnTo>
                  <a:pt x="1930601" y="1317993"/>
                </a:lnTo>
                <a:lnTo>
                  <a:pt x="1932938" y="1320576"/>
                </a:lnTo>
                <a:lnTo>
                  <a:pt x="1935263" y="1323147"/>
                </a:lnTo>
                <a:lnTo>
                  <a:pt x="1937601" y="1325694"/>
                </a:lnTo>
                <a:lnTo>
                  <a:pt x="1939926" y="1328215"/>
                </a:lnTo>
                <a:lnTo>
                  <a:pt x="1942263" y="1330713"/>
                </a:lnTo>
                <a:lnTo>
                  <a:pt x="1944588" y="1333185"/>
                </a:lnTo>
                <a:lnTo>
                  <a:pt x="1946925" y="1335645"/>
                </a:lnTo>
                <a:lnTo>
                  <a:pt x="1949250" y="1338081"/>
                </a:lnTo>
                <a:lnTo>
                  <a:pt x="1951587" y="1340492"/>
                </a:lnTo>
                <a:lnTo>
                  <a:pt x="1953912" y="1342879"/>
                </a:lnTo>
                <a:lnTo>
                  <a:pt x="1956250" y="1345240"/>
                </a:lnTo>
                <a:lnTo>
                  <a:pt x="1958587" y="1347590"/>
                </a:lnTo>
                <a:lnTo>
                  <a:pt x="1960912" y="1349903"/>
                </a:lnTo>
                <a:lnTo>
                  <a:pt x="1963249" y="1352203"/>
                </a:lnTo>
                <a:lnTo>
                  <a:pt x="1965574" y="1354491"/>
                </a:lnTo>
                <a:lnTo>
                  <a:pt x="1967911" y="1356742"/>
                </a:lnTo>
                <a:lnTo>
                  <a:pt x="1970236" y="1358981"/>
                </a:lnTo>
                <a:lnTo>
                  <a:pt x="1972573" y="1361195"/>
                </a:lnTo>
                <a:lnTo>
                  <a:pt x="1974898" y="1363385"/>
                </a:lnTo>
                <a:lnTo>
                  <a:pt x="1977236" y="1365562"/>
                </a:lnTo>
                <a:lnTo>
                  <a:pt x="1979561" y="1367715"/>
                </a:lnTo>
                <a:lnTo>
                  <a:pt x="1981898" y="1369843"/>
                </a:lnTo>
                <a:lnTo>
                  <a:pt x="1984235" y="1371959"/>
                </a:lnTo>
                <a:lnTo>
                  <a:pt x="1986560" y="1374050"/>
                </a:lnTo>
                <a:lnTo>
                  <a:pt x="1988897" y="1376117"/>
                </a:lnTo>
                <a:lnTo>
                  <a:pt x="1991222" y="1378159"/>
                </a:lnTo>
                <a:lnTo>
                  <a:pt x="1993560" y="1380189"/>
                </a:lnTo>
                <a:lnTo>
                  <a:pt x="1995885" y="1382194"/>
                </a:lnTo>
                <a:lnTo>
                  <a:pt x="1998222" y="1384187"/>
                </a:lnTo>
                <a:lnTo>
                  <a:pt x="2000547" y="1386155"/>
                </a:lnTo>
                <a:lnTo>
                  <a:pt x="2002884" y="1388098"/>
                </a:lnTo>
                <a:lnTo>
                  <a:pt x="2005209" y="1390030"/>
                </a:lnTo>
                <a:lnTo>
                  <a:pt x="2007546" y="1391936"/>
                </a:lnTo>
                <a:lnTo>
                  <a:pt x="2009883" y="1393831"/>
                </a:lnTo>
                <a:lnTo>
                  <a:pt x="2012208" y="1395701"/>
                </a:lnTo>
                <a:lnTo>
                  <a:pt x="2014546" y="1397546"/>
                </a:lnTo>
                <a:lnTo>
                  <a:pt x="2016871" y="1399379"/>
                </a:lnTo>
                <a:lnTo>
                  <a:pt x="2019208" y="1401187"/>
                </a:lnTo>
                <a:lnTo>
                  <a:pt x="2021533" y="1402983"/>
                </a:lnTo>
                <a:lnTo>
                  <a:pt x="2023870" y="1404754"/>
                </a:lnTo>
                <a:lnTo>
                  <a:pt x="2026195" y="1406514"/>
                </a:lnTo>
                <a:lnTo>
                  <a:pt x="2028532" y="1408248"/>
                </a:lnTo>
                <a:lnTo>
                  <a:pt x="2030857" y="1409970"/>
                </a:lnTo>
                <a:lnTo>
                  <a:pt x="2033195" y="1411668"/>
                </a:lnTo>
                <a:lnTo>
                  <a:pt x="2035520" y="1413353"/>
                </a:lnTo>
                <a:lnTo>
                  <a:pt x="2037857" y="1415014"/>
                </a:lnTo>
                <a:lnTo>
                  <a:pt x="2040194" y="1416662"/>
                </a:lnTo>
                <a:lnTo>
                  <a:pt x="2042519" y="1418298"/>
                </a:lnTo>
                <a:lnTo>
                  <a:pt x="2044856" y="1419898"/>
                </a:lnTo>
                <a:lnTo>
                  <a:pt x="2047181" y="1421497"/>
                </a:lnTo>
                <a:lnTo>
                  <a:pt x="2049518" y="1423071"/>
                </a:lnTo>
                <a:lnTo>
                  <a:pt x="2051843" y="1424634"/>
                </a:lnTo>
                <a:lnTo>
                  <a:pt x="2054181" y="1426171"/>
                </a:lnTo>
                <a:lnTo>
                  <a:pt x="2056506" y="1427697"/>
                </a:lnTo>
                <a:lnTo>
                  <a:pt x="2058843" y="1429210"/>
                </a:lnTo>
                <a:lnTo>
                  <a:pt x="2061168" y="1430698"/>
                </a:lnTo>
                <a:lnTo>
                  <a:pt x="2063505" y="1432162"/>
                </a:lnTo>
                <a:lnTo>
                  <a:pt x="2065842" y="1433626"/>
                </a:lnTo>
                <a:lnTo>
                  <a:pt x="2068167" y="1435065"/>
                </a:lnTo>
                <a:lnTo>
                  <a:pt x="2070505" y="1436492"/>
                </a:lnTo>
                <a:lnTo>
                  <a:pt x="2072829" y="1437894"/>
                </a:lnTo>
                <a:lnTo>
                  <a:pt x="2075167" y="1439285"/>
                </a:lnTo>
                <a:lnTo>
                  <a:pt x="2077492" y="1440662"/>
                </a:lnTo>
                <a:lnTo>
                  <a:pt x="2079829" y="1442028"/>
                </a:lnTo>
                <a:lnTo>
                  <a:pt x="2082154" y="1443368"/>
                </a:lnTo>
                <a:lnTo>
                  <a:pt x="2084491" y="1444697"/>
                </a:lnTo>
                <a:lnTo>
                  <a:pt x="2086816" y="1446013"/>
                </a:lnTo>
                <a:lnTo>
                  <a:pt x="2089153" y="1447317"/>
                </a:lnTo>
                <a:lnTo>
                  <a:pt x="2091491" y="1448597"/>
                </a:lnTo>
                <a:lnTo>
                  <a:pt x="2093816" y="1449864"/>
                </a:lnTo>
                <a:lnTo>
                  <a:pt x="2096153" y="1451118"/>
                </a:lnTo>
                <a:lnTo>
                  <a:pt x="2098478" y="1452361"/>
                </a:lnTo>
                <a:lnTo>
                  <a:pt x="2100815" y="1453579"/>
                </a:lnTo>
                <a:lnTo>
                  <a:pt x="2103140" y="1454784"/>
                </a:lnTo>
                <a:lnTo>
                  <a:pt x="2105477" y="1455977"/>
                </a:lnTo>
                <a:lnTo>
                  <a:pt x="2107802" y="1457158"/>
                </a:lnTo>
                <a:lnTo>
                  <a:pt x="2110140" y="1458327"/>
                </a:lnTo>
                <a:lnTo>
                  <a:pt x="2112465" y="1459483"/>
                </a:lnTo>
                <a:lnTo>
                  <a:pt x="2114802" y="1460615"/>
                </a:lnTo>
                <a:lnTo>
                  <a:pt x="2117139" y="1461747"/>
                </a:lnTo>
                <a:lnTo>
                  <a:pt x="2119464" y="1462854"/>
                </a:lnTo>
                <a:lnTo>
                  <a:pt x="2121801" y="1463949"/>
                </a:lnTo>
                <a:lnTo>
                  <a:pt x="2124126" y="1465031"/>
                </a:lnTo>
                <a:lnTo>
                  <a:pt x="2126464" y="1466101"/>
                </a:lnTo>
                <a:lnTo>
                  <a:pt x="2128788" y="1467159"/>
                </a:lnTo>
                <a:lnTo>
                  <a:pt x="2131126" y="1468205"/>
                </a:lnTo>
                <a:lnTo>
                  <a:pt x="2133451" y="1469226"/>
                </a:lnTo>
                <a:lnTo>
                  <a:pt x="2135788" y="1470247"/>
                </a:lnTo>
                <a:lnTo>
                  <a:pt x="2138113" y="1471256"/>
                </a:lnTo>
                <a:lnTo>
                  <a:pt x="2140450" y="1472252"/>
                </a:lnTo>
                <a:lnTo>
                  <a:pt x="2142775" y="1473224"/>
                </a:lnTo>
                <a:lnTo>
                  <a:pt x="2145112" y="1474196"/>
                </a:lnTo>
                <a:lnTo>
                  <a:pt x="2147450" y="1475143"/>
                </a:lnTo>
                <a:lnTo>
                  <a:pt x="2149775" y="1476090"/>
                </a:lnTo>
                <a:lnTo>
                  <a:pt x="2152112" y="1477025"/>
                </a:lnTo>
                <a:lnTo>
                  <a:pt x="2154437" y="1477935"/>
                </a:lnTo>
                <a:lnTo>
                  <a:pt x="2156774" y="1478846"/>
                </a:lnTo>
                <a:lnTo>
                  <a:pt x="2159099" y="1479744"/>
                </a:lnTo>
                <a:lnTo>
                  <a:pt x="2161436" y="1480629"/>
                </a:lnTo>
                <a:lnTo>
                  <a:pt x="2163761" y="1481503"/>
                </a:lnTo>
                <a:lnTo>
                  <a:pt x="2166099" y="1482364"/>
                </a:lnTo>
                <a:lnTo>
                  <a:pt x="2168423" y="1483213"/>
                </a:lnTo>
                <a:lnTo>
                  <a:pt x="2170761" y="1484049"/>
                </a:lnTo>
                <a:lnTo>
                  <a:pt x="2173098" y="1484873"/>
                </a:lnTo>
                <a:lnTo>
                  <a:pt x="2175423" y="1485685"/>
                </a:lnTo>
                <a:lnTo>
                  <a:pt x="2177760" y="1486497"/>
                </a:lnTo>
                <a:lnTo>
                  <a:pt x="2180085" y="1487297"/>
                </a:lnTo>
                <a:lnTo>
                  <a:pt x="2182423" y="1488072"/>
                </a:lnTo>
                <a:lnTo>
                  <a:pt x="2184747" y="1488847"/>
                </a:lnTo>
                <a:lnTo>
                  <a:pt x="2187085" y="1489609"/>
                </a:lnTo>
                <a:lnTo>
                  <a:pt x="2189410" y="1490360"/>
                </a:lnTo>
                <a:lnTo>
                  <a:pt x="2191747" y="1491110"/>
                </a:lnTo>
                <a:lnTo>
                  <a:pt x="2194072" y="1491836"/>
                </a:lnTo>
                <a:lnTo>
                  <a:pt x="2196409" y="1492562"/>
                </a:lnTo>
                <a:lnTo>
                  <a:pt x="2198746" y="1493275"/>
                </a:lnTo>
                <a:lnTo>
                  <a:pt x="2201071" y="1493976"/>
                </a:lnTo>
                <a:lnTo>
                  <a:pt x="2203409" y="1494677"/>
                </a:lnTo>
                <a:lnTo>
                  <a:pt x="2205734" y="1495354"/>
                </a:lnTo>
                <a:lnTo>
                  <a:pt x="2208071" y="1496031"/>
                </a:lnTo>
                <a:lnTo>
                  <a:pt x="2210396" y="1496695"/>
                </a:lnTo>
                <a:lnTo>
                  <a:pt x="2212733" y="1497359"/>
                </a:lnTo>
                <a:lnTo>
                  <a:pt x="2215058" y="1497999"/>
                </a:lnTo>
                <a:lnTo>
                  <a:pt x="2217395" y="1498639"/>
                </a:lnTo>
                <a:lnTo>
                  <a:pt x="2219720" y="1499266"/>
                </a:lnTo>
                <a:lnTo>
                  <a:pt x="2222058" y="1499893"/>
                </a:lnTo>
                <a:lnTo>
                  <a:pt x="2224395" y="1500508"/>
                </a:lnTo>
                <a:lnTo>
                  <a:pt x="2226720" y="1501111"/>
                </a:lnTo>
                <a:lnTo>
                  <a:pt x="2229057" y="1501702"/>
                </a:lnTo>
                <a:lnTo>
                  <a:pt x="2231382" y="1502292"/>
                </a:lnTo>
                <a:lnTo>
                  <a:pt x="2233719" y="1502870"/>
                </a:lnTo>
                <a:lnTo>
                  <a:pt x="2236044" y="1503436"/>
                </a:lnTo>
                <a:lnTo>
                  <a:pt x="2238381" y="1503990"/>
                </a:lnTo>
                <a:lnTo>
                  <a:pt x="2240706" y="1504543"/>
                </a:lnTo>
                <a:lnTo>
                  <a:pt x="2243044" y="1505097"/>
                </a:lnTo>
                <a:lnTo>
                  <a:pt x="2245369" y="1505638"/>
                </a:lnTo>
                <a:lnTo>
                  <a:pt x="2247706" y="1506167"/>
                </a:lnTo>
                <a:lnTo>
                  <a:pt x="2250031" y="1506684"/>
                </a:lnTo>
                <a:lnTo>
                  <a:pt x="2252368" y="1507200"/>
                </a:lnTo>
                <a:lnTo>
                  <a:pt x="2254705" y="1507705"/>
                </a:lnTo>
                <a:lnTo>
                  <a:pt x="2257030" y="1508209"/>
                </a:lnTo>
                <a:lnTo>
                  <a:pt x="2259368" y="1508701"/>
                </a:lnTo>
                <a:lnTo>
                  <a:pt x="2261692" y="1509181"/>
                </a:lnTo>
                <a:lnTo>
                  <a:pt x="2264030" y="1509661"/>
                </a:lnTo>
                <a:lnTo>
                  <a:pt x="2266355" y="1510128"/>
                </a:lnTo>
                <a:lnTo>
                  <a:pt x="2268692" y="1510596"/>
                </a:lnTo>
                <a:lnTo>
                  <a:pt x="2271017" y="1511051"/>
                </a:lnTo>
                <a:lnTo>
                  <a:pt x="2273354" y="1511506"/>
                </a:lnTo>
                <a:lnTo>
                  <a:pt x="2275679" y="1511949"/>
                </a:lnTo>
                <a:lnTo>
                  <a:pt x="2278016" y="1512379"/>
                </a:lnTo>
                <a:lnTo>
                  <a:pt x="2280354" y="1512810"/>
                </a:lnTo>
                <a:lnTo>
                  <a:pt x="2282679" y="1513240"/>
                </a:lnTo>
                <a:lnTo>
                  <a:pt x="2285016" y="1513659"/>
                </a:lnTo>
                <a:lnTo>
                  <a:pt x="2287341" y="1514064"/>
                </a:lnTo>
                <a:lnTo>
                  <a:pt x="2289678" y="1514470"/>
                </a:lnTo>
                <a:lnTo>
                  <a:pt x="2292003" y="1514864"/>
                </a:lnTo>
                <a:lnTo>
                  <a:pt x="2294340" y="1515258"/>
                </a:lnTo>
                <a:lnTo>
                  <a:pt x="2296665" y="1515651"/>
                </a:lnTo>
                <a:lnTo>
                  <a:pt x="2299003" y="1516033"/>
                </a:lnTo>
                <a:lnTo>
                  <a:pt x="2301327" y="1516402"/>
                </a:lnTo>
                <a:lnTo>
                  <a:pt x="2303665" y="1516771"/>
                </a:lnTo>
                <a:lnTo>
                  <a:pt x="2306002" y="1517140"/>
                </a:lnTo>
                <a:lnTo>
                  <a:pt x="2308327" y="1517497"/>
                </a:lnTo>
                <a:lnTo>
                  <a:pt x="2310664" y="1517841"/>
                </a:lnTo>
                <a:lnTo>
                  <a:pt x="2312989" y="1518198"/>
                </a:lnTo>
                <a:lnTo>
                  <a:pt x="2315327" y="1518530"/>
                </a:lnTo>
                <a:lnTo>
                  <a:pt x="2317651" y="1518874"/>
                </a:lnTo>
                <a:lnTo>
                  <a:pt x="2319989" y="1519194"/>
                </a:lnTo>
                <a:lnTo>
                  <a:pt x="2322314" y="1519526"/>
                </a:lnTo>
                <a:lnTo>
                  <a:pt x="2324651" y="1519846"/>
                </a:lnTo>
                <a:lnTo>
                  <a:pt x="2326976" y="1520166"/>
                </a:lnTo>
                <a:lnTo>
                  <a:pt x="2329313" y="1520474"/>
                </a:lnTo>
              </a:path>
            </a:pathLst>
          </a:custGeom>
          <a:noFill/>
          <a:ln w="28575" cap="rnd">
            <a:solidFill>
              <a:srgbClr val="0070C0"/>
            </a:solidFill>
            <a:prstDash val="solid"/>
            <a:round/>
          </a:ln>
        </p:spPr>
        <p:txBody>
          <a:bodyPr rtlCol="0" anchor="ctr"/>
          <a:lstStyle/>
          <a:p>
            <a:endParaRPr lang="en-US">
              <a:solidFill>
                <a:srgbClr val="323232"/>
              </a:solidFill>
            </a:endParaRPr>
          </a:p>
        </p:txBody>
      </p:sp>
      <p:sp>
        <p:nvSpPr>
          <p:cNvPr id="130" name="Freeform 129">
            <a:extLst>
              <a:ext uri="{FF2B5EF4-FFF2-40B4-BE49-F238E27FC236}">
                <a16:creationId xmlns="" xmlns:a16="http://schemas.microsoft.com/office/drawing/2014/main" id="{E2E584BB-CFFC-9D18-2AF3-718EB3EBA3AD}"/>
              </a:ext>
            </a:extLst>
          </p:cNvPr>
          <p:cNvSpPr/>
          <p:nvPr/>
        </p:nvSpPr>
        <p:spPr>
          <a:xfrm>
            <a:off x="3095055" y="3393054"/>
            <a:ext cx="2329312" cy="1275313"/>
          </a:xfrm>
          <a:custGeom>
            <a:avLst/>
            <a:gdLst>
              <a:gd name="connsiteX0" fmla="*/ 0 w 2329312"/>
              <a:gd name="connsiteY0" fmla="*/ 1275314 h 1275313"/>
              <a:gd name="connsiteX1" fmla="*/ 2331 w 2329312"/>
              <a:gd name="connsiteY1" fmla="*/ 1275314 h 1275313"/>
              <a:gd name="connsiteX2" fmla="*/ 4663 w 2329312"/>
              <a:gd name="connsiteY2" fmla="*/ 1275314 h 1275313"/>
              <a:gd name="connsiteX3" fmla="*/ 6995 w 2329312"/>
              <a:gd name="connsiteY3" fmla="*/ 1275314 h 1275313"/>
              <a:gd name="connsiteX4" fmla="*/ 9326 w 2329312"/>
              <a:gd name="connsiteY4" fmla="*/ 1275314 h 1275313"/>
              <a:gd name="connsiteX5" fmla="*/ 11658 w 2329312"/>
              <a:gd name="connsiteY5" fmla="*/ 1275314 h 1275313"/>
              <a:gd name="connsiteX6" fmla="*/ 13989 w 2329312"/>
              <a:gd name="connsiteY6" fmla="*/ 1275314 h 1275313"/>
              <a:gd name="connsiteX7" fmla="*/ 16321 w 2329312"/>
              <a:gd name="connsiteY7" fmla="*/ 1275314 h 1275313"/>
              <a:gd name="connsiteX8" fmla="*/ 18653 w 2329312"/>
              <a:gd name="connsiteY8" fmla="*/ 1275314 h 1275313"/>
              <a:gd name="connsiteX9" fmla="*/ 20985 w 2329312"/>
              <a:gd name="connsiteY9" fmla="*/ 1275314 h 1275313"/>
              <a:gd name="connsiteX10" fmla="*/ 23316 w 2329312"/>
              <a:gd name="connsiteY10" fmla="*/ 1275314 h 1275313"/>
              <a:gd name="connsiteX11" fmla="*/ 25647 w 2329312"/>
              <a:gd name="connsiteY11" fmla="*/ 1275314 h 1275313"/>
              <a:gd name="connsiteX12" fmla="*/ 27979 w 2329312"/>
              <a:gd name="connsiteY12" fmla="*/ 1275314 h 1275313"/>
              <a:gd name="connsiteX13" fmla="*/ 30311 w 2329312"/>
              <a:gd name="connsiteY13" fmla="*/ 1275314 h 1275313"/>
              <a:gd name="connsiteX14" fmla="*/ 32643 w 2329312"/>
              <a:gd name="connsiteY14" fmla="*/ 1275314 h 1275313"/>
              <a:gd name="connsiteX15" fmla="*/ 34974 w 2329312"/>
              <a:gd name="connsiteY15" fmla="*/ 1275314 h 1275313"/>
              <a:gd name="connsiteX16" fmla="*/ 37306 w 2329312"/>
              <a:gd name="connsiteY16" fmla="*/ 1275314 h 1275313"/>
              <a:gd name="connsiteX17" fmla="*/ 39637 w 2329312"/>
              <a:gd name="connsiteY17" fmla="*/ 1275314 h 1275313"/>
              <a:gd name="connsiteX18" fmla="*/ 41969 w 2329312"/>
              <a:gd name="connsiteY18" fmla="*/ 1275314 h 1275313"/>
              <a:gd name="connsiteX19" fmla="*/ 44301 w 2329312"/>
              <a:gd name="connsiteY19" fmla="*/ 1275314 h 1275313"/>
              <a:gd name="connsiteX20" fmla="*/ 46632 w 2329312"/>
              <a:gd name="connsiteY20" fmla="*/ 1275314 h 1275313"/>
              <a:gd name="connsiteX21" fmla="*/ 48964 w 2329312"/>
              <a:gd name="connsiteY21" fmla="*/ 1275314 h 1275313"/>
              <a:gd name="connsiteX22" fmla="*/ 51295 w 2329312"/>
              <a:gd name="connsiteY22" fmla="*/ 1275314 h 1275313"/>
              <a:gd name="connsiteX23" fmla="*/ 53628 w 2329312"/>
              <a:gd name="connsiteY23" fmla="*/ 1275314 h 1275313"/>
              <a:gd name="connsiteX24" fmla="*/ 55959 w 2329312"/>
              <a:gd name="connsiteY24" fmla="*/ 1275314 h 1275313"/>
              <a:gd name="connsiteX25" fmla="*/ 58291 w 2329312"/>
              <a:gd name="connsiteY25" fmla="*/ 1275314 h 1275313"/>
              <a:gd name="connsiteX26" fmla="*/ 60622 w 2329312"/>
              <a:gd name="connsiteY26" fmla="*/ 1275314 h 1275313"/>
              <a:gd name="connsiteX27" fmla="*/ 62953 w 2329312"/>
              <a:gd name="connsiteY27" fmla="*/ 1275314 h 1275313"/>
              <a:gd name="connsiteX28" fmla="*/ 65286 w 2329312"/>
              <a:gd name="connsiteY28" fmla="*/ 1275314 h 1275313"/>
              <a:gd name="connsiteX29" fmla="*/ 67617 w 2329312"/>
              <a:gd name="connsiteY29" fmla="*/ 1275314 h 1275313"/>
              <a:gd name="connsiteX30" fmla="*/ 69949 w 2329312"/>
              <a:gd name="connsiteY30" fmla="*/ 1275314 h 1275313"/>
              <a:gd name="connsiteX31" fmla="*/ 72280 w 2329312"/>
              <a:gd name="connsiteY31" fmla="*/ 1275314 h 1275313"/>
              <a:gd name="connsiteX32" fmla="*/ 74613 w 2329312"/>
              <a:gd name="connsiteY32" fmla="*/ 1275314 h 1275313"/>
              <a:gd name="connsiteX33" fmla="*/ 76944 w 2329312"/>
              <a:gd name="connsiteY33" fmla="*/ 1275314 h 1275313"/>
              <a:gd name="connsiteX34" fmla="*/ 79275 w 2329312"/>
              <a:gd name="connsiteY34" fmla="*/ 1275314 h 1275313"/>
              <a:gd name="connsiteX35" fmla="*/ 81607 w 2329312"/>
              <a:gd name="connsiteY35" fmla="*/ 1275314 h 1275313"/>
              <a:gd name="connsiteX36" fmla="*/ 83938 w 2329312"/>
              <a:gd name="connsiteY36" fmla="*/ 1275314 h 1275313"/>
              <a:gd name="connsiteX37" fmla="*/ 86271 w 2329312"/>
              <a:gd name="connsiteY37" fmla="*/ 1275314 h 1275313"/>
              <a:gd name="connsiteX38" fmla="*/ 88602 w 2329312"/>
              <a:gd name="connsiteY38" fmla="*/ 1275314 h 1275313"/>
              <a:gd name="connsiteX39" fmla="*/ 90934 w 2329312"/>
              <a:gd name="connsiteY39" fmla="*/ 1275314 h 1275313"/>
              <a:gd name="connsiteX40" fmla="*/ 93265 w 2329312"/>
              <a:gd name="connsiteY40" fmla="*/ 1275314 h 1275313"/>
              <a:gd name="connsiteX41" fmla="*/ 95596 w 2329312"/>
              <a:gd name="connsiteY41" fmla="*/ 1275314 h 1275313"/>
              <a:gd name="connsiteX42" fmla="*/ 97929 w 2329312"/>
              <a:gd name="connsiteY42" fmla="*/ 1275314 h 1275313"/>
              <a:gd name="connsiteX43" fmla="*/ 100260 w 2329312"/>
              <a:gd name="connsiteY43" fmla="*/ 1275314 h 1275313"/>
              <a:gd name="connsiteX44" fmla="*/ 102592 w 2329312"/>
              <a:gd name="connsiteY44" fmla="*/ 1275314 h 1275313"/>
              <a:gd name="connsiteX45" fmla="*/ 104923 w 2329312"/>
              <a:gd name="connsiteY45" fmla="*/ 1275314 h 1275313"/>
              <a:gd name="connsiteX46" fmla="*/ 107256 w 2329312"/>
              <a:gd name="connsiteY46" fmla="*/ 1275314 h 1275313"/>
              <a:gd name="connsiteX47" fmla="*/ 109587 w 2329312"/>
              <a:gd name="connsiteY47" fmla="*/ 1275314 h 1275313"/>
              <a:gd name="connsiteX48" fmla="*/ 111919 w 2329312"/>
              <a:gd name="connsiteY48" fmla="*/ 1275314 h 1275313"/>
              <a:gd name="connsiteX49" fmla="*/ 114250 w 2329312"/>
              <a:gd name="connsiteY49" fmla="*/ 1275314 h 1275313"/>
              <a:gd name="connsiteX50" fmla="*/ 116581 w 2329312"/>
              <a:gd name="connsiteY50" fmla="*/ 1275314 h 1275313"/>
              <a:gd name="connsiteX51" fmla="*/ 118914 w 2329312"/>
              <a:gd name="connsiteY51" fmla="*/ 1275314 h 1275313"/>
              <a:gd name="connsiteX52" fmla="*/ 121245 w 2329312"/>
              <a:gd name="connsiteY52" fmla="*/ 1275314 h 1275313"/>
              <a:gd name="connsiteX53" fmla="*/ 123577 w 2329312"/>
              <a:gd name="connsiteY53" fmla="*/ 1275314 h 1275313"/>
              <a:gd name="connsiteX54" fmla="*/ 125908 w 2329312"/>
              <a:gd name="connsiteY54" fmla="*/ 1275314 h 1275313"/>
              <a:gd name="connsiteX55" fmla="*/ 128241 w 2329312"/>
              <a:gd name="connsiteY55" fmla="*/ 1275314 h 1275313"/>
              <a:gd name="connsiteX56" fmla="*/ 130572 w 2329312"/>
              <a:gd name="connsiteY56" fmla="*/ 1275314 h 1275313"/>
              <a:gd name="connsiteX57" fmla="*/ 132903 w 2329312"/>
              <a:gd name="connsiteY57" fmla="*/ 1275314 h 1275313"/>
              <a:gd name="connsiteX58" fmla="*/ 135235 w 2329312"/>
              <a:gd name="connsiteY58" fmla="*/ 1275314 h 1275313"/>
              <a:gd name="connsiteX59" fmla="*/ 137566 w 2329312"/>
              <a:gd name="connsiteY59" fmla="*/ 1275314 h 1275313"/>
              <a:gd name="connsiteX60" fmla="*/ 139899 w 2329312"/>
              <a:gd name="connsiteY60" fmla="*/ 1275314 h 1275313"/>
              <a:gd name="connsiteX61" fmla="*/ 142230 w 2329312"/>
              <a:gd name="connsiteY61" fmla="*/ 1275314 h 1275313"/>
              <a:gd name="connsiteX62" fmla="*/ 144562 w 2329312"/>
              <a:gd name="connsiteY62" fmla="*/ 1275314 h 1275313"/>
              <a:gd name="connsiteX63" fmla="*/ 146893 w 2329312"/>
              <a:gd name="connsiteY63" fmla="*/ 1275314 h 1275313"/>
              <a:gd name="connsiteX64" fmla="*/ 149225 w 2329312"/>
              <a:gd name="connsiteY64" fmla="*/ 1275314 h 1275313"/>
              <a:gd name="connsiteX65" fmla="*/ 151557 w 2329312"/>
              <a:gd name="connsiteY65" fmla="*/ 1275314 h 1275313"/>
              <a:gd name="connsiteX66" fmla="*/ 153888 w 2329312"/>
              <a:gd name="connsiteY66" fmla="*/ 1275314 h 1275313"/>
              <a:gd name="connsiteX67" fmla="*/ 156220 w 2329312"/>
              <a:gd name="connsiteY67" fmla="*/ 1275314 h 1275313"/>
              <a:gd name="connsiteX68" fmla="*/ 158551 w 2329312"/>
              <a:gd name="connsiteY68" fmla="*/ 1275314 h 1275313"/>
              <a:gd name="connsiteX69" fmla="*/ 160883 w 2329312"/>
              <a:gd name="connsiteY69" fmla="*/ 1275314 h 1275313"/>
              <a:gd name="connsiteX70" fmla="*/ 163215 w 2329312"/>
              <a:gd name="connsiteY70" fmla="*/ 1275314 h 1275313"/>
              <a:gd name="connsiteX71" fmla="*/ 165547 w 2329312"/>
              <a:gd name="connsiteY71" fmla="*/ 1275314 h 1275313"/>
              <a:gd name="connsiteX72" fmla="*/ 167878 w 2329312"/>
              <a:gd name="connsiteY72" fmla="*/ 1275314 h 1275313"/>
              <a:gd name="connsiteX73" fmla="*/ 170209 w 2329312"/>
              <a:gd name="connsiteY73" fmla="*/ 1275314 h 1275313"/>
              <a:gd name="connsiteX74" fmla="*/ 172541 w 2329312"/>
              <a:gd name="connsiteY74" fmla="*/ 1275314 h 1275313"/>
              <a:gd name="connsiteX75" fmla="*/ 174873 w 2329312"/>
              <a:gd name="connsiteY75" fmla="*/ 1275314 h 1275313"/>
              <a:gd name="connsiteX76" fmla="*/ 177205 w 2329312"/>
              <a:gd name="connsiteY76" fmla="*/ 1275314 h 1275313"/>
              <a:gd name="connsiteX77" fmla="*/ 179536 w 2329312"/>
              <a:gd name="connsiteY77" fmla="*/ 1275314 h 1275313"/>
              <a:gd name="connsiteX78" fmla="*/ 181868 w 2329312"/>
              <a:gd name="connsiteY78" fmla="*/ 1275314 h 1275313"/>
              <a:gd name="connsiteX79" fmla="*/ 184199 w 2329312"/>
              <a:gd name="connsiteY79" fmla="*/ 1275314 h 1275313"/>
              <a:gd name="connsiteX80" fmla="*/ 186531 w 2329312"/>
              <a:gd name="connsiteY80" fmla="*/ 1275314 h 1275313"/>
              <a:gd name="connsiteX81" fmla="*/ 188863 w 2329312"/>
              <a:gd name="connsiteY81" fmla="*/ 1275314 h 1275313"/>
              <a:gd name="connsiteX82" fmla="*/ 191194 w 2329312"/>
              <a:gd name="connsiteY82" fmla="*/ 1275314 h 1275313"/>
              <a:gd name="connsiteX83" fmla="*/ 193526 w 2329312"/>
              <a:gd name="connsiteY83" fmla="*/ 1275314 h 1275313"/>
              <a:gd name="connsiteX84" fmla="*/ 195857 w 2329312"/>
              <a:gd name="connsiteY84" fmla="*/ 1275314 h 1275313"/>
              <a:gd name="connsiteX85" fmla="*/ 198190 w 2329312"/>
              <a:gd name="connsiteY85" fmla="*/ 1275314 h 1275313"/>
              <a:gd name="connsiteX86" fmla="*/ 200521 w 2329312"/>
              <a:gd name="connsiteY86" fmla="*/ 1275314 h 1275313"/>
              <a:gd name="connsiteX87" fmla="*/ 202853 w 2329312"/>
              <a:gd name="connsiteY87" fmla="*/ 1275314 h 1275313"/>
              <a:gd name="connsiteX88" fmla="*/ 205184 w 2329312"/>
              <a:gd name="connsiteY88" fmla="*/ 1275314 h 1275313"/>
              <a:gd name="connsiteX89" fmla="*/ 207515 w 2329312"/>
              <a:gd name="connsiteY89" fmla="*/ 1275314 h 1275313"/>
              <a:gd name="connsiteX90" fmla="*/ 209848 w 2329312"/>
              <a:gd name="connsiteY90" fmla="*/ 1275314 h 1275313"/>
              <a:gd name="connsiteX91" fmla="*/ 212179 w 2329312"/>
              <a:gd name="connsiteY91" fmla="*/ 1275314 h 1275313"/>
              <a:gd name="connsiteX92" fmla="*/ 214511 w 2329312"/>
              <a:gd name="connsiteY92" fmla="*/ 1275314 h 1275313"/>
              <a:gd name="connsiteX93" fmla="*/ 216842 w 2329312"/>
              <a:gd name="connsiteY93" fmla="*/ 1275314 h 1275313"/>
              <a:gd name="connsiteX94" fmla="*/ 219175 w 2329312"/>
              <a:gd name="connsiteY94" fmla="*/ 1275314 h 1275313"/>
              <a:gd name="connsiteX95" fmla="*/ 221506 w 2329312"/>
              <a:gd name="connsiteY95" fmla="*/ 1275314 h 1275313"/>
              <a:gd name="connsiteX96" fmla="*/ 223837 w 2329312"/>
              <a:gd name="connsiteY96" fmla="*/ 1275314 h 1275313"/>
              <a:gd name="connsiteX97" fmla="*/ 226169 w 2329312"/>
              <a:gd name="connsiteY97" fmla="*/ 1275314 h 1275313"/>
              <a:gd name="connsiteX98" fmla="*/ 228500 w 2329312"/>
              <a:gd name="connsiteY98" fmla="*/ 1275314 h 1275313"/>
              <a:gd name="connsiteX99" fmla="*/ 230833 w 2329312"/>
              <a:gd name="connsiteY99" fmla="*/ 1275314 h 1275313"/>
              <a:gd name="connsiteX100" fmla="*/ 233164 w 2329312"/>
              <a:gd name="connsiteY100" fmla="*/ 1275314 h 1275313"/>
              <a:gd name="connsiteX101" fmla="*/ 235496 w 2329312"/>
              <a:gd name="connsiteY101" fmla="*/ 1275314 h 1275313"/>
              <a:gd name="connsiteX102" fmla="*/ 237827 w 2329312"/>
              <a:gd name="connsiteY102" fmla="*/ 1275314 h 1275313"/>
              <a:gd name="connsiteX103" fmla="*/ 240158 w 2329312"/>
              <a:gd name="connsiteY103" fmla="*/ 1275314 h 1275313"/>
              <a:gd name="connsiteX104" fmla="*/ 242491 w 2329312"/>
              <a:gd name="connsiteY104" fmla="*/ 1275314 h 1275313"/>
              <a:gd name="connsiteX105" fmla="*/ 244822 w 2329312"/>
              <a:gd name="connsiteY105" fmla="*/ 1275314 h 1275313"/>
              <a:gd name="connsiteX106" fmla="*/ 247154 w 2329312"/>
              <a:gd name="connsiteY106" fmla="*/ 1275314 h 1275313"/>
              <a:gd name="connsiteX107" fmla="*/ 249485 w 2329312"/>
              <a:gd name="connsiteY107" fmla="*/ 1275314 h 1275313"/>
              <a:gd name="connsiteX108" fmla="*/ 251818 w 2329312"/>
              <a:gd name="connsiteY108" fmla="*/ 1275314 h 1275313"/>
              <a:gd name="connsiteX109" fmla="*/ 254149 w 2329312"/>
              <a:gd name="connsiteY109" fmla="*/ 1275314 h 1275313"/>
              <a:gd name="connsiteX110" fmla="*/ 256481 w 2329312"/>
              <a:gd name="connsiteY110" fmla="*/ 1275314 h 1275313"/>
              <a:gd name="connsiteX111" fmla="*/ 258812 w 2329312"/>
              <a:gd name="connsiteY111" fmla="*/ 1275314 h 1275313"/>
              <a:gd name="connsiteX112" fmla="*/ 261143 w 2329312"/>
              <a:gd name="connsiteY112" fmla="*/ 1275314 h 1275313"/>
              <a:gd name="connsiteX113" fmla="*/ 263476 w 2329312"/>
              <a:gd name="connsiteY113" fmla="*/ 1275314 h 1275313"/>
              <a:gd name="connsiteX114" fmla="*/ 265807 w 2329312"/>
              <a:gd name="connsiteY114" fmla="*/ 1275314 h 1275313"/>
              <a:gd name="connsiteX115" fmla="*/ 268139 w 2329312"/>
              <a:gd name="connsiteY115" fmla="*/ 1275314 h 1275313"/>
              <a:gd name="connsiteX116" fmla="*/ 270470 w 2329312"/>
              <a:gd name="connsiteY116" fmla="*/ 1275314 h 1275313"/>
              <a:gd name="connsiteX117" fmla="*/ 272803 w 2329312"/>
              <a:gd name="connsiteY117" fmla="*/ 1275314 h 1275313"/>
              <a:gd name="connsiteX118" fmla="*/ 275134 w 2329312"/>
              <a:gd name="connsiteY118" fmla="*/ 1275314 h 1275313"/>
              <a:gd name="connsiteX119" fmla="*/ 277465 w 2329312"/>
              <a:gd name="connsiteY119" fmla="*/ 1275314 h 1275313"/>
              <a:gd name="connsiteX120" fmla="*/ 279797 w 2329312"/>
              <a:gd name="connsiteY120" fmla="*/ 1275314 h 1275313"/>
              <a:gd name="connsiteX121" fmla="*/ 282128 w 2329312"/>
              <a:gd name="connsiteY121" fmla="*/ 1275314 h 1275313"/>
              <a:gd name="connsiteX122" fmla="*/ 284461 w 2329312"/>
              <a:gd name="connsiteY122" fmla="*/ 1275314 h 1275313"/>
              <a:gd name="connsiteX123" fmla="*/ 286792 w 2329312"/>
              <a:gd name="connsiteY123" fmla="*/ 1275314 h 1275313"/>
              <a:gd name="connsiteX124" fmla="*/ 289124 w 2329312"/>
              <a:gd name="connsiteY124" fmla="*/ 1275314 h 1275313"/>
              <a:gd name="connsiteX125" fmla="*/ 291455 w 2329312"/>
              <a:gd name="connsiteY125" fmla="*/ 1275314 h 1275313"/>
              <a:gd name="connsiteX126" fmla="*/ 293787 w 2329312"/>
              <a:gd name="connsiteY126" fmla="*/ 1275314 h 1275313"/>
              <a:gd name="connsiteX127" fmla="*/ 296119 w 2329312"/>
              <a:gd name="connsiteY127" fmla="*/ 1275314 h 1275313"/>
              <a:gd name="connsiteX128" fmla="*/ 298450 w 2329312"/>
              <a:gd name="connsiteY128" fmla="*/ 1275314 h 1275313"/>
              <a:gd name="connsiteX129" fmla="*/ 300782 w 2329312"/>
              <a:gd name="connsiteY129" fmla="*/ 1275314 h 1275313"/>
              <a:gd name="connsiteX130" fmla="*/ 303113 w 2329312"/>
              <a:gd name="connsiteY130" fmla="*/ 1275314 h 1275313"/>
              <a:gd name="connsiteX131" fmla="*/ 305445 w 2329312"/>
              <a:gd name="connsiteY131" fmla="*/ 1275314 h 1275313"/>
              <a:gd name="connsiteX132" fmla="*/ 307777 w 2329312"/>
              <a:gd name="connsiteY132" fmla="*/ 1275314 h 1275313"/>
              <a:gd name="connsiteX133" fmla="*/ 310109 w 2329312"/>
              <a:gd name="connsiteY133" fmla="*/ 1275314 h 1275313"/>
              <a:gd name="connsiteX134" fmla="*/ 312440 w 2329312"/>
              <a:gd name="connsiteY134" fmla="*/ 1275314 h 1275313"/>
              <a:gd name="connsiteX135" fmla="*/ 314771 w 2329312"/>
              <a:gd name="connsiteY135" fmla="*/ 1275314 h 1275313"/>
              <a:gd name="connsiteX136" fmla="*/ 317103 w 2329312"/>
              <a:gd name="connsiteY136" fmla="*/ 1275314 h 1275313"/>
              <a:gd name="connsiteX137" fmla="*/ 319435 w 2329312"/>
              <a:gd name="connsiteY137" fmla="*/ 1275314 h 1275313"/>
              <a:gd name="connsiteX138" fmla="*/ 321767 w 2329312"/>
              <a:gd name="connsiteY138" fmla="*/ 1275314 h 1275313"/>
              <a:gd name="connsiteX139" fmla="*/ 324098 w 2329312"/>
              <a:gd name="connsiteY139" fmla="*/ 1275314 h 1275313"/>
              <a:gd name="connsiteX140" fmla="*/ 326430 w 2329312"/>
              <a:gd name="connsiteY140" fmla="*/ 1275314 h 1275313"/>
              <a:gd name="connsiteX141" fmla="*/ 328761 w 2329312"/>
              <a:gd name="connsiteY141" fmla="*/ 1275314 h 1275313"/>
              <a:gd name="connsiteX142" fmla="*/ 331092 w 2329312"/>
              <a:gd name="connsiteY142" fmla="*/ 1275314 h 1275313"/>
              <a:gd name="connsiteX143" fmla="*/ 333425 w 2329312"/>
              <a:gd name="connsiteY143" fmla="*/ 1275314 h 1275313"/>
              <a:gd name="connsiteX144" fmla="*/ 335756 w 2329312"/>
              <a:gd name="connsiteY144" fmla="*/ 1275314 h 1275313"/>
              <a:gd name="connsiteX145" fmla="*/ 338088 w 2329312"/>
              <a:gd name="connsiteY145" fmla="*/ 1275314 h 1275313"/>
              <a:gd name="connsiteX146" fmla="*/ 340419 w 2329312"/>
              <a:gd name="connsiteY146" fmla="*/ 1275301 h 1275313"/>
              <a:gd name="connsiteX147" fmla="*/ 342752 w 2329312"/>
              <a:gd name="connsiteY147" fmla="*/ 1275301 h 1275313"/>
              <a:gd name="connsiteX148" fmla="*/ 345083 w 2329312"/>
              <a:gd name="connsiteY148" fmla="*/ 1275301 h 1275313"/>
              <a:gd name="connsiteX149" fmla="*/ 347415 w 2329312"/>
              <a:gd name="connsiteY149" fmla="*/ 1275301 h 1275313"/>
              <a:gd name="connsiteX150" fmla="*/ 349746 w 2329312"/>
              <a:gd name="connsiteY150" fmla="*/ 1275301 h 1275313"/>
              <a:gd name="connsiteX151" fmla="*/ 352077 w 2329312"/>
              <a:gd name="connsiteY151" fmla="*/ 1275301 h 1275313"/>
              <a:gd name="connsiteX152" fmla="*/ 354410 w 2329312"/>
              <a:gd name="connsiteY152" fmla="*/ 1275301 h 1275313"/>
              <a:gd name="connsiteX153" fmla="*/ 356741 w 2329312"/>
              <a:gd name="connsiteY153" fmla="*/ 1275301 h 1275313"/>
              <a:gd name="connsiteX154" fmla="*/ 359073 w 2329312"/>
              <a:gd name="connsiteY154" fmla="*/ 1275301 h 1275313"/>
              <a:gd name="connsiteX155" fmla="*/ 361404 w 2329312"/>
              <a:gd name="connsiteY155" fmla="*/ 1275301 h 1275313"/>
              <a:gd name="connsiteX156" fmla="*/ 363737 w 2329312"/>
              <a:gd name="connsiteY156" fmla="*/ 1275301 h 1275313"/>
              <a:gd name="connsiteX157" fmla="*/ 366068 w 2329312"/>
              <a:gd name="connsiteY157" fmla="*/ 1275301 h 1275313"/>
              <a:gd name="connsiteX158" fmla="*/ 368399 w 2329312"/>
              <a:gd name="connsiteY158" fmla="*/ 1275301 h 1275313"/>
              <a:gd name="connsiteX159" fmla="*/ 370731 w 2329312"/>
              <a:gd name="connsiteY159" fmla="*/ 1275301 h 1275313"/>
              <a:gd name="connsiteX160" fmla="*/ 373062 w 2329312"/>
              <a:gd name="connsiteY160" fmla="*/ 1275301 h 1275313"/>
              <a:gd name="connsiteX161" fmla="*/ 375395 w 2329312"/>
              <a:gd name="connsiteY161" fmla="*/ 1275301 h 1275313"/>
              <a:gd name="connsiteX162" fmla="*/ 377726 w 2329312"/>
              <a:gd name="connsiteY162" fmla="*/ 1275301 h 1275313"/>
              <a:gd name="connsiteX163" fmla="*/ 380058 w 2329312"/>
              <a:gd name="connsiteY163" fmla="*/ 1275289 h 1275313"/>
              <a:gd name="connsiteX164" fmla="*/ 382389 w 2329312"/>
              <a:gd name="connsiteY164" fmla="*/ 1275289 h 1275313"/>
              <a:gd name="connsiteX165" fmla="*/ 384720 w 2329312"/>
              <a:gd name="connsiteY165" fmla="*/ 1275289 h 1275313"/>
              <a:gd name="connsiteX166" fmla="*/ 387053 w 2329312"/>
              <a:gd name="connsiteY166" fmla="*/ 1275289 h 1275313"/>
              <a:gd name="connsiteX167" fmla="*/ 389384 w 2329312"/>
              <a:gd name="connsiteY167" fmla="*/ 1275289 h 1275313"/>
              <a:gd name="connsiteX168" fmla="*/ 391716 w 2329312"/>
              <a:gd name="connsiteY168" fmla="*/ 1275289 h 1275313"/>
              <a:gd name="connsiteX169" fmla="*/ 394047 w 2329312"/>
              <a:gd name="connsiteY169" fmla="*/ 1275289 h 1275313"/>
              <a:gd name="connsiteX170" fmla="*/ 396380 w 2329312"/>
              <a:gd name="connsiteY170" fmla="*/ 1275289 h 1275313"/>
              <a:gd name="connsiteX171" fmla="*/ 398711 w 2329312"/>
              <a:gd name="connsiteY171" fmla="*/ 1275289 h 1275313"/>
              <a:gd name="connsiteX172" fmla="*/ 401043 w 2329312"/>
              <a:gd name="connsiteY172" fmla="*/ 1275289 h 1275313"/>
              <a:gd name="connsiteX173" fmla="*/ 403374 w 2329312"/>
              <a:gd name="connsiteY173" fmla="*/ 1275277 h 1275313"/>
              <a:gd name="connsiteX174" fmla="*/ 405705 w 2329312"/>
              <a:gd name="connsiteY174" fmla="*/ 1275277 h 1275313"/>
              <a:gd name="connsiteX175" fmla="*/ 408038 w 2329312"/>
              <a:gd name="connsiteY175" fmla="*/ 1275277 h 1275313"/>
              <a:gd name="connsiteX176" fmla="*/ 410369 w 2329312"/>
              <a:gd name="connsiteY176" fmla="*/ 1275277 h 1275313"/>
              <a:gd name="connsiteX177" fmla="*/ 412701 w 2329312"/>
              <a:gd name="connsiteY177" fmla="*/ 1275277 h 1275313"/>
              <a:gd name="connsiteX178" fmla="*/ 415032 w 2329312"/>
              <a:gd name="connsiteY178" fmla="*/ 1275277 h 1275313"/>
              <a:gd name="connsiteX179" fmla="*/ 417364 w 2329312"/>
              <a:gd name="connsiteY179" fmla="*/ 1275265 h 1275313"/>
              <a:gd name="connsiteX180" fmla="*/ 419696 w 2329312"/>
              <a:gd name="connsiteY180" fmla="*/ 1275265 h 1275313"/>
              <a:gd name="connsiteX181" fmla="*/ 422027 w 2329312"/>
              <a:gd name="connsiteY181" fmla="*/ 1275265 h 1275313"/>
              <a:gd name="connsiteX182" fmla="*/ 424359 w 2329312"/>
              <a:gd name="connsiteY182" fmla="*/ 1275265 h 1275313"/>
              <a:gd name="connsiteX183" fmla="*/ 426690 w 2329312"/>
              <a:gd name="connsiteY183" fmla="*/ 1275265 h 1275313"/>
              <a:gd name="connsiteX184" fmla="*/ 429022 w 2329312"/>
              <a:gd name="connsiteY184" fmla="*/ 1275265 h 1275313"/>
              <a:gd name="connsiteX185" fmla="*/ 431354 w 2329312"/>
              <a:gd name="connsiteY185" fmla="*/ 1275252 h 1275313"/>
              <a:gd name="connsiteX186" fmla="*/ 433686 w 2329312"/>
              <a:gd name="connsiteY186" fmla="*/ 1275252 h 1275313"/>
              <a:gd name="connsiteX187" fmla="*/ 436017 w 2329312"/>
              <a:gd name="connsiteY187" fmla="*/ 1275252 h 1275313"/>
              <a:gd name="connsiteX188" fmla="*/ 438349 w 2329312"/>
              <a:gd name="connsiteY188" fmla="*/ 1275252 h 1275313"/>
              <a:gd name="connsiteX189" fmla="*/ 440680 w 2329312"/>
              <a:gd name="connsiteY189" fmla="*/ 1275240 h 1275313"/>
              <a:gd name="connsiteX190" fmla="*/ 443012 w 2329312"/>
              <a:gd name="connsiteY190" fmla="*/ 1275240 h 1275313"/>
              <a:gd name="connsiteX191" fmla="*/ 445344 w 2329312"/>
              <a:gd name="connsiteY191" fmla="*/ 1275240 h 1275313"/>
              <a:gd name="connsiteX192" fmla="*/ 447675 w 2329312"/>
              <a:gd name="connsiteY192" fmla="*/ 1275228 h 1275313"/>
              <a:gd name="connsiteX193" fmla="*/ 450007 w 2329312"/>
              <a:gd name="connsiteY193" fmla="*/ 1275228 h 1275313"/>
              <a:gd name="connsiteX194" fmla="*/ 452339 w 2329312"/>
              <a:gd name="connsiteY194" fmla="*/ 1275228 h 1275313"/>
              <a:gd name="connsiteX195" fmla="*/ 454671 w 2329312"/>
              <a:gd name="connsiteY195" fmla="*/ 1275228 h 1275313"/>
              <a:gd name="connsiteX196" fmla="*/ 457002 w 2329312"/>
              <a:gd name="connsiteY196" fmla="*/ 1275215 h 1275313"/>
              <a:gd name="connsiteX197" fmla="*/ 459333 w 2329312"/>
              <a:gd name="connsiteY197" fmla="*/ 1275215 h 1275313"/>
              <a:gd name="connsiteX198" fmla="*/ 461665 w 2329312"/>
              <a:gd name="connsiteY198" fmla="*/ 1275203 h 1275313"/>
              <a:gd name="connsiteX199" fmla="*/ 463997 w 2329312"/>
              <a:gd name="connsiteY199" fmla="*/ 1275203 h 1275313"/>
              <a:gd name="connsiteX200" fmla="*/ 466329 w 2329312"/>
              <a:gd name="connsiteY200" fmla="*/ 1275203 h 1275313"/>
              <a:gd name="connsiteX201" fmla="*/ 468660 w 2329312"/>
              <a:gd name="connsiteY201" fmla="*/ 1275191 h 1275313"/>
              <a:gd name="connsiteX202" fmla="*/ 470992 w 2329312"/>
              <a:gd name="connsiteY202" fmla="*/ 1275191 h 1275313"/>
              <a:gd name="connsiteX203" fmla="*/ 473323 w 2329312"/>
              <a:gd name="connsiteY203" fmla="*/ 1275178 h 1275313"/>
              <a:gd name="connsiteX204" fmla="*/ 475654 w 2329312"/>
              <a:gd name="connsiteY204" fmla="*/ 1275178 h 1275313"/>
              <a:gd name="connsiteX205" fmla="*/ 477987 w 2329312"/>
              <a:gd name="connsiteY205" fmla="*/ 1275166 h 1275313"/>
              <a:gd name="connsiteX206" fmla="*/ 480318 w 2329312"/>
              <a:gd name="connsiteY206" fmla="*/ 1275166 h 1275313"/>
              <a:gd name="connsiteX207" fmla="*/ 482650 w 2329312"/>
              <a:gd name="connsiteY207" fmla="*/ 1275154 h 1275313"/>
              <a:gd name="connsiteX208" fmla="*/ 484981 w 2329312"/>
              <a:gd name="connsiteY208" fmla="*/ 1275154 h 1275313"/>
              <a:gd name="connsiteX209" fmla="*/ 487314 w 2329312"/>
              <a:gd name="connsiteY209" fmla="*/ 1275142 h 1275313"/>
              <a:gd name="connsiteX210" fmla="*/ 489645 w 2329312"/>
              <a:gd name="connsiteY210" fmla="*/ 1275142 h 1275313"/>
              <a:gd name="connsiteX211" fmla="*/ 491977 w 2329312"/>
              <a:gd name="connsiteY211" fmla="*/ 1275129 h 1275313"/>
              <a:gd name="connsiteX212" fmla="*/ 494308 w 2329312"/>
              <a:gd name="connsiteY212" fmla="*/ 1275117 h 1275313"/>
              <a:gd name="connsiteX213" fmla="*/ 496639 w 2329312"/>
              <a:gd name="connsiteY213" fmla="*/ 1275117 h 1275313"/>
              <a:gd name="connsiteX214" fmla="*/ 498972 w 2329312"/>
              <a:gd name="connsiteY214" fmla="*/ 1275105 h 1275313"/>
              <a:gd name="connsiteX215" fmla="*/ 501303 w 2329312"/>
              <a:gd name="connsiteY215" fmla="*/ 1275092 h 1275313"/>
              <a:gd name="connsiteX216" fmla="*/ 503635 w 2329312"/>
              <a:gd name="connsiteY216" fmla="*/ 1275080 h 1275313"/>
              <a:gd name="connsiteX217" fmla="*/ 505966 w 2329312"/>
              <a:gd name="connsiteY217" fmla="*/ 1275080 h 1275313"/>
              <a:gd name="connsiteX218" fmla="*/ 508299 w 2329312"/>
              <a:gd name="connsiteY218" fmla="*/ 1275068 h 1275313"/>
              <a:gd name="connsiteX219" fmla="*/ 510630 w 2329312"/>
              <a:gd name="connsiteY219" fmla="*/ 1275055 h 1275313"/>
              <a:gd name="connsiteX220" fmla="*/ 512961 w 2329312"/>
              <a:gd name="connsiteY220" fmla="*/ 1275043 h 1275313"/>
              <a:gd name="connsiteX221" fmla="*/ 515293 w 2329312"/>
              <a:gd name="connsiteY221" fmla="*/ 1275031 h 1275313"/>
              <a:gd name="connsiteX222" fmla="*/ 517624 w 2329312"/>
              <a:gd name="connsiteY222" fmla="*/ 1275018 h 1275313"/>
              <a:gd name="connsiteX223" fmla="*/ 519957 w 2329312"/>
              <a:gd name="connsiteY223" fmla="*/ 1275006 h 1275313"/>
              <a:gd name="connsiteX224" fmla="*/ 522288 w 2329312"/>
              <a:gd name="connsiteY224" fmla="*/ 1274994 h 1275313"/>
              <a:gd name="connsiteX225" fmla="*/ 524620 w 2329312"/>
              <a:gd name="connsiteY225" fmla="*/ 1274982 h 1275313"/>
              <a:gd name="connsiteX226" fmla="*/ 526951 w 2329312"/>
              <a:gd name="connsiteY226" fmla="*/ 1274969 h 1275313"/>
              <a:gd name="connsiteX227" fmla="*/ 529282 w 2329312"/>
              <a:gd name="connsiteY227" fmla="*/ 1274957 h 1275313"/>
              <a:gd name="connsiteX228" fmla="*/ 531615 w 2329312"/>
              <a:gd name="connsiteY228" fmla="*/ 1274932 h 1275313"/>
              <a:gd name="connsiteX229" fmla="*/ 533946 w 2329312"/>
              <a:gd name="connsiteY229" fmla="*/ 1274920 h 1275313"/>
              <a:gd name="connsiteX230" fmla="*/ 536278 w 2329312"/>
              <a:gd name="connsiteY230" fmla="*/ 1274908 h 1275313"/>
              <a:gd name="connsiteX231" fmla="*/ 538609 w 2329312"/>
              <a:gd name="connsiteY231" fmla="*/ 1274883 h 1275313"/>
              <a:gd name="connsiteX232" fmla="*/ 540942 w 2329312"/>
              <a:gd name="connsiteY232" fmla="*/ 1274871 h 1275313"/>
              <a:gd name="connsiteX233" fmla="*/ 543273 w 2329312"/>
              <a:gd name="connsiteY233" fmla="*/ 1274846 h 1275313"/>
              <a:gd name="connsiteX234" fmla="*/ 545605 w 2329312"/>
              <a:gd name="connsiteY234" fmla="*/ 1274834 h 1275313"/>
              <a:gd name="connsiteX235" fmla="*/ 547936 w 2329312"/>
              <a:gd name="connsiteY235" fmla="*/ 1274809 h 1275313"/>
              <a:gd name="connsiteX236" fmla="*/ 550267 w 2329312"/>
              <a:gd name="connsiteY236" fmla="*/ 1274797 h 1275313"/>
              <a:gd name="connsiteX237" fmla="*/ 552600 w 2329312"/>
              <a:gd name="connsiteY237" fmla="*/ 1274772 h 1275313"/>
              <a:gd name="connsiteX238" fmla="*/ 554931 w 2329312"/>
              <a:gd name="connsiteY238" fmla="*/ 1274748 h 1275313"/>
              <a:gd name="connsiteX239" fmla="*/ 557263 w 2329312"/>
              <a:gd name="connsiteY239" fmla="*/ 1274723 h 1275313"/>
              <a:gd name="connsiteX240" fmla="*/ 559594 w 2329312"/>
              <a:gd name="connsiteY240" fmla="*/ 1274699 h 1275313"/>
              <a:gd name="connsiteX241" fmla="*/ 561926 w 2329312"/>
              <a:gd name="connsiteY241" fmla="*/ 1274686 h 1275313"/>
              <a:gd name="connsiteX242" fmla="*/ 564258 w 2329312"/>
              <a:gd name="connsiteY242" fmla="*/ 1274649 h 1275313"/>
              <a:gd name="connsiteX243" fmla="*/ 566589 w 2329312"/>
              <a:gd name="connsiteY243" fmla="*/ 1274625 h 1275313"/>
              <a:gd name="connsiteX244" fmla="*/ 568921 w 2329312"/>
              <a:gd name="connsiteY244" fmla="*/ 1274600 h 1275313"/>
              <a:gd name="connsiteX245" fmla="*/ 571252 w 2329312"/>
              <a:gd name="connsiteY245" fmla="*/ 1274576 h 1275313"/>
              <a:gd name="connsiteX246" fmla="*/ 573584 w 2329312"/>
              <a:gd name="connsiteY246" fmla="*/ 1274539 h 1275313"/>
              <a:gd name="connsiteX247" fmla="*/ 575916 w 2329312"/>
              <a:gd name="connsiteY247" fmla="*/ 1274514 h 1275313"/>
              <a:gd name="connsiteX248" fmla="*/ 578248 w 2329312"/>
              <a:gd name="connsiteY248" fmla="*/ 1274477 h 1275313"/>
              <a:gd name="connsiteX249" fmla="*/ 580579 w 2329312"/>
              <a:gd name="connsiteY249" fmla="*/ 1274453 h 1275313"/>
              <a:gd name="connsiteX250" fmla="*/ 582911 w 2329312"/>
              <a:gd name="connsiteY250" fmla="*/ 1274416 h 1275313"/>
              <a:gd name="connsiteX251" fmla="*/ 585242 w 2329312"/>
              <a:gd name="connsiteY251" fmla="*/ 1274379 h 1275313"/>
              <a:gd name="connsiteX252" fmla="*/ 587574 w 2329312"/>
              <a:gd name="connsiteY252" fmla="*/ 1274342 h 1275313"/>
              <a:gd name="connsiteX253" fmla="*/ 589906 w 2329312"/>
              <a:gd name="connsiteY253" fmla="*/ 1274305 h 1275313"/>
              <a:gd name="connsiteX254" fmla="*/ 592237 w 2329312"/>
              <a:gd name="connsiteY254" fmla="*/ 1274268 h 1275313"/>
              <a:gd name="connsiteX255" fmla="*/ 594569 w 2329312"/>
              <a:gd name="connsiteY255" fmla="*/ 1274231 h 1275313"/>
              <a:gd name="connsiteX256" fmla="*/ 596900 w 2329312"/>
              <a:gd name="connsiteY256" fmla="*/ 1274194 h 1275313"/>
              <a:gd name="connsiteX257" fmla="*/ 599233 w 2329312"/>
              <a:gd name="connsiteY257" fmla="*/ 1274145 h 1275313"/>
              <a:gd name="connsiteX258" fmla="*/ 601564 w 2329312"/>
              <a:gd name="connsiteY258" fmla="*/ 1274096 h 1275313"/>
              <a:gd name="connsiteX259" fmla="*/ 603895 w 2329312"/>
              <a:gd name="connsiteY259" fmla="*/ 1274059 h 1275313"/>
              <a:gd name="connsiteX260" fmla="*/ 606227 w 2329312"/>
              <a:gd name="connsiteY260" fmla="*/ 1274010 h 1275313"/>
              <a:gd name="connsiteX261" fmla="*/ 608558 w 2329312"/>
              <a:gd name="connsiteY261" fmla="*/ 1273961 h 1275313"/>
              <a:gd name="connsiteX262" fmla="*/ 610891 w 2329312"/>
              <a:gd name="connsiteY262" fmla="*/ 1273911 h 1275313"/>
              <a:gd name="connsiteX263" fmla="*/ 613222 w 2329312"/>
              <a:gd name="connsiteY263" fmla="*/ 1273850 h 1275313"/>
              <a:gd name="connsiteX264" fmla="*/ 615554 w 2329312"/>
              <a:gd name="connsiteY264" fmla="*/ 1273801 h 1275313"/>
              <a:gd name="connsiteX265" fmla="*/ 617885 w 2329312"/>
              <a:gd name="connsiteY265" fmla="*/ 1273739 h 1275313"/>
              <a:gd name="connsiteX266" fmla="*/ 620216 w 2329312"/>
              <a:gd name="connsiteY266" fmla="*/ 1273690 h 1275313"/>
              <a:gd name="connsiteX267" fmla="*/ 622549 w 2329312"/>
              <a:gd name="connsiteY267" fmla="*/ 1273628 h 1275313"/>
              <a:gd name="connsiteX268" fmla="*/ 624880 w 2329312"/>
              <a:gd name="connsiteY268" fmla="*/ 1273567 h 1275313"/>
              <a:gd name="connsiteX269" fmla="*/ 627212 w 2329312"/>
              <a:gd name="connsiteY269" fmla="*/ 1273493 h 1275313"/>
              <a:gd name="connsiteX270" fmla="*/ 629543 w 2329312"/>
              <a:gd name="connsiteY270" fmla="*/ 1273432 h 1275313"/>
              <a:gd name="connsiteX271" fmla="*/ 631876 w 2329312"/>
              <a:gd name="connsiteY271" fmla="*/ 1273358 h 1275313"/>
              <a:gd name="connsiteX272" fmla="*/ 634207 w 2329312"/>
              <a:gd name="connsiteY272" fmla="*/ 1273296 h 1275313"/>
              <a:gd name="connsiteX273" fmla="*/ 636539 w 2329312"/>
              <a:gd name="connsiteY273" fmla="*/ 1273222 h 1275313"/>
              <a:gd name="connsiteX274" fmla="*/ 638870 w 2329312"/>
              <a:gd name="connsiteY274" fmla="*/ 1273136 h 1275313"/>
              <a:gd name="connsiteX275" fmla="*/ 641201 w 2329312"/>
              <a:gd name="connsiteY275" fmla="*/ 1273063 h 1275313"/>
              <a:gd name="connsiteX276" fmla="*/ 643534 w 2329312"/>
              <a:gd name="connsiteY276" fmla="*/ 1272977 h 1275313"/>
              <a:gd name="connsiteX277" fmla="*/ 645865 w 2329312"/>
              <a:gd name="connsiteY277" fmla="*/ 1272903 h 1275313"/>
              <a:gd name="connsiteX278" fmla="*/ 648197 w 2329312"/>
              <a:gd name="connsiteY278" fmla="*/ 1272817 h 1275313"/>
              <a:gd name="connsiteX279" fmla="*/ 650528 w 2329312"/>
              <a:gd name="connsiteY279" fmla="*/ 1272718 h 1275313"/>
              <a:gd name="connsiteX280" fmla="*/ 652861 w 2329312"/>
              <a:gd name="connsiteY280" fmla="*/ 1272632 h 1275313"/>
              <a:gd name="connsiteX281" fmla="*/ 655192 w 2329312"/>
              <a:gd name="connsiteY281" fmla="*/ 1272534 h 1275313"/>
              <a:gd name="connsiteX282" fmla="*/ 657523 w 2329312"/>
              <a:gd name="connsiteY282" fmla="*/ 1272435 h 1275313"/>
              <a:gd name="connsiteX283" fmla="*/ 659855 w 2329312"/>
              <a:gd name="connsiteY283" fmla="*/ 1272337 h 1275313"/>
              <a:gd name="connsiteX284" fmla="*/ 662186 w 2329312"/>
              <a:gd name="connsiteY284" fmla="*/ 1272226 h 1275313"/>
              <a:gd name="connsiteX285" fmla="*/ 664519 w 2329312"/>
              <a:gd name="connsiteY285" fmla="*/ 1272115 h 1275313"/>
              <a:gd name="connsiteX286" fmla="*/ 666850 w 2329312"/>
              <a:gd name="connsiteY286" fmla="*/ 1272005 h 1275313"/>
              <a:gd name="connsiteX287" fmla="*/ 669182 w 2329312"/>
              <a:gd name="connsiteY287" fmla="*/ 1271894 h 1275313"/>
              <a:gd name="connsiteX288" fmla="*/ 671513 w 2329312"/>
              <a:gd name="connsiteY288" fmla="*/ 1271771 h 1275313"/>
              <a:gd name="connsiteX289" fmla="*/ 673845 w 2329312"/>
              <a:gd name="connsiteY289" fmla="*/ 1271648 h 1275313"/>
              <a:gd name="connsiteX290" fmla="*/ 676177 w 2329312"/>
              <a:gd name="connsiteY290" fmla="*/ 1271525 h 1275313"/>
              <a:gd name="connsiteX291" fmla="*/ 678508 w 2329312"/>
              <a:gd name="connsiteY291" fmla="*/ 1271390 h 1275313"/>
              <a:gd name="connsiteX292" fmla="*/ 680840 w 2329312"/>
              <a:gd name="connsiteY292" fmla="*/ 1271254 h 1275313"/>
              <a:gd name="connsiteX293" fmla="*/ 683171 w 2329312"/>
              <a:gd name="connsiteY293" fmla="*/ 1271119 h 1275313"/>
              <a:gd name="connsiteX294" fmla="*/ 685504 w 2329312"/>
              <a:gd name="connsiteY294" fmla="*/ 1270971 h 1275313"/>
              <a:gd name="connsiteX295" fmla="*/ 687835 w 2329312"/>
              <a:gd name="connsiteY295" fmla="*/ 1270824 h 1275313"/>
              <a:gd name="connsiteX296" fmla="*/ 690167 w 2329312"/>
              <a:gd name="connsiteY296" fmla="*/ 1270676 h 1275313"/>
              <a:gd name="connsiteX297" fmla="*/ 692498 w 2329312"/>
              <a:gd name="connsiteY297" fmla="*/ 1270516 h 1275313"/>
              <a:gd name="connsiteX298" fmla="*/ 694829 w 2329312"/>
              <a:gd name="connsiteY298" fmla="*/ 1270356 h 1275313"/>
              <a:gd name="connsiteX299" fmla="*/ 697162 w 2329312"/>
              <a:gd name="connsiteY299" fmla="*/ 1270184 h 1275313"/>
              <a:gd name="connsiteX300" fmla="*/ 699493 w 2329312"/>
              <a:gd name="connsiteY300" fmla="*/ 1270012 h 1275313"/>
              <a:gd name="connsiteX301" fmla="*/ 701825 w 2329312"/>
              <a:gd name="connsiteY301" fmla="*/ 1269840 h 1275313"/>
              <a:gd name="connsiteX302" fmla="*/ 704156 w 2329312"/>
              <a:gd name="connsiteY302" fmla="*/ 1269655 h 1275313"/>
              <a:gd name="connsiteX303" fmla="*/ 706488 w 2329312"/>
              <a:gd name="connsiteY303" fmla="*/ 1269458 h 1275313"/>
              <a:gd name="connsiteX304" fmla="*/ 708820 w 2329312"/>
              <a:gd name="connsiteY304" fmla="*/ 1269274 h 1275313"/>
              <a:gd name="connsiteX305" fmla="*/ 711151 w 2329312"/>
              <a:gd name="connsiteY305" fmla="*/ 1269065 h 1275313"/>
              <a:gd name="connsiteX306" fmla="*/ 713483 w 2329312"/>
              <a:gd name="connsiteY306" fmla="*/ 1268868 h 1275313"/>
              <a:gd name="connsiteX307" fmla="*/ 715814 w 2329312"/>
              <a:gd name="connsiteY307" fmla="*/ 1268646 h 1275313"/>
              <a:gd name="connsiteX308" fmla="*/ 718146 w 2329312"/>
              <a:gd name="connsiteY308" fmla="*/ 1268437 h 1275313"/>
              <a:gd name="connsiteX309" fmla="*/ 720478 w 2329312"/>
              <a:gd name="connsiteY309" fmla="*/ 1268204 h 1275313"/>
              <a:gd name="connsiteX310" fmla="*/ 722810 w 2329312"/>
              <a:gd name="connsiteY310" fmla="*/ 1267970 h 1275313"/>
              <a:gd name="connsiteX311" fmla="*/ 725141 w 2329312"/>
              <a:gd name="connsiteY311" fmla="*/ 1267736 h 1275313"/>
              <a:gd name="connsiteX312" fmla="*/ 727473 w 2329312"/>
              <a:gd name="connsiteY312" fmla="*/ 1267490 h 1275313"/>
              <a:gd name="connsiteX313" fmla="*/ 729804 w 2329312"/>
              <a:gd name="connsiteY313" fmla="*/ 1267244 h 1275313"/>
              <a:gd name="connsiteX314" fmla="*/ 732136 w 2329312"/>
              <a:gd name="connsiteY314" fmla="*/ 1266986 h 1275313"/>
              <a:gd name="connsiteX315" fmla="*/ 734468 w 2329312"/>
              <a:gd name="connsiteY315" fmla="*/ 1266715 h 1275313"/>
              <a:gd name="connsiteX316" fmla="*/ 736803 w 2329312"/>
              <a:gd name="connsiteY316" fmla="*/ 1266432 h 1275313"/>
              <a:gd name="connsiteX317" fmla="*/ 739128 w 2329312"/>
              <a:gd name="connsiteY317" fmla="*/ 1266149 h 1275313"/>
              <a:gd name="connsiteX318" fmla="*/ 741465 w 2329312"/>
              <a:gd name="connsiteY318" fmla="*/ 1265866 h 1275313"/>
              <a:gd name="connsiteX319" fmla="*/ 743790 w 2329312"/>
              <a:gd name="connsiteY319" fmla="*/ 1265571 h 1275313"/>
              <a:gd name="connsiteX320" fmla="*/ 746127 w 2329312"/>
              <a:gd name="connsiteY320" fmla="*/ 1265251 h 1275313"/>
              <a:gd name="connsiteX321" fmla="*/ 748452 w 2329312"/>
              <a:gd name="connsiteY321" fmla="*/ 1264944 h 1275313"/>
              <a:gd name="connsiteX322" fmla="*/ 750789 w 2329312"/>
              <a:gd name="connsiteY322" fmla="*/ 1264612 h 1275313"/>
              <a:gd name="connsiteX323" fmla="*/ 753127 w 2329312"/>
              <a:gd name="connsiteY323" fmla="*/ 1264279 h 1275313"/>
              <a:gd name="connsiteX324" fmla="*/ 755452 w 2329312"/>
              <a:gd name="connsiteY324" fmla="*/ 1263935 h 1275313"/>
              <a:gd name="connsiteX325" fmla="*/ 757789 w 2329312"/>
              <a:gd name="connsiteY325" fmla="*/ 1263591 h 1275313"/>
              <a:gd name="connsiteX326" fmla="*/ 760114 w 2329312"/>
              <a:gd name="connsiteY326" fmla="*/ 1263221 h 1275313"/>
              <a:gd name="connsiteX327" fmla="*/ 762451 w 2329312"/>
              <a:gd name="connsiteY327" fmla="*/ 1262853 h 1275313"/>
              <a:gd name="connsiteX328" fmla="*/ 764776 w 2329312"/>
              <a:gd name="connsiteY328" fmla="*/ 1262471 h 1275313"/>
              <a:gd name="connsiteX329" fmla="*/ 767113 w 2329312"/>
              <a:gd name="connsiteY329" fmla="*/ 1262078 h 1275313"/>
              <a:gd name="connsiteX330" fmla="*/ 769438 w 2329312"/>
              <a:gd name="connsiteY330" fmla="*/ 1261671 h 1275313"/>
              <a:gd name="connsiteX331" fmla="*/ 771776 w 2329312"/>
              <a:gd name="connsiteY331" fmla="*/ 1261253 h 1275313"/>
              <a:gd name="connsiteX332" fmla="*/ 774100 w 2329312"/>
              <a:gd name="connsiteY332" fmla="*/ 1260823 h 1275313"/>
              <a:gd name="connsiteX333" fmla="*/ 776438 w 2329312"/>
              <a:gd name="connsiteY333" fmla="*/ 1260392 h 1275313"/>
              <a:gd name="connsiteX334" fmla="*/ 778775 w 2329312"/>
              <a:gd name="connsiteY334" fmla="*/ 1259937 h 1275313"/>
              <a:gd name="connsiteX335" fmla="*/ 781100 w 2329312"/>
              <a:gd name="connsiteY335" fmla="*/ 1259482 h 1275313"/>
              <a:gd name="connsiteX336" fmla="*/ 783437 w 2329312"/>
              <a:gd name="connsiteY336" fmla="*/ 1259002 h 1275313"/>
              <a:gd name="connsiteX337" fmla="*/ 785762 w 2329312"/>
              <a:gd name="connsiteY337" fmla="*/ 1258522 h 1275313"/>
              <a:gd name="connsiteX338" fmla="*/ 788099 w 2329312"/>
              <a:gd name="connsiteY338" fmla="*/ 1258018 h 1275313"/>
              <a:gd name="connsiteX339" fmla="*/ 790424 w 2329312"/>
              <a:gd name="connsiteY339" fmla="*/ 1257501 h 1275313"/>
              <a:gd name="connsiteX340" fmla="*/ 792762 w 2329312"/>
              <a:gd name="connsiteY340" fmla="*/ 1256985 h 1275313"/>
              <a:gd name="connsiteX341" fmla="*/ 795087 w 2329312"/>
              <a:gd name="connsiteY341" fmla="*/ 1256443 h 1275313"/>
              <a:gd name="connsiteX342" fmla="*/ 797424 w 2329312"/>
              <a:gd name="connsiteY342" fmla="*/ 1255890 h 1275313"/>
              <a:gd name="connsiteX343" fmla="*/ 799749 w 2329312"/>
              <a:gd name="connsiteY343" fmla="*/ 1255324 h 1275313"/>
              <a:gd name="connsiteX344" fmla="*/ 802086 w 2329312"/>
              <a:gd name="connsiteY344" fmla="*/ 1254746 h 1275313"/>
              <a:gd name="connsiteX345" fmla="*/ 804411 w 2329312"/>
              <a:gd name="connsiteY345" fmla="*/ 1254143 h 1275313"/>
              <a:gd name="connsiteX346" fmla="*/ 806748 w 2329312"/>
              <a:gd name="connsiteY346" fmla="*/ 1253528 h 1275313"/>
              <a:gd name="connsiteX347" fmla="*/ 809086 w 2329312"/>
              <a:gd name="connsiteY347" fmla="*/ 1252901 h 1275313"/>
              <a:gd name="connsiteX348" fmla="*/ 811410 w 2329312"/>
              <a:gd name="connsiteY348" fmla="*/ 1252261 h 1275313"/>
              <a:gd name="connsiteX349" fmla="*/ 813748 w 2329312"/>
              <a:gd name="connsiteY349" fmla="*/ 1251609 h 1275313"/>
              <a:gd name="connsiteX350" fmla="*/ 816073 w 2329312"/>
              <a:gd name="connsiteY350" fmla="*/ 1250932 h 1275313"/>
              <a:gd name="connsiteX351" fmla="*/ 818410 w 2329312"/>
              <a:gd name="connsiteY351" fmla="*/ 1250231 h 1275313"/>
              <a:gd name="connsiteX352" fmla="*/ 820735 w 2329312"/>
              <a:gd name="connsiteY352" fmla="*/ 1249530 h 1275313"/>
              <a:gd name="connsiteX353" fmla="*/ 823072 w 2329312"/>
              <a:gd name="connsiteY353" fmla="*/ 1248804 h 1275313"/>
              <a:gd name="connsiteX354" fmla="*/ 825397 w 2329312"/>
              <a:gd name="connsiteY354" fmla="*/ 1248054 h 1275313"/>
              <a:gd name="connsiteX355" fmla="*/ 827734 w 2329312"/>
              <a:gd name="connsiteY355" fmla="*/ 1247291 h 1275313"/>
              <a:gd name="connsiteX356" fmla="*/ 830059 w 2329312"/>
              <a:gd name="connsiteY356" fmla="*/ 1246516 h 1275313"/>
              <a:gd name="connsiteX357" fmla="*/ 832397 w 2329312"/>
              <a:gd name="connsiteY357" fmla="*/ 1245717 h 1275313"/>
              <a:gd name="connsiteX358" fmla="*/ 834734 w 2329312"/>
              <a:gd name="connsiteY358" fmla="*/ 1244892 h 1275313"/>
              <a:gd name="connsiteX359" fmla="*/ 837059 w 2329312"/>
              <a:gd name="connsiteY359" fmla="*/ 1244056 h 1275313"/>
              <a:gd name="connsiteX360" fmla="*/ 839396 w 2329312"/>
              <a:gd name="connsiteY360" fmla="*/ 1243195 h 1275313"/>
              <a:gd name="connsiteX361" fmla="*/ 841721 w 2329312"/>
              <a:gd name="connsiteY361" fmla="*/ 1242321 h 1275313"/>
              <a:gd name="connsiteX362" fmla="*/ 844058 w 2329312"/>
              <a:gd name="connsiteY362" fmla="*/ 1241423 h 1275313"/>
              <a:gd name="connsiteX363" fmla="*/ 846383 w 2329312"/>
              <a:gd name="connsiteY363" fmla="*/ 1240501 h 1275313"/>
              <a:gd name="connsiteX364" fmla="*/ 848720 w 2329312"/>
              <a:gd name="connsiteY364" fmla="*/ 1239554 h 1275313"/>
              <a:gd name="connsiteX365" fmla="*/ 851045 w 2329312"/>
              <a:gd name="connsiteY365" fmla="*/ 1238594 h 1275313"/>
              <a:gd name="connsiteX366" fmla="*/ 853383 w 2329312"/>
              <a:gd name="connsiteY366" fmla="*/ 1237610 h 1275313"/>
              <a:gd name="connsiteX367" fmla="*/ 855708 w 2329312"/>
              <a:gd name="connsiteY367" fmla="*/ 1236601 h 1275313"/>
              <a:gd name="connsiteX368" fmla="*/ 858045 w 2329312"/>
              <a:gd name="connsiteY368" fmla="*/ 1235568 h 1275313"/>
              <a:gd name="connsiteX369" fmla="*/ 860382 w 2329312"/>
              <a:gd name="connsiteY369" fmla="*/ 1234510 h 1275313"/>
              <a:gd name="connsiteX370" fmla="*/ 862707 w 2329312"/>
              <a:gd name="connsiteY370" fmla="*/ 1233440 h 1275313"/>
              <a:gd name="connsiteX371" fmla="*/ 865044 w 2329312"/>
              <a:gd name="connsiteY371" fmla="*/ 1232333 h 1275313"/>
              <a:gd name="connsiteX372" fmla="*/ 867369 w 2329312"/>
              <a:gd name="connsiteY372" fmla="*/ 1231201 h 1275313"/>
              <a:gd name="connsiteX373" fmla="*/ 869707 w 2329312"/>
              <a:gd name="connsiteY373" fmla="*/ 1230057 h 1275313"/>
              <a:gd name="connsiteX374" fmla="*/ 872032 w 2329312"/>
              <a:gd name="connsiteY374" fmla="*/ 1228876 h 1275313"/>
              <a:gd name="connsiteX375" fmla="*/ 874369 w 2329312"/>
              <a:gd name="connsiteY375" fmla="*/ 1227670 h 1275313"/>
              <a:gd name="connsiteX376" fmla="*/ 876694 w 2329312"/>
              <a:gd name="connsiteY376" fmla="*/ 1226440 h 1275313"/>
              <a:gd name="connsiteX377" fmla="*/ 879031 w 2329312"/>
              <a:gd name="connsiteY377" fmla="*/ 1225186 h 1275313"/>
              <a:gd name="connsiteX378" fmla="*/ 881356 w 2329312"/>
              <a:gd name="connsiteY378" fmla="*/ 1223894 h 1275313"/>
              <a:gd name="connsiteX379" fmla="*/ 883693 w 2329312"/>
              <a:gd name="connsiteY379" fmla="*/ 1222590 h 1275313"/>
              <a:gd name="connsiteX380" fmla="*/ 886031 w 2329312"/>
              <a:gd name="connsiteY380" fmla="*/ 1221249 h 1275313"/>
              <a:gd name="connsiteX381" fmla="*/ 888355 w 2329312"/>
              <a:gd name="connsiteY381" fmla="*/ 1219884 h 1275313"/>
              <a:gd name="connsiteX382" fmla="*/ 890693 w 2329312"/>
              <a:gd name="connsiteY382" fmla="*/ 1218481 h 1275313"/>
              <a:gd name="connsiteX383" fmla="*/ 893018 w 2329312"/>
              <a:gd name="connsiteY383" fmla="*/ 1217054 h 1275313"/>
              <a:gd name="connsiteX384" fmla="*/ 895355 w 2329312"/>
              <a:gd name="connsiteY384" fmla="*/ 1215591 h 1275313"/>
              <a:gd name="connsiteX385" fmla="*/ 897680 w 2329312"/>
              <a:gd name="connsiteY385" fmla="*/ 1214114 h 1275313"/>
              <a:gd name="connsiteX386" fmla="*/ 900017 w 2329312"/>
              <a:gd name="connsiteY386" fmla="*/ 1212589 h 1275313"/>
              <a:gd name="connsiteX387" fmla="*/ 902342 w 2329312"/>
              <a:gd name="connsiteY387" fmla="*/ 1211039 h 1275313"/>
              <a:gd name="connsiteX388" fmla="*/ 904679 w 2329312"/>
              <a:gd name="connsiteY388" fmla="*/ 1209465 h 1275313"/>
              <a:gd name="connsiteX389" fmla="*/ 907004 w 2329312"/>
              <a:gd name="connsiteY389" fmla="*/ 1207841 h 1275313"/>
              <a:gd name="connsiteX390" fmla="*/ 909342 w 2329312"/>
              <a:gd name="connsiteY390" fmla="*/ 1206205 h 1275313"/>
              <a:gd name="connsiteX391" fmla="*/ 911667 w 2329312"/>
              <a:gd name="connsiteY391" fmla="*/ 1204519 h 1275313"/>
              <a:gd name="connsiteX392" fmla="*/ 914004 w 2329312"/>
              <a:gd name="connsiteY392" fmla="*/ 1202809 h 1275313"/>
              <a:gd name="connsiteX393" fmla="*/ 916341 w 2329312"/>
              <a:gd name="connsiteY393" fmla="*/ 1201063 h 1275313"/>
              <a:gd name="connsiteX394" fmla="*/ 918666 w 2329312"/>
              <a:gd name="connsiteY394" fmla="*/ 1199279 h 1275313"/>
              <a:gd name="connsiteX395" fmla="*/ 921003 w 2329312"/>
              <a:gd name="connsiteY395" fmla="*/ 1197458 h 1275313"/>
              <a:gd name="connsiteX396" fmla="*/ 923328 w 2329312"/>
              <a:gd name="connsiteY396" fmla="*/ 1195613 h 1275313"/>
              <a:gd name="connsiteX397" fmla="*/ 925666 w 2329312"/>
              <a:gd name="connsiteY397" fmla="*/ 1193719 h 1275313"/>
              <a:gd name="connsiteX398" fmla="*/ 927991 w 2329312"/>
              <a:gd name="connsiteY398" fmla="*/ 1191800 h 1275313"/>
              <a:gd name="connsiteX399" fmla="*/ 930328 w 2329312"/>
              <a:gd name="connsiteY399" fmla="*/ 1189831 h 1275313"/>
              <a:gd name="connsiteX400" fmla="*/ 932653 w 2329312"/>
              <a:gd name="connsiteY400" fmla="*/ 1187839 h 1275313"/>
              <a:gd name="connsiteX401" fmla="*/ 934990 w 2329312"/>
              <a:gd name="connsiteY401" fmla="*/ 1185797 h 1275313"/>
              <a:gd name="connsiteX402" fmla="*/ 937315 w 2329312"/>
              <a:gd name="connsiteY402" fmla="*/ 1183718 h 1275313"/>
              <a:gd name="connsiteX403" fmla="*/ 939652 w 2329312"/>
              <a:gd name="connsiteY403" fmla="*/ 1181614 h 1275313"/>
              <a:gd name="connsiteX404" fmla="*/ 941990 w 2329312"/>
              <a:gd name="connsiteY404" fmla="*/ 1179461 h 1275313"/>
              <a:gd name="connsiteX405" fmla="*/ 944315 w 2329312"/>
              <a:gd name="connsiteY405" fmla="*/ 1177259 h 1275313"/>
              <a:gd name="connsiteX406" fmla="*/ 946652 w 2329312"/>
              <a:gd name="connsiteY406" fmla="*/ 1175033 h 1275313"/>
              <a:gd name="connsiteX407" fmla="*/ 948977 w 2329312"/>
              <a:gd name="connsiteY407" fmla="*/ 1172757 h 1275313"/>
              <a:gd name="connsiteX408" fmla="*/ 951314 w 2329312"/>
              <a:gd name="connsiteY408" fmla="*/ 1170445 h 1275313"/>
              <a:gd name="connsiteX409" fmla="*/ 953639 w 2329312"/>
              <a:gd name="connsiteY409" fmla="*/ 1168083 h 1275313"/>
              <a:gd name="connsiteX410" fmla="*/ 955976 w 2329312"/>
              <a:gd name="connsiteY410" fmla="*/ 1165684 h 1275313"/>
              <a:gd name="connsiteX411" fmla="*/ 958301 w 2329312"/>
              <a:gd name="connsiteY411" fmla="*/ 1163248 h 1275313"/>
              <a:gd name="connsiteX412" fmla="*/ 960638 w 2329312"/>
              <a:gd name="connsiteY412" fmla="*/ 1160763 h 1275313"/>
              <a:gd name="connsiteX413" fmla="*/ 962963 w 2329312"/>
              <a:gd name="connsiteY413" fmla="*/ 1158229 h 1275313"/>
              <a:gd name="connsiteX414" fmla="*/ 965301 w 2329312"/>
              <a:gd name="connsiteY414" fmla="*/ 1155658 h 1275313"/>
              <a:gd name="connsiteX415" fmla="*/ 967638 w 2329312"/>
              <a:gd name="connsiteY415" fmla="*/ 1153050 h 1275313"/>
              <a:gd name="connsiteX416" fmla="*/ 969963 w 2329312"/>
              <a:gd name="connsiteY416" fmla="*/ 1150381 h 1275313"/>
              <a:gd name="connsiteX417" fmla="*/ 972300 w 2329312"/>
              <a:gd name="connsiteY417" fmla="*/ 1147675 h 1275313"/>
              <a:gd name="connsiteX418" fmla="*/ 974625 w 2329312"/>
              <a:gd name="connsiteY418" fmla="*/ 1144931 h 1275313"/>
              <a:gd name="connsiteX419" fmla="*/ 976962 w 2329312"/>
              <a:gd name="connsiteY419" fmla="*/ 1142127 h 1275313"/>
              <a:gd name="connsiteX420" fmla="*/ 979287 w 2329312"/>
              <a:gd name="connsiteY420" fmla="*/ 1139285 h 1275313"/>
              <a:gd name="connsiteX421" fmla="*/ 981625 w 2329312"/>
              <a:gd name="connsiteY421" fmla="*/ 1136394 h 1275313"/>
              <a:gd name="connsiteX422" fmla="*/ 983949 w 2329312"/>
              <a:gd name="connsiteY422" fmla="*/ 1133454 h 1275313"/>
              <a:gd name="connsiteX423" fmla="*/ 986287 w 2329312"/>
              <a:gd name="connsiteY423" fmla="*/ 1130477 h 1275313"/>
              <a:gd name="connsiteX424" fmla="*/ 988612 w 2329312"/>
              <a:gd name="connsiteY424" fmla="*/ 1127439 h 1275313"/>
              <a:gd name="connsiteX425" fmla="*/ 990949 w 2329312"/>
              <a:gd name="connsiteY425" fmla="*/ 1124351 h 1275313"/>
              <a:gd name="connsiteX426" fmla="*/ 993286 w 2329312"/>
              <a:gd name="connsiteY426" fmla="*/ 1121227 h 1275313"/>
              <a:gd name="connsiteX427" fmla="*/ 995611 w 2329312"/>
              <a:gd name="connsiteY427" fmla="*/ 1118041 h 1275313"/>
              <a:gd name="connsiteX428" fmla="*/ 997948 w 2329312"/>
              <a:gd name="connsiteY428" fmla="*/ 1114805 h 1275313"/>
              <a:gd name="connsiteX429" fmla="*/ 1000273 w 2329312"/>
              <a:gd name="connsiteY429" fmla="*/ 1111533 h 1275313"/>
              <a:gd name="connsiteX430" fmla="*/ 1002611 w 2329312"/>
              <a:gd name="connsiteY430" fmla="*/ 1108200 h 1275313"/>
              <a:gd name="connsiteX431" fmla="*/ 1004936 w 2329312"/>
              <a:gd name="connsiteY431" fmla="*/ 1104817 h 1275313"/>
              <a:gd name="connsiteX432" fmla="*/ 1007273 w 2329312"/>
              <a:gd name="connsiteY432" fmla="*/ 1101385 h 1275313"/>
              <a:gd name="connsiteX433" fmla="*/ 1009598 w 2329312"/>
              <a:gd name="connsiteY433" fmla="*/ 1097903 h 1275313"/>
              <a:gd name="connsiteX434" fmla="*/ 1011935 w 2329312"/>
              <a:gd name="connsiteY434" fmla="*/ 1094361 h 1275313"/>
              <a:gd name="connsiteX435" fmla="*/ 1014260 w 2329312"/>
              <a:gd name="connsiteY435" fmla="*/ 1090769 h 1275313"/>
              <a:gd name="connsiteX436" fmla="*/ 1016597 w 2329312"/>
              <a:gd name="connsiteY436" fmla="*/ 1087127 h 1275313"/>
              <a:gd name="connsiteX437" fmla="*/ 1018922 w 2329312"/>
              <a:gd name="connsiteY437" fmla="*/ 1083437 h 1275313"/>
              <a:gd name="connsiteX438" fmla="*/ 1021259 w 2329312"/>
              <a:gd name="connsiteY438" fmla="*/ 1079685 h 1275313"/>
              <a:gd name="connsiteX439" fmla="*/ 1023597 w 2329312"/>
              <a:gd name="connsiteY439" fmla="*/ 1075884 h 1275313"/>
              <a:gd name="connsiteX440" fmla="*/ 1025922 w 2329312"/>
              <a:gd name="connsiteY440" fmla="*/ 1072034 h 1275313"/>
              <a:gd name="connsiteX441" fmla="*/ 1028259 w 2329312"/>
              <a:gd name="connsiteY441" fmla="*/ 1068122 h 1275313"/>
              <a:gd name="connsiteX442" fmla="*/ 1030584 w 2329312"/>
              <a:gd name="connsiteY442" fmla="*/ 1064161 h 1275313"/>
              <a:gd name="connsiteX443" fmla="*/ 1032921 w 2329312"/>
              <a:gd name="connsiteY443" fmla="*/ 1060138 h 1275313"/>
              <a:gd name="connsiteX444" fmla="*/ 1035246 w 2329312"/>
              <a:gd name="connsiteY444" fmla="*/ 1056066 h 1275313"/>
              <a:gd name="connsiteX445" fmla="*/ 1037583 w 2329312"/>
              <a:gd name="connsiteY445" fmla="*/ 1051945 h 1275313"/>
              <a:gd name="connsiteX446" fmla="*/ 1039908 w 2329312"/>
              <a:gd name="connsiteY446" fmla="*/ 1047763 h 1275313"/>
              <a:gd name="connsiteX447" fmla="*/ 1042246 w 2329312"/>
              <a:gd name="connsiteY447" fmla="*/ 1043531 h 1275313"/>
              <a:gd name="connsiteX448" fmla="*/ 1044571 w 2329312"/>
              <a:gd name="connsiteY448" fmla="*/ 1039238 h 1275313"/>
              <a:gd name="connsiteX449" fmla="*/ 1046908 w 2329312"/>
              <a:gd name="connsiteY449" fmla="*/ 1034883 h 1275313"/>
              <a:gd name="connsiteX450" fmla="*/ 1049245 w 2329312"/>
              <a:gd name="connsiteY450" fmla="*/ 1030480 h 1275313"/>
              <a:gd name="connsiteX451" fmla="*/ 1051570 w 2329312"/>
              <a:gd name="connsiteY451" fmla="*/ 1026026 h 1275313"/>
              <a:gd name="connsiteX452" fmla="*/ 1053907 w 2329312"/>
              <a:gd name="connsiteY452" fmla="*/ 1021512 h 1275313"/>
              <a:gd name="connsiteX453" fmla="*/ 1056232 w 2329312"/>
              <a:gd name="connsiteY453" fmla="*/ 1016936 h 1275313"/>
              <a:gd name="connsiteX454" fmla="*/ 1058569 w 2329312"/>
              <a:gd name="connsiteY454" fmla="*/ 1012310 h 1275313"/>
              <a:gd name="connsiteX455" fmla="*/ 1060894 w 2329312"/>
              <a:gd name="connsiteY455" fmla="*/ 1007624 h 1275313"/>
              <a:gd name="connsiteX456" fmla="*/ 1063232 w 2329312"/>
              <a:gd name="connsiteY456" fmla="*/ 1002875 h 1275313"/>
              <a:gd name="connsiteX457" fmla="*/ 1065557 w 2329312"/>
              <a:gd name="connsiteY457" fmla="*/ 998078 h 1275313"/>
              <a:gd name="connsiteX458" fmla="*/ 1067894 w 2329312"/>
              <a:gd name="connsiteY458" fmla="*/ 993231 h 1275313"/>
              <a:gd name="connsiteX459" fmla="*/ 1070219 w 2329312"/>
              <a:gd name="connsiteY459" fmla="*/ 988323 h 1275313"/>
              <a:gd name="connsiteX460" fmla="*/ 1072556 w 2329312"/>
              <a:gd name="connsiteY460" fmla="*/ 983353 h 1275313"/>
              <a:gd name="connsiteX461" fmla="*/ 1074893 w 2329312"/>
              <a:gd name="connsiteY461" fmla="*/ 978334 h 1275313"/>
              <a:gd name="connsiteX462" fmla="*/ 1077218 w 2329312"/>
              <a:gd name="connsiteY462" fmla="*/ 973254 h 1275313"/>
              <a:gd name="connsiteX463" fmla="*/ 1079556 w 2329312"/>
              <a:gd name="connsiteY463" fmla="*/ 968112 h 1275313"/>
              <a:gd name="connsiteX464" fmla="*/ 1081881 w 2329312"/>
              <a:gd name="connsiteY464" fmla="*/ 962920 h 1275313"/>
              <a:gd name="connsiteX465" fmla="*/ 1084218 w 2329312"/>
              <a:gd name="connsiteY465" fmla="*/ 957668 h 1275313"/>
              <a:gd name="connsiteX466" fmla="*/ 1086543 w 2329312"/>
              <a:gd name="connsiteY466" fmla="*/ 952366 h 1275313"/>
              <a:gd name="connsiteX467" fmla="*/ 1088880 w 2329312"/>
              <a:gd name="connsiteY467" fmla="*/ 947003 h 1275313"/>
              <a:gd name="connsiteX468" fmla="*/ 1091205 w 2329312"/>
              <a:gd name="connsiteY468" fmla="*/ 941590 h 1275313"/>
              <a:gd name="connsiteX469" fmla="*/ 1093542 w 2329312"/>
              <a:gd name="connsiteY469" fmla="*/ 936116 h 1275313"/>
              <a:gd name="connsiteX470" fmla="*/ 1095867 w 2329312"/>
              <a:gd name="connsiteY470" fmla="*/ 930592 h 1275313"/>
              <a:gd name="connsiteX471" fmla="*/ 1098205 w 2329312"/>
              <a:gd name="connsiteY471" fmla="*/ 925008 h 1275313"/>
              <a:gd name="connsiteX472" fmla="*/ 1100542 w 2329312"/>
              <a:gd name="connsiteY472" fmla="*/ 919361 h 1275313"/>
              <a:gd name="connsiteX473" fmla="*/ 1102867 w 2329312"/>
              <a:gd name="connsiteY473" fmla="*/ 913678 h 1275313"/>
              <a:gd name="connsiteX474" fmla="*/ 1105204 w 2329312"/>
              <a:gd name="connsiteY474" fmla="*/ 907921 h 1275313"/>
              <a:gd name="connsiteX475" fmla="*/ 1107529 w 2329312"/>
              <a:gd name="connsiteY475" fmla="*/ 902127 h 1275313"/>
              <a:gd name="connsiteX476" fmla="*/ 1109866 w 2329312"/>
              <a:gd name="connsiteY476" fmla="*/ 896272 h 1275313"/>
              <a:gd name="connsiteX477" fmla="*/ 1112191 w 2329312"/>
              <a:gd name="connsiteY477" fmla="*/ 890355 h 1275313"/>
              <a:gd name="connsiteX478" fmla="*/ 1114529 w 2329312"/>
              <a:gd name="connsiteY478" fmla="*/ 884389 h 1275313"/>
              <a:gd name="connsiteX479" fmla="*/ 1116853 w 2329312"/>
              <a:gd name="connsiteY479" fmla="*/ 878373 h 1275313"/>
              <a:gd name="connsiteX480" fmla="*/ 1119191 w 2329312"/>
              <a:gd name="connsiteY480" fmla="*/ 872309 h 1275313"/>
              <a:gd name="connsiteX481" fmla="*/ 1121516 w 2329312"/>
              <a:gd name="connsiteY481" fmla="*/ 866195 h 1275313"/>
              <a:gd name="connsiteX482" fmla="*/ 1123853 w 2329312"/>
              <a:gd name="connsiteY482" fmla="*/ 860020 h 1275313"/>
              <a:gd name="connsiteX483" fmla="*/ 1126178 w 2329312"/>
              <a:gd name="connsiteY483" fmla="*/ 853793 h 1275313"/>
              <a:gd name="connsiteX484" fmla="*/ 1128515 w 2329312"/>
              <a:gd name="connsiteY484" fmla="*/ 847518 h 1275313"/>
              <a:gd name="connsiteX485" fmla="*/ 1130852 w 2329312"/>
              <a:gd name="connsiteY485" fmla="*/ 841192 h 1275313"/>
              <a:gd name="connsiteX486" fmla="*/ 1133177 w 2329312"/>
              <a:gd name="connsiteY486" fmla="*/ 834818 h 1275313"/>
              <a:gd name="connsiteX487" fmla="*/ 1135515 w 2329312"/>
              <a:gd name="connsiteY487" fmla="*/ 828394 h 1275313"/>
              <a:gd name="connsiteX488" fmla="*/ 1137840 w 2329312"/>
              <a:gd name="connsiteY488" fmla="*/ 821921 h 1275313"/>
              <a:gd name="connsiteX489" fmla="*/ 1140177 w 2329312"/>
              <a:gd name="connsiteY489" fmla="*/ 815401 h 1275313"/>
              <a:gd name="connsiteX490" fmla="*/ 1142502 w 2329312"/>
              <a:gd name="connsiteY490" fmla="*/ 808832 h 1275313"/>
              <a:gd name="connsiteX491" fmla="*/ 1144839 w 2329312"/>
              <a:gd name="connsiteY491" fmla="*/ 802218 h 1275313"/>
              <a:gd name="connsiteX492" fmla="*/ 1147164 w 2329312"/>
              <a:gd name="connsiteY492" fmla="*/ 795557 h 1275313"/>
              <a:gd name="connsiteX493" fmla="*/ 1149501 w 2329312"/>
              <a:gd name="connsiteY493" fmla="*/ 788850 h 1275313"/>
              <a:gd name="connsiteX494" fmla="*/ 1151826 w 2329312"/>
              <a:gd name="connsiteY494" fmla="*/ 782098 h 1275313"/>
              <a:gd name="connsiteX495" fmla="*/ 1154164 w 2329312"/>
              <a:gd name="connsiteY495" fmla="*/ 775302 h 1275313"/>
              <a:gd name="connsiteX496" fmla="*/ 1156501 w 2329312"/>
              <a:gd name="connsiteY496" fmla="*/ 768464 h 1275313"/>
              <a:gd name="connsiteX497" fmla="*/ 1158826 w 2329312"/>
              <a:gd name="connsiteY497" fmla="*/ 761583 h 1275313"/>
              <a:gd name="connsiteX498" fmla="*/ 1161163 w 2329312"/>
              <a:gd name="connsiteY498" fmla="*/ 754659 h 1275313"/>
              <a:gd name="connsiteX499" fmla="*/ 1163488 w 2329312"/>
              <a:gd name="connsiteY499" fmla="*/ 747694 h 1275313"/>
              <a:gd name="connsiteX500" fmla="*/ 1165825 w 2329312"/>
              <a:gd name="connsiteY500" fmla="*/ 740691 h 1275313"/>
              <a:gd name="connsiteX501" fmla="*/ 1168150 w 2329312"/>
              <a:gd name="connsiteY501" fmla="*/ 733647 h 1275313"/>
              <a:gd name="connsiteX502" fmla="*/ 1170487 w 2329312"/>
              <a:gd name="connsiteY502" fmla="*/ 726566 h 1275313"/>
              <a:gd name="connsiteX503" fmla="*/ 1172812 w 2329312"/>
              <a:gd name="connsiteY503" fmla="*/ 719447 h 1275313"/>
              <a:gd name="connsiteX504" fmla="*/ 1175150 w 2329312"/>
              <a:gd name="connsiteY504" fmla="*/ 712291 h 1275313"/>
              <a:gd name="connsiteX505" fmla="*/ 1177475 w 2329312"/>
              <a:gd name="connsiteY505" fmla="*/ 705100 h 1275313"/>
              <a:gd name="connsiteX506" fmla="*/ 1179812 w 2329312"/>
              <a:gd name="connsiteY506" fmla="*/ 697875 h 1275313"/>
              <a:gd name="connsiteX507" fmla="*/ 1182149 w 2329312"/>
              <a:gd name="connsiteY507" fmla="*/ 690616 h 1275313"/>
              <a:gd name="connsiteX508" fmla="*/ 1184474 w 2329312"/>
              <a:gd name="connsiteY508" fmla="*/ 683324 h 1275313"/>
              <a:gd name="connsiteX509" fmla="*/ 1186811 w 2329312"/>
              <a:gd name="connsiteY509" fmla="*/ 676001 h 1275313"/>
              <a:gd name="connsiteX510" fmla="*/ 1189136 w 2329312"/>
              <a:gd name="connsiteY510" fmla="*/ 668648 h 1275313"/>
              <a:gd name="connsiteX511" fmla="*/ 1191474 w 2329312"/>
              <a:gd name="connsiteY511" fmla="*/ 661265 h 1275313"/>
              <a:gd name="connsiteX512" fmla="*/ 1193798 w 2329312"/>
              <a:gd name="connsiteY512" fmla="*/ 653855 h 1275313"/>
              <a:gd name="connsiteX513" fmla="*/ 1196136 w 2329312"/>
              <a:gd name="connsiteY513" fmla="*/ 646416 h 1275313"/>
              <a:gd name="connsiteX514" fmla="*/ 1198461 w 2329312"/>
              <a:gd name="connsiteY514" fmla="*/ 638953 h 1275313"/>
              <a:gd name="connsiteX515" fmla="*/ 1200798 w 2329312"/>
              <a:gd name="connsiteY515" fmla="*/ 631465 h 1275313"/>
              <a:gd name="connsiteX516" fmla="*/ 1203123 w 2329312"/>
              <a:gd name="connsiteY516" fmla="*/ 623953 h 1275313"/>
              <a:gd name="connsiteX517" fmla="*/ 1205460 w 2329312"/>
              <a:gd name="connsiteY517" fmla="*/ 616419 h 1275313"/>
              <a:gd name="connsiteX518" fmla="*/ 1207797 w 2329312"/>
              <a:gd name="connsiteY518" fmla="*/ 608864 h 1275313"/>
              <a:gd name="connsiteX519" fmla="*/ 1210122 w 2329312"/>
              <a:gd name="connsiteY519" fmla="*/ 601290 h 1275313"/>
              <a:gd name="connsiteX520" fmla="*/ 1212460 w 2329312"/>
              <a:gd name="connsiteY520" fmla="*/ 593696 h 1275313"/>
              <a:gd name="connsiteX521" fmla="*/ 1214785 w 2329312"/>
              <a:gd name="connsiteY521" fmla="*/ 586086 h 1275313"/>
              <a:gd name="connsiteX522" fmla="*/ 1217122 w 2329312"/>
              <a:gd name="connsiteY522" fmla="*/ 578461 h 1275313"/>
              <a:gd name="connsiteX523" fmla="*/ 1219447 w 2329312"/>
              <a:gd name="connsiteY523" fmla="*/ 570820 h 1275313"/>
              <a:gd name="connsiteX524" fmla="*/ 1221784 w 2329312"/>
              <a:gd name="connsiteY524" fmla="*/ 563167 h 1275313"/>
              <a:gd name="connsiteX525" fmla="*/ 1224109 w 2329312"/>
              <a:gd name="connsiteY525" fmla="*/ 555502 h 1275313"/>
              <a:gd name="connsiteX526" fmla="*/ 1226446 w 2329312"/>
              <a:gd name="connsiteY526" fmla="*/ 547826 h 1275313"/>
              <a:gd name="connsiteX527" fmla="*/ 1228771 w 2329312"/>
              <a:gd name="connsiteY527" fmla="*/ 540142 h 1275313"/>
              <a:gd name="connsiteX528" fmla="*/ 1231108 w 2329312"/>
              <a:gd name="connsiteY528" fmla="*/ 532450 h 1275313"/>
              <a:gd name="connsiteX529" fmla="*/ 1233446 w 2329312"/>
              <a:gd name="connsiteY529" fmla="*/ 524752 h 1275313"/>
              <a:gd name="connsiteX530" fmla="*/ 1235771 w 2329312"/>
              <a:gd name="connsiteY530" fmla="*/ 517050 h 1275313"/>
              <a:gd name="connsiteX531" fmla="*/ 1238108 w 2329312"/>
              <a:gd name="connsiteY531" fmla="*/ 509346 h 1275313"/>
              <a:gd name="connsiteX532" fmla="*/ 1240433 w 2329312"/>
              <a:gd name="connsiteY532" fmla="*/ 501639 h 1275313"/>
              <a:gd name="connsiteX533" fmla="*/ 1242770 w 2329312"/>
              <a:gd name="connsiteY533" fmla="*/ 493932 h 1275313"/>
              <a:gd name="connsiteX534" fmla="*/ 1245095 w 2329312"/>
              <a:gd name="connsiteY534" fmla="*/ 486226 h 1275313"/>
              <a:gd name="connsiteX535" fmla="*/ 1247432 w 2329312"/>
              <a:gd name="connsiteY535" fmla="*/ 478524 h 1275313"/>
              <a:gd name="connsiteX536" fmla="*/ 1249757 w 2329312"/>
              <a:gd name="connsiteY536" fmla="*/ 470828 h 1275313"/>
              <a:gd name="connsiteX537" fmla="*/ 1252095 w 2329312"/>
              <a:gd name="connsiteY537" fmla="*/ 463137 h 1275313"/>
              <a:gd name="connsiteX538" fmla="*/ 1254420 w 2329312"/>
              <a:gd name="connsiteY538" fmla="*/ 455453 h 1275313"/>
              <a:gd name="connsiteX539" fmla="*/ 1256757 w 2329312"/>
              <a:gd name="connsiteY539" fmla="*/ 447780 h 1275313"/>
              <a:gd name="connsiteX540" fmla="*/ 1259082 w 2329312"/>
              <a:gd name="connsiteY540" fmla="*/ 440117 h 1275313"/>
              <a:gd name="connsiteX541" fmla="*/ 1261419 w 2329312"/>
              <a:gd name="connsiteY541" fmla="*/ 432468 h 1275313"/>
              <a:gd name="connsiteX542" fmla="*/ 1263756 w 2329312"/>
              <a:gd name="connsiteY542" fmla="*/ 424833 h 1275313"/>
              <a:gd name="connsiteX543" fmla="*/ 1266081 w 2329312"/>
              <a:gd name="connsiteY543" fmla="*/ 417213 h 1275313"/>
              <a:gd name="connsiteX544" fmla="*/ 1268419 w 2329312"/>
              <a:gd name="connsiteY544" fmla="*/ 409611 h 1275313"/>
              <a:gd name="connsiteX545" fmla="*/ 1270744 w 2329312"/>
              <a:gd name="connsiteY545" fmla="*/ 402028 h 1275313"/>
              <a:gd name="connsiteX546" fmla="*/ 1273081 w 2329312"/>
              <a:gd name="connsiteY546" fmla="*/ 394467 h 1275313"/>
              <a:gd name="connsiteX547" fmla="*/ 1275406 w 2329312"/>
              <a:gd name="connsiteY547" fmla="*/ 386928 h 1275313"/>
              <a:gd name="connsiteX548" fmla="*/ 1277743 w 2329312"/>
              <a:gd name="connsiteY548" fmla="*/ 379415 h 1275313"/>
              <a:gd name="connsiteX549" fmla="*/ 1280068 w 2329312"/>
              <a:gd name="connsiteY549" fmla="*/ 371926 h 1275313"/>
              <a:gd name="connsiteX550" fmla="*/ 1282405 w 2329312"/>
              <a:gd name="connsiteY550" fmla="*/ 364466 h 1275313"/>
              <a:gd name="connsiteX551" fmla="*/ 1284730 w 2329312"/>
              <a:gd name="connsiteY551" fmla="*/ 357035 h 1275313"/>
              <a:gd name="connsiteX552" fmla="*/ 1287067 w 2329312"/>
              <a:gd name="connsiteY552" fmla="*/ 349636 h 1275313"/>
              <a:gd name="connsiteX553" fmla="*/ 1289405 w 2329312"/>
              <a:gd name="connsiteY553" fmla="*/ 342270 h 1275313"/>
              <a:gd name="connsiteX554" fmla="*/ 1291730 w 2329312"/>
              <a:gd name="connsiteY554" fmla="*/ 334938 h 1275313"/>
              <a:gd name="connsiteX555" fmla="*/ 1294067 w 2329312"/>
              <a:gd name="connsiteY555" fmla="*/ 327642 h 1275313"/>
              <a:gd name="connsiteX556" fmla="*/ 1296392 w 2329312"/>
              <a:gd name="connsiteY556" fmla="*/ 320385 h 1275313"/>
              <a:gd name="connsiteX557" fmla="*/ 1298729 w 2329312"/>
              <a:gd name="connsiteY557" fmla="*/ 313168 h 1275313"/>
              <a:gd name="connsiteX558" fmla="*/ 1301054 w 2329312"/>
              <a:gd name="connsiteY558" fmla="*/ 305993 h 1275313"/>
              <a:gd name="connsiteX559" fmla="*/ 1303391 w 2329312"/>
              <a:gd name="connsiteY559" fmla="*/ 298861 h 1275313"/>
              <a:gd name="connsiteX560" fmla="*/ 1305716 w 2329312"/>
              <a:gd name="connsiteY560" fmla="*/ 291774 h 1275313"/>
              <a:gd name="connsiteX561" fmla="*/ 1308054 w 2329312"/>
              <a:gd name="connsiteY561" fmla="*/ 284735 h 1275313"/>
              <a:gd name="connsiteX562" fmla="*/ 1310379 w 2329312"/>
              <a:gd name="connsiteY562" fmla="*/ 277743 h 1275313"/>
              <a:gd name="connsiteX563" fmla="*/ 1312716 w 2329312"/>
              <a:gd name="connsiteY563" fmla="*/ 270802 h 1275313"/>
              <a:gd name="connsiteX564" fmla="*/ 1315053 w 2329312"/>
              <a:gd name="connsiteY564" fmla="*/ 263914 h 1275313"/>
              <a:gd name="connsiteX565" fmla="*/ 1317378 w 2329312"/>
              <a:gd name="connsiteY565" fmla="*/ 257079 h 1275313"/>
              <a:gd name="connsiteX566" fmla="*/ 1319715 w 2329312"/>
              <a:gd name="connsiteY566" fmla="*/ 250300 h 1275313"/>
              <a:gd name="connsiteX567" fmla="*/ 1322040 w 2329312"/>
              <a:gd name="connsiteY567" fmla="*/ 243577 h 1275313"/>
              <a:gd name="connsiteX568" fmla="*/ 1324378 w 2329312"/>
              <a:gd name="connsiteY568" fmla="*/ 236915 h 1275313"/>
              <a:gd name="connsiteX569" fmla="*/ 1326702 w 2329312"/>
              <a:gd name="connsiteY569" fmla="*/ 230311 h 1275313"/>
              <a:gd name="connsiteX570" fmla="*/ 1329040 w 2329312"/>
              <a:gd name="connsiteY570" fmla="*/ 223772 h 1275313"/>
              <a:gd name="connsiteX571" fmla="*/ 1331365 w 2329312"/>
              <a:gd name="connsiteY571" fmla="*/ 217296 h 1275313"/>
              <a:gd name="connsiteX572" fmla="*/ 1333702 w 2329312"/>
              <a:gd name="connsiteY572" fmla="*/ 210886 h 1275313"/>
              <a:gd name="connsiteX573" fmla="*/ 1336027 w 2329312"/>
              <a:gd name="connsiteY573" fmla="*/ 204543 h 1275313"/>
              <a:gd name="connsiteX574" fmla="*/ 1338364 w 2329312"/>
              <a:gd name="connsiteY574" fmla="*/ 198270 h 1275313"/>
              <a:gd name="connsiteX575" fmla="*/ 1340701 w 2329312"/>
              <a:gd name="connsiteY575" fmla="*/ 192067 h 1275313"/>
              <a:gd name="connsiteX576" fmla="*/ 1343026 w 2329312"/>
              <a:gd name="connsiteY576" fmla="*/ 185936 h 1275313"/>
              <a:gd name="connsiteX577" fmla="*/ 1345364 w 2329312"/>
              <a:gd name="connsiteY577" fmla="*/ 179880 h 1275313"/>
              <a:gd name="connsiteX578" fmla="*/ 1347689 w 2329312"/>
              <a:gd name="connsiteY578" fmla="*/ 173900 h 1275313"/>
              <a:gd name="connsiteX579" fmla="*/ 1350026 w 2329312"/>
              <a:gd name="connsiteY579" fmla="*/ 167997 h 1275313"/>
              <a:gd name="connsiteX580" fmla="*/ 1352351 w 2329312"/>
              <a:gd name="connsiteY580" fmla="*/ 162173 h 1275313"/>
              <a:gd name="connsiteX581" fmla="*/ 1354688 w 2329312"/>
              <a:gd name="connsiteY581" fmla="*/ 156428 h 1275313"/>
              <a:gd name="connsiteX582" fmla="*/ 1357013 w 2329312"/>
              <a:gd name="connsiteY582" fmla="*/ 150767 h 1275313"/>
              <a:gd name="connsiteX583" fmla="*/ 1359350 w 2329312"/>
              <a:gd name="connsiteY583" fmla="*/ 145188 h 1275313"/>
              <a:gd name="connsiteX584" fmla="*/ 1361675 w 2329312"/>
              <a:gd name="connsiteY584" fmla="*/ 139694 h 1275313"/>
              <a:gd name="connsiteX585" fmla="*/ 1364012 w 2329312"/>
              <a:gd name="connsiteY585" fmla="*/ 134288 h 1275313"/>
              <a:gd name="connsiteX586" fmla="*/ 1366337 w 2329312"/>
              <a:gd name="connsiteY586" fmla="*/ 128969 h 1275313"/>
              <a:gd name="connsiteX587" fmla="*/ 1368675 w 2329312"/>
              <a:gd name="connsiteY587" fmla="*/ 123739 h 1275313"/>
              <a:gd name="connsiteX588" fmla="*/ 1371012 w 2329312"/>
              <a:gd name="connsiteY588" fmla="*/ 118602 h 1275313"/>
              <a:gd name="connsiteX589" fmla="*/ 1373337 w 2329312"/>
              <a:gd name="connsiteY589" fmla="*/ 113556 h 1275313"/>
              <a:gd name="connsiteX590" fmla="*/ 1375674 w 2329312"/>
              <a:gd name="connsiteY590" fmla="*/ 108604 h 1275313"/>
              <a:gd name="connsiteX591" fmla="*/ 1377999 w 2329312"/>
              <a:gd name="connsiteY591" fmla="*/ 103747 h 1275313"/>
              <a:gd name="connsiteX592" fmla="*/ 1380336 w 2329312"/>
              <a:gd name="connsiteY592" fmla="*/ 98987 h 1275313"/>
              <a:gd name="connsiteX593" fmla="*/ 1382661 w 2329312"/>
              <a:gd name="connsiteY593" fmla="*/ 94324 h 1275313"/>
              <a:gd name="connsiteX594" fmla="*/ 1384999 w 2329312"/>
              <a:gd name="connsiteY594" fmla="*/ 89762 h 1275313"/>
              <a:gd name="connsiteX595" fmla="*/ 1387324 w 2329312"/>
              <a:gd name="connsiteY595" fmla="*/ 85299 h 1275313"/>
              <a:gd name="connsiteX596" fmla="*/ 1389661 w 2329312"/>
              <a:gd name="connsiteY596" fmla="*/ 80938 h 1275313"/>
              <a:gd name="connsiteX597" fmla="*/ 1391986 w 2329312"/>
              <a:gd name="connsiteY597" fmla="*/ 76681 h 1275313"/>
              <a:gd name="connsiteX598" fmla="*/ 1394323 w 2329312"/>
              <a:gd name="connsiteY598" fmla="*/ 72526 h 1275313"/>
              <a:gd name="connsiteX599" fmla="*/ 1396660 w 2329312"/>
              <a:gd name="connsiteY599" fmla="*/ 68478 h 1275313"/>
              <a:gd name="connsiteX600" fmla="*/ 1398985 w 2329312"/>
              <a:gd name="connsiteY600" fmla="*/ 64537 h 1275313"/>
              <a:gd name="connsiteX601" fmla="*/ 1401322 w 2329312"/>
              <a:gd name="connsiteY601" fmla="*/ 60704 h 1275313"/>
              <a:gd name="connsiteX602" fmla="*/ 1403647 w 2329312"/>
              <a:gd name="connsiteY602" fmla="*/ 56978 h 1275313"/>
              <a:gd name="connsiteX603" fmla="*/ 1405985 w 2329312"/>
              <a:gd name="connsiteY603" fmla="*/ 53362 h 1275313"/>
              <a:gd name="connsiteX604" fmla="*/ 1408310 w 2329312"/>
              <a:gd name="connsiteY604" fmla="*/ 49859 h 1275313"/>
              <a:gd name="connsiteX605" fmla="*/ 1410647 w 2329312"/>
              <a:gd name="connsiteY605" fmla="*/ 46466 h 1275313"/>
              <a:gd name="connsiteX606" fmla="*/ 1412972 w 2329312"/>
              <a:gd name="connsiteY606" fmla="*/ 43186 h 1275313"/>
              <a:gd name="connsiteX607" fmla="*/ 1415309 w 2329312"/>
              <a:gd name="connsiteY607" fmla="*/ 40021 h 1275313"/>
              <a:gd name="connsiteX608" fmla="*/ 1417634 w 2329312"/>
              <a:gd name="connsiteY608" fmla="*/ 36971 h 1275313"/>
              <a:gd name="connsiteX609" fmla="*/ 1419971 w 2329312"/>
              <a:gd name="connsiteY609" fmla="*/ 34035 h 1275313"/>
              <a:gd name="connsiteX610" fmla="*/ 1422309 w 2329312"/>
              <a:gd name="connsiteY610" fmla="*/ 31217 h 1275313"/>
              <a:gd name="connsiteX611" fmla="*/ 1424634 w 2329312"/>
              <a:gd name="connsiteY611" fmla="*/ 28516 h 1275313"/>
              <a:gd name="connsiteX612" fmla="*/ 1426971 w 2329312"/>
              <a:gd name="connsiteY612" fmla="*/ 25933 h 1275313"/>
              <a:gd name="connsiteX613" fmla="*/ 1429296 w 2329312"/>
              <a:gd name="connsiteY613" fmla="*/ 23469 h 1275313"/>
              <a:gd name="connsiteX614" fmla="*/ 1431633 w 2329312"/>
              <a:gd name="connsiteY614" fmla="*/ 21124 h 1275313"/>
              <a:gd name="connsiteX615" fmla="*/ 1433958 w 2329312"/>
              <a:gd name="connsiteY615" fmla="*/ 18900 h 1275313"/>
              <a:gd name="connsiteX616" fmla="*/ 1436295 w 2329312"/>
              <a:gd name="connsiteY616" fmla="*/ 16798 h 1275313"/>
              <a:gd name="connsiteX617" fmla="*/ 1438620 w 2329312"/>
              <a:gd name="connsiteY617" fmla="*/ 14816 h 1275313"/>
              <a:gd name="connsiteX618" fmla="*/ 1440958 w 2329312"/>
              <a:gd name="connsiteY618" fmla="*/ 12957 h 1275313"/>
              <a:gd name="connsiteX619" fmla="*/ 1443283 w 2329312"/>
              <a:gd name="connsiteY619" fmla="*/ 11220 h 1275313"/>
              <a:gd name="connsiteX620" fmla="*/ 1445620 w 2329312"/>
              <a:gd name="connsiteY620" fmla="*/ 9607 h 1275313"/>
              <a:gd name="connsiteX621" fmla="*/ 1447957 w 2329312"/>
              <a:gd name="connsiteY621" fmla="*/ 8118 h 1275313"/>
              <a:gd name="connsiteX622" fmla="*/ 1450282 w 2329312"/>
              <a:gd name="connsiteY622" fmla="*/ 6752 h 1275313"/>
              <a:gd name="connsiteX623" fmla="*/ 1452619 w 2329312"/>
              <a:gd name="connsiteY623" fmla="*/ 5511 h 1275313"/>
              <a:gd name="connsiteX624" fmla="*/ 1454944 w 2329312"/>
              <a:gd name="connsiteY624" fmla="*/ 4395 h 1275313"/>
              <a:gd name="connsiteX625" fmla="*/ 1457282 w 2329312"/>
              <a:gd name="connsiteY625" fmla="*/ 3405 h 1275313"/>
              <a:gd name="connsiteX626" fmla="*/ 1459606 w 2329312"/>
              <a:gd name="connsiteY626" fmla="*/ 2540 h 1275313"/>
              <a:gd name="connsiteX627" fmla="*/ 1461944 w 2329312"/>
              <a:gd name="connsiteY627" fmla="*/ 1801 h 1275313"/>
              <a:gd name="connsiteX628" fmla="*/ 1464269 w 2329312"/>
              <a:gd name="connsiteY628" fmla="*/ 1188 h 1275313"/>
              <a:gd name="connsiteX629" fmla="*/ 1466606 w 2329312"/>
              <a:gd name="connsiteY629" fmla="*/ 701 h 1275313"/>
              <a:gd name="connsiteX630" fmla="*/ 1468931 w 2329312"/>
              <a:gd name="connsiteY630" fmla="*/ 341 h 1275313"/>
              <a:gd name="connsiteX631" fmla="*/ 1471268 w 2329312"/>
              <a:gd name="connsiteY631" fmla="*/ 107 h 1275313"/>
              <a:gd name="connsiteX632" fmla="*/ 1473593 w 2329312"/>
              <a:gd name="connsiteY632" fmla="*/ 0 h 1275313"/>
              <a:gd name="connsiteX633" fmla="*/ 1475930 w 2329312"/>
              <a:gd name="connsiteY633" fmla="*/ 18 h 1275313"/>
              <a:gd name="connsiteX634" fmla="*/ 1478268 w 2329312"/>
              <a:gd name="connsiteY634" fmla="*/ 165 h 1275313"/>
              <a:gd name="connsiteX635" fmla="*/ 1480593 w 2329312"/>
              <a:gd name="connsiteY635" fmla="*/ 437 h 1275313"/>
              <a:gd name="connsiteX636" fmla="*/ 1482930 w 2329312"/>
              <a:gd name="connsiteY636" fmla="*/ 837 h 1275313"/>
              <a:gd name="connsiteX637" fmla="*/ 1485255 w 2329312"/>
              <a:gd name="connsiteY637" fmla="*/ 1362 h 1275313"/>
              <a:gd name="connsiteX638" fmla="*/ 1487592 w 2329312"/>
              <a:gd name="connsiteY638" fmla="*/ 2013 h 1275313"/>
              <a:gd name="connsiteX639" fmla="*/ 1489917 w 2329312"/>
              <a:gd name="connsiteY639" fmla="*/ 2790 h 1275313"/>
              <a:gd name="connsiteX640" fmla="*/ 1492254 w 2329312"/>
              <a:gd name="connsiteY640" fmla="*/ 3693 h 1275313"/>
              <a:gd name="connsiteX641" fmla="*/ 1494579 w 2329312"/>
              <a:gd name="connsiteY641" fmla="*/ 4723 h 1275313"/>
              <a:gd name="connsiteX642" fmla="*/ 1496916 w 2329312"/>
              <a:gd name="connsiteY642" fmla="*/ 5876 h 1275313"/>
              <a:gd name="connsiteX643" fmla="*/ 1499241 w 2329312"/>
              <a:gd name="connsiteY643" fmla="*/ 7154 h 1275313"/>
              <a:gd name="connsiteX644" fmla="*/ 1501579 w 2329312"/>
              <a:gd name="connsiteY644" fmla="*/ 8558 h 1275313"/>
              <a:gd name="connsiteX645" fmla="*/ 1503916 w 2329312"/>
              <a:gd name="connsiteY645" fmla="*/ 10085 h 1275313"/>
              <a:gd name="connsiteX646" fmla="*/ 1506241 w 2329312"/>
              <a:gd name="connsiteY646" fmla="*/ 11736 h 1275313"/>
              <a:gd name="connsiteX647" fmla="*/ 1508578 w 2329312"/>
              <a:gd name="connsiteY647" fmla="*/ 13509 h 1275313"/>
              <a:gd name="connsiteX648" fmla="*/ 1510903 w 2329312"/>
              <a:gd name="connsiteY648" fmla="*/ 15406 h 1275313"/>
              <a:gd name="connsiteX649" fmla="*/ 1513240 w 2329312"/>
              <a:gd name="connsiteY649" fmla="*/ 17425 h 1275313"/>
              <a:gd name="connsiteX650" fmla="*/ 1515565 w 2329312"/>
              <a:gd name="connsiteY650" fmla="*/ 19564 h 1275313"/>
              <a:gd name="connsiteX651" fmla="*/ 1517903 w 2329312"/>
              <a:gd name="connsiteY651" fmla="*/ 21825 h 1275313"/>
              <a:gd name="connsiteX652" fmla="*/ 1520228 w 2329312"/>
              <a:gd name="connsiteY652" fmla="*/ 24207 h 1275313"/>
              <a:gd name="connsiteX653" fmla="*/ 1522565 w 2329312"/>
              <a:gd name="connsiteY653" fmla="*/ 26706 h 1275313"/>
              <a:gd name="connsiteX654" fmla="*/ 1524890 w 2329312"/>
              <a:gd name="connsiteY654" fmla="*/ 29325 h 1275313"/>
              <a:gd name="connsiteX655" fmla="*/ 1527227 w 2329312"/>
              <a:gd name="connsiteY655" fmla="*/ 32062 h 1275313"/>
              <a:gd name="connsiteX656" fmla="*/ 1529564 w 2329312"/>
              <a:gd name="connsiteY656" fmla="*/ 34916 h 1275313"/>
              <a:gd name="connsiteX657" fmla="*/ 1531889 w 2329312"/>
              <a:gd name="connsiteY657" fmla="*/ 37887 h 1275313"/>
              <a:gd name="connsiteX658" fmla="*/ 1534226 w 2329312"/>
              <a:gd name="connsiteY658" fmla="*/ 40972 h 1275313"/>
              <a:gd name="connsiteX659" fmla="*/ 1536551 w 2329312"/>
              <a:gd name="connsiteY659" fmla="*/ 44173 h 1275313"/>
              <a:gd name="connsiteX660" fmla="*/ 1538889 w 2329312"/>
              <a:gd name="connsiteY660" fmla="*/ 47487 h 1275313"/>
              <a:gd name="connsiteX661" fmla="*/ 1541214 w 2329312"/>
              <a:gd name="connsiteY661" fmla="*/ 50913 h 1275313"/>
              <a:gd name="connsiteX662" fmla="*/ 1543551 w 2329312"/>
              <a:gd name="connsiteY662" fmla="*/ 54452 h 1275313"/>
              <a:gd name="connsiteX663" fmla="*/ 1545876 w 2329312"/>
              <a:gd name="connsiteY663" fmla="*/ 58101 h 1275313"/>
              <a:gd name="connsiteX664" fmla="*/ 1548213 w 2329312"/>
              <a:gd name="connsiteY664" fmla="*/ 61859 h 1275313"/>
              <a:gd name="connsiteX665" fmla="*/ 1550538 w 2329312"/>
              <a:gd name="connsiteY665" fmla="*/ 65725 h 1275313"/>
              <a:gd name="connsiteX666" fmla="*/ 1552875 w 2329312"/>
              <a:gd name="connsiteY666" fmla="*/ 69700 h 1275313"/>
              <a:gd name="connsiteX667" fmla="*/ 1555213 w 2329312"/>
              <a:gd name="connsiteY667" fmla="*/ 73780 h 1275313"/>
              <a:gd name="connsiteX668" fmla="*/ 1557538 w 2329312"/>
              <a:gd name="connsiteY668" fmla="*/ 77966 h 1275313"/>
              <a:gd name="connsiteX669" fmla="*/ 1559875 w 2329312"/>
              <a:gd name="connsiteY669" fmla="*/ 82254 h 1275313"/>
              <a:gd name="connsiteX670" fmla="*/ 1562200 w 2329312"/>
              <a:gd name="connsiteY670" fmla="*/ 86647 h 1275313"/>
              <a:gd name="connsiteX671" fmla="*/ 1564537 w 2329312"/>
              <a:gd name="connsiteY671" fmla="*/ 91140 h 1275313"/>
              <a:gd name="connsiteX672" fmla="*/ 1566862 w 2329312"/>
              <a:gd name="connsiteY672" fmla="*/ 95734 h 1275313"/>
              <a:gd name="connsiteX673" fmla="*/ 1569199 w 2329312"/>
              <a:gd name="connsiteY673" fmla="*/ 100426 h 1275313"/>
              <a:gd name="connsiteX674" fmla="*/ 1571524 w 2329312"/>
              <a:gd name="connsiteY674" fmla="*/ 105216 h 1275313"/>
              <a:gd name="connsiteX675" fmla="*/ 1573861 w 2329312"/>
              <a:gd name="connsiteY675" fmla="*/ 110102 h 1275313"/>
              <a:gd name="connsiteX676" fmla="*/ 1576186 w 2329312"/>
              <a:gd name="connsiteY676" fmla="*/ 115082 h 1275313"/>
              <a:gd name="connsiteX677" fmla="*/ 1578524 w 2329312"/>
              <a:gd name="connsiteY677" fmla="*/ 120156 h 1275313"/>
              <a:gd name="connsiteX678" fmla="*/ 1580849 w 2329312"/>
              <a:gd name="connsiteY678" fmla="*/ 125323 h 1275313"/>
              <a:gd name="connsiteX679" fmla="*/ 1583186 w 2329312"/>
              <a:gd name="connsiteY679" fmla="*/ 130579 h 1275313"/>
              <a:gd name="connsiteX680" fmla="*/ 1585523 w 2329312"/>
              <a:gd name="connsiteY680" fmla="*/ 135925 h 1275313"/>
              <a:gd name="connsiteX681" fmla="*/ 1587848 w 2329312"/>
              <a:gd name="connsiteY681" fmla="*/ 141358 h 1275313"/>
              <a:gd name="connsiteX682" fmla="*/ 1590185 w 2329312"/>
              <a:gd name="connsiteY682" fmla="*/ 146877 h 1275313"/>
              <a:gd name="connsiteX683" fmla="*/ 1592510 w 2329312"/>
              <a:gd name="connsiteY683" fmla="*/ 152482 h 1275313"/>
              <a:gd name="connsiteX684" fmla="*/ 1594848 w 2329312"/>
              <a:gd name="connsiteY684" fmla="*/ 158169 h 1275313"/>
              <a:gd name="connsiteX685" fmla="*/ 1597173 w 2329312"/>
              <a:gd name="connsiteY685" fmla="*/ 163937 h 1275313"/>
              <a:gd name="connsiteX686" fmla="*/ 1599510 w 2329312"/>
              <a:gd name="connsiteY686" fmla="*/ 169786 h 1275313"/>
              <a:gd name="connsiteX687" fmla="*/ 1601835 w 2329312"/>
              <a:gd name="connsiteY687" fmla="*/ 175713 h 1275313"/>
              <a:gd name="connsiteX688" fmla="*/ 1604172 w 2329312"/>
              <a:gd name="connsiteY688" fmla="*/ 181716 h 1275313"/>
              <a:gd name="connsiteX689" fmla="*/ 1606497 w 2329312"/>
              <a:gd name="connsiteY689" fmla="*/ 187795 h 1275313"/>
              <a:gd name="connsiteX690" fmla="*/ 1608834 w 2329312"/>
              <a:gd name="connsiteY690" fmla="*/ 193948 h 1275313"/>
              <a:gd name="connsiteX691" fmla="*/ 1611172 w 2329312"/>
              <a:gd name="connsiteY691" fmla="*/ 200172 h 1275313"/>
              <a:gd name="connsiteX692" fmla="*/ 1613497 w 2329312"/>
              <a:gd name="connsiteY692" fmla="*/ 206467 h 1275313"/>
              <a:gd name="connsiteX693" fmla="*/ 1615834 w 2329312"/>
              <a:gd name="connsiteY693" fmla="*/ 212830 h 1275313"/>
              <a:gd name="connsiteX694" fmla="*/ 1618159 w 2329312"/>
              <a:gd name="connsiteY694" fmla="*/ 219261 h 1275313"/>
              <a:gd name="connsiteX695" fmla="*/ 1620496 w 2329312"/>
              <a:gd name="connsiteY695" fmla="*/ 225756 h 1275313"/>
              <a:gd name="connsiteX696" fmla="*/ 1622821 w 2329312"/>
              <a:gd name="connsiteY696" fmla="*/ 232315 h 1275313"/>
              <a:gd name="connsiteX697" fmla="*/ 1625158 w 2329312"/>
              <a:gd name="connsiteY697" fmla="*/ 238936 h 1275313"/>
              <a:gd name="connsiteX698" fmla="*/ 1627483 w 2329312"/>
              <a:gd name="connsiteY698" fmla="*/ 245618 h 1275313"/>
              <a:gd name="connsiteX699" fmla="*/ 1629820 w 2329312"/>
              <a:gd name="connsiteY699" fmla="*/ 252356 h 1275313"/>
              <a:gd name="connsiteX700" fmla="*/ 1632145 w 2329312"/>
              <a:gd name="connsiteY700" fmla="*/ 259153 h 1275313"/>
              <a:gd name="connsiteX701" fmla="*/ 1634483 w 2329312"/>
              <a:gd name="connsiteY701" fmla="*/ 266005 h 1275313"/>
              <a:gd name="connsiteX702" fmla="*/ 1636820 w 2329312"/>
              <a:gd name="connsiteY702" fmla="*/ 272910 h 1275313"/>
              <a:gd name="connsiteX703" fmla="*/ 1639145 w 2329312"/>
              <a:gd name="connsiteY703" fmla="*/ 279866 h 1275313"/>
              <a:gd name="connsiteX704" fmla="*/ 1641482 w 2329312"/>
              <a:gd name="connsiteY704" fmla="*/ 286873 h 1275313"/>
              <a:gd name="connsiteX705" fmla="*/ 1643807 w 2329312"/>
              <a:gd name="connsiteY705" fmla="*/ 293926 h 1275313"/>
              <a:gd name="connsiteX706" fmla="*/ 1646144 w 2329312"/>
              <a:gd name="connsiteY706" fmla="*/ 301028 h 1275313"/>
              <a:gd name="connsiteX707" fmla="*/ 1648469 w 2329312"/>
              <a:gd name="connsiteY707" fmla="*/ 308173 h 1275313"/>
              <a:gd name="connsiteX708" fmla="*/ 1650807 w 2329312"/>
              <a:gd name="connsiteY708" fmla="*/ 315362 h 1275313"/>
              <a:gd name="connsiteX709" fmla="*/ 1653132 w 2329312"/>
              <a:gd name="connsiteY709" fmla="*/ 322591 h 1275313"/>
              <a:gd name="connsiteX710" fmla="*/ 1655469 w 2329312"/>
              <a:gd name="connsiteY710" fmla="*/ 329860 h 1275313"/>
              <a:gd name="connsiteX711" fmla="*/ 1657794 w 2329312"/>
              <a:gd name="connsiteY711" fmla="*/ 337166 h 1275313"/>
              <a:gd name="connsiteX712" fmla="*/ 1660131 w 2329312"/>
              <a:gd name="connsiteY712" fmla="*/ 344509 h 1275313"/>
              <a:gd name="connsiteX713" fmla="*/ 1662468 w 2329312"/>
              <a:gd name="connsiteY713" fmla="*/ 351886 h 1275313"/>
              <a:gd name="connsiteX714" fmla="*/ 1664793 w 2329312"/>
              <a:gd name="connsiteY714" fmla="*/ 359295 h 1275313"/>
              <a:gd name="connsiteX715" fmla="*/ 1667131 w 2329312"/>
              <a:gd name="connsiteY715" fmla="*/ 366735 h 1275313"/>
              <a:gd name="connsiteX716" fmla="*/ 1669455 w 2329312"/>
              <a:gd name="connsiteY716" fmla="*/ 374203 h 1275313"/>
              <a:gd name="connsiteX717" fmla="*/ 1671793 w 2329312"/>
              <a:gd name="connsiteY717" fmla="*/ 381699 h 1275313"/>
              <a:gd name="connsiteX718" fmla="*/ 1674118 w 2329312"/>
              <a:gd name="connsiteY718" fmla="*/ 389221 h 1275313"/>
              <a:gd name="connsiteX719" fmla="*/ 1676455 w 2329312"/>
              <a:gd name="connsiteY719" fmla="*/ 396767 h 1275313"/>
              <a:gd name="connsiteX720" fmla="*/ 1678780 w 2329312"/>
              <a:gd name="connsiteY720" fmla="*/ 404335 h 1275313"/>
              <a:gd name="connsiteX721" fmla="*/ 1681117 w 2329312"/>
              <a:gd name="connsiteY721" fmla="*/ 411924 h 1275313"/>
              <a:gd name="connsiteX722" fmla="*/ 1683442 w 2329312"/>
              <a:gd name="connsiteY722" fmla="*/ 419531 h 1275313"/>
              <a:gd name="connsiteX723" fmla="*/ 1685779 w 2329312"/>
              <a:gd name="connsiteY723" fmla="*/ 427155 h 1275313"/>
              <a:gd name="connsiteX724" fmla="*/ 1688104 w 2329312"/>
              <a:gd name="connsiteY724" fmla="*/ 434796 h 1275313"/>
              <a:gd name="connsiteX725" fmla="*/ 1690442 w 2329312"/>
              <a:gd name="connsiteY725" fmla="*/ 442450 h 1275313"/>
              <a:gd name="connsiteX726" fmla="*/ 1692779 w 2329312"/>
              <a:gd name="connsiteY726" fmla="*/ 450115 h 1275313"/>
              <a:gd name="connsiteX727" fmla="*/ 1695104 w 2329312"/>
              <a:gd name="connsiteY727" fmla="*/ 457792 h 1275313"/>
              <a:gd name="connsiteX728" fmla="*/ 1697441 w 2329312"/>
              <a:gd name="connsiteY728" fmla="*/ 465478 h 1275313"/>
              <a:gd name="connsiteX729" fmla="*/ 1699766 w 2329312"/>
              <a:gd name="connsiteY729" fmla="*/ 473171 h 1275313"/>
              <a:gd name="connsiteX730" fmla="*/ 1702103 w 2329312"/>
              <a:gd name="connsiteY730" fmla="*/ 480869 h 1275313"/>
              <a:gd name="connsiteX731" fmla="*/ 1704428 w 2329312"/>
              <a:gd name="connsiteY731" fmla="*/ 488572 h 1275313"/>
              <a:gd name="connsiteX732" fmla="*/ 1706765 w 2329312"/>
              <a:gd name="connsiteY732" fmla="*/ 496278 h 1275313"/>
              <a:gd name="connsiteX733" fmla="*/ 1709090 w 2329312"/>
              <a:gd name="connsiteY733" fmla="*/ 503985 h 1275313"/>
              <a:gd name="connsiteX734" fmla="*/ 1711428 w 2329312"/>
              <a:gd name="connsiteY734" fmla="*/ 511691 h 1275313"/>
              <a:gd name="connsiteX735" fmla="*/ 1713753 w 2329312"/>
              <a:gd name="connsiteY735" fmla="*/ 519396 h 1275313"/>
              <a:gd name="connsiteX736" fmla="*/ 1716090 w 2329312"/>
              <a:gd name="connsiteY736" fmla="*/ 527096 h 1275313"/>
              <a:gd name="connsiteX737" fmla="*/ 1718427 w 2329312"/>
              <a:gd name="connsiteY737" fmla="*/ 534792 h 1275313"/>
              <a:gd name="connsiteX738" fmla="*/ 1720752 w 2329312"/>
              <a:gd name="connsiteY738" fmla="*/ 542482 h 1275313"/>
              <a:gd name="connsiteX739" fmla="*/ 1723089 w 2329312"/>
              <a:gd name="connsiteY739" fmla="*/ 550164 h 1275313"/>
              <a:gd name="connsiteX740" fmla="*/ 1725414 w 2329312"/>
              <a:gd name="connsiteY740" fmla="*/ 557836 h 1275313"/>
              <a:gd name="connsiteX741" fmla="*/ 1727752 w 2329312"/>
              <a:gd name="connsiteY741" fmla="*/ 565498 h 1275313"/>
              <a:gd name="connsiteX742" fmla="*/ 1730077 w 2329312"/>
              <a:gd name="connsiteY742" fmla="*/ 573148 h 1275313"/>
              <a:gd name="connsiteX743" fmla="*/ 1732414 w 2329312"/>
              <a:gd name="connsiteY743" fmla="*/ 580783 h 1275313"/>
              <a:gd name="connsiteX744" fmla="*/ 1734739 w 2329312"/>
              <a:gd name="connsiteY744" fmla="*/ 588405 h 1275313"/>
              <a:gd name="connsiteX745" fmla="*/ 1737076 w 2329312"/>
              <a:gd name="connsiteY745" fmla="*/ 596010 h 1275313"/>
              <a:gd name="connsiteX746" fmla="*/ 1739401 w 2329312"/>
              <a:gd name="connsiteY746" fmla="*/ 603597 h 1275313"/>
              <a:gd name="connsiteX747" fmla="*/ 1741738 w 2329312"/>
              <a:gd name="connsiteY747" fmla="*/ 611167 h 1275313"/>
              <a:gd name="connsiteX748" fmla="*/ 1744075 w 2329312"/>
              <a:gd name="connsiteY748" fmla="*/ 618715 h 1275313"/>
              <a:gd name="connsiteX749" fmla="*/ 1746400 w 2329312"/>
              <a:gd name="connsiteY749" fmla="*/ 626242 h 1275313"/>
              <a:gd name="connsiteX750" fmla="*/ 1748738 w 2329312"/>
              <a:gd name="connsiteY750" fmla="*/ 633747 h 1275313"/>
              <a:gd name="connsiteX751" fmla="*/ 1751063 w 2329312"/>
              <a:gd name="connsiteY751" fmla="*/ 641229 h 1275313"/>
              <a:gd name="connsiteX752" fmla="*/ 1753400 w 2329312"/>
              <a:gd name="connsiteY752" fmla="*/ 648683 h 1275313"/>
              <a:gd name="connsiteX753" fmla="*/ 1755725 w 2329312"/>
              <a:gd name="connsiteY753" fmla="*/ 656113 h 1275313"/>
              <a:gd name="connsiteX754" fmla="*/ 1758062 w 2329312"/>
              <a:gd name="connsiteY754" fmla="*/ 663516 h 1275313"/>
              <a:gd name="connsiteX755" fmla="*/ 1760387 w 2329312"/>
              <a:gd name="connsiteY755" fmla="*/ 670890 h 1275313"/>
              <a:gd name="connsiteX756" fmla="*/ 1762724 w 2329312"/>
              <a:gd name="connsiteY756" fmla="*/ 678234 h 1275313"/>
              <a:gd name="connsiteX757" fmla="*/ 1765049 w 2329312"/>
              <a:gd name="connsiteY757" fmla="*/ 685547 h 1275313"/>
              <a:gd name="connsiteX758" fmla="*/ 1767387 w 2329312"/>
              <a:gd name="connsiteY758" fmla="*/ 692829 h 1275313"/>
              <a:gd name="connsiteX759" fmla="*/ 1769724 w 2329312"/>
              <a:gd name="connsiteY759" fmla="*/ 700078 h 1275313"/>
              <a:gd name="connsiteX760" fmla="*/ 1772049 w 2329312"/>
              <a:gd name="connsiteY760" fmla="*/ 707293 h 1275313"/>
              <a:gd name="connsiteX761" fmla="*/ 1774386 w 2329312"/>
              <a:gd name="connsiteY761" fmla="*/ 714473 h 1275313"/>
              <a:gd name="connsiteX762" fmla="*/ 1776711 w 2329312"/>
              <a:gd name="connsiteY762" fmla="*/ 721618 h 1275313"/>
              <a:gd name="connsiteX763" fmla="*/ 1779048 w 2329312"/>
              <a:gd name="connsiteY763" fmla="*/ 728726 h 1275313"/>
              <a:gd name="connsiteX764" fmla="*/ 1781373 w 2329312"/>
              <a:gd name="connsiteY764" fmla="*/ 735795 h 1275313"/>
              <a:gd name="connsiteX765" fmla="*/ 1783711 w 2329312"/>
              <a:gd name="connsiteY765" fmla="*/ 742827 h 1275313"/>
              <a:gd name="connsiteX766" fmla="*/ 1786036 w 2329312"/>
              <a:gd name="connsiteY766" fmla="*/ 749819 h 1275313"/>
              <a:gd name="connsiteX767" fmla="*/ 1788373 w 2329312"/>
              <a:gd name="connsiteY767" fmla="*/ 756772 h 1275313"/>
              <a:gd name="connsiteX768" fmla="*/ 1790698 w 2329312"/>
              <a:gd name="connsiteY768" fmla="*/ 763681 h 1275313"/>
              <a:gd name="connsiteX769" fmla="*/ 1793035 w 2329312"/>
              <a:gd name="connsiteY769" fmla="*/ 770550 h 1275313"/>
              <a:gd name="connsiteX770" fmla="*/ 1795360 w 2329312"/>
              <a:gd name="connsiteY770" fmla="*/ 777376 h 1275313"/>
              <a:gd name="connsiteX771" fmla="*/ 1797697 w 2329312"/>
              <a:gd name="connsiteY771" fmla="*/ 784158 h 1275313"/>
              <a:gd name="connsiteX772" fmla="*/ 1800034 w 2329312"/>
              <a:gd name="connsiteY772" fmla="*/ 790896 h 1275313"/>
              <a:gd name="connsiteX773" fmla="*/ 1802359 w 2329312"/>
              <a:gd name="connsiteY773" fmla="*/ 797589 h 1275313"/>
              <a:gd name="connsiteX774" fmla="*/ 1804697 w 2329312"/>
              <a:gd name="connsiteY774" fmla="*/ 804236 h 1275313"/>
              <a:gd name="connsiteX775" fmla="*/ 1807022 w 2329312"/>
              <a:gd name="connsiteY775" fmla="*/ 810837 h 1275313"/>
              <a:gd name="connsiteX776" fmla="*/ 1809359 w 2329312"/>
              <a:gd name="connsiteY776" fmla="*/ 817390 h 1275313"/>
              <a:gd name="connsiteX777" fmla="*/ 1811684 w 2329312"/>
              <a:gd name="connsiteY777" fmla="*/ 823896 h 1275313"/>
              <a:gd name="connsiteX778" fmla="*/ 1814021 w 2329312"/>
              <a:gd name="connsiteY778" fmla="*/ 830355 h 1275313"/>
              <a:gd name="connsiteX779" fmla="*/ 1816346 w 2329312"/>
              <a:gd name="connsiteY779" fmla="*/ 836764 h 1275313"/>
              <a:gd name="connsiteX780" fmla="*/ 1818683 w 2329312"/>
              <a:gd name="connsiteY780" fmla="*/ 843124 h 1275313"/>
              <a:gd name="connsiteX781" fmla="*/ 1821008 w 2329312"/>
              <a:gd name="connsiteY781" fmla="*/ 849433 h 1275313"/>
              <a:gd name="connsiteX782" fmla="*/ 1823346 w 2329312"/>
              <a:gd name="connsiteY782" fmla="*/ 855693 h 1275313"/>
              <a:gd name="connsiteX783" fmla="*/ 1825683 w 2329312"/>
              <a:gd name="connsiteY783" fmla="*/ 861902 h 1275313"/>
              <a:gd name="connsiteX784" fmla="*/ 1828008 w 2329312"/>
              <a:gd name="connsiteY784" fmla="*/ 868052 h 1275313"/>
              <a:gd name="connsiteX785" fmla="*/ 1830345 w 2329312"/>
              <a:gd name="connsiteY785" fmla="*/ 874166 h 1275313"/>
              <a:gd name="connsiteX786" fmla="*/ 1832670 w 2329312"/>
              <a:gd name="connsiteY786" fmla="*/ 880218 h 1275313"/>
              <a:gd name="connsiteX787" fmla="*/ 1835007 w 2329312"/>
              <a:gd name="connsiteY787" fmla="*/ 886221 h 1275313"/>
              <a:gd name="connsiteX788" fmla="*/ 1837332 w 2329312"/>
              <a:gd name="connsiteY788" fmla="*/ 892163 h 1275313"/>
              <a:gd name="connsiteX789" fmla="*/ 1839669 w 2329312"/>
              <a:gd name="connsiteY789" fmla="*/ 898055 h 1275313"/>
              <a:gd name="connsiteX790" fmla="*/ 1841994 w 2329312"/>
              <a:gd name="connsiteY790" fmla="*/ 903898 h 1275313"/>
              <a:gd name="connsiteX791" fmla="*/ 1844332 w 2329312"/>
              <a:gd name="connsiteY791" fmla="*/ 909680 h 1275313"/>
              <a:gd name="connsiteX792" fmla="*/ 1846657 w 2329312"/>
              <a:gd name="connsiteY792" fmla="*/ 915413 h 1275313"/>
              <a:gd name="connsiteX793" fmla="*/ 1848994 w 2329312"/>
              <a:gd name="connsiteY793" fmla="*/ 921083 h 1275313"/>
              <a:gd name="connsiteX794" fmla="*/ 1851331 w 2329312"/>
              <a:gd name="connsiteY794" fmla="*/ 926705 h 1275313"/>
              <a:gd name="connsiteX795" fmla="*/ 1853656 w 2329312"/>
              <a:gd name="connsiteY795" fmla="*/ 932278 h 1275313"/>
              <a:gd name="connsiteX796" fmla="*/ 1855993 w 2329312"/>
              <a:gd name="connsiteY796" fmla="*/ 937789 h 1275313"/>
              <a:gd name="connsiteX797" fmla="*/ 1858318 w 2329312"/>
              <a:gd name="connsiteY797" fmla="*/ 943238 h 1275313"/>
              <a:gd name="connsiteX798" fmla="*/ 1860656 w 2329312"/>
              <a:gd name="connsiteY798" fmla="*/ 948639 h 1275313"/>
              <a:gd name="connsiteX799" fmla="*/ 1862981 w 2329312"/>
              <a:gd name="connsiteY799" fmla="*/ 953990 h 1275313"/>
              <a:gd name="connsiteX800" fmla="*/ 1865318 w 2329312"/>
              <a:gd name="connsiteY800" fmla="*/ 959279 h 1275313"/>
              <a:gd name="connsiteX801" fmla="*/ 1867643 w 2329312"/>
              <a:gd name="connsiteY801" fmla="*/ 964507 h 1275313"/>
              <a:gd name="connsiteX802" fmla="*/ 1869980 w 2329312"/>
              <a:gd name="connsiteY802" fmla="*/ 969686 h 1275313"/>
              <a:gd name="connsiteX803" fmla="*/ 1872305 w 2329312"/>
              <a:gd name="connsiteY803" fmla="*/ 974804 h 1275313"/>
              <a:gd name="connsiteX804" fmla="*/ 1874642 w 2329312"/>
              <a:gd name="connsiteY804" fmla="*/ 979859 h 1275313"/>
              <a:gd name="connsiteX805" fmla="*/ 1876979 w 2329312"/>
              <a:gd name="connsiteY805" fmla="*/ 984866 h 1275313"/>
              <a:gd name="connsiteX806" fmla="*/ 1879304 w 2329312"/>
              <a:gd name="connsiteY806" fmla="*/ 989824 h 1275313"/>
              <a:gd name="connsiteX807" fmla="*/ 1881642 w 2329312"/>
              <a:gd name="connsiteY807" fmla="*/ 994707 h 1275313"/>
              <a:gd name="connsiteX808" fmla="*/ 1883967 w 2329312"/>
              <a:gd name="connsiteY808" fmla="*/ 999554 h 1275313"/>
              <a:gd name="connsiteX809" fmla="*/ 1886304 w 2329312"/>
              <a:gd name="connsiteY809" fmla="*/ 1004327 h 1275313"/>
              <a:gd name="connsiteX810" fmla="*/ 1888629 w 2329312"/>
              <a:gd name="connsiteY810" fmla="*/ 1009051 h 1275313"/>
              <a:gd name="connsiteX811" fmla="*/ 1890966 w 2329312"/>
              <a:gd name="connsiteY811" fmla="*/ 1013725 h 1275313"/>
              <a:gd name="connsiteX812" fmla="*/ 1893291 w 2329312"/>
              <a:gd name="connsiteY812" fmla="*/ 1018338 h 1275313"/>
              <a:gd name="connsiteX813" fmla="*/ 1895628 w 2329312"/>
              <a:gd name="connsiteY813" fmla="*/ 1022890 h 1275313"/>
              <a:gd name="connsiteX814" fmla="*/ 1897953 w 2329312"/>
              <a:gd name="connsiteY814" fmla="*/ 1027392 h 1275313"/>
              <a:gd name="connsiteX815" fmla="*/ 1900291 w 2329312"/>
              <a:gd name="connsiteY815" fmla="*/ 1031833 h 1275313"/>
              <a:gd name="connsiteX816" fmla="*/ 1902628 w 2329312"/>
              <a:gd name="connsiteY816" fmla="*/ 1036212 h 1275313"/>
              <a:gd name="connsiteX817" fmla="*/ 1904953 w 2329312"/>
              <a:gd name="connsiteY817" fmla="*/ 1040542 h 1275313"/>
              <a:gd name="connsiteX818" fmla="*/ 1907290 w 2329312"/>
              <a:gd name="connsiteY818" fmla="*/ 1044823 h 1275313"/>
              <a:gd name="connsiteX819" fmla="*/ 1909615 w 2329312"/>
              <a:gd name="connsiteY819" fmla="*/ 1049042 h 1275313"/>
              <a:gd name="connsiteX820" fmla="*/ 1911952 w 2329312"/>
              <a:gd name="connsiteY820" fmla="*/ 1053213 h 1275313"/>
              <a:gd name="connsiteX821" fmla="*/ 1914277 w 2329312"/>
              <a:gd name="connsiteY821" fmla="*/ 1057321 h 1275313"/>
              <a:gd name="connsiteX822" fmla="*/ 1916614 w 2329312"/>
              <a:gd name="connsiteY822" fmla="*/ 1061368 h 1275313"/>
              <a:gd name="connsiteX823" fmla="*/ 1918939 w 2329312"/>
              <a:gd name="connsiteY823" fmla="*/ 1065379 h 1275313"/>
              <a:gd name="connsiteX824" fmla="*/ 1921277 w 2329312"/>
              <a:gd name="connsiteY824" fmla="*/ 1069315 h 1275313"/>
              <a:gd name="connsiteX825" fmla="*/ 1923602 w 2329312"/>
              <a:gd name="connsiteY825" fmla="*/ 1073215 h 1275313"/>
              <a:gd name="connsiteX826" fmla="*/ 1925939 w 2329312"/>
              <a:gd name="connsiteY826" fmla="*/ 1077053 h 1275313"/>
              <a:gd name="connsiteX827" fmla="*/ 1928264 w 2329312"/>
              <a:gd name="connsiteY827" fmla="*/ 1080829 h 1275313"/>
              <a:gd name="connsiteX828" fmla="*/ 1930601 w 2329312"/>
              <a:gd name="connsiteY828" fmla="*/ 1084569 h 1275313"/>
              <a:gd name="connsiteX829" fmla="*/ 1932938 w 2329312"/>
              <a:gd name="connsiteY829" fmla="*/ 1088247 h 1275313"/>
              <a:gd name="connsiteX830" fmla="*/ 1935263 w 2329312"/>
              <a:gd name="connsiteY830" fmla="*/ 1091876 h 1275313"/>
              <a:gd name="connsiteX831" fmla="*/ 1937601 w 2329312"/>
              <a:gd name="connsiteY831" fmla="*/ 1095443 h 1275313"/>
              <a:gd name="connsiteX832" fmla="*/ 1939926 w 2329312"/>
              <a:gd name="connsiteY832" fmla="*/ 1098961 h 1275313"/>
              <a:gd name="connsiteX833" fmla="*/ 1942263 w 2329312"/>
              <a:gd name="connsiteY833" fmla="*/ 1102430 h 1275313"/>
              <a:gd name="connsiteX834" fmla="*/ 1944588 w 2329312"/>
              <a:gd name="connsiteY834" fmla="*/ 1105850 h 1275313"/>
              <a:gd name="connsiteX835" fmla="*/ 1946925 w 2329312"/>
              <a:gd name="connsiteY835" fmla="*/ 1109221 h 1275313"/>
              <a:gd name="connsiteX836" fmla="*/ 1949250 w 2329312"/>
              <a:gd name="connsiteY836" fmla="*/ 1112530 h 1275313"/>
              <a:gd name="connsiteX837" fmla="*/ 1951587 w 2329312"/>
              <a:gd name="connsiteY837" fmla="*/ 1115802 h 1275313"/>
              <a:gd name="connsiteX838" fmla="*/ 1953912 w 2329312"/>
              <a:gd name="connsiteY838" fmla="*/ 1119013 h 1275313"/>
              <a:gd name="connsiteX839" fmla="*/ 1956250 w 2329312"/>
              <a:gd name="connsiteY839" fmla="*/ 1122186 h 1275313"/>
              <a:gd name="connsiteX840" fmla="*/ 1958587 w 2329312"/>
              <a:gd name="connsiteY840" fmla="*/ 1125299 h 1275313"/>
              <a:gd name="connsiteX841" fmla="*/ 1960912 w 2329312"/>
              <a:gd name="connsiteY841" fmla="*/ 1128362 h 1275313"/>
              <a:gd name="connsiteX842" fmla="*/ 1963249 w 2329312"/>
              <a:gd name="connsiteY842" fmla="*/ 1131388 h 1275313"/>
              <a:gd name="connsiteX843" fmla="*/ 1965574 w 2329312"/>
              <a:gd name="connsiteY843" fmla="*/ 1134352 h 1275313"/>
              <a:gd name="connsiteX844" fmla="*/ 1967911 w 2329312"/>
              <a:gd name="connsiteY844" fmla="*/ 1137280 h 1275313"/>
              <a:gd name="connsiteX845" fmla="*/ 1970236 w 2329312"/>
              <a:gd name="connsiteY845" fmla="*/ 1140159 h 1275313"/>
              <a:gd name="connsiteX846" fmla="*/ 1972573 w 2329312"/>
              <a:gd name="connsiteY846" fmla="*/ 1142988 h 1275313"/>
              <a:gd name="connsiteX847" fmla="*/ 1974898 w 2329312"/>
              <a:gd name="connsiteY847" fmla="*/ 1145768 h 1275313"/>
              <a:gd name="connsiteX848" fmla="*/ 1977236 w 2329312"/>
              <a:gd name="connsiteY848" fmla="*/ 1148511 h 1275313"/>
              <a:gd name="connsiteX849" fmla="*/ 1979561 w 2329312"/>
              <a:gd name="connsiteY849" fmla="*/ 1151205 h 1275313"/>
              <a:gd name="connsiteX850" fmla="*/ 1981898 w 2329312"/>
              <a:gd name="connsiteY850" fmla="*/ 1153850 h 1275313"/>
              <a:gd name="connsiteX851" fmla="*/ 1984235 w 2329312"/>
              <a:gd name="connsiteY851" fmla="*/ 1156446 h 1275313"/>
              <a:gd name="connsiteX852" fmla="*/ 1986560 w 2329312"/>
              <a:gd name="connsiteY852" fmla="*/ 1159004 h 1275313"/>
              <a:gd name="connsiteX853" fmla="*/ 1988897 w 2329312"/>
              <a:gd name="connsiteY853" fmla="*/ 1161526 h 1275313"/>
              <a:gd name="connsiteX854" fmla="*/ 1991222 w 2329312"/>
              <a:gd name="connsiteY854" fmla="*/ 1163999 h 1275313"/>
              <a:gd name="connsiteX855" fmla="*/ 1993560 w 2329312"/>
              <a:gd name="connsiteY855" fmla="*/ 1166422 h 1275313"/>
              <a:gd name="connsiteX856" fmla="*/ 1995885 w 2329312"/>
              <a:gd name="connsiteY856" fmla="*/ 1168808 h 1275313"/>
              <a:gd name="connsiteX857" fmla="*/ 1998222 w 2329312"/>
              <a:gd name="connsiteY857" fmla="*/ 1171146 h 1275313"/>
              <a:gd name="connsiteX858" fmla="*/ 2000547 w 2329312"/>
              <a:gd name="connsiteY858" fmla="*/ 1173458 h 1275313"/>
              <a:gd name="connsiteX859" fmla="*/ 2002884 w 2329312"/>
              <a:gd name="connsiteY859" fmla="*/ 1175709 h 1275313"/>
              <a:gd name="connsiteX860" fmla="*/ 2005209 w 2329312"/>
              <a:gd name="connsiteY860" fmla="*/ 1177936 h 1275313"/>
              <a:gd name="connsiteX861" fmla="*/ 2007546 w 2329312"/>
              <a:gd name="connsiteY861" fmla="*/ 1180113 h 1275313"/>
              <a:gd name="connsiteX862" fmla="*/ 2009883 w 2329312"/>
              <a:gd name="connsiteY862" fmla="*/ 1182254 h 1275313"/>
              <a:gd name="connsiteX863" fmla="*/ 2012208 w 2329312"/>
              <a:gd name="connsiteY863" fmla="*/ 1184357 h 1275313"/>
              <a:gd name="connsiteX864" fmla="*/ 2014546 w 2329312"/>
              <a:gd name="connsiteY864" fmla="*/ 1186424 h 1275313"/>
              <a:gd name="connsiteX865" fmla="*/ 2016871 w 2329312"/>
              <a:gd name="connsiteY865" fmla="*/ 1188454 h 1275313"/>
              <a:gd name="connsiteX866" fmla="*/ 2019208 w 2329312"/>
              <a:gd name="connsiteY866" fmla="*/ 1190434 h 1275313"/>
              <a:gd name="connsiteX867" fmla="*/ 2021533 w 2329312"/>
              <a:gd name="connsiteY867" fmla="*/ 1192390 h 1275313"/>
              <a:gd name="connsiteX868" fmla="*/ 2023870 w 2329312"/>
              <a:gd name="connsiteY868" fmla="*/ 1194297 h 1275313"/>
              <a:gd name="connsiteX869" fmla="*/ 2026195 w 2329312"/>
              <a:gd name="connsiteY869" fmla="*/ 1196179 h 1275313"/>
              <a:gd name="connsiteX870" fmla="*/ 2028532 w 2329312"/>
              <a:gd name="connsiteY870" fmla="*/ 1198012 h 1275313"/>
              <a:gd name="connsiteX871" fmla="*/ 2030857 w 2329312"/>
              <a:gd name="connsiteY871" fmla="*/ 1199820 h 1275313"/>
              <a:gd name="connsiteX872" fmla="*/ 2033195 w 2329312"/>
              <a:gd name="connsiteY872" fmla="*/ 1201592 h 1275313"/>
              <a:gd name="connsiteX873" fmla="*/ 2035520 w 2329312"/>
              <a:gd name="connsiteY873" fmla="*/ 1203326 h 1275313"/>
              <a:gd name="connsiteX874" fmla="*/ 2037857 w 2329312"/>
              <a:gd name="connsiteY874" fmla="*/ 1205036 h 1275313"/>
              <a:gd name="connsiteX875" fmla="*/ 2040194 w 2329312"/>
              <a:gd name="connsiteY875" fmla="*/ 1206709 h 1275313"/>
              <a:gd name="connsiteX876" fmla="*/ 2042519 w 2329312"/>
              <a:gd name="connsiteY876" fmla="*/ 1208345 h 1275313"/>
              <a:gd name="connsiteX877" fmla="*/ 2044856 w 2329312"/>
              <a:gd name="connsiteY877" fmla="*/ 1209944 h 1275313"/>
              <a:gd name="connsiteX878" fmla="*/ 2047181 w 2329312"/>
              <a:gd name="connsiteY878" fmla="*/ 1211519 h 1275313"/>
              <a:gd name="connsiteX879" fmla="*/ 2049518 w 2329312"/>
              <a:gd name="connsiteY879" fmla="*/ 1213056 h 1275313"/>
              <a:gd name="connsiteX880" fmla="*/ 2051843 w 2329312"/>
              <a:gd name="connsiteY880" fmla="*/ 1214570 h 1275313"/>
              <a:gd name="connsiteX881" fmla="*/ 2054181 w 2329312"/>
              <a:gd name="connsiteY881" fmla="*/ 1216046 h 1275313"/>
              <a:gd name="connsiteX882" fmla="*/ 2056506 w 2329312"/>
              <a:gd name="connsiteY882" fmla="*/ 1217485 h 1275313"/>
              <a:gd name="connsiteX883" fmla="*/ 2058843 w 2329312"/>
              <a:gd name="connsiteY883" fmla="*/ 1218912 h 1275313"/>
              <a:gd name="connsiteX884" fmla="*/ 2061168 w 2329312"/>
              <a:gd name="connsiteY884" fmla="*/ 1220302 h 1275313"/>
              <a:gd name="connsiteX885" fmla="*/ 2063505 w 2329312"/>
              <a:gd name="connsiteY885" fmla="*/ 1221655 h 1275313"/>
              <a:gd name="connsiteX886" fmla="*/ 2065842 w 2329312"/>
              <a:gd name="connsiteY886" fmla="*/ 1222996 h 1275313"/>
              <a:gd name="connsiteX887" fmla="*/ 2068167 w 2329312"/>
              <a:gd name="connsiteY887" fmla="*/ 1224288 h 1275313"/>
              <a:gd name="connsiteX888" fmla="*/ 2070505 w 2329312"/>
              <a:gd name="connsiteY888" fmla="*/ 1225567 h 1275313"/>
              <a:gd name="connsiteX889" fmla="*/ 2072829 w 2329312"/>
              <a:gd name="connsiteY889" fmla="*/ 1226822 h 1275313"/>
              <a:gd name="connsiteX890" fmla="*/ 2075167 w 2329312"/>
              <a:gd name="connsiteY890" fmla="*/ 1228040 h 1275313"/>
              <a:gd name="connsiteX891" fmla="*/ 2077492 w 2329312"/>
              <a:gd name="connsiteY891" fmla="*/ 1229233 h 1275313"/>
              <a:gd name="connsiteX892" fmla="*/ 2079829 w 2329312"/>
              <a:gd name="connsiteY892" fmla="*/ 1230414 h 1275313"/>
              <a:gd name="connsiteX893" fmla="*/ 2082154 w 2329312"/>
              <a:gd name="connsiteY893" fmla="*/ 1231558 h 1275313"/>
              <a:gd name="connsiteX894" fmla="*/ 2084491 w 2329312"/>
              <a:gd name="connsiteY894" fmla="*/ 1232677 h 1275313"/>
              <a:gd name="connsiteX895" fmla="*/ 2086816 w 2329312"/>
              <a:gd name="connsiteY895" fmla="*/ 1233772 h 1275313"/>
              <a:gd name="connsiteX896" fmla="*/ 2089153 w 2329312"/>
              <a:gd name="connsiteY896" fmla="*/ 1234842 h 1275313"/>
              <a:gd name="connsiteX897" fmla="*/ 2091491 w 2329312"/>
              <a:gd name="connsiteY897" fmla="*/ 1235888 h 1275313"/>
              <a:gd name="connsiteX898" fmla="*/ 2093816 w 2329312"/>
              <a:gd name="connsiteY898" fmla="*/ 1236909 h 1275313"/>
              <a:gd name="connsiteX899" fmla="*/ 2096153 w 2329312"/>
              <a:gd name="connsiteY899" fmla="*/ 1237918 h 1275313"/>
              <a:gd name="connsiteX900" fmla="*/ 2098478 w 2329312"/>
              <a:gd name="connsiteY900" fmla="*/ 1238889 h 1275313"/>
              <a:gd name="connsiteX901" fmla="*/ 2100815 w 2329312"/>
              <a:gd name="connsiteY901" fmla="*/ 1239849 h 1275313"/>
              <a:gd name="connsiteX902" fmla="*/ 2103140 w 2329312"/>
              <a:gd name="connsiteY902" fmla="*/ 1240784 h 1275313"/>
              <a:gd name="connsiteX903" fmla="*/ 2105477 w 2329312"/>
              <a:gd name="connsiteY903" fmla="*/ 1241694 h 1275313"/>
              <a:gd name="connsiteX904" fmla="*/ 2107802 w 2329312"/>
              <a:gd name="connsiteY904" fmla="*/ 1242592 h 1275313"/>
              <a:gd name="connsiteX905" fmla="*/ 2110140 w 2329312"/>
              <a:gd name="connsiteY905" fmla="*/ 1243466 h 1275313"/>
              <a:gd name="connsiteX906" fmla="*/ 2112465 w 2329312"/>
              <a:gd name="connsiteY906" fmla="*/ 1244314 h 1275313"/>
              <a:gd name="connsiteX907" fmla="*/ 2114802 w 2329312"/>
              <a:gd name="connsiteY907" fmla="*/ 1245151 h 1275313"/>
              <a:gd name="connsiteX908" fmla="*/ 2117139 w 2329312"/>
              <a:gd name="connsiteY908" fmla="*/ 1245963 h 1275313"/>
              <a:gd name="connsiteX909" fmla="*/ 2119464 w 2329312"/>
              <a:gd name="connsiteY909" fmla="*/ 1246750 h 1275313"/>
              <a:gd name="connsiteX910" fmla="*/ 2121801 w 2329312"/>
              <a:gd name="connsiteY910" fmla="*/ 1247525 h 1275313"/>
              <a:gd name="connsiteX911" fmla="*/ 2124126 w 2329312"/>
              <a:gd name="connsiteY911" fmla="*/ 1248288 h 1275313"/>
              <a:gd name="connsiteX912" fmla="*/ 2126464 w 2329312"/>
              <a:gd name="connsiteY912" fmla="*/ 1249026 h 1275313"/>
              <a:gd name="connsiteX913" fmla="*/ 2128788 w 2329312"/>
              <a:gd name="connsiteY913" fmla="*/ 1249752 h 1275313"/>
              <a:gd name="connsiteX914" fmla="*/ 2131126 w 2329312"/>
              <a:gd name="connsiteY914" fmla="*/ 1250453 h 1275313"/>
              <a:gd name="connsiteX915" fmla="*/ 2133451 w 2329312"/>
              <a:gd name="connsiteY915" fmla="*/ 1251142 h 1275313"/>
              <a:gd name="connsiteX916" fmla="*/ 2135788 w 2329312"/>
              <a:gd name="connsiteY916" fmla="*/ 1251806 h 1275313"/>
              <a:gd name="connsiteX917" fmla="*/ 2138113 w 2329312"/>
              <a:gd name="connsiteY917" fmla="*/ 1252458 h 1275313"/>
              <a:gd name="connsiteX918" fmla="*/ 2140450 w 2329312"/>
              <a:gd name="connsiteY918" fmla="*/ 1253097 h 1275313"/>
              <a:gd name="connsiteX919" fmla="*/ 2142775 w 2329312"/>
              <a:gd name="connsiteY919" fmla="*/ 1253725 h 1275313"/>
              <a:gd name="connsiteX920" fmla="*/ 2145112 w 2329312"/>
              <a:gd name="connsiteY920" fmla="*/ 1254328 h 1275313"/>
              <a:gd name="connsiteX921" fmla="*/ 2147450 w 2329312"/>
              <a:gd name="connsiteY921" fmla="*/ 1254918 h 1275313"/>
              <a:gd name="connsiteX922" fmla="*/ 2149775 w 2329312"/>
              <a:gd name="connsiteY922" fmla="*/ 1255496 h 1275313"/>
              <a:gd name="connsiteX923" fmla="*/ 2152112 w 2329312"/>
              <a:gd name="connsiteY923" fmla="*/ 1256062 h 1275313"/>
              <a:gd name="connsiteX924" fmla="*/ 2154437 w 2329312"/>
              <a:gd name="connsiteY924" fmla="*/ 1256603 h 1275313"/>
              <a:gd name="connsiteX925" fmla="*/ 2156774 w 2329312"/>
              <a:gd name="connsiteY925" fmla="*/ 1257145 h 1275313"/>
              <a:gd name="connsiteX926" fmla="*/ 2159099 w 2329312"/>
              <a:gd name="connsiteY926" fmla="*/ 1257661 h 1275313"/>
              <a:gd name="connsiteX927" fmla="*/ 2161436 w 2329312"/>
              <a:gd name="connsiteY927" fmla="*/ 1258178 h 1275313"/>
              <a:gd name="connsiteX928" fmla="*/ 2163761 w 2329312"/>
              <a:gd name="connsiteY928" fmla="*/ 1258670 h 1275313"/>
              <a:gd name="connsiteX929" fmla="*/ 2166099 w 2329312"/>
              <a:gd name="connsiteY929" fmla="*/ 1259150 h 1275313"/>
              <a:gd name="connsiteX930" fmla="*/ 2168423 w 2329312"/>
              <a:gd name="connsiteY930" fmla="*/ 1259617 h 1275313"/>
              <a:gd name="connsiteX931" fmla="*/ 2170761 w 2329312"/>
              <a:gd name="connsiteY931" fmla="*/ 1260072 h 1275313"/>
              <a:gd name="connsiteX932" fmla="*/ 2173098 w 2329312"/>
              <a:gd name="connsiteY932" fmla="*/ 1260528 h 1275313"/>
              <a:gd name="connsiteX933" fmla="*/ 2175423 w 2329312"/>
              <a:gd name="connsiteY933" fmla="*/ 1260958 h 1275313"/>
              <a:gd name="connsiteX934" fmla="*/ 2177760 w 2329312"/>
              <a:gd name="connsiteY934" fmla="*/ 1261376 h 1275313"/>
              <a:gd name="connsiteX935" fmla="*/ 2180085 w 2329312"/>
              <a:gd name="connsiteY935" fmla="*/ 1261794 h 1275313"/>
              <a:gd name="connsiteX936" fmla="*/ 2182423 w 2329312"/>
              <a:gd name="connsiteY936" fmla="*/ 1262188 h 1275313"/>
              <a:gd name="connsiteX937" fmla="*/ 2184747 w 2329312"/>
              <a:gd name="connsiteY937" fmla="*/ 1262582 h 1275313"/>
              <a:gd name="connsiteX938" fmla="*/ 2187085 w 2329312"/>
              <a:gd name="connsiteY938" fmla="*/ 1262963 h 1275313"/>
              <a:gd name="connsiteX939" fmla="*/ 2189410 w 2329312"/>
              <a:gd name="connsiteY939" fmla="*/ 1263332 h 1275313"/>
              <a:gd name="connsiteX940" fmla="*/ 2191747 w 2329312"/>
              <a:gd name="connsiteY940" fmla="*/ 1263689 h 1275313"/>
              <a:gd name="connsiteX941" fmla="*/ 2194072 w 2329312"/>
              <a:gd name="connsiteY941" fmla="*/ 1264046 h 1275313"/>
              <a:gd name="connsiteX942" fmla="*/ 2196409 w 2329312"/>
              <a:gd name="connsiteY942" fmla="*/ 1264390 h 1275313"/>
              <a:gd name="connsiteX943" fmla="*/ 2198746 w 2329312"/>
              <a:gd name="connsiteY943" fmla="*/ 1264710 h 1275313"/>
              <a:gd name="connsiteX944" fmla="*/ 2201071 w 2329312"/>
              <a:gd name="connsiteY944" fmla="*/ 1265042 h 1275313"/>
              <a:gd name="connsiteX945" fmla="*/ 2203409 w 2329312"/>
              <a:gd name="connsiteY945" fmla="*/ 1265350 h 1275313"/>
              <a:gd name="connsiteX946" fmla="*/ 2205734 w 2329312"/>
              <a:gd name="connsiteY946" fmla="*/ 1265657 h 1275313"/>
              <a:gd name="connsiteX947" fmla="*/ 2208071 w 2329312"/>
              <a:gd name="connsiteY947" fmla="*/ 1265952 h 1275313"/>
              <a:gd name="connsiteX948" fmla="*/ 2210396 w 2329312"/>
              <a:gd name="connsiteY948" fmla="*/ 1266248 h 1275313"/>
              <a:gd name="connsiteX949" fmla="*/ 2212733 w 2329312"/>
              <a:gd name="connsiteY949" fmla="*/ 1266518 h 1275313"/>
              <a:gd name="connsiteX950" fmla="*/ 2215058 w 2329312"/>
              <a:gd name="connsiteY950" fmla="*/ 1266789 h 1275313"/>
              <a:gd name="connsiteX951" fmla="*/ 2217395 w 2329312"/>
              <a:gd name="connsiteY951" fmla="*/ 1267059 h 1275313"/>
              <a:gd name="connsiteX952" fmla="*/ 2219720 w 2329312"/>
              <a:gd name="connsiteY952" fmla="*/ 1267318 h 1275313"/>
              <a:gd name="connsiteX953" fmla="*/ 2222058 w 2329312"/>
              <a:gd name="connsiteY953" fmla="*/ 1267564 h 1275313"/>
              <a:gd name="connsiteX954" fmla="*/ 2224395 w 2329312"/>
              <a:gd name="connsiteY954" fmla="*/ 1267810 h 1275313"/>
              <a:gd name="connsiteX955" fmla="*/ 2226720 w 2329312"/>
              <a:gd name="connsiteY955" fmla="*/ 1268044 h 1275313"/>
              <a:gd name="connsiteX956" fmla="*/ 2229057 w 2329312"/>
              <a:gd name="connsiteY956" fmla="*/ 1268277 h 1275313"/>
              <a:gd name="connsiteX957" fmla="*/ 2231382 w 2329312"/>
              <a:gd name="connsiteY957" fmla="*/ 1268499 h 1275313"/>
              <a:gd name="connsiteX958" fmla="*/ 2233719 w 2329312"/>
              <a:gd name="connsiteY958" fmla="*/ 1268720 h 1275313"/>
              <a:gd name="connsiteX959" fmla="*/ 2236044 w 2329312"/>
              <a:gd name="connsiteY959" fmla="*/ 1268929 h 1275313"/>
              <a:gd name="connsiteX960" fmla="*/ 2238381 w 2329312"/>
              <a:gd name="connsiteY960" fmla="*/ 1269126 h 1275313"/>
              <a:gd name="connsiteX961" fmla="*/ 2240706 w 2329312"/>
              <a:gd name="connsiteY961" fmla="*/ 1269323 h 1275313"/>
              <a:gd name="connsiteX962" fmla="*/ 2243044 w 2329312"/>
              <a:gd name="connsiteY962" fmla="*/ 1269520 h 1275313"/>
              <a:gd name="connsiteX963" fmla="*/ 2245369 w 2329312"/>
              <a:gd name="connsiteY963" fmla="*/ 1269704 h 1275313"/>
              <a:gd name="connsiteX964" fmla="*/ 2247706 w 2329312"/>
              <a:gd name="connsiteY964" fmla="*/ 1269889 h 1275313"/>
              <a:gd name="connsiteX965" fmla="*/ 2250031 w 2329312"/>
              <a:gd name="connsiteY965" fmla="*/ 1270061 h 1275313"/>
              <a:gd name="connsiteX966" fmla="*/ 2252368 w 2329312"/>
              <a:gd name="connsiteY966" fmla="*/ 1270233 h 1275313"/>
              <a:gd name="connsiteX967" fmla="*/ 2254705 w 2329312"/>
              <a:gd name="connsiteY967" fmla="*/ 1270405 h 1275313"/>
              <a:gd name="connsiteX968" fmla="*/ 2257030 w 2329312"/>
              <a:gd name="connsiteY968" fmla="*/ 1270565 h 1275313"/>
              <a:gd name="connsiteX969" fmla="*/ 2259368 w 2329312"/>
              <a:gd name="connsiteY969" fmla="*/ 1270725 h 1275313"/>
              <a:gd name="connsiteX970" fmla="*/ 2261692 w 2329312"/>
              <a:gd name="connsiteY970" fmla="*/ 1270873 h 1275313"/>
              <a:gd name="connsiteX971" fmla="*/ 2264030 w 2329312"/>
              <a:gd name="connsiteY971" fmla="*/ 1271020 h 1275313"/>
              <a:gd name="connsiteX972" fmla="*/ 2266355 w 2329312"/>
              <a:gd name="connsiteY972" fmla="*/ 1271156 h 1275313"/>
              <a:gd name="connsiteX973" fmla="*/ 2268692 w 2329312"/>
              <a:gd name="connsiteY973" fmla="*/ 1271304 h 1275313"/>
              <a:gd name="connsiteX974" fmla="*/ 2271017 w 2329312"/>
              <a:gd name="connsiteY974" fmla="*/ 1271427 h 1275313"/>
              <a:gd name="connsiteX975" fmla="*/ 2273354 w 2329312"/>
              <a:gd name="connsiteY975" fmla="*/ 1271562 h 1275313"/>
              <a:gd name="connsiteX976" fmla="*/ 2275679 w 2329312"/>
              <a:gd name="connsiteY976" fmla="*/ 1271685 h 1275313"/>
              <a:gd name="connsiteX977" fmla="*/ 2278016 w 2329312"/>
              <a:gd name="connsiteY977" fmla="*/ 1271808 h 1275313"/>
              <a:gd name="connsiteX978" fmla="*/ 2280354 w 2329312"/>
              <a:gd name="connsiteY978" fmla="*/ 1271931 h 1275313"/>
              <a:gd name="connsiteX979" fmla="*/ 2282679 w 2329312"/>
              <a:gd name="connsiteY979" fmla="*/ 1272042 h 1275313"/>
              <a:gd name="connsiteX980" fmla="*/ 2285016 w 2329312"/>
              <a:gd name="connsiteY980" fmla="*/ 1272152 h 1275313"/>
              <a:gd name="connsiteX981" fmla="*/ 2287341 w 2329312"/>
              <a:gd name="connsiteY981" fmla="*/ 1272263 h 1275313"/>
              <a:gd name="connsiteX982" fmla="*/ 2289678 w 2329312"/>
              <a:gd name="connsiteY982" fmla="*/ 1272361 h 1275313"/>
              <a:gd name="connsiteX983" fmla="*/ 2292003 w 2329312"/>
              <a:gd name="connsiteY983" fmla="*/ 1272460 h 1275313"/>
              <a:gd name="connsiteX984" fmla="*/ 2294340 w 2329312"/>
              <a:gd name="connsiteY984" fmla="*/ 1272558 h 1275313"/>
              <a:gd name="connsiteX985" fmla="*/ 2296665 w 2329312"/>
              <a:gd name="connsiteY985" fmla="*/ 1272657 h 1275313"/>
              <a:gd name="connsiteX986" fmla="*/ 2299003 w 2329312"/>
              <a:gd name="connsiteY986" fmla="*/ 1272755 h 1275313"/>
              <a:gd name="connsiteX987" fmla="*/ 2301327 w 2329312"/>
              <a:gd name="connsiteY987" fmla="*/ 1272841 h 1275313"/>
              <a:gd name="connsiteX988" fmla="*/ 2303665 w 2329312"/>
              <a:gd name="connsiteY988" fmla="*/ 1272927 h 1275313"/>
              <a:gd name="connsiteX989" fmla="*/ 2306002 w 2329312"/>
              <a:gd name="connsiteY989" fmla="*/ 1273001 h 1275313"/>
              <a:gd name="connsiteX990" fmla="*/ 2308327 w 2329312"/>
              <a:gd name="connsiteY990" fmla="*/ 1273087 h 1275313"/>
              <a:gd name="connsiteX991" fmla="*/ 2310664 w 2329312"/>
              <a:gd name="connsiteY991" fmla="*/ 1273161 h 1275313"/>
              <a:gd name="connsiteX992" fmla="*/ 2312989 w 2329312"/>
              <a:gd name="connsiteY992" fmla="*/ 1273235 h 1275313"/>
              <a:gd name="connsiteX993" fmla="*/ 2315327 w 2329312"/>
              <a:gd name="connsiteY993" fmla="*/ 1273309 h 1275313"/>
              <a:gd name="connsiteX994" fmla="*/ 2317651 w 2329312"/>
              <a:gd name="connsiteY994" fmla="*/ 1273382 h 1275313"/>
              <a:gd name="connsiteX995" fmla="*/ 2319989 w 2329312"/>
              <a:gd name="connsiteY995" fmla="*/ 1273456 h 1275313"/>
              <a:gd name="connsiteX996" fmla="*/ 2322314 w 2329312"/>
              <a:gd name="connsiteY996" fmla="*/ 1273518 h 1275313"/>
              <a:gd name="connsiteX997" fmla="*/ 2324651 w 2329312"/>
              <a:gd name="connsiteY997" fmla="*/ 1273579 h 1275313"/>
              <a:gd name="connsiteX998" fmla="*/ 2326976 w 2329312"/>
              <a:gd name="connsiteY998" fmla="*/ 1273641 h 1275313"/>
              <a:gd name="connsiteX999" fmla="*/ 2329313 w 2329312"/>
              <a:gd name="connsiteY999" fmla="*/ 1273702 h 1275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</a:cxnLst>
            <a:rect l="l" t="t" r="r" b="b"/>
            <a:pathLst>
              <a:path w="2329312" h="1275313">
                <a:moveTo>
                  <a:pt x="0" y="1275314"/>
                </a:moveTo>
                <a:lnTo>
                  <a:pt x="2331" y="1275314"/>
                </a:lnTo>
                <a:lnTo>
                  <a:pt x="4663" y="1275314"/>
                </a:lnTo>
                <a:lnTo>
                  <a:pt x="6995" y="1275314"/>
                </a:lnTo>
                <a:lnTo>
                  <a:pt x="9326" y="1275314"/>
                </a:lnTo>
                <a:lnTo>
                  <a:pt x="11658" y="1275314"/>
                </a:lnTo>
                <a:lnTo>
                  <a:pt x="13989" y="1275314"/>
                </a:lnTo>
                <a:lnTo>
                  <a:pt x="16321" y="1275314"/>
                </a:lnTo>
                <a:lnTo>
                  <a:pt x="18653" y="1275314"/>
                </a:lnTo>
                <a:lnTo>
                  <a:pt x="20985" y="1275314"/>
                </a:lnTo>
                <a:lnTo>
                  <a:pt x="23316" y="1275314"/>
                </a:lnTo>
                <a:lnTo>
                  <a:pt x="25647" y="1275314"/>
                </a:lnTo>
                <a:lnTo>
                  <a:pt x="27979" y="1275314"/>
                </a:lnTo>
                <a:lnTo>
                  <a:pt x="30311" y="1275314"/>
                </a:lnTo>
                <a:lnTo>
                  <a:pt x="32643" y="1275314"/>
                </a:lnTo>
                <a:lnTo>
                  <a:pt x="34974" y="1275314"/>
                </a:lnTo>
                <a:lnTo>
                  <a:pt x="37306" y="1275314"/>
                </a:lnTo>
                <a:lnTo>
                  <a:pt x="39637" y="1275314"/>
                </a:lnTo>
                <a:lnTo>
                  <a:pt x="41969" y="1275314"/>
                </a:lnTo>
                <a:lnTo>
                  <a:pt x="44301" y="1275314"/>
                </a:lnTo>
                <a:lnTo>
                  <a:pt x="46632" y="1275314"/>
                </a:lnTo>
                <a:lnTo>
                  <a:pt x="48964" y="1275314"/>
                </a:lnTo>
                <a:lnTo>
                  <a:pt x="51295" y="1275314"/>
                </a:lnTo>
                <a:lnTo>
                  <a:pt x="53628" y="1275314"/>
                </a:lnTo>
                <a:lnTo>
                  <a:pt x="55959" y="1275314"/>
                </a:lnTo>
                <a:lnTo>
                  <a:pt x="58291" y="1275314"/>
                </a:lnTo>
                <a:lnTo>
                  <a:pt x="60622" y="1275314"/>
                </a:lnTo>
                <a:lnTo>
                  <a:pt x="62953" y="1275314"/>
                </a:lnTo>
                <a:lnTo>
                  <a:pt x="65286" y="1275314"/>
                </a:lnTo>
                <a:lnTo>
                  <a:pt x="67617" y="1275314"/>
                </a:lnTo>
                <a:lnTo>
                  <a:pt x="69949" y="1275314"/>
                </a:lnTo>
                <a:lnTo>
                  <a:pt x="72280" y="1275314"/>
                </a:lnTo>
                <a:lnTo>
                  <a:pt x="74613" y="1275314"/>
                </a:lnTo>
                <a:lnTo>
                  <a:pt x="76944" y="1275314"/>
                </a:lnTo>
                <a:lnTo>
                  <a:pt x="79275" y="1275314"/>
                </a:lnTo>
                <a:lnTo>
                  <a:pt x="81607" y="1275314"/>
                </a:lnTo>
                <a:lnTo>
                  <a:pt x="83938" y="1275314"/>
                </a:lnTo>
                <a:lnTo>
                  <a:pt x="86271" y="1275314"/>
                </a:lnTo>
                <a:lnTo>
                  <a:pt x="88602" y="1275314"/>
                </a:lnTo>
                <a:lnTo>
                  <a:pt x="90934" y="1275314"/>
                </a:lnTo>
                <a:lnTo>
                  <a:pt x="93265" y="1275314"/>
                </a:lnTo>
                <a:lnTo>
                  <a:pt x="95596" y="1275314"/>
                </a:lnTo>
                <a:lnTo>
                  <a:pt x="97929" y="1275314"/>
                </a:lnTo>
                <a:lnTo>
                  <a:pt x="100260" y="1275314"/>
                </a:lnTo>
                <a:lnTo>
                  <a:pt x="102592" y="1275314"/>
                </a:lnTo>
                <a:lnTo>
                  <a:pt x="104923" y="1275314"/>
                </a:lnTo>
                <a:lnTo>
                  <a:pt x="107256" y="1275314"/>
                </a:lnTo>
                <a:lnTo>
                  <a:pt x="109587" y="1275314"/>
                </a:lnTo>
                <a:lnTo>
                  <a:pt x="111919" y="1275314"/>
                </a:lnTo>
                <a:lnTo>
                  <a:pt x="114250" y="1275314"/>
                </a:lnTo>
                <a:lnTo>
                  <a:pt x="116581" y="1275314"/>
                </a:lnTo>
                <a:lnTo>
                  <a:pt x="118914" y="1275314"/>
                </a:lnTo>
                <a:lnTo>
                  <a:pt x="121245" y="1275314"/>
                </a:lnTo>
                <a:lnTo>
                  <a:pt x="123577" y="1275314"/>
                </a:lnTo>
                <a:lnTo>
                  <a:pt x="125908" y="1275314"/>
                </a:lnTo>
                <a:lnTo>
                  <a:pt x="128241" y="1275314"/>
                </a:lnTo>
                <a:lnTo>
                  <a:pt x="130572" y="1275314"/>
                </a:lnTo>
                <a:lnTo>
                  <a:pt x="132903" y="1275314"/>
                </a:lnTo>
                <a:lnTo>
                  <a:pt x="135235" y="1275314"/>
                </a:lnTo>
                <a:lnTo>
                  <a:pt x="137566" y="1275314"/>
                </a:lnTo>
                <a:lnTo>
                  <a:pt x="139899" y="1275314"/>
                </a:lnTo>
                <a:lnTo>
                  <a:pt x="142230" y="1275314"/>
                </a:lnTo>
                <a:lnTo>
                  <a:pt x="144562" y="1275314"/>
                </a:lnTo>
                <a:lnTo>
                  <a:pt x="146893" y="1275314"/>
                </a:lnTo>
                <a:lnTo>
                  <a:pt x="149225" y="1275314"/>
                </a:lnTo>
                <a:lnTo>
                  <a:pt x="151557" y="1275314"/>
                </a:lnTo>
                <a:lnTo>
                  <a:pt x="153888" y="1275314"/>
                </a:lnTo>
                <a:lnTo>
                  <a:pt x="156220" y="1275314"/>
                </a:lnTo>
                <a:lnTo>
                  <a:pt x="158551" y="1275314"/>
                </a:lnTo>
                <a:lnTo>
                  <a:pt x="160883" y="1275314"/>
                </a:lnTo>
                <a:lnTo>
                  <a:pt x="163215" y="1275314"/>
                </a:lnTo>
                <a:lnTo>
                  <a:pt x="165547" y="1275314"/>
                </a:lnTo>
                <a:lnTo>
                  <a:pt x="167878" y="1275314"/>
                </a:lnTo>
                <a:lnTo>
                  <a:pt x="170209" y="1275314"/>
                </a:lnTo>
                <a:lnTo>
                  <a:pt x="172541" y="1275314"/>
                </a:lnTo>
                <a:lnTo>
                  <a:pt x="174873" y="1275314"/>
                </a:lnTo>
                <a:lnTo>
                  <a:pt x="177205" y="1275314"/>
                </a:lnTo>
                <a:lnTo>
                  <a:pt x="179536" y="1275314"/>
                </a:lnTo>
                <a:lnTo>
                  <a:pt x="181868" y="1275314"/>
                </a:lnTo>
                <a:lnTo>
                  <a:pt x="184199" y="1275314"/>
                </a:lnTo>
                <a:lnTo>
                  <a:pt x="186531" y="1275314"/>
                </a:lnTo>
                <a:lnTo>
                  <a:pt x="188863" y="1275314"/>
                </a:lnTo>
                <a:lnTo>
                  <a:pt x="191194" y="1275314"/>
                </a:lnTo>
                <a:lnTo>
                  <a:pt x="193526" y="1275314"/>
                </a:lnTo>
                <a:lnTo>
                  <a:pt x="195857" y="1275314"/>
                </a:lnTo>
                <a:lnTo>
                  <a:pt x="198190" y="1275314"/>
                </a:lnTo>
                <a:lnTo>
                  <a:pt x="200521" y="1275314"/>
                </a:lnTo>
                <a:lnTo>
                  <a:pt x="202853" y="1275314"/>
                </a:lnTo>
                <a:lnTo>
                  <a:pt x="205184" y="1275314"/>
                </a:lnTo>
                <a:lnTo>
                  <a:pt x="207515" y="1275314"/>
                </a:lnTo>
                <a:lnTo>
                  <a:pt x="209848" y="1275314"/>
                </a:lnTo>
                <a:lnTo>
                  <a:pt x="212179" y="1275314"/>
                </a:lnTo>
                <a:lnTo>
                  <a:pt x="214511" y="1275314"/>
                </a:lnTo>
                <a:lnTo>
                  <a:pt x="216842" y="1275314"/>
                </a:lnTo>
                <a:lnTo>
                  <a:pt x="219175" y="1275314"/>
                </a:lnTo>
                <a:lnTo>
                  <a:pt x="221506" y="1275314"/>
                </a:lnTo>
                <a:lnTo>
                  <a:pt x="223837" y="1275314"/>
                </a:lnTo>
                <a:lnTo>
                  <a:pt x="226169" y="1275314"/>
                </a:lnTo>
                <a:lnTo>
                  <a:pt x="228500" y="1275314"/>
                </a:lnTo>
                <a:lnTo>
                  <a:pt x="230833" y="1275314"/>
                </a:lnTo>
                <a:lnTo>
                  <a:pt x="233164" y="1275314"/>
                </a:lnTo>
                <a:lnTo>
                  <a:pt x="235496" y="1275314"/>
                </a:lnTo>
                <a:lnTo>
                  <a:pt x="237827" y="1275314"/>
                </a:lnTo>
                <a:lnTo>
                  <a:pt x="240158" y="1275314"/>
                </a:lnTo>
                <a:lnTo>
                  <a:pt x="242491" y="1275314"/>
                </a:lnTo>
                <a:lnTo>
                  <a:pt x="244822" y="1275314"/>
                </a:lnTo>
                <a:lnTo>
                  <a:pt x="247154" y="1275314"/>
                </a:lnTo>
                <a:lnTo>
                  <a:pt x="249485" y="1275314"/>
                </a:lnTo>
                <a:lnTo>
                  <a:pt x="251818" y="1275314"/>
                </a:lnTo>
                <a:lnTo>
                  <a:pt x="254149" y="1275314"/>
                </a:lnTo>
                <a:lnTo>
                  <a:pt x="256481" y="1275314"/>
                </a:lnTo>
                <a:lnTo>
                  <a:pt x="258812" y="1275314"/>
                </a:lnTo>
                <a:lnTo>
                  <a:pt x="261143" y="1275314"/>
                </a:lnTo>
                <a:lnTo>
                  <a:pt x="263476" y="1275314"/>
                </a:lnTo>
                <a:lnTo>
                  <a:pt x="265807" y="1275314"/>
                </a:lnTo>
                <a:lnTo>
                  <a:pt x="268139" y="1275314"/>
                </a:lnTo>
                <a:lnTo>
                  <a:pt x="270470" y="1275314"/>
                </a:lnTo>
                <a:lnTo>
                  <a:pt x="272803" y="1275314"/>
                </a:lnTo>
                <a:lnTo>
                  <a:pt x="275134" y="1275314"/>
                </a:lnTo>
                <a:lnTo>
                  <a:pt x="277465" y="1275314"/>
                </a:lnTo>
                <a:lnTo>
                  <a:pt x="279797" y="1275314"/>
                </a:lnTo>
                <a:lnTo>
                  <a:pt x="282128" y="1275314"/>
                </a:lnTo>
                <a:lnTo>
                  <a:pt x="284461" y="1275314"/>
                </a:lnTo>
                <a:lnTo>
                  <a:pt x="286792" y="1275314"/>
                </a:lnTo>
                <a:lnTo>
                  <a:pt x="289124" y="1275314"/>
                </a:lnTo>
                <a:lnTo>
                  <a:pt x="291455" y="1275314"/>
                </a:lnTo>
                <a:lnTo>
                  <a:pt x="293787" y="1275314"/>
                </a:lnTo>
                <a:lnTo>
                  <a:pt x="296119" y="1275314"/>
                </a:lnTo>
                <a:lnTo>
                  <a:pt x="298450" y="1275314"/>
                </a:lnTo>
                <a:lnTo>
                  <a:pt x="300782" y="1275314"/>
                </a:lnTo>
                <a:lnTo>
                  <a:pt x="303113" y="1275314"/>
                </a:lnTo>
                <a:lnTo>
                  <a:pt x="305445" y="1275314"/>
                </a:lnTo>
                <a:lnTo>
                  <a:pt x="307777" y="1275314"/>
                </a:lnTo>
                <a:lnTo>
                  <a:pt x="310109" y="1275314"/>
                </a:lnTo>
                <a:lnTo>
                  <a:pt x="312440" y="1275314"/>
                </a:lnTo>
                <a:lnTo>
                  <a:pt x="314771" y="1275314"/>
                </a:lnTo>
                <a:lnTo>
                  <a:pt x="317103" y="1275314"/>
                </a:lnTo>
                <a:lnTo>
                  <a:pt x="319435" y="1275314"/>
                </a:lnTo>
                <a:lnTo>
                  <a:pt x="321767" y="1275314"/>
                </a:lnTo>
                <a:lnTo>
                  <a:pt x="324098" y="1275314"/>
                </a:lnTo>
                <a:lnTo>
                  <a:pt x="326430" y="1275314"/>
                </a:lnTo>
                <a:lnTo>
                  <a:pt x="328761" y="1275314"/>
                </a:lnTo>
                <a:lnTo>
                  <a:pt x="331092" y="1275314"/>
                </a:lnTo>
                <a:lnTo>
                  <a:pt x="333425" y="1275314"/>
                </a:lnTo>
                <a:lnTo>
                  <a:pt x="335756" y="1275314"/>
                </a:lnTo>
                <a:lnTo>
                  <a:pt x="338088" y="1275314"/>
                </a:lnTo>
                <a:lnTo>
                  <a:pt x="340419" y="1275301"/>
                </a:lnTo>
                <a:lnTo>
                  <a:pt x="342752" y="1275301"/>
                </a:lnTo>
                <a:lnTo>
                  <a:pt x="345083" y="1275301"/>
                </a:lnTo>
                <a:lnTo>
                  <a:pt x="347415" y="1275301"/>
                </a:lnTo>
                <a:lnTo>
                  <a:pt x="349746" y="1275301"/>
                </a:lnTo>
                <a:lnTo>
                  <a:pt x="352077" y="1275301"/>
                </a:lnTo>
                <a:lnTo>
                  <a:pt x="354410" y="1275301"/>
                </a:lnTo>
                <a:lnTo>
                  <a:pt x="356741" y="1275301"/>
                </a:lnTo>
                <a:lnTo>
                  <a:pt x="359073" y="1275301"/>
                </a:lnTo>
                <a:lnTo>
                  <a:pt x="361404" y="1275301"/>
                </a:lnTo>
                <a:lnTo>
                  <a:pt x="363737" y="1275301"/>
                </a:lnTo>
                <a:lnTo>
                  <a:pt x="366068" y="1275301"/>
                </a:lnTo>
                <a:lnTo>
                  <a:pt x="368399" y="1275301"/>
                </a:lnTo>
                <a:lnTo>
                  <a:pt x="370731" y="1275301"/>
                </a:lnTo>
                <a:lnTo>
                  <a:pt x="373062" y="1275301"/>
                </a:lnTo>
                <a:lnTo>
                  <a:pt x="375395" y="1275301"/>
                </a:lnTo>
                <a:lnTo>
                  <a:pt x="377726" y="1275301"/>
                </a:lnTo>
                <a:lnTo>
                  <a:pt x="380058" y="1275289"/>
                </a:lnTo>
                <a:lnTo>
                  <a:pt x="382389" y="1275289"/>
                </a:lnTo>
                <a:lnTo>
                  <a:pt x="384720" y="1275289"/>
                </a:lnTo>
                <a:lnTo>
                  <a:pt x="387053" y="1275289"/>
                </a:lnTo>
                <a:lnTo>
                  <a:pt x="389384" y="1275289"/>
                </a:lnTo>
                <a:lnTo>
                  <a:pt x="391716" y="1275289"/>
                </a:lnTo>
                <a:lnTo>
                  <a:pt x="394047" y="1275289"/>
                </a:lnTo>
                <a:lnTo>
                  <a:pt x="396380" y="1275289"/>
                </a:lnTo>
                <a:lnTo>
                  <a:pt x="398711" y="1275289"/>
                </a:lnTo>
                <a:lnTo>
                  <a:pt x="401043" y="1275289"/>
                </a:lnTo>
                <a:lnTo>
                  <a:pt x="403374" y="1275277"/>
                </a:lnTo>
                <a:lnTo>
                  <a:pt x="405705" y="1275277"/>
                </a:lnTo>
                <a:lnTo>
                  <a:pt x="408038" y="1275277"/>
                </a:lnTo>
                <a:lnTo>
                  <a:pt x="410369" y="1275277"/>
                </a:lnTo>
                <a:lnTo>
                  <a:pt x="412701" y="1275277"/>
                </a:lnTo>
                <a:lnTo>
                  <a:pt x="415032" y="1275277"/>
                </a:lnTo>
                <a:lnTo>
                  <a:pt x="417364" y="1275265"/>
                </a:lnTo>
                <a:lnTo>
                  <a:pt x="419696" y="1275265"/>
                </a:lnTo>
                <a:lnTo>
                  <a:pt x="422027" y="1275265"/>
                </a:lnTo>
                <a:lnTo>
                  <a:pt x="424359" y="1275265"/>
                </a:lnTo>
                <a:lnTo>
                  <a:pt x="426690" y="1275265"/>
                </a:lnTo>
                <a:lnTo>
                  <a:pt x="429022" y="1275265"/>
                </a:lnTo>
                <a:lnTo>
                  <a:pt x="431354" y="1275252"/>
                </a:lnTo>
                <a:lnTo>
                  <a:pt x="433686" y="1275252"/>
                </a:lnTo>
                <a:lnTo>
                  <a:pt x="436017" y="1275252"/>
                </a:lnTo>
                <a:lnTo>
                  <a:pt x="438349" y="1275252"/>
                </a:lnTo>
                <a:lnTo>
                  <a:pt x="440680" y="1275240"/>
                </a:lnTo>
                <a:lnTo>
                  <a:pt x="443012" y="1275240"/>
                </a:lnTo>
                <a:lnTo>
                  <a:pt x="445344" y="1275240"/>
                </a:lnTo>
                <a:lnTo>
                  <a:pt x="447675" y="1275228"/>
                </a:lnTo>
                <a:lnTo>
                  <a:pt x="450007" y="1275228"/>
                </a:lnTo>
                <a:lnTo>
                  <a:pt x="452339" y="1275228"/>
                </a:lnTo>
                <a:lnTo>
                  <a:pt x="454671" y="1275228"/>
                </a:lnTo>
                <a:lnTo>
                  <a:pt x="457002" y="1275215"/>
                </a:lnTo>
                <a:lnTo>
                  <a:pt x="459333" y="1275215"/>
                </a:lnTo>
                <a:lnTo>
                  <a:pt x="461665" y="1275203"/>
                </a:lnTo>
                <a:lnTo>
                  <a:pt x="463997" y="1275203"/>
                </a:lnTo>
                <a:lnTo>
                  <a:pt x="466329" y="1275203"/>
                </a:lnTo>
                <a:lnTo>
                  <a:pt x="468660" y="1275191"/>
                </a:lnTo>
                <a:lnTo>
                  <a:pt x="470992" y="1275191"/>
                </a:lnTo>
                <a:lnTo>
                  <a:pt x="473323" y="1275178"/>
                </a:lnTo>
                <a:lnTo>
                  <a:pt x="475654" y="1275178"/>
                </a:lnTo>
                <a:lnTo>
                  <a:pt x="477987" y="1275166"/>
                </a:lnTo>
                <a:lnTo>
                  <a:pt x="480318" y="1275166"/>
                </a:lnTo>
                <a:lnTo>
                  <a:pt x="482650" y="1275154"/>
                </a:lnTo>
                <a:lnTo>
                  <a:pt x="484981" y="1275154"/>
                </a:lnTo>
                <a:lnTo>
                  <a:pt x="487314" y="1275142"/>
                </a:lnTo>
                <a:lnTo>
                  <a:pt x="489645" y="1275142"/>
                </a:lnTo>
                <a:lnTo>
                  <a:pt x="491977" y="1275129"/>
                </a:lnTo>
                <a:lnTo>
                  <a:pt x="494308" y="1275117"/>
                </a:lnTo>
                <a:lnTo>
                  <a:pt x="496639" y="1275117"/>
                </a:lnTo>
                <a:lnTo>
                  <a:pt x="498972" y="1275105"/>
                </a:lnTo>
                <a:lnTo>
                  <a:pt x="501303" y="1275092"/>
                </a:lnTo>
                <a:lnTo>
                  <a:pt x="503635" y="1275080"/>
                </a:lnTo>
                <a:lnTo>
                  <a:pt x="505966" y="1275080"/>
                </a:lnTo>
                <a:lnTo>
                  <a:pt x="508299" y="1275068"/>
                </a:lnTo>
                <a:lnTo>
                  <a:pt x="510630" y="1275055"/>
                </a:lnTo>
                <a:lnTo>
                  <a:pt x="512961" y="1275043"/>
                </a:lnTo>
                <a:lnTo>
                  <a:pt x="515293" y="1275031"/>
                </a:lnTo>
                <a:lnTo>
                  <a:pt x="517624" y="1275018"/>
                </a:lnTo>
                <a:lnTo>
                  <a:pt x="519957" y="1275006"/>
                </a:lnTo>
                <a:lnTo>
                  <a:pt x="522288" y="1274994"/>
                </a:lnTo>
                <a:lnTo>
                  <a:pt x="524620" y="1274982"/>
                </a:lnTo>
                <a:lnTo>
                  <a:pt x="526951" y="1274969"/>
                </a:lnTo>
                <a:lnTo>
                  <a:pt x="529282" y="1274957"/>
                </a:lnTo>
                <a:lnTo>
                  <a:pt x="531615" y="1274932"/>
                </a:lnTo>
                <a:lnTo>
                  <a:pt x="533946" y="1274920"/>
                </a:lnTo>
                <a:lnTo>
                  <a:pt x="536278" y="1274908"/>
                </a:lnTo>
                <a:lnTo>
                  <a:pt x="538609" y="1274883"/>
                </a:lnTo>
                <a:lnTo>
                  <a:pt x="540942" y="1274871"/>
                </a:lnTo>
                <a:lnTo>
                  <a:pt x="543273" y="1274846"/>
                </a:lnTo>
                <a:lnTo>
                  <a:pt x="545605" y="1274834"/>
                </a:lnTo>
                <a:lnTo>
                  <a:pt x="547936" y="1274809"/>
                </a:lnTo>
                <a:lnTo>
                  <a:pt x="550267" y="1274797"/>
                </a:lnTo>
                <a:lnTo>
                  <a:pt x="552600" y="1274772"/>
                </a:lnTo>
                <a:lnTo>
                  <a:pt x="554931" y="1274748"/>
                </a:lnTo>
                <a:lnTo>
                  <a:pt x="557263" y="1274723"/>
                </a:lnTo>
                <a:lnTo>
                  <a:pt x="559594" y="1274699"/>
                </a:lnTo>
                <a:lnTo>
                  <a:pt x="561926" y="1274686"/>
                </a:lnTo>
                <a:lnTo>
                  <a:pt x="564258" y="1274649"/>
                </a:lnTo>
                <a:lnTo>
                  <a:pt x="566589" y="1274625"/>
                </a:lnTo>
                <a:lnTo>
                  <a:pt x="568921" y="1274600"/>
                </a:lnTo>
                <a:lnTo>
                  <a:pt x="571252" y="1274576"/>
                </a:lnTo>
                <a:lnTo>
                  <a:pt x="573584" y="1274539"/>
                </a:lnTo>
                <a:lnTo>
                  <a:pt x="575916" y="1274514"/>
                </a:lnTo>
                <a:lnTo>
                  <a:pt x="578248" y="1274477"/>
                </a:lnTo>
                <a:lnTo>
                  <a:pt x="580579" y="1274453"/>
                </a:lnTo>
                <a:lnTo>
                  <a:pt x="582911" y="1274416"/>
                </a:lnTo>
                <a:lnTo>
                  <a:pt x="585242" y="1274379"/>
                </a:lnTo>
                <a:lnTo>
                  <a:pt x="587574" y="1274342"/>
                </a:lnTo>
                <a:lnTo>
                  <a:pt x="589906" y="1274305"/>
                </a:lnTo>
                <a:lnTo>
                  <a:pt x="592237" y="1274268"/>
                </a:lnTo>
                <a:lnTo>
                  <a:pt x="594569" y="1274231"/>
                </a:lnTo>
                <a:lnTo>
                  <a:pt x="596900" y="1274194"/>
                </a:lnTo>
                <a:lnTo>
                  <a:pt x="599233" y="1274145"/>
                </a:lnTo>
                <a:lnTo>
                  <a:pt x="601564" y="1274096"/>
                </a:lnTo>
                <a:lnTo>
                  <a:pt x="603895" y="1274059"/>
                </a:lnTo>
                <a:lnTo>
                  <a:pt x="606227" y="1274010"/>
                </a:lnTo>
                <a:lnTo>
                  <a:pt x="608558" y="1273961"/>
                </a:lnTo>
                <a:lnTo>
                  <a:pt x="610891" y="1273911"/>
                </a:lnTo>
                <a:lnTo>
                  <a:pt x="613222" y="1273850"/>
                </a:lnTo>
                <a:lnTo>
                  <a:pt x="615554" y="1273801"/>
                </a:lnTo>
                <a:lnTo>
                  <a:pt x="617885" y="1273739"/>
                </a:lnTo>
                <a:lnTo>
                  <a:pt x="620216" y="1273690"/>
                </a:lnTo>
                <a:lnTo>
                  <a:pt x="622549" y="1273628"/>
                </a:lnTo>
                <a:lnTo>
                  <a:pt x="624880" y="1273567"/>
                </a:lnTo>
                <a:lnTo>
                  <a:pt x="627212" y="1273493"/>
                </a:lnTo>
                <a:lnTo>
                  <a:pt x="629543" y="1273432"/>
                </a:lnTo>
                <a:lnTo>
                  <a:pt x="631876" y="1273358"/>
                </a:lnTo>
                <a:lnTo>
                  <a:pt x="634207" y="1273296"/>
                </a:lnTo>
                <a:lnTo>
                  <a:pt x="636539" y="1273222"/>
                </a:lnTo>
                <a:lnTo>
                  <a:pt x="638870" y="1273136"/>
                </a:lnTo>
                <a:lnTo>
                  <a:pt x="641201" y="1273063"/>
                </a:lnTo>
                <a:lnTo>
                  <a:pt x="643534" y="1272977"/>
                </a:lnTo>
                <a:lnTo>
                  <a:pt x="645865" y="1272903"/>
                </a:lnTo>
                <a:lnTo>
                  <a:pt x="648197" y="1272817"/>
                </a:lnTo>
                <a:lnTo>
                  <a:pt x="650528" y="1272718"/>
                </a:lnTo>
                <a:lnTo>
                  <a:pt x="652861" y="1272632"/>
                </a:lnTo>
                <a:lnTo>
                  <a:pt x="655192" y="1272534"/>
                </a:lnTo>
                <a:lnTo>
                  <a:pt x="657523" y="1272435"/>
                </a:lnTo>
                <a:lnTo>
                  <a:pt x="659855" y="1272337"/>
                </a:lnTo>
                <a:lnTo>
                  <a:pt x="662186" y="1272226"/>
                </a:lnTo>
                <a:lnTo>
                  <a:pt x="664519" y="1272115"/>
                </a:lnTo>
                <a:lnTo>
                  <a:pt x="666850" y="1272005"/>
                </a:lnTo>
                <a:lnTo>
                  <a:pt x="669182" y="1271894"/>
                </a:lnTo>
                <a:lnTo>
                  <a:pt x="671513" y="1271771"/>
                </a:lnTo>
                <a:lnTo>
                  <a:pt x="673845" y="1271648"/>
                </a:lnTo>
                <a:lnTo>
                  <a:pt x="676177" y="1271525"/>
                </a:lnTo>
                <a:lnTo>
                  <a:pt x="678508" y="1271390"/>
                </a:lnTo>
                <a:lnTo>
                  <a:pt x="680840" y="1271254"/>
                </a:lnTo>
                <a:lnTo>
                  <a:pt x="683171" y="1271119"/>
                </a:lnTo>
                <a:lnTo>
                  <a:pt x="685504" y="1270971"/>
                </a:lnTo>
                <a:lnTo>
                  <a:pt x="687835" y="1270824"/>
                </a:lnTo>
                <a:lnTo>
                  <a:pt x="690167" y="1270676"/>
                </a:lnTo>
                <a:lnTo>
                  <a:pt x="692498" y="1270516"/>
                </a:lnTo>
                <a:lnTo>
                  <a:pt x="694829" y="1270356"/>
                </a:lnTo>
                <a:lnTo>
                  <a:pt x="697162" y="1270184"/>
                </a:lnTo>
                <a:lnTo>
                  <a:pt x="699493" y="1270012"/>
                </a:lnTo>
                <a:lnTo>
                  <a:pt x="701825" y="1269840"/>
                </a:lnTo>
                <a:lnTo>
                  <a:pt x="704156" y="1269655"/>
                </a:lnTo>
                <a:lnTo>
                  <a:pt x="706488" y="1269458"/>
                </a:lnTo>
                <a:lnTo>
                  <a:pt x="708820" y="1269274"/>
                </a:lnTo>
                <a:lnTo>
                  <a:pt x="711151" y="1269065"/>
                </a:lnTo>
                <a:lnTo>
                  <a:pt x="713483" y="1268868"/>
                </a:lnTo>
                <a:lnTo>
                  <a:pt x="715814" y="1268646"/>
                </a:lnTo>
                <a:lnTo>
                  <a:pt x="718146" y="1268437"/>
                </a:lnTo>
                <a:lnTo>
                  <a:pt x="720478" y="1268204"/>
                </a:lnTo>
                <a:lnTo>
                  <a:pt x="722810" y="1267970"/>
                </a:lnTo>
                <a:lnTo>
                  <a:pt x="725141" y="1267736"/>
                </a:lnTo>
                <a:lnTo>
                  <a:pt x="727473" y="1267490"/>
                </a:lnTo>
                <a:lnTo>
                  <a:pt x="729804" y="1267244"/>
                </a:lnTo>
                <a:lnTo>
                  <a:pt x="732136" y="1266986"/>
                </a:lnTo>
                <a:lnTo>
                  <a:pt x="734468" y="1266715"/>
                </a:lnTo>
                <a:lnTo>
                  <a:pt x="736803" y="1266432"/>
                </a:lnTo>
                <a:lnTo>
                  <a:pt x="739128" y="1266149"/>
                </a:lnTo>
                <a:lnTo>
                  <a:pt x="741465" y="1265866"/>
                </a:lnTo>
                <a:lnTo>
                  <a:pt x="743790" y="1265571"/>
                </a:lnTo>
                <a:lnTo>
                  <a:pt x="746127" y="1265251"/>
                </a:lnTo>
                <a:lnTo>
                  <a:pt x="748452" y="1264944"/>
                </a:lnTo>
                <a:lnTo>
                  <a:pt x="750789" y="1264612"/>
                </a:lnTo>
                <a:lnTo>
                  <a:pt x="753127" y="1264279"/>
                </a:lnTo>
                <a:lnTo>
                  <a:pt x="755452" y="1263935"/>
                </a:lnTo>
                <a:lnTo>
                  <a:pt x="757789" y="1263591"/>
                </a:lnTo>
                <a:lnTo>
                  <a:pt x="760114" y="1263221"/>
                </a:lnTo>
                <a:lnTo>
                  <a:pt x="762451" y="1262853"/>
                </a:lnTo>
                <a:lnTo>
                  <a:pt x="764776" y="1262471"/>
                </a:lnTo>
                <a:lnTo>
                  <a:pt x="767113" y="1262078"/>
                </a:lnTo>
                <a:lnTo>
                  <a:pt x="769438" y="1261671"/>
                </a:lnTo>
                <a:lnTo>
                  <a:pt x="771776" y="1261253"/>
                </a:lnTo>
                <a:lnTo>
                  <a:pt x="774100" y="1260823"/>
                </a:lnTo>
                <a:lnTo>
                  <a:pt x="776438" y="1260392"/>
                </a:lnTo>
                <a:lnTo>
                  <a:pt x="778775" y="1259937"/>
                </a:lnTo>
                <a:lnTo>
                  <a:pt x="781100" y="1259482"/>
                </a:lnTo>
                <a:lnTo>
                  <a:pt x="783437" y="1259002"/>
                </a:lnTo>
                <a:lnTo>
                  <a:pt x="785762" y="1258522"/>
                </a:lnTo>
                <a:lnTo>
                  <a:pt x="788099" y="1258018"/>
                </a:lnTo>
                <a:lnTo>
                  <a:pt x="790424" y="1257501"/>
                </a:lnTo>
                <a:lnTo>
                  <a:pt x="792762" y="1256985"/>
                </a:lnTo>
                <a:lnTo>
                  <a:pt x="795087" y="1256443"/>
                </a:lnTo>
                <a:lnTo>
                  <a:pt x="797424" y="1255890"/>
                </a:lnTo>
                <a:lnTo>
                  <a:pt x="799749" y="1255324"/>
                </a:lnTo>
                <a:lnTo>
                  <a:pt x="802086" y="1254746"/>
                </a:lnTo>
                <a:lnTo>
                  <a:pt x="804411" y="1254143"/>
                </a:lnTo>
                <a:lnTo>
                  <a:pt x="806748" y="1253528"/>
                </a:lnTo>
                <a:lnTo>
                  <a:pt x="809086" y="1252901"/>
                </a:lnTo>
                <a:lnTo>
                  <a:pt x="811410" y="1252261"/>
                </a:lnTo>
                <a:lnTo>
                  <a:pt x="813748" y="1251609"/>
                </a:lnTo>
                <a:lnTo>
                  <a:pt x="816073" y="1250932"/>
                </a:lnTo>
                <a:lnTo>
                  <a:pt x="818410" y="1250231"/>
                </a:lnTo>
                <a:lnTo>
                  <a:pt x="820735" y="1249530"/>
                </a:lnTo>
                <a:lnTo>
                  <a:pt x="823072" y="1248804"/>
                </a:lnTo>
                <a:lnTo>
                  <a:pt x="825397" y="1248054"/>
                </a:lnTo>
                <a:lnTo>
                  <a:pt x="827734" y="1247291"/>
                </a:lnTo>
                <a:lnTo>
                  <a:pt x="830059" y="1246516"/>
                </a:lnTo>
                <a:lnTo>
                  <a:pt x="832397" y="1245717"/>
                </a:lnTo>
                <a:lnTo>
                  <a:pt x="834734" y="1244892"/>
                </a:lnTo>
                <a:lnTo>
                  <a:pt x="837059" y="1244056"/>
                </a:lnTo>
                <a:lnTo>
                  <a:pt x="839396" y="1243195"/>
                </a:lnTo>
                <a:lnTo>
                  <a:pt x="841721" y="1242321"/>
                </a:lnTo>
                <a:lnTo>
                  <a:pt x="844058" y="1241423"/>
                </a:lnTo>
                <a:lnTo>
                  <a:pt x="846383" y="1240501"/>
                </a:lnTo>
                <a:lnTo>
                  <a:pt x="848720" y="1239554"/>
                </a:lnTo>
                <a:lnTo>
                  <a:pt x="851045" y="1238594"/>
                </a:lnTo>
                <a:lnTo>
                  <a:pt x="853383" y="1237610"/>
                </a:lnTo>
                <a:lnTo>
                  <a:pt x="855708" y="1236601"/>
                </a:lnTo>
                <a:lnTo>
                  <a:pt x="858045" y="1235568"/>
                </a:lnTo>
                <a:lnTo>
                  <a:pt x="860382" y="1234510"/>
                </a:lnTo>
                <a:lnTo>
                  <a:pt x="862707" y="1233440"/>
                </a:lnTo>
                <a:lnTo>
                  <a:pt x="865044" y="1232333"/>
                </a:lnTo>
                <a:lnTo>
                  <a:pt x="867369" y="1231201"/>
                </a:lnTo>
                <a:lnTo>
                  <a:pt x="869707" y="1230057"/>
                </a:lnTo>
                <a:lnTo>
                  <a:pt x="872032" y="1228876"/>
                </a:lnTo>
                <a:lnTo>
                  <a:pt x="874369" y="1227670"/>
                </a:lnTo>
                <a:lnTo>
                  <a:pt x="876694" y="1226440"/>
                </a:lnTo>
                <a:lnTo>
                  <a:pt x="879031" y="1225186"/>
                </a:lnTo>
                <a:lnTo>
                  <a:pt x="881356" y="1223894"/>
                </a:lnTo>
                <a:lnTo>
                  <a:pt x="883693" y="1222590"/>
                </a:lnTo>
                <a:lnTo>
                  <a:pt x="886031" y="1221249"/>
                </a:lnTo>
                <a:lnTo>
                  <a:pt x="888355" y="1219884"/>
                </a:lnTo>
                <a:lnTo>
                  <a:pt x="890693" y="1218481"/>
                </a:lnTo>
                <a:lnTo>
                  <a:pt x="893018" y="1217054"/>
                </a:lnTo>
                <a:lnTo>
                  <a:pt x="895355" y="1215591"/>
                </a:lnTo>
                <a:lnTo>
                  <a:pt x="897680" y="1214114"/>
                </a:lnTo>
                <a:lnTo>
                  <a:pt x="900017" y="1212589"/>
                </a:lnTo>
                <a:lnTo>
                  <a:pt x="902342" y="1211039"/>
                </a:lnTo>
                <a:lnTo>
                  <a:pt x="904679" y="1209465"/>
                </a:lnTo>
                <a:lnTo>
                  <a:pt x="907004" y="1207841"/>
                </a:lnTo>
                <a:lnTo>
                  <a:pt x="909342" y="1206205"/>
                </a:lnTo>
                <a:lnTo>
                  <a:pt x="911667" y="1204519"/>
                </a:lnTo>
                <a:lnTo>
                  <a:pt x="914004" y="1202809"/>
                </a:lnTo>
                <a:lnTo>
                  <a:pt x="916341" y="1201063"/>
                </a:lnTo>
                <a:lnTo>
                  <a:pt x="918666" y="1199279"/>
                </a:lnTo>
                <a:lnTo>
                  <a:pt x="921003" y="1197458"/>
                </a:lnTo>
                <a:lnTo>
                  <a:pt x="923328" y="1195613"/>
                </a:lnTo>
                <a:lnTo>
                  <a:pt x="925666" y="1193719"/>
                </a:lnTo>
                <a:lnTo>
                  <a:pt x="927991" y="1191800"/>
                </a:lnTo>
                <a:lnTo>
                  <a:pt x="930328" y="1189831"/>
                </a:lnTo>
                <a:lnTo>
                  <a:pt x="932653" y="1187839"/>
                </a:lnTo>
                <a:lnTo>
                  <a:pt x="934990" y="1185797"/>
                </a:lnTo>
                <a:lnTo>
                  <a:pt x="937315" y="1183718"/>
                </a:lnTo>
                <a:lnTo>
                  <a:pt x="939652" y="1181614"/>
                </a:lnTo>
                <a:lnTo>
                  <a:pt x="941990" y="1179461"/>
                </a:lnTo>
                <a:lnTo>
                  <a:pt x="944315" y="1177259"/>
                </a:lnTo>
                <a:lnTo>
                  <a:pt x="946652" y="1175033"/>
                </a:lnTo>
                <a:lnTo>
                  <a:pt x="948977" y="1172757"/>
                </a:lnTo>
                <a:lnTo>
                  <a:pt x="951314" y="1170445"/>
                </a:lnTo>
                <a:lnTo>
                  <a:pt x="953639" y="1168083"/>
                </a:lnTo>
                <a:lnTo>
                  <a:pt x="955976" y="1165684"/>
                </a:lnTo>
                <a:lnTo>
                  <a:pt x="958301" y="1163248"/>
                </a:lnTo>
                <a:lnTo>
                  <a:pt x="960638" y="1160763"/>
                </a:lnTo>
                <a:lnTo>
                  <a:pt x="962963" y="1158229"/>
                </a:lnTo>
                <a:lnTo>
                  <a:pt x="965301" y="1155658"/>
                </a:lnTo>
                <a:lnTo>
                  <a:pt x="967638" y="1153050"/>
                </a:lnTo>
                <a:lnTo>
                  <a:pt x="969963" y="1150381"/>
                </a:lnTo>
                <a:lnTo>
                  <a:pt x="972300" y="1147675"/>
                </a:lnTo>
                <a:lnTo>
                  <a:pt x="974625" y="1144931"/>
                </a:lnTo>
                <a:lnTo>
                  <a:pt x="976962" y="1142127"/>
                </a:lnTo>
                <a:lnTo>
                  <a:pt x="979287" y="1139285"/>
                </a:lnTo>
                <a:lnTo>
                  <a:pt x="981625" y="1136394"/>
                </a:lnTo>
                <a:lnTo>
                  <a:pt x="983949" y="1133454"/>
                </a:lnTo>
                <a:lnTo>
                  <a:pt x="986287" y="1130477"/>
                </a:lnTo>
                <a:lnTo>
                  <a:pt x="988612" y="1127439"/>
                </a:lnTo>
                <a:lnTo>
                  <a:pt x="990949" y="1124351"/>
                </a:lnTo>
                <a:lnTo>
                  <a:pt x="993286" y="1121227"/>
                </a:lnTo>
                <a:lnTo>
                  <a:pt x="995611" y="1118041"/>
                </a:lnTo>
                <a:lnTo>
                  <a:pt x="997948" y="1114805"/>
                </a:lnTo>
                <a:lnTo>
                  <a:pt x="1000273" y="1111533"/>
                </a:lnTo>
                <a:lnTo>
                  <a:pt x="1002611" y="1108200"/>
                </a:lnTo>
                <a:lnTo>
                  <a:pt x="1004936" y="1104817"/>
                </a:lnTo>
                <a:lnTo>
                  <a:pt x="1007273" y="1101385"/>
                </a:lnTo>
                <a:lnTo>
                  <a:pt x="1009598" y="1097903"/>
                </a:lnTo>
                <a:lnTo>
                  <a:pt x="1011935" y="1094361"/>
                </a:lnTo>
                <a:lnTo>
                  <a:pt x="1014260" y="1090769"/>
                </a:lnTo>
                <a:lnTo>
                  <a:pt x="1016597" y="1087127"/>
                </a:lnTo>
                <a:lnTo>
                  <a:pt x="1018922" y="1083437"/>
                </a:lnTo>
                <a:lnTo>
                  <a:pt x="1021259" y="1079685"/>
                </a:lnTo>
                <a:lnTo>
                  <a:pt x="1023597" y="1075884"/>
                </a:lnTo>
                <a:lnTo>
                  <a:pt x="1025922" y="1072034"/>
                </a:lnTo>
                <a:lnTo>
                  <a:pt x="1028259" y="1068122"/>
                </a:lnTo>
                <a:lnTo>
                  <a:pt x="1030584" y="1064161"/>
                </a:lnTo>
                <a:lnTo>
                  <a:pt x="1032921" y="1060138"/>
                </a:lnTo>
                <a:lnTo>
                  <a:pt x="1035246" y="1056066"/>
                </a:lnTo>
                <a:lnTo>
                  <a:pt x="1037583" y="1051945"/>
                </a:lnTo>
                <a:lnTo>
                  <a:pt x="1039908" y="1047763"/>
                </a:lnTo>
                <a:lnTo>
                  <a:pt x="1042246" y="1043531"/>
                </a:lnTo>
                <a:lnTo>
                  <a:pt x="1044571" y="1039238"/>
                </a:lnTo>
                <a:lnTo>
                  <a:pt x="1046908" y="1034883"/>
                </a:lnTo>
                <a:lnTo>
                  <a:pt x="1049245" y="1030480"/>
                </a:lnTo>
                <a:lnTo>
                  <a:pt x="1051570" y="1026026"/>
                </a:lnTo>
                <a:lnTo>
                  <a:pt x="1053907" y="1021512"/>
                </a:lnTo>
                <a:lnTo>
                  <a:pt x="1056232" y="1016936"/>
                </a:lnTo>
                <a:lnTo>
                  <a:pt x="1058569" y="1012310"/>
                </a:lnTo>
                <a:lnTo>
                  <a:pt x="1060894" y="1007624"/>
                </a:lnTo>
                <a:lnTo>
                  <a:pt x="1063232" y="1002875"/>
                </a:lnTo>
                <a:lnTo>
                  <a:pt x="1065557" y="998078"/>
                </a:lnTo>
                <a:lnTo>
                  <a:pt x="1067894" y="993231"/>
                </a:lnTo>
                <a:lnTo>
                  <a:pt x="1070219" y="988323"/>
                </a:lnTo>
                <a:lnTo>
                  <a:pt x="1072556" y="983353"/>
                </a:lnTo>
                <a:lnTo>
                  <a:pt x="1074893" y="978334"/>
                </a:lnTo>
                <a:lnTo>
                  <a:pt x="1077218" y="973254"/>
                </a:lnTo>
                <a:lnTo>
                  <a:pt x="1079556" y="968112"/>
                </a:lnTo>
                <a:lnTo>
                  <a:pt x="1081881" y="962920"/>
                </a:lnTo>
                <a:lnTo>
                  <a:pt x="1084218" y="957668"/>
                </a:lnTo>
                <a:lnTo>
                  <a:pt x="1086543" y="952366"/>
                </a:lnTo>
                <a:lnTo>
                  <a:pt x="1088880" y="947003"/>
                </a:lnTo>
                <a:lnTo>
                  <a:pt x="1091205" y="941590"/>
                </a:lnTo>
                <a:lnTo>
                  <a:pt x="1093542" y="936116"/>
                </a:lnTo>
                <a:lnTo>
                  <a:pt x="1095867" y="930592"/>
                </a:lnTo>
                <a:lnTo>
                  <a:pt x="1098205" y="925008"/>
                </a:lnTo>
                <a:lnTo>
                  <a:pt x="1100542" y="919361"/>
                </a:lnTo>
                <a:lnTo>
                  <a:pt x="1102867" y="913678"/>
                </a:lnTo>
                <a:lnTo>
                  <a:pt x="1105204" y="907921"/>
                </a:lnTo>
                <a:lnTo>
                  <a:pt x="1107529" y="902127"/>
                </a:lnTo>
                <a:lnTo>
                  <a:pt x="1109866" y="896272"/>
                </a:lnTo>
                <a:lnTo>
                  <a:pt x="1112191" y="890355"/>
                </a:lnTo>
                <a:lnTo>
                  <a:pt x="1114529" y="884389"/>
                </a:lnTo>
                <a:lnTo>
                  <a:pt x="1116853" y="878373"/>
                </a:lnTo>
                <a:lnTo>
                  <a:pt x="1119191" y="872309"/>
                </a:lnTo>
                <a:lnTo>
                  <a:pt x="1121516" y="866195"/>
                </a:lnTo>
                <a:lnTo>
                  <a:pt x="1123853" y="860020"/>
                </a:lnTo>
                <a:lnTo>
                  <a:pt x="1126178" y="853793"/>
                </a:lnTo>
                <a:lnTo>
                  <a:pt x="1128515" y="847518"/>
                </a:lnTo>
                <a:lnTo>
                  <a:pt x="1130852" y="841192"/>
                </a:lnTo>
                <a:lnTo>
                  <a:pt x="1133177" y="834818"/>
                </a:lnTo>
                <a:lnTo>
                  <a:pt x="1135515" y="828394"/>
                </a:lnTo>
                <a:lnTo>
                  <a:pt x="1137840" y="821921"/>
                </a:lnTo>
                <a:lnTo>
                  <a:pt x="1140177" y="815401"/>
                </a:lnTo>
                <a:lnTo>
                  <a:pt x="1142502" y="808832"/>
                </a:lnTo>
                <a:lnTo>
                  <a:pt x="1144839" y="802218"/>
                </a:lnTo>
                <a:lnTo>
                  <a:pt x="1147164" y="795557"/>
                </a:lnTo>
                <a:lnTo>
                  <a:pt x="1149501" y="788850"/>
                </a:lnTo>
                <a:lnTo>
                  <a:pt x="1151826" y="782098"/>
                </a:lnTo>
                <a:lnTo>
                  <a:pt x="1154164" y="775302"/>
                </a:lnTo>
                <a:lnTo>
                  <a:pt x="1156501" y="768464"/>
                </a:lnTo>
                <a:lnTo>
                  <a:pt x="1158826" y="761583"/>
                </a:lnTo>
                <a:lnTo>
                  <a:pt x="1161163" y="754659"/>
                </a:lnTo>
                <a:lnTo>
                  <a:pt x="1163488" y="747694"/>
                </a:lnTo>
                <a:lnTo>
                  <a:pt x="1165825" y="740691"/>
                </a:lnTo>
                <a:lnTo>
                  <a:pt x="1168150" y="733647"/>
                </a:lnTo>
                <a:lnTo>
                  <a:pt x="1170487" y="726566"/>
                </a:lnTo>
                <a:lnTo>
                  <a:pt x="1172812" y="719447"/>
                </a:lnTo>
                <a:lnTo>
                  <a:pt x="1175150" y="712291"/>
                </a:lnTo>
                <a:lnTo>
                  <a:pt x="1177475" y="705100"/>
                </a:lnTo>
                <a:lnTo>
                  <a:pt x="1179812" y="697875"/>
                </a:lnTo>
                <a:lnTo>
                  <a:pt x="1182149" y="690616"/>
                </a:lnTo>
                <a:lnTo>
                  <a:pt x="1184474" y="683324"/>
                </a:lnTo>
                <a:lnTo>
                  <a:pt x="1186811" y="676001"/>
                </a:lnTo>
                <a:lnTo>
                  <a:pt x="1189136" y="668648"/>
                </a:lnTo>
                <a:lnTo>
                  <a:pt x="1191474" y="661265"/>
                </a:lnTo>
                <a:lnTo>
                  <a:pt x="1193798" y="653855"/>
                </a:lnTo>
                <a:lnTo>
                  <a:pt x="1196136" y="646416"/>
                </a:lnTo>
                <a:lnTo>
                  <a:pt x="1198461" y="638953"/>
                </a:lnTo>
                <a:lnTo>
                  <a:pt x="1200798" y="631465"/>
                </a:lnTo>
                <a:lnTo>
                  <a:pt x="1203123" y="623953"/>
                </a:lnTo>
                <a:lnTo>
                  <a:pt x="1205460" y="616419"/>
                </a:lnTo>
                <a:lnTo>
                  <a:pt x="1207797" y="608864"/>
                </a:lnTo>
                <a:lnTo>
                  <a:pt x="1210122" y="601290"/>
                </a:lnTo>
                <a:lnTo>
                  <a:pt x="1212460" y="593696"/>
                </a:lnTo>
                <a:lnTo>
                  <a:pt x="1214785" y="586086"/>
                </a:lnTo>
                <a:lnTo>
                  <a:pt x="1217122" y="578461"/>
                </a:lnTo>
                <a:lnTo>
                  <a:pt x="1219447" y="570820"/>
                </a:lnTo>
                <a:lnTo>
                  <a:pt x="1221784" y="563167"/>
                </a:lnTo>
                <a:lnTo>
                  <a:pt x="1224109" y="555502"/>
                </a:lnTo>
                <a:lnTo>
                  <a:pt x="1226446" y="547826"/>
                </a:lnTo>
                <a:lnTo>
                  <a:pt x="1228771" y="540142"/>
                </a:lnTo>
                <a:lnTo>
                  <a:pt x="1231108" y="532450"/>
                </a:lnTo>
                <a:lnTo>
                  <a:pt x="1233446" y="524752"/>
                </a:lnTo>
                <a:lnTo>
                  <a:pt x="1235771" y="517050"/>
                </a:lnTo>
                <a:lnTo>
                  <a:pt x="1238108" y="509346"/>
                </a:lnTo>
                <a:lnTo>
                  <a:pt x="1240433" y="501639"/>
                </a:lnTo>
                <a:lnTo>
                  <a:pt x="1242770" y="493932"/>
                </a:lnTo>
                <a:lnTo>
                  <a:pt x="1245095" y="486226"/>
                </a:lnTo>
                <a:lnTo>
                  <a:pt x="1247432" y="478524"/>
                </a:lnTo>
                <a:lnTo>
                  <a:pt x="1249757" y="470828"/>
                </a:lnTo>
                <a:lnTo>
                  <a:pt x="1252095" y="463137"/>
                </a:lnTo>
                <a:lnTo>
                  <a:pt x="1254420" y="455453"/>
                </a:lnTo>
                <a:lnTo>
                  <a:pt x="1256757" y="447780"/>
                </a:lnTo>
                <a:lnTo>
                  <a:pt x="1259082" y="440117"/>
                </a:lnTo>
                <a:lnTo>
                  <a:pt x="1261419" y="432468"/>
                </a:lnTo>
                <a:lnTo>
                  <a:pt x="1263756" y="424833"/>
                </a:lnTo>
                <a:lnTo>
                  <a:pt x="1266081" y="417213"/>
                </a:lnTo>
                <a:lnTo>
                  <a:pt x="1268419" y="409611"/>
                </a:lnTo>
                <a:lnTo>
                  <a:pt x="1270744" y="402028"/>
                </a:lnTo>
                <a:lnTo>
                  <a:pt x="1273081" y="394467"/>
                </a:lnTo>
                <a:lnTo>
                  <a:pt x="1275406" y="386928"/>
                </a:lnTo>
                <a:lnTo>
                  <a:pt x="1277743" y="379415"/>
                </a:lnTo>
                <a:lnTo>
                  <a:pt x="1280068" y="371926"/>
                </a:lnTo>
                <a:lnTo>
                  <a:pt x="1282405" y="364466"/>
                </a:lnTo>
                <a:lnTo>
                  <a:pt x="1284730" y="357035"/>
                </a:lnTo>
                <a:lnTo>
                  <a:pt x="1287067" y="349636"/>
                </a:lnTo>
                <a:lnTo>
                  <a:pt x="1289405" y="342270"/>
                </a:lnTo>
                <a:lnTo>
                  <a:pt x="1291730" y="334938"/>
                </a:lnTo>
                <a:lnTo>
                  <a:pt x="1294067" y="327642"/>
                </a:lnTo>
                <a:lnTo>
                  <a:pt x="1296392" y="320385"/>
                </a:lnTo>
                <a:lnTo>
                  <a:pt x="1298729" y="313168"/>
                </a:lnTo>
                <a:lnTo>
                  <a:pt x="1301054" y="305993"/>
                </a:lnTo>
                <a:lnTo>
                  <a:pt x="1303391" y="298861"/>
                </a:lnTo>
                <a:lnTo>
                  <a:pt x="1305716" y="291774"/>
                </a:lnTo>
                <a:lnTo>
                  <a:pt x="1308054" y="284735"/>
                </a:lnTo>
                <a:lnTo>
                  <a:pt x="1310379" y="277743"/>
                </a:lnTo>
                <a:lnTo>
                  <a:pt x="1312716" y="270802"/>
                </a:lnTo>
                <a:lnTo>
                  <a:pt x="1315053" y="263914"/>
                </a:lnTo>
                <a:lnTo>
                  <a:pt x="1317378" y="257079"/>
                </a:lnTo>
                <a:lnTo>
                  <a:pt x="1319715" y="250300"/>
                </a:lnTo>
                <a:lnTo>
                  <a:pt x="1322040" y="243577"/>
                </a:lnTo>
                <a:lnTo>
                  <a:pt x="1324378" y="236915"/>
                </a:lnTo>
                <a:lnTo>
                  <a:pt x="1326702" y="230311"/>
                </a:lnTo>
                <a:lnTo>
                  <a:pt x="1329040" y="223772"/>
                </a:lnTo>
                <a:lnTo>
                  <a:pt x="1331365" y="217296"/>
                </a:lnTo>
                <a:lnTo>
                  <a:pt x="1333702" y="210886"/>
                </a:lnTo>
                <a:lnTo>
                  <a:pt x="1336027" y="204543"/>
                </a:lnTo>
                <a:lnTo>
                  <a:pt x="1338364" y="198270"/>
                </a:lnTo>
                <a:lnTo>
                  <a:pt x="1340701" y="192067"/>
                </a:lnTo>
                <a:lnTo>
                  <a:pt x="1343026" y="185936"/>
                </a:lnTo>
                <a:lnTo>
                  <a:pt x="1345364" y="179880"/>
                </a:lnTo>
                <a:lnTo>
                  <a:pt x="1347689" y="173900"/>
                </a:lnTo>
                <a:lnTo>
                  <a:pt x="1350026" y="167997"/>
                </a:lnTo>
                <a:lnTo>
                  <a:pt x="1352351" y="162173"/>
                </a:lnTo>
                <a:lnTo>
                  <a:pt x="1354688" y="156428"/>
                </a:lnTo>
                <a:lnTo>
                  <a:pt x="1357013" y="150767"/>
                </a:lnTo>
                <a:lnTo>
                  <a:pt x="1359350" y="145188"/>
                </a:lnTo>
                <a:lnTo>
                  <a:pt x="1361675" y="139694"/>
                </a:lnTo>
                <a:lnTo>
                  <a:pt x="1364012" y="134288"/>
                </a:lnTo>
                <a:lnTo>
                  <a:pt x="1366337" y="128969"/>
                </a:lnTo>
                <a:lnTo>
                  <a:pt x="1368675" y="123739"/>
                </a:lnTo>
                <a:lnTo>
                  <a:pt x="1371012" y="118602"/>
                </a:lnTo>
                <a:lnTo>
                  <a:pt x="1373337" y="113556"/>
                </a:lnTo>
                <a:lnTo>
                  <a:pt x="1375674" y="108604"/>
                </a:lnTo>
                <a:lnTo>
                  <a:pt x="1377999" y="103747"/>
                </a:lnTo>
                <a:lnTo>
                  <a:pt x="1380336" y="98987"/>
                </a:lnTo>
                <a:lnTo>
                  <a:pt x="1382661" y="94324"/>
                </a:lnTo>
                <a:lnTo>
                  <a:pt x="1384999" y="89762"/>
                </a:lnTo>
                <a:lnTo>
                  <a:pt x="1387324" y="85299"/>
                </a:lnTo>
                <a:lnTo>
                  <a:pt x="1389661" y="80938"/>
                </a:lnTo>
                <a:lnTo>
                  <a:pt x="1391986" y="76681"/>
                </a:lnTo>
                <a:lnTo>
                  <a:pt x="1394323" y="72526"/>
                </a:lnTo>
                <a:lnTo>
                  <a:pt x="1396660" y="68478"/>
                </a:lnTo>
                <a:lnTo>
                  <a:pt x="1398985" y="64537"/>
                </a:lnTo>
                <a:lnTo>
                  <a:pt x="1401322" y="60704"/>
                </a:lnTo>
                <a:lnTo>
                  <a:pt x="1403647" y="56978"/>
                </a:lnTo>
                <a:lnTo>
                  <a:pt x="1405985" y="53362"/>
                </a:lnTo>
                <a:lnTo>
                  <a:pt x="1408310" y="49859"/>
                </a:lnTo>
                <a:lnTo>
                  <a:pt x="1410647" y="46466"/>
                </a:lnTo>
                <a:lnTo>
                  <a:pt x="1412972" y="43186"/>
                </a:lnTo>
                <a:lnTo>
                  <a:pt x="1415309" y="40021"/>
                </a:lnTo>
                <a:lnTo>
                  <a:pt x="1417634" y="36971"/>
                </a:lnTo>
                <a:lnTo>
                  <a:pt x="1419971" y="34035"/>
                </a:lnTo>
                <a:lnTo>
                  <a:pt x="1422309" y="31217"/>
                </a:lnTo>
                <a:lnTo>
                  <a:pt x="1424634" y="28516"/>
                </a:lnTo>
                <a:lnTo>
                  <a:pt x="1426971" y="25933"/>
                </a:lnTo>
                <a:lnTo>
                  <a:pt x="1429296" y="23469"/>
                </a:lnTo>
                <a:lnTo>
                  <a:pt x="1431633" y="21124"/>
                </a:lnTo>
                <a:lnTo>
                  <a:pt x="1433958" y="18900"/>
                </a:lnTo>
                <a:lnTo>
                  <a:pt x="1436295" y="16798"/>
                </a:lnTo>
                <a:lnTo>
                  <a:pt x="1438620" y="14816"/>
                </a:lnTo>
                <a:lnTo>
                  <a:pt x="1440958" y="12957"/>
                </a:lnTo>
                <a:lnTo>
                  <a:pt x="1443283" y="11220"/>
                </a:lnTo>
                <a:lnTo>
                  <a:pt x="1445620" y="9607"/>
                </a:lnTo>
                <a:lnTo>
                  <a:pt x="1447957" y="8118"/>
                </a:lnTo>
                <a:lnTo>
                  <a:pt x="1450282" y="6752"/>
                </a:lnTo>
                <a:lnTo>
                  <a:pt x="1452619" y="5511"/>
                </a:lnTo>
                <a:lnTo>
                  <a:pt x="1454944" y="4395"/>
                </a:lnTo>
                <a:lnTo>
                  <a:pt x="1457282" y="3405"/>
                </a:lnTo>
                <a:lnTo>
                  <a:pt x="1459606" y="2540"/>
                </a:lnTo>
                <a:lnTo>
                  <a:pt x="1461944" y="1801"/>
                </a:lnTo>
                <a:lnTo>
                  <a:pt x="1464269" y="1188"/>
                </a:lnTo>
                <a:lnTo>
                  <a:pt x="1466606" y="701"/>
                </a:lnTo>
                <a:lnTo>
                  <a:pt x="1468931" y="341"/>
                </a:lnTo>
                <a:lnTo>
                  <a:pt x="1471268" y="107"/>
                </a:lnTo>
                <a:lnTo>
                  <a:pt x="1473593" y="0"/>
                </a:lnTo>
                <a:lnTo>
                  <a:pt x="1475930" y="18"/>
                </a:lnTo>
                <a:lnTo>
                  <a:pt x="1478268" y="165"/>
                </a:lnTo>
                <a:lnTo>
                  <a:pt x="1480593" y="437"/>
                </a:lnTo>
                <a:lnTo>
                  <a:pt x="1482930" y="837"/>
                </a:lnTo>
                <a:lnTo>
                  <a:pt x="1485255" y="1362"/>
                </a:lnTo>
                <a:lnTo>
                  <a:pt x="1487592" y="2013"/>
                </a:lnTo>
                <a:lnTo>
                  <a:pt x="1489917" y="2790"/>
                </a:lnTo>
                <a:lnTo>
                  <a:pt x="1492254" y="3693"/>
                </a:lnTo>
                <a:lnTo>
                  <a:pt x="1494579" y="4723"/>
                </a:lnTo>
                <a:lnTo>
                  <a:pt x="1496916" y="5876"/>
                </a:lnTo>
                <a:lnTo>
                  <a:pt x="1499241" y="7154"/>
                </a:lnTo>
                <a:lnTo>
                  <a:pt x="1501579" y="8558"/>
                </a:lnTo>
                <a:lnTo>
                  <a:pt x="1503916" y="10085"/>
                </a:lnTo>
                <a:lnTo>
                  <a:pt x="1506241" y="11736"/>
                </a:lnTo>
                <a:lnTo>
                  <a:pt x="1508578" y="13509"/>
                </a:lnTo>
                <a:lnTo>
                  <a:pt x="1510903" y="15406"/>
                </a:lnTo>
                <a:lnTo>
                  <a:pt x="1513240" y="17425"/>
                </a:lnTo>
                <a:lnTo>
                  <a:pt x="1515565" y="19564"/>
                </a:lnTo>
                <a:lnTo>
                  <a:pt x="1517903" y="21825"/>
                </a:lnTo>
                <a:lnTo>
                  <a:pt x="1520228" y="24207"/>
                </a:lnTo>
                <a:lnTo>
                  <a:pt x="1522565" y="26706"/>
                </a:lnTo>
                <a:lnTo>
                  <a:pt x="1524890" y="29325"/>
                </a:lnTo>
                <a:lnTo>
                  <a:pt x="1527227" y="32062"/>
                </a:lnTo>
                <a:lnTo>
                  <a:pt x="1529564" y="34916"/>
                </a:lnTo>
                <a:lnTo>
                  <a:pt x="1531889" y="37887"/>
                </a:lnTo>
                <a:lnTo>
                  <a:pt x="1534226" y="40972"/>
                </a:lnTo>
                <a:lnTo>
                  <a:pt x="1536551" y="44173"/>
                </a:lnTo>
                <a:lnTo>
                  <a:pt x="1538889" y="47487"/>
                </a:lnTo>
                <a:lnTo>
                  <a:pt x="1541214" y="50913"/>
                </a:lnTo>
                <a:lnTo>
                  <a:pt x="1543551" y="54452"/>
                </a:lnTo>
                <a:lnTo>
                  <a:pt x="1545876" y="58101"/>
                </a:lnTo>
                <a:lnTo>
                  <a:pt x="1548213" y="61859"/>
                </a:lnTo>
                <a:lnTo>
                  <a:pt x="1550538" y="65725"/>
                </a:lnTo>
                <a:lnTo>
                  <a:pt x="1552875" y="69700"/>
                </a:lnTo>
                <a:lnTo>
                  <a:pt x="1555213" y="73780"/>
                </a:lnTo>
                <a:lnTo>
                  <a:pt x="1557538" y="77966"/>
                </a:lnTo>
                <a:lnTo>
                  <a:pt x="1559875" y="82254"/>
                </a:lnTo>
                <a:lnTo>
                  <a:pt x="1562200" y="86647"/>
                </a:lnTo>
                <a:lnTo>
                  <a:pt x="1564537" y="91140"/>
                </a:lnTo>
                <a:lnTo>
                  <a:pt x="1566862" y="95734"/>
                </a:lnTo>
                <a:lnTo>
                  <a:pt x="1569199" y="100426"/>
                </a:lnTo>
                <a:lnTo>
                  <a:pt x="1571524" y="105216"/>
                </a:lnTo>
                <a:lnTo>
                  <a:pt x="1573861" y="110102"/>
                </a:lnTo>
                <a:lnTo>
                  <a:pt x="1576186" y="115082"/>
                </a:lnTo>
                <a:lnTo>
                  <a:pt x="1578524" y="120156"/>
                </a:lnTo>
                <a:lnTo>
                  <a:pt x="1580849" y="125323"/>
                </a:lnTo>
                <a:lnTo>
                  <a:pt x="1583186" y="130579"/>
                </a:lnTo>
                <a:lnTo>
                  <a:pt x="1585523" y="135925"/>
                </a:lnTo>
                <a:lnTo>
                  <a:pt x="1587848" y="141358"/>
                </a:lnTo>
                <a:lnTo>
                  <a:pt x="1590185" y="146877"/>
                </a:lnTo>
                <a:lnTo>
                  <a:pt x="1592510" y="152482"/>
                </a:lnTo>
                <a:lnTo>
                  <a:pt x="1594848" y="158169"/>
                </a:lnTo>
                <a:lnTo>
                  <a:pt x="1597173" y="163937"/>
                </a:lnTo>
                <a:lnTo>
                  <a:pt x="1599510" y="169786"/>
                </a:lnTo>
                <a:lnTo>
                  <a:pt x="1601835" y="175713"/>
                </a:lnTo>
                <a:lnTo>
                  <a:pt x="1604172" y="181716"/>
                </a:lnTo>
                <a:lnTo>
                  <a:pt x="1606497" y="187795"/>
                </a:lnTo>
                <a:lnTo>
                  <a:pt x="1608834" y="193948"/>
                </a:lnTo>
                <a:lnTo>
                  <a:pt x="1611172" y="200172"/>
                </a:lnTo>
                <a:lnTo>
                  <a:pt x="1613497" y="206467"/>
                </a:lnTo>
                <a:lnTo>
                  <a:pt x="1615834" y="212830"/>
                </a:lnTo>
                <a:lnTo>
                  <a:pt x="1618159" y="219261"/>
                </a:lnTo>
                <a:lnTo>
                  <a:pt x="1620496" y="225756"/>
                </a:lnTo>
                <a:lnTo>
                  <a:pt x="1622821" y="232315"/>
                </a:lnTo>
                <a:lnTo>
                  <a:pt x="1625158" y="238936"/>
                </a:lnTo>
                <a:lnTo>
                  <a:pt x="1627483" y="245618"/>
                </a:lnTo>
                <a:lnTo>
                  <a:pt x="1629820" y="252356"/>
                </a:lnTo>
                <a:lnTo>
                  <a:pt x="1632145" y="259153"/>
                </a:lnTo>
                <a:lnTo>
                  <a:pt x="1634483" y="266005"/>
                </a:lnTo>
                <a:lnTo>
                  <a:pt x="1636820" y="272910"/>
                </a:lnTo>
                <a:lnTo>
                  <a:pt x="1639145" y="279866"/>
                </a:lnTo>
                <a:lnTo>
                  <a:pt x="1641482" y="286873"/>
                </a:lnTo>
                <a:lnTo>
                  <a:pt x="1643807" y="293926"/>
                </a:lnTo>
                <a:lnTo>
                  <a:pt x="1646144" y="301028"/>
                </a:lnTo>
                <a:lnTo>
                  <a:pt x="1648469" y="308173"/>
                </a:lnTo>
                <a:lnTo>
                  <a:pt x="1650807" y="315362"/>
                </a:lnTo>
                <a:lnTo>
                  <a:pt x="1653132" y="322591"/>
                </a:lnTo>
                <a:lnTo>
                  <a:pt x="1655469" y="329860"/>
                </a:lnTo>
                <a:lnTo>
                  <a:pt x="1657794" y="337166"/>
                </a:lnTo>
                <a:lnTo>
                  <a:pt x="1660131" y="344509"/>
                </a:lnTo>
                <a:lnTo>
                  <a:pt x="1662468" y="351886"/>
                </a:lnTo>
                <a:lnTo>
                  <a:pt x="1664793" y="359295"/>
                </a:lnTo>
                <a:lnTo>
                  <a:pt x="1667131" y="366735"/>
                </a:lnTo>
                <a:lnTo>
                  <a:pt x="1669455" y="374203"/>
                </a:lnTo>
                <a:lnTo>
                  <a:pt x="1671793" y="381699"/>
                </a:lnTo>
                <a:lnTo>
                  <a:pt x="1674118" y="389221"/>
                </a:lnTo>
                <a:lnTo>
                  <a:pt x="1676455" y="396767"/>
                </a:lnTo>
                <a:lnTo>
                  <a:pt x="1678780" y="404335"/>
                </a:lnTo>
                <a:lnTo>
                  <a:pt x="1681117" y="411924"/>
                </a:lnTo>
                <a:lnTo>
                  <a:pt x="1683442" y="419531"/>
                </a:lnTo>
                <a:lnTo>
                  <a:pt x="1685779" y="427155"/>
                </a:lnTo>
                <a:lnTo>
                  <a:pt x="1688104" y="434796"/>
                </a:lnTo>
                <a:lnTo>
                  <a:pt x="1690442" y="442450"/>
                </a:lnTo>
                <a:lnTo>
                  <a:pt x="1692779" y="450115"/>
                </a:lnTo>
                <a:lnTo>
                  <a:pt x="1695104" y="457792"/>
                </a:lnTo>
                <a:lnTo>
                  <a:pt x="1697441" y="465478"/>
                </a:lnTo>
                <a:lnTo>
                  <a:pt x="1699766" y="473171"/>
                </a:lnTo>
                <a:lnTo>
                  <a:pt x="1702103" y="480869"/>
                </a:lnTo>
                <a:lnTo>
                  <a:pt x="1704428" y="488572"/>
                </a:lnTo>
                <a:lnTo>
                  <a:pt x="1706765" y="496278"/>
                </a:lnTo>
                <a:lnTo>
                  <a:pt x="1709090" y="503985"/>
                </a:lnTo>
                <a:lnTo>
                  <a:pt x="1711428" y="511691"/>
                </a:lnTo>
                <a:lnTo>
                  <a:pt x="1713753" y="519396"/>
                </a:lnTo>
                <a:lnTo>
                  <a:pt x="1716090" y="527096"/>
                </a:lnTo>
                <a:lnTo>
                  <a:pt x="1718427" y="534792"/>
                </a:lnTo>
                <a:lnTo>
                  <a:pt x="1720752" y="542482"/>
                </a:lnTo>
                <a:lnTo>
                  <a:pt x="1723089" y="550164"/>
                </a:lnTo>
                <a:lnTo>
                  <a:pt x="1725414" y="557836"/>
                </a:lnTo>
                <a:lnTo>
                  <a:pt x="1727752" y="565498"/>
                </a:lnTo>
                <a:lnTo>
                  <a:pt x="1730077" y="573148"/>
                </a:lnTo>
                <a:lnTo>
                  <a:pt x="1732414" y="580783"/>
                </a:lnTo>
                <a:lnTo>
                  <a:pt x="1734739" y="588405"/>
                </a:lnTo>
                <a:lnTo>
                  <a:pt x="1737076" y="596010"/>
                </a:lnTo>
                <a:lnTo>
                  <a:pt x="1739401" y="603597"/>
                </a:lnTo>
                <a:lnTo>
                  <a:pt x="1741738" y="611167"/>
                </a:lnTo>
                <a:lnTo>
                  <a:pt x="1744075" y="618715"/>
                </a:lnTo>
                <a:lnTo>
                  <a:pt x="1746400" y="626242"/>
                </a:lnTo>
                <a:lnTo>
                  <a:pt x="1748738" y="633747"/>
                </a:lnTo>
                <a:lnTo>
                  <a:pt x="1751063" y="641229"/>
                </a:lnTo>
                <a:lnTo>
                  <a:pt x="1753400" y="648683"/>
                </a:lnTo>
                <a:lnTo>
                  <a:pt x="1755725" y="656113"/>
                </a:lnTo>
                <a:lnTo>
                  <a:pt x="1758062" y="663516"/>
                </a:lnTo>
                <a:lnTo>
                  <a:pt x="1760387" y="670890"/>
                </a:lnTo>
                <a:lnTo>
                  <a:pt x="1762724" y="678234"/>
                </a:lnTo>
                <a:lnTo>
                  <a:pt x="1765049" y="685547"/>
                </a:lnTo>
                <a:lnTo>
                  <a:pt x="1767387" y="692829"/>
                </a:lnTo>
                <a:lnTo>
                  <a:pt x="1769724" y="700078"/>
                </a:lnTo>
                <a:lnTo>
                  <a:pt x="1772049" y="707293"/>
                </a:lnTo>
                <a:lnTo>
                  <a:pt x="1774386" y="714473"/>
                </a:lnTo>
                <a:lnTo>
                  <a:pt x="1776711" y="721618"/>
                </a:lnTo>
                <a:lnTo>
                  <a:pt x="1779048" y="728726"/>
                </a:lnTo>
                <a:lnTo>
                  <a:pt x="1781373" y="735795"/>
                </a:lnTo>
                <a:lnTo>
                  <a:pt x="1783711" y="742827"/>
                </a:lnTo>
                <a:lnTo>
                  <a:pt x="1786036" y="749819"/>
                </a:lnTo>
                <a:lnTo>
                  <a:pt x="1788373" y="756772"/>
                </a:lnTo>
                <a:lnTo>
                  <a:pt x="1790698" y="763681"/>
                </a:lnTo>
                <a:lnTo>
                  <a:pt x="1793035" y="770550"/>
                </a:lnTo>
                <a:lnTo>
                  <a:pt x="1795360" y="777376"/>
                </a:lnTo>
                <a:lnTo>
                  <a:pt x="1797697" y="784158"/>
                </a:lnTo>
                <a:lnTo>
                  <a:pt x="1800034" y="790896"/>
                </a:lnTo>
                <a:lnTo>
                  <a:pt x="1802359" y="797589"/>
                </a:lnTo>
                <a:lnTo>
                  <a:pt x="1804697" y="804236"/>
                </a:lnTo>
                <a:lnTo>
                  <a:pt x="1807022" y="810837"/>
                </a:lnTo>
                <a:lnTo>
                  <a:pt x="1809359" y="817390"/>
                </a:lnTo>
                <a:lnTo>
                  <a:pt x="1811684" y="823896"/>
                </a:lnTo>
                <a:lnTo>
                  <a:pt x="1814021" y="830355"/>
                </a:lnTo>
                <a:lnTo>
                  <a:pt x="1816346" y="836764"/>
                </a:lnTo>
                <a:lnTo>
                  <a:pt x="1818683" y="843124"/>
                </a:lnTo>
                <a:lnTo>
                  <a:pt x="1821008" y="849433"/>
                </a:lnTo>
                <a:lnTo>
                  <a:pt x="1823346" y="855693"/>
                </a:lnTo>
                <a:lnTo>
                  <a:pt x="1825683" y="861902"/>
                </a:lnTo>
                <a:lnTo>
                  <a:pt x="1828008" y="868052"/>
                </a:lnTo>
                <a:lnTo>
                  <a:pt x="1830345" y="874166"/>
                </a:lnTo>
                <a:lnTo>
                  <a:pt x="1832670" y="880218"/>
                </a:lnTo>
                <a:lnTo>
                  <a:pt x="1835007" y="886221"/>
                </a:lnTo>
                <a:lnTo>
                  <a:pt x="1837332" y="892163"/>
                </a:lnTo>
                <a:lnTo>
                  <a:pt x="1839669" y="898055"/>
                </a:lnTo>
                <a:lnTo>
                  <a:pt x="1841994" y="903898"/>
                </a:lnTo>
                <a:lnTo>
                  <a:pt x="1844332" y="909680"/>
                </a:lnTo>
                <a:lnTo>
                  <a:pt x="1846657" y="915413"/>
                </a:lnTo>
                <a:lnTo>
                  <a:pt x="1848994" y="921083"/>
                </a:lnTo>
                <a:lnTo>
                  <a:pt x="1851331" y="926705"/>
                </a:lnTo>
                <a:lnTo>
                  <a:pt x="1853656" y="932278"/>
                </a:lnTo>
                <a:lnTo>
                  <a:pt x="1855993" y="937789"/>
                </a:lnTo>
                <a:lnTo>
                  <a:pt x="1858318" y="943238"/>
                </a:lnTo>
                <a:lnTo>
                  <a:pt x="1860656" y="948639"/>
                </a:lnTo>
                <a:lnTo>
                  <a:pt x="1862981" y="953990"/>
                </a:lnTo>
                <a:lnTo>
                  <a:pt x="1865318" y="959279"/>
                </a:lnTo>
                <a:lnTo>
                  <a:pt x="1867643" y="964507"/>
                </a:lnTo>
                <a:lnTo>
                  <a:pt x="1869980" y="969686"/>
                </a:lnTo>
                <a:lnTo>
                  <a:pt x="1872305" y="974804"/>
                </a:lnTo>
                <a:lnTo>
                  <a:pt x="1874642" y="979859"/>
                </a:lnTo>
                <a:lnTo>
                  <a:pt x="1876979" y="984866"/>
                </a:lnTo>
                <a:lnTo>
                  <a:pt x="1879304" y="989824"/>
                </a:lnTo>
                <a:lnTo>
                  <a:pt x="1881642" y="994707"/>
                </a:lnTo>
                <a:lnTo>
                  <a:pt x="1883967" y="999554"/>
                </a:lnTo>
                <a:lnTo>
                  <a:pt x="1886304" y="1004327"/>
                </a:lnTo>
                <a:lnTo>
                  <a:pt x="1888629" y="1009051"/>
                </a:lnTo>
                <a:lnTo>
                  <a:pt x="1890966" y="1013725"/>
                </a:lnTo>
                <a:lnTo>
                  <a:pt x="1893291" y="1018338"/>
                </a:lnTo>
                <a:lnTo>
                  <a:pt x="1895628" y="1022890"/>
                </a:lnTo>
                <a:lnTo>
                  <a:pt x="1897953" y="1027392"/>
                </a:lnTo>
                <a:lnTo>
                  <a:pt x="1900291" y="1031833"/>
                </a:lnTo>
                <a:lnTo>
                  <a:pt x="1902628" y="1036212"/>
                </a:lnTo>
                <a:lnTo>
                  <a:pt x="1904953" y="1040542"/>
                </a:lnTo>
                <a:lnTo>
                  <a:pt x="1907290" y="1044823"/>
                </a:lnTo>
                <a:lnTo>
                  <a:pt x="1909615" y="1049042"/>
                </a:lnTo>
                <a:lnTo>
                  <a:pt x="1911952" y="1053213"/>
                </a:lnTo>
                <a:lnTo>
                  <a:pt x="1914277" y="1057321"/>
                </a:lnTo>
                <a:lnTo>
                  <a:pt x="1916614" y="1061368"/>
                </a:lnTo>
                <a:lnTo>
                  <a:pt x="1918939" y="1065379"/>
                </a:lnTo>
                <a:lnTo>
                  <a:pt x="1921277" y="1069315"/>
                </a:lnTo>
                <a:lnTo>
                  <a:pt x="1923602" y="1073215"/>
                </a:lnTo>
                <a:lnTo>
                  <a:pt x="1925939" y="1077053"/>
                </a:lnTo>
                <a:lnTo>
                  <a:pt x="1928264" y="1080829"/>
                </a:lnTo>
                <a:lnTo>
                  <a:pt x="1930601" y="1084569"/>
                </a:lnTo>
                <a:lnTo>
                  <a:pt x="1932938" y="1088247"/>
                </a:lnTo>
                <a:lnTo>
                  <a:pt x="1935263" y="1091876"/>
                </a:lnTo>
                <a:lnTo>
                  <a:pt x="1937601" y="1095443"/>
                </a:lnTo>
                <a:lnTo>
                  <a:pt x="1939926" y="1098961"/>
                </a:lnTo>
                <a:lnTo>
                  <a:pt x="1942263" y="1102430"/>
                </a:lnTo>
                <a:lnTo>
                  <a:pt x="1944588" y="1105850"/>
                </a:lnTo>
                <a:lnTo>
                  <a:pt x="1946925" y="1109221"/>
                </a:lnTo>
                <a:lnTo>
                  <a:pt x="1949250" y="1112530"/>
                </a:lnTo>
                <a:lnTo>
                  <a:pt x="1951587" y="1115802"/>
                </a:lnTo>
                <a:lnTo>
                  <a:pt x="1953912" y="1119013"/>
                </a:lnTo>
                <a:lnTo>
                  <a:pt x="1956250" y="1122186"/>
                </a:lnTo>
                <a:lnTo>
                  <a:pt x="1958587" y="1125299"/>
                </a:lnTo>
                <a:lnTo>
                  <a:pt x="1960912" y="1128362"/>
                </a:lnTo>
                <a:lnTo>
                  <a:pt x="1963249" y="1131388"/>
                </a:lnTo>
                <a:lnTo>
                  <a:pt x="1965574" y="1134352"/>
                </a:lnTo>
                <a:lnTo>
                  <a:pt x="1967911" y="1137280"/>
                </a:lnTo>
                <a:lnTo>
                  <a:pt x="1970236" y="1140159"/>
                </a:lnTo>
                <a:lnTo>
                  <a:pt x="1972573" y="1142988"/>
                </a:lnTo>
                <a:lnTo>
                  <a:pt x="1974898" y="1145768"/>
                </a:lnTo>
                <a:lnTo>
                  <a:pt x="1977236" y="1148511"/>
                </a:lnTo>
                <a:lnTo>
                  <a:pt x="1979561" y="1151205"/>
                </a:lnTo>
                <a:lnTo>
                  <a:pt x="1981898" y="1153850"/>
                </a:lnTo>
                <a:lnTo>
                  <a:pt x="1984235" y="1156446"/>
                </a:lnTo>
                <a:lnTo>
                  <a:pt x="1986560" y="1159004"/>
                </a:lnTo>
                <a:lnTo>
                  <a:pt x="1988897" y="1161526"/>
                </a:lnTo>
                <a:lnTo>
                  <a:pt x="1991222" y="1163999"/>
                </a:lnTo>
                <a:lnTo>
                  <a:pt x="1993560" y="1166422"/>
                </a:lnTo>
                <a:lnTo>
                  <a:pt x="1995885" y="1168808"/>
                </a:lnTo>
                <a:lnTo>
                  <a:pt x="1998222" y="1171146"/>
                </a:lnTo>
                <a:lnTo>
                  <a:pt x="2000547" y="1173458"/>
                </a:lnTo>
                <a:lnTo>
                  <a:pt x="2002884" y="1175709"/>
                </a:lnTo>
                <a:lnTo>
                  <a:pt x="2005209" y="1177936"/>
                </a:lnTo>
                <a:lnTo>
                  <a:pt x="2007546" y="1180113"/>
                </a:lnTo>
                <a:lnTo>
                  <a:pt x="2009883" y="1182254"/>
                </a:lnTo>
                <a:lnTo>
                  <a:pt x="2012208" y="1184357"/>
                </a:lnTo>
                <a:lnTo>
                  <a:pt x="2014546" y="1186424"/>
                </a:lnTo>
                <a:lnTo>
                  <a:pt x="2016871" y="1188454"/>
                </a:lnTo>
                <a:lnTo>
                  <a:pt x="2019208" y="1190434"/>
                </a:lnTo>
                <a:lnTo>
                  <a:pt x="2021533" y="1192390"/>
                </a:lnTo>
                <a:lnTo>
                  <a:pt x="2023870" y="1194297"/>
                </a:lnTo>
                <a:lnTo>
                  <a:pt x="2026195" y="1196179"/>
                </a:lnTo>
                <a:lnTo>
                  <a:pt x="2028532" y="1198012"/>
                </a:lnTo>
                <a:lnTo>
                  <a:pt x="2030857" y="1199820"/>
                </a:lnTo>
                <a:lnTo>
                  <a:pt x="2033195" y="1201592"/>
                </a:lnTo>
                <a:lnTo>
                  <a:pt x="2035520" y="1203326"/>
                </a:lnTo>
                <a:lnTo>
                  <a:pt x="2037857" y="1205036"/>
                </a:lnTo>
                <a:lnTo>
                  <a:pt x="2040194" y="1206709"/>
                </a:lnTo>
                <a:lnTo>
                  <a:pt x="2042519" y="1208345"/>
                </a:lnTo>
                <a:lnTo>
                  <a:pt x="2044856" y="1209944"/>
                </a:lnTo>
                <a:lnTo>
                  <a:pt x="2047181" y="1211519"/>
                </a:lnTo>
                <a:lnTo>
                  <a:pt x="2049518" y="1213056"/>
                </a:lnTo>
                <a:lnTo>
                  <a:pt x="2051843" y="1214570"/>
                </a:lnTo>
                <a:lnTo>
                  <a:pt x="2054181" y="1216046"/>
                </a:lnTo>
                <a:lnTo>
                  <a:pt x="2056506" y="1217485"/>
                </a:lnTo>
                <a:lnTo>
                  <a:pt x="2058843" y="1218912"/>
                </a:lnTo>
                <a:lnTo>
                  <a:pt x="2061168" y="1220302"/>
                </a:lnTo>
                <a:lnTo>
                  <a:pt x="2063505" y="1221655"/>
                </a:lnTo>
                <a:lnTo>
                  <a:pt x="2065842" y="1222996"/>
                </a:lnTo>
                <a:lnTo>
                  <a:pt x="2068167" y="1224288"/>
                </a:lnTo>
                <a:lnTo>
                  <a:pt x="2070505" y="1225567"/>
                </a:lnTo>
                <a:lnTo>
                  <a:pt x="2072829" y="1226822"/>
                </a:lnTo>
                <a:lnTo>
                  <a:pt x="2075167" y="1228040"/>
                </a:lnTo>
                <a:lnTo>
                  <a:pt x="2077492" y="1229233"/>
                </a:lnTo>
                <a:lnTo>
                  <a:pt x="2079829" y="1230414"/>
                </a:lnTo>
                <a:lnTo>
                  <a:pt x="2082154" y="1231558"/>
                </a:lnTo>
                <a:lnTo>
                  <a:pt x="2084491" y="1232677"/>
                </a:lnTo>
                <a:lnTo>
                  <a:pt x="2086816" y="1233772"/>
                </a:lnTo>
                <a:lnTo>
                  <a:pt x="2089153" y="1234842"/>
                </a:lnTo>
                <a:lnTo>
                  <a:pt x="2091491" y="1235888"/>
                </a:lnTo>
                <a:lnTo>
                  <a:pt x="2093816" y="1236909"/>
                </a:lnTo>
                <a:lnTo>
                  <a:pt x="2096153" y="1237918"/>
                </a:lnTo>
                <a:lnTo>
                  <a:pt x="2098478" y="1238889"/>
                </a:lnTo>
                <a:lnTo>
                  <a:pt x="2100815" y="1239849"/>
                </a:lnTo>
                <a:lnTo>
                  <a:pt x="2103140" y="1240784"/>
                </a:lnTo>
                <a:lnTo>
                  <a:pt x="2105477" y="1241694"/>
                </a:lnTo>
                <a:lnTo>
                  <a:pt x="2107802" y="1242592"/>
                </a:lnTo>
                <a:lnTo>
                  <a:pt x="2110140" y="1243466"/>
                </a:lnTo>
                <a:lnTo>
                  <a:pt x="2112465" y="1244314"/>
                </a:lnTo>
                <a:lnTo>
                  <a:pt x="2114802" y="1245151"/>
                </a:lnTo>
                <a:lnTo>
                  <a:pt x="2117139" y="1245963"/>
                </a:lnTo>
                <a:lnTo>
                  <a:pt x="2119464" y="1246750"/>
                </a:lnTo>
                <a:lnTo>
                  <a:pt x="2121801" y="1247525"/>
                </a:lnTo>
                <a:lnTo>
                  <a:pt x="2124126" y="1248288"/>
                </a:lnTo>
                <a:lnTo>
                  <a:pt x="2126464" y="1249026"/>
                </a:lnTo>
                <a:lnTo>
                  <a:pt x="2128788" y="1249752"/>
                </a:lnTo>
                <a:lnTo>
                  <a:pt x="2131126" y="1250453"/>
                </a:lnTo>
                <a:lnTo>
                  <a:pt x="2133451" y="1251142"/>
                </a:lnTo>
                <a:lnTo>
                  <a:pt x="2135788" y="1251806"/>
                </a:lnTo>
                <a:lnTo>
                  <a:pt x="2138113" y="1252458"/>
                </a:lnTo>
                <a:lnTo>
                  <a:pt x="2140450" y="1253097"/>
                </a:lnTo>
                <a:lnTo>
                  <a:pt x="2142775" y="1253725"/>
                </a:lnTo>
                <a:lnTo>
                  <a:pt x="2145112" y="1254328"/>
                </a:lnTo>
                <a:lnTo>
                  <a:pt x="2147450" y="1254918"/>
                </a:lnTo>
                <a:lnTo>
                  <a:pt x="2149775" y="1255496"/>
                </a:lnTo>
                <a:lnTo>
                  <a:pt x="2152112" y="1256062"/>
                </a:lnTo>
                <a:lnTo>
                  <a:pt x="2154437" y="1256603"/>
                </a:lnTo>
                <a:lnTo>
                  <a:pt x="2156774" y="1257145"/>
                </a:lnTo>
                <a:lnTo>
                  <a:pt x="2159099" y="1257661"/>
                </a:lnTo>
                <a:lnTo>
                  <a:pt x="2161436" y="1258178"/>
                </a:lnTo>
                <a:lnTo>
                  <a:pt x="2163761" y="1258670"/>
                </a:lnTo>
                <a:lnTo>
                  <a:pt x="2166099" y="1259150"/>
                </a:lnTo>
                <a:lnTo>
                  <a:pt x="2168423" y="1259617"/>
                </a:lnTo>
                <a:lnTo>
                  <a:pt x="2170761" y="1260072"/>
                </a:lnTo>
                <a:lnTo>
                  <a:pt x="2173098" y="1260528"/>
                </a:lnTo>
                <a:lnTo>
                  <a:pt x="2175423" y="1260958"/>
                </a:lnTo>
                <a:lnTo>
                  <a:pt x="2177760" y="1261376"/>
                </a:lnTo>
                <a:lnTo>
                  <a:pt x="2180085" y="1261794"/>
                </a:lnTo>
                <a:lnTo>
                  <a:pt x="2182423" y="1262188"/>
                </a:lnTo>
                <a:lnTo>
                  <a:pt x="2184747" y="1262582"/>
                </a:lnTo>
                <a:lnTo>
                  <a:pt x="2187085" y="1262963"/>
                </a:lnTo>
                <a:lnTo>
                  <a:pt x="2189410" y="1263332"/>
                </a:lnTo>
                <a:lnTo>
                  <a:pt x="2191747" y="1263689"/>
                </a:lnTo>
                <a:lnTo>
                  <a:pt x="2194072" y="1264046"/>
                </a:lnTo>
                <a:lnTo>
                  <a:pt x="2196409" y="1264390"/>
                </a:lnTo>
                <a:lnTo>
                  <a:pt x="2198746" y="1264710"/>
                </a:lnTo>
                <a:lnTo>
                  <a:pt x="2201071" y="1265042"/>
                </a:lnTo>
                <a:lnTo>
                  <a:pt x="2203409" y="1265350"/>
                </a:lnTo>
                <a:lnTo>
                  <a:pt x="2205734" y="1265657"/>
                </a:lnTo>
                <a:lnTo>
                  <a:pt x="2208071" y="1265952"/>
                </a:lnTo>
                <a:lnTo>
                  <a:pt x="2210396" y="1266248"/>
                </a:lnTo>
                <a:lnTo>
                  <a:pt x="2212733" y="1266518"/>
                </a:lnTo>
                <a:lnTo>
                  <a:pt x="2215058" y="1266789"/>
                </a:lnTo>
                <a:lnTo>
                  <a:pt x="2217395" y="1267059"/>
                </a:lnTo>
                <a:lnTo>
                  <a:pt x="2219720" y="1267318"/>
                </a:lnTo>
                <a:lnTo>
                  <a:pt x="2222058" y="1267564"/>
                </a:lnTo>
                <a:lnTo>
                  <a:pt x="2224395" y="1267810"/>
                </a:lnTo>
                <a:lnTo>
                  <a:pt x="2226720" y="1268044"/>
                </a:lnTo>
                <a:lnTo>
                  <a:pt x="2229057" y="1268277"/>
                </a:lnTo>
                <a:lnTo>
                  <a:pt x="2231382" y="1268499"/>
                </a:lnTo>
                <a:lnTo>
                  <a:pt x="2233719" y="1268720"/>
                </a:lnTo>
                <a:lnTo>
                  <a:pt x="2236044" y="1268929"/>
                </a:lnTo>
                <a:lnTo>
                  <a:pt x="2238381" y="1269126"/>
                </a:lnTo>
                <a:lnTo>
                  <a:pt x="2240706" y="1269323"/>
                </a:lnTo>
                <a:lnTo>
                  <a:pt x="2243044" y="1269520"/>
                </a:lnTo>
                <a:lnTo>
                  <a:pt x="2245369" y="1269704"/>
                </a:lnTo>
                <a:lnTo>
                  <a:pt x="2247706" y="1269889"/>
                </a:lnTo>
                <a:lnTo>
                  <a:pt x="2250031" y="1270061"/>
                </a:lnTo>
                <a:lnTo>
                  <a:pt x="2252368" y="1270233"/>
                </a:lnTo>
                <a:lnTo>
                  <a:pt x="2254705" y="1270405"/>
                </a:lnTo>
                <a:lnTo>
                  <a:pt x="2257030" y="1270565"/>
                </a:lnTo>
                <a:lnTo>
                  <a:pt x="2259368" y="1270725"/>
                </a:lnTo>
                <a:lnTo>
                  <a:pt x="2261692" y="1270873"/>
                </a:lnTo>
                <a:lnTo>
                  <a:pt x="2264030" y="1271020"/>
                </a:lnTo>
                <a:lnTo>
                  <a:pt x="2266355" y="1271156"/>
                </a:lnTo>
                <a:lnTo>
                  <a:pt x="2268692" y="1271304"/>
                </a:lnTo>
                <a:lnTo>
                  <a:pt x="2271017" y="1271427"/>
                </a:lnTo>
                <a:lnTo>
                  <a:pt x="2273354" y="1271562"/>
                </a:lnTo>
                <a:lnTo>
                  <a:pt x="2275679" y="1271685"/>
                </a:lnTo>
                <a:lnTo>
                  <a:pt x="2278016" y="1271808"/>
                </a:lnTo>
                <a:lnTo>
                  <a:pt x="2280354" y="1271931"/>
                </a:lnTo>
                <a:lnTo>
                  <a:pt x="2282679" y="1272042"/>
                </a:lnTo>
                <a:lnTo>
                  <a:pt x="2285016" y="1272152"/>
                </a:lnTo>
                <a:lnTo>
                  <a:pt x="2287341" y="1272263"/>
                </a:lnTo>
                <a:lnTo>
                  <a:pt x="2289678" y="1272361"/>
                </a:lnTo>
                <a:lnTo>
                  <a:pt x="2292003" y="1272460"/>
                </a:lnTo>
                <a:lnTo>
                  <a:pt x="2294340" y="1272558"/>
                </a:lnTo>
                <a:lnTo>
                  <a:pt x="2296665" y="1272657"/>
                </a:lnTo>
                <a:lnTo>
                  <a:pt x="2299003" y="1272755"/>
                </a:lnTo>
                <a:lnTo>
                  <a:pt x="2301327" y="1272841"/>
                </a:lnTo>
                <a:lnTo>
                  <a:pt x="2303665" y="1272927"/>
                </a:lnTo>
                <a:lnTo>
                  <a:pt x="2306002" y="1273001"/>
                </a:lnTo>
                <a:lnTo>
                  <a:pt x="2308327" y="1273087"/>
                </a:lnTo>
                <a:lnTo>
                  <a:pt x="2310664" y="1273161"/>
                </a:lnTo>
                <a:lnTo>
                  <a:pt x="2312989" y="1273235"/>
                </a:lnTo>
                <a:lnTo>
                  <a:pt x="2315327" y="1273309"/>
                </a:lnTo>
                <a:lnTo>
                  <a:pt x="2317651" y="1273382"/>
                </a:lnTo>
                <a:lnTo>
                  <a:pt x="2319989" y="1273456"/>
                </a:lnTo>
                <a:lnTo>
                  <a:pt x="2322314" y="1273518"/>
                </a:lnTo>
                <a:lnTo>
                  <a:pt x="2324651" y="1273579"/>
                </a:lnTo>
                <a:lnTo>
                  <a:pt x="2326976" y="1273641"/>
                </a:lnTo>
                <a:lnTo>
                  <a:pt x="2329313" y="1273702"/>
                </a:lnTo>
              </a:path>
            </a:pathLst>
          </a:custGeom>
          <a:noFill/>
          <a:ln w="28575" cap="rnd">
            <a:solidFill>
              <a:srgbClr val="00B0F0"/>
            </a:solidFill>
            <a:prstDash val="dash"/>
            <a:round/>
          </a:ln>
        </p:spPr>
        <p:txBody>
          <a:bodyPr rtlCol="0" anchor="ctr"/>
          <a:lstStyle/>
          <a:p>
            <a:endParaRPr lang="en-US">
              <a:solidFill>
                <a:srgbClr val="323232"/>
              </a:solidFill>
            </a:endParaRPr>
          </a:p>
        </p:txBody>
      </p:sp>
      <p:sp>
        <p:nvSpPr>
          <p:cNvPr id="131" name="Freeform 130">
            <a:extLst>
              <a:ext uri="{FF2B5EF4-FFF2-40B4-BE49-F238E27FC236}">
                <a16:creationId xmlns="" xmlns:a16="http://schemas.microsoft.com/office/drawing/2014/main" id="{3E6E8998-20F0-1C69-E8C0-F6141D93DB6B}"/>
              </a:ext>
            </a:extLst>
          </p:cNvPr>
          <p:cNvSpPr/>
          <p:nvPr/>
        </p:nvSpPr>
        <p:spPr>
          <a:xfrm>
            <a:off x="3095055" y="3650809"/>
            <a:ext cx="2329312" cy="1017558"/>
          </a:xfrm>
          <a:custGeom>
            <a:avLst/>
            <a:gdLst>
              <a:gd name="connsiteX0" fmla="*/ 0 w 2329312"/>
              <a:gd name="connsiteY0" fmla="*/ 1017558 h 1017558"/>
              <a:gd name="connsiteX1" fmla="*/ 2331 w 2329312"/>
              <a:gd name="connsiteY1" fmla="*/ 1017558 h 1017558"/>
              <a:gd name="connsiteX2" fmla="*/ 4663 w 2329312"/>
              <a:gd name="connsiteY2" fmla="*/ 1017558 h 1017558"/>
              <a:gd name="connsiteX3" fmla="*/ 6995 w 2329312"/>
              <a:gd name="connsiteY3" fmla="*/ 1017558 h 1017558"/>
              <a:gd name="connsiteX4" fmla="*/ 9326 w 2329312"/>
              <a:gd name="connsiteY4" fmla="*/ 1017558 h 1017558"/>
              <a:gd name="connsiteX5" fmla="*/ 11658 w 2329312"/>
              <a:gd name="connsiteY5" fmla="*/ 1017558 h 1017558"/>
              <a:gd name="connsiteX6" fmla="*/ 13989 w 2329312"/>
              <a:gd name="connsiteY6" fmla="*/ 1017558 h 1017558"/>
              <a:gd name="connsiteX7" fmla="*/ 16321 w 2329312"/>
              <a:gd name="connsiteY7" fmla="*/ 1017558 h 1017558"/>
              <a:gd name="connsiteX8" fmla="*/ 18653 w 2329312"/>
              <a:gd name="connsiteY8" fmla="*/ 1017558 h 1017558"/>
              <a:gd name="connsiteX9" fmla="*/ 20985 w 2329312"/>
              <a:gd name="connsiteY9" fmla="*/ 1017558 h 1017558"/>
              <a:gd name="connsiteX10" fmla="*/ 23316 w 2329312"/>
              <a:gd name="connsiteY10" fmla="*/ 1017558 h 1017558"/>
              <a:gd name="connsiteX11" fmla="*/ 25647 w 2329312"/>
              <a:gd name="connsiteY11" fmla="*/ 1017558 h 1017558"/>
              <a:gd name="connsiteX12" fmla="*/ 27979 w 2329312"/>
              <a:gd name="connsiteY12" fmla="*/ 1017558 h 1017558"/>
              <a:gd name="connsiteX13" fmla="*/ 30311 w 2329312"/>
              <a:gd name="connsiteY13" fmla="*/ 1017558 h 1017558"/>
              <a:gd name="connsiteX14" fmla="*/ 32643 w 2329312"/>
              <a:gd name="connsiteY14" fmla="*/ 1017558 h 1017558"/>
              <a:gd name="connsiteX15" fmla="*/ 34974 w 2329312"/>
              <a:gd name="connsiteY15" fmla="*/ 1017558 h 1017558"/>
              <a:gd name="connsiteX16" fmla="*/ 37306 w 2329312"/>
              <a:gd name="connsiteY16" fmla="*/ 1017558 h 1017558"/>
              <a:gd name="connsiteX17" fmla="*/ 39637 w 2329312"/>
              <a:gd name="connsiteY17" fmla="*/ 1017558 h 1017558"/>
              <a:gd name="connsiteX18" fmla="*/ 41969 w 2329312"/>
              <a:gd name="connsiteY18" fmla="*/ 1017558 h 1017558"/>
              <a:gd name="connsiteX19" fmla="*/ 44301 w 2329312"/>
              <a:gd name="connsiteY19" fmla="*/ 1017558 h 1017558"/>
              <a:gd name="connsiteX20" fmla="*/ 46632 w 2329312"/>
              <a:gd name="connsiteY20" fmla="*/ 1017558 h 1017558"/>
              <a:gd name="connsiteX21" fmla="*/ 48964 w 2329312"/>
              <a:gd name="connsiteY21" fmla="*/ 1017558 h 1017558"/>
              <a:gd name="connsiteX22" fmla="*/ 51295 w 2329312"/>
              <a:gd name="connsiteY22" fmla="*/ 1017558 h 1017558"/>
              <a:gd name="connsiteX23" fmla="*/ 53628 w 2329312"/>
              <a:gd name="connsiteY23" fmla="*/ 1017558 h 1017558"/>
              <a:gd name="connsiteX24" fmla="*/ 55959 w 2329312"/>
              <a:gd name="connsiteY24" fmla="*/ 1017558 h 1017558"/>
              <a:gd name="connsiteX25" fmla="*/ 58291 w 2329312"/>
              <a:gd name="connsiteY25" fmla="*/ 1017558 h 1017558"/>
              <a:gd name="connsiteX26" fmla="*/ 60622 w 2329312"/>
              <a:gd name="connsiteY26" fmla="*/ 1017558 h 1017558"/>
              <a:gd name="connsiteX27" fmla="*/ 62953 w 2329312"/>
              <a:gd name="connsiteY27" fmla="*/ 1017558 h 1017558"/>
              <a:gd name="connsiteX28" fmla="*/ 65286 w 2329312"/>
              <a:gd name="connsiteY28" fmla="*/ 1017558 h 1017558"/>
              <a:gd name="connsiteX29" fmla="*/ 67617 w 2329312"/>
              <a:gd name="connsiteY29" fmla="*/ 1017558 h 1017558"/>
              <a:gd name="connsiteX30" fmla="*/ 69949 w 2329312"/>
              <a:gd name="connsiteY30" fmla="*/ 1017558 h 1017558"/>
              <a:gd name="connsiteX31" fmla="*/ 72280 w 2329312"/>
              <a:gd name="connsiteY31" fmla="*/ 1017558 h 1017558"/>
              <a:gd name="connsiteX32" fmla="*/ 74613 w 2329312"/>
              <a:gd name="connsiteY32" fmla="*/ 1017558 h 1017558"/>
              <a:gd name="connsiteX33" fmla="*/ 76944 w 2329312"/>
              <a:gd name="connsiteY33" fmla="*/ 1017558 h 1017558"/>
              <a:gd name="connsiteX34" fmla="*/ 79275 w 2329312"/>
              <a:gd name="connsiteY34" fmla="*/ 1017558 h 1017558"/>
              <a:gd name="connsiteX35" fmla="*/ 81607 w 2329312"/>
              <a:gd name="connsiteY35" fmla="*/ 1017558 h 1017558"/>
              <a:gd name="connsiteX36" fmla="*/ 83938 w 2329312"/>
              <a:gd name="connsiteY36" fmla="*/ 1017558 h 1017558"/>
              <a:gd name="connsiteX37" fmla="*/ 86271 w 2329312"/>
              <a:gd name="connsiteY37" fmla="*/ 1017558 h 1017558"/>
              <a:gd name="connsiteX38" fmla="*/ 88602 w 2329312"/>
              <a:gd name="connsiteY38" fmla="*/ 1017558 h 1017558"/>
              <a:gd name="connsiteX39" fmla="*/ 90934 w 2329312"/>
              <a:gd name="connsiteY39" fmla="*/ 1017558 h 1017558"/>
              <a:gd name="connsiteX40" fmla="*/ 93265 w 2329312"/>
              <a:gd name="connsiteY40" fmla="*/ 1017558 h 1017558"/>
              <a:gd name="connsiteX41" fmla="*/ 95596 w 2329312"/>
              <a:gd name="connsiteY41" fmla="*/ 1017558 h 1017558"/>
              <a:gd name="connsiteX42" fmla="*/ 97929 w 2329312"/>
              <a:gd name="connsiteY42" fmla="*/ 1017558 h 1017558"/>
              <a:gd name="connsiteX43" fmla="*/ 100260 w 2329312"/>
              <a:gd name="connsiteY43" fmla="*/ 1017558 h 1017558"/>
              <a:gd name="connsiteX44" fmla="*/ 102592 w 2329312"/>
              <a:gd name="connsiteY44" fmla="*/ 1017558 h 1017558"/>
              <a:gd name="connsiteX45" fmla="*/ 104923 w 2329312"/>
              <a:gd name="connsiteY45" fmla="*/ 1017558 h 1017558"/>
              <a:gd name="connsiteX46" fmla="*/ 107256 w 2329312"/>
              <a:gd name="connsiteY46" fmla="*/ 1017558 h 1017558"/>
              <a:gd name="connsiteX47" fmla="*/ 109587 w 2329312"/>
              <a:gd name="connsiteY47" fmla="*/ 1017558 h 1017558"/>
              <a:gd name="connsiteX48" fmla="*/ 111919 w 2329312"/>
              <a:gd name="connsiteY48" fmla="*/ 1017558 h 1017558"/>
              <a:gd name="connsiteX49" fmla="*/ 114250 w 2329312"/>
              <a:gd name="connsiteY49" fmla="*/ 1017558 h 1017558"/>
              <a:gd name="connsiteX50" fmla="*/ 116581 w 2329312"/>
              <a:gd name="connsiteY50" fmla="*/ 1017558 h 1017558"/>
              <a:gd name="connsiteX51" fmla="*/ 118914 w 2329312"/>
              <a:gd name="connsiteY51" fmla="*/ 1017558 h 1017558"/>
              <a:gd name="connsiteX52" fmla="*/ 121245 w 2329312"/>
              <a:gd name="connsiteY52" fmla="*/ 1017558 h 1017558"/>
              <a:gd name="connsiteX53" fmla="*/ 123577 w 2329312"/>
              <a:gd name="connsiteY53" fmla="*/ 1017558 h 1017558"/>
              <a:gd name="connsiteX54" fmla="*/ 125908 w 2329312"/>
              <a:gd name="connsiteY54" fmla="*/ 1017558 h 1017558"/>
              <a:gd name="connsiteX55" fmla="*/ 128241 w 2329312"/>
              <a:gd name="connsiteY55" fmla="*/ 1017558 h 1017558"/>
              <a:gd name="connsiteX56" fmla="*/ 130572 w 2329312"/>
              <a:gd name="connsiteY56" fmla="*/ 1017558 h 1017558"/>
              <a:gd name="connsiteX57" fmla="*/ 132903 w 2329312"/>
              <a:gd name="connsiteY57" fmla="*/ 1017558 h 1017558"/>
              <a:gd name="connsiteX58" fmla="*/ 135235 w 2329312"/>
              <a:gd name="connsiteY58" fmla="*/ 1017558 h 1017558"/>
              <a:gd name="connsiteX59" fmla="*/ 137566 w 2329312"/>
              <a:gd name="connsiteY59" fmla="*/ 1017558 h 1017558"/>
              <a:gd name="connsiteX60" fmla="*/ 139899 w 2329312"/>
              <a:gd name="connsiteY60" fmla="*/ 1017558 h 1017558"/>
              <a:gd name="connsiteX61" fmla="*/ 142230 w 2329312"/>
              <a:gd name="connsiteY61" fmla="*/ 1017558 h 1017558"/>
              <a:gd name="connsiteX62" fmla="*/ 144562 w 2329312"/>
              <a:gd name="connsiteY62" fmla="*/ 1017558 h 1017558"/>
              <a:gd name="connsiteX63" fmla="*/ 146893 w 2329312"/>
              <a:gd name="connsiteY63" fmla="*/ 1017558 h 1017558"/>
              <a:gd name="connsiteX64" fmla="*/ 149225 w 2329312"/>
              <a:gd name="connsiteY64" fmla="*/ 1017558 h 1017558"/>
              <a:gd name="connsiteX65" fmla="*/ 151557 w 2329312"/>
              <a:gd name="connsiteY65" fmla="*/ 1017558 h 1017558"/>
              <a:gd name="connsiteX66" fmla="*/ 153888 w 2329312"/>
              <a:gd name="connsiteY66" fmla="*/ 1017558 h 1017558"/>
              <a:gd name="connsiteX67" fmla="*/ 156220 w 2329312"/>
              <a:gd name="connsiteY67" fmla="*/ 1017558 h 1017558"/>
              <a:gd name="connsiteX68" fmla="*/ 158551 w 2329312"/>
              <a:gd name="connsiteY68" fmla="*/ 1017558 h 1017558"/>
              <a:gd name="connsiteX69" fmla="*/ 160883 w 2329312"/>
              <a:gd name="connsiteY69" fmla="*/ 1017558 h 1017558"/>
              <a:gd name="connsiteX70" fmla="*/ 163215 w 2329312"/>
              <a:gd name="connsiteY70" fmla="*/ 1017558 h 1017558"/>
              <a:gd name="connsiteX71" fmla="*/ 165547 w 2329312"/>
              <a:gd name="connsiteY71" fmla="*/ 1017558 h 1017558"/>
              <a:gd name="connsiteX72" fmla="*/ 167878 w 2329312"/>
              <a:gd name="connsiteY72" fmla="*/ 1017558 h 1017558"/>
              <a:gd name="connsiteX73" fmla="*/ 170209 w 2329312"/>
              <a:gd name="connsiteY73" fmla="*/ 1017558 h 1017558"/>
              <a:gd name="connsiteX74" fmla="*/ 172541 w 2329312"/>
              <a:gd name="connsiteY74" fmla="*/ 1017558 h 1017558"/>
              <a:gd name="connsiteX75" fmla="*/ 174873 w 2329312"/>
              <a:gd name="connsiteY75" fmla="*/ 1017558 h 1017558"/>
              <a:gd name="connsiteX76" fmla="*/ 177205 w 2329312"/>
              <a:gd name="connsiteY76" fmla="*/ 1017558 h 1017558"/>
              <a:gd name="connsiteX77" fmla="*/ 179536 w 2329312"/>
              <a:gd name="connsiteY77" fmla="*/ 1017558 h 1017558"/>
              <a:gd name="connsiteX78" fmla="*/ 181868 w 2329312"/>
              <a:gd name="connsiteY78" fmla="*/ 1017558 h 1017558"/>
              <a:gd name="connsiteX79" fmla="*/ 184199 w 2329312"/>
              <a:gd name="connsiteY79" fmla="*/ 1017558 h 1017558"/>
              <a:gd name="connsiteX80" fmla="*/ 186531 w 2329312"/>
              <a:gd name="connsiteY80" fmla="*/ 1017558 h 1017558"/>
              <a:gd name="connsiteX81" fmla="*/ 188863 w 2329312"/>
              <a:gd name="connsiteY81" fmla="*/ 1017558 h 1017558"/>
              <a:gd name="connsiteX82" fmla="*/ 191194 w 2329312"/>
              <a:gd name="connsiteY82" fmla="*/ 1017558 h 1017558"/>
              <a:gd name="connsiteX83" fmla="*/ 193526 w 2329312"/>
              <a:gd name="connsiteY83" fmla="*/ 1017558 h 1017558"/>
              <a:gd name="connsiteX84" fmla="*/ 195857 w 2329312"/>
              <a:gd name="connsiteY84" fmla="*/ 1017558 h 1017558"/>
              <a:gd name="connsiteX85" fmla="*/ 198190 w 2329312"/>
              <a:gd name="connsiteY85" fmla="*/ 1017558 h 1017558"/>
              <a:gd name="connsiteX86" fmla="*/ 200521 w 2329312"/>
              <a:gd name="connsiteY86" fmla="*/ 1017558 h 1017558"/>
              <a:gd name="connsiteX87" fmla="*/ 202853 w 2329312"/>
              <a:gd name="connsiteY87" fmla="*/ 1017558 h 1017558"/>
              <a:gd name="connsiteX88" fmla="*/ 205184 w 2329312"/>
              <a:gd name="connsiteY88" fmla="*/ 1017558 h 1017558"/>
              <a:gd name="connsiteX89" fmla="*/ 207515 w 2329312"/>
              <a:gd name="connsiteY89" fmla="*/ 1017558 h 1017558"/>
              <a:gd name="connsiteX90" fmla="*/ 209848 w 2329312"/>
              <a:gd name="connsiteY90" fmla="*/ 1017558 h 1017558"/>
              <a:gd name="connsiteX91" fmla="*/ 212179 w 2329312"/>
              <a:gd name="connsiteY91" fmla="*/ 1017558 h 1017558"/>
              <a:gd name="connsiteX92" fmla="*/ 214511 w 2329312"/>
              <a:gd name="connsiteY92" fmla="*/ 1017558 h 1017558"/>
              <a:gd name="connsiteX93" fmla="*/ 216842 w 2329312"/>
              <a:gd name="connsiteY93" fmla="*/ 1017558 h 1017558"/>
              <a:gd name="connsiteX94" fmla="*/ 219175 w 2329312"/>
              <a:gd name="connsiteY94" fmla="*/ 1017558 h 1017558"/>
              <a:gd name="connsiteX95" fmla="*/ 221506 w 2329312"/>
              <a:gd name="connsiteY95" fmla="*/ 1017558 h 1017558"/>
              <a:gd name="connsiteX96" fmla="*/ 223837 w 2329312"/>
              <a:gd name="connsiteY96" fmla="*/ 1017558 h 1017558"/>
              <a:gd name="connsiteX97" fmla="*/ 226169 w 2329312"/>
              <a:gd name="connsiteY97" fmla="*/ 1017558 h 1017558"/>
              <a:gd name="connsiteX98" fmla="*/ 228500 w 2329312"/>
              <a:gd name="connsiteY98" fmla="*/ 1017558 h 1017558"/>
              <a:gd name="connsiteX99" fmla="*/ 230833 w 2329312"/>
              <a:gd name="connsiteY99" fmla="*/ 1017558 h 1017558"/>
              <a:gd name="connsiteX100" fmla="*/ 233164 w 2329312"/>
              <a:gd name="connsiteY100" fmla="*/ 1017558 h 1017558"/>
              <a:gd name="connsiteX101" fmla="*/ 235496 w 2329312"/>
              <a:gd name="connsiteY101" fmla="*/ 1017558 h 1017558"/>
              <a:gd name="connsiteX102" fmla="*/ 237827 w 2329312"/>
              <a:gd name="connsiteY102" fmla="*/ 1017558 h 1017558"/>
              <a:gd name="connsiteX103" fmla="*/ 240158 w 2329312"/>
              <a:gd name="connsiteY103" fmla="*/ 1017558 h 1017558"/>
              <a:gd name="connsiteX104" fmla="*/ 242491 w 2329312"/>
              <a:gd name="connsiteY104" fmla="*/ 1017558 h 1017558"/>
              <a:gd name="connsiteX105" fmla="*/ 244822 w 2329312"/>
              <a:gd name="connsiteY105" fmla="*/ 1017546 h 1017558"/>
              <a:gd name="connsiteX106" fmla="*/ 247154 w 2329312"/>
              <a:gd name="connsiteY106" fmla="*/ 1017546 h 1017558"/>
              <a:gd name="connsiteX107" fmla="*/ 249485 w 2329312"/>
              <a:gd name="connsiteY107" fmla="*/ 1017546 h 1017558"/>
              <a:gd name="connsiteX108" fmla="*/ 251818 w 2329312"/>
              <a:gd name="connsiteY108" fmla="*/ 1017546 h 1017558"/>
              <a:gd name="connsiteX109" fmla="*/ 254149 w 2329312"/>
              <a:gd name="connsiteY109" fmla="*/ 1017546 h 1017558"/>
              <a:gd name="connsiteX110" fmla="*/ 256481 w 2329312"/>
              <a:gd name="connsiteY110" fmla="*/ 1017546 h 1017558"/>
              <a:gd name="connsiteX111" fmla="*/ 258812 w 2329312"/>
              <a:gd name="connsiteY111" fmla="*/ 1017546 h 1017558"/>
              <a:gd name="connsiteX112" fmla="*/ 261143 w 2329312"/>
              <a:gd name="connsiteY112" fmla="*/ 1017546 h 1017558"/>
              <a:gd name="connsiteX113" fmla="*/ 263476 w 2329312"/>
              <a:gd name="connsiteY113" fmla="*/ 1017546 h 1017558"/>
              <a:gd name="connsiteX114" fmla="*/ 265807 w 2329312"/>
              <a:gd name="connsiteY114" fmla="*/ 1017546 h 1017558"/>
              <a:gd name="connsiteX115" fmla="*/ 268139 w 2329312"/>
              <a:gd name="connsiteY115" fmla="*/ 1017546 h 1017558"/>
              <a:gd name="connsiteX116" fmla="*/ 270470 w 2329312"/>
              <a:gd name="connsiteY116" fmla="*/ 1017546 h 1017558"/>
              <a:gd name="connsiteX117" fmla="*/ 272803 w 2329312"/>
              <a:gd name="connsiteY117" fmla="*/ 1017546 h 1017558"/>
              <a:gd name="connsiteX118" fmla="*/ 275134 w 2329312"/>
              <a:gd name="connsiteY118" fmla="*/ 1017546 h 1017558"/>
              <a:gd name="connsiteX119" fmla="*/ 277465 w 2329312"/>
              <a:gd name="connsiteY119" fmla="*/ 1017546 h 1017558"/>
              <a:gd name="connsiteX120" fmla="*/ 279797 w 2329312"/>
              <a:gd name="connsiteY120" fmla="*/ 1017546 h 1017558"/>
              <a:gd name="connsiteX121" fmla="*/ 282128 w 2329312"/>
              <a:gd name="connsiteY121" fmla="*/ 1017546 h 1017558"/>
              <a:gd name="connsiteX122" fmla="*/ 284461 w 2329312"/>
              <a:gd name="connsiteY122" fmla="*/ 1017546 h 1017558"/>
              <a:gd name="connsiteX123" fmla="*/ 286792 w 2329312"/>
              <a:gd name="connsiteY123" fmla="*/ 1017546 h 1017558"/>
              <a:gd name="connsiteX124" fmla="*/ 289124 w 2329312"/>
              <a:gd name="connsiteY124" fmla="*/ 1017546 h 1017558"/>
              <a:gd name="connsiteX125" fmla="*/ 291455 w 2329312"/>
              <a:gd name="connsiteY125" fmla="*/ 1017546 h 1017558"/>
              <a:gd name="connsiteX126" fmla="*/ 293787 w 2329312"/>
              <a:gd name="connsiteY126" fmla="*/ 1017534 h 1017558"/>
              <a:gd name="connsiteX127" fmla="*/ 296119 w 2329312"/>
              <a:gd name="connsiteY127" fmla="*/ 1017534 h 1017558"/>
              <a:gd name="connsiteX128" fmla="*/ 298450 w 2329312"/>
              <a:gd name="connsiteY128" fmla="*/ 1017534 h 1017558"/>
              <a:gd name="connsiteX129" fmla="*/ 300782 w 2329312"/>
              <a:gd name="connsiteY129" fmla="*/ 1017534 h 1017558"/>
              <a:gd name="connsiteX130" fmla="*/ 303113 w 2329312"/>
              <a:gd name="connsiteY130" fmla="*/ 1017534 h 1017558"/>
              <a:gd name="connsiteX131" fmla="*/ 305445 w 2329312"/>
              <a:gd name="connsiteY131" fmla="*/ 1017534 h 1017558"/>
              <a:gd name="connsiteX132" fmla="*/ 307777 w 2329312"/>
              <a:gd name="connsiteY132" fmla="*/ 1017534 h 1017558"/>
              <a:gd name="connsiteX133" fmla="*/ 310109 w 2329312"/>
              <a:gd name="connsiteY133" fmla="*/ 1017534 h 1017558"/>
              <a:gd name="connsiteX134" fmla="*/ 312440 w 2329312"/>
              <a:gd name="connsiteY134" fmla="*/ 1017534 h 1017558"/>
              <a:gd name="connsiteX135" fmla="*/ 314771 w 2329312"/>
              <a:gd name="connsiteY135" fmla="*/ 1017534 h 1017558"/>
              <a:gd name="connsiteX136" fmla="*/ 317103 w 2329312"/>
              <a:gd name="connsiteY136" fmla="*/ 1017534 h 1017558"/>
              <a:gd name="connsiteX137" fmla="*/ 319435 w 2329312"/>
              <a:gd name="connsiteY137" fmla="*/ 1017534 h 1017558"/>
              <a:gd name="connsiteX138" fmla="*/ 321767 w 2329312"/>
              <a:gd name="connsiteY138" fmla="*/ 1017521 h 1017558"/>
              <a:gd name="connsiteX139" fmla="*/ 324098 w 2329312"/>
              <a:gd name="connsiteY139" fmla="*/ 1017521 h 1017558"/>
              <a:gd name="connsiteX140" fmla="*/ 326430 w 2329312"/>
              <a:gd name="connsiteY140" fmla="*/ 1017521 h 1017558"/>
              <a:gd name="connsiteX141" fmla="*/ 328761 w 2329312"/>
              <a:gd name="connsiteY141" fmla="*/ 1017521 h 1017558"/>
              <a:gd name="connsiteX142" fmla="*/ 331092 w 2329312"/>
              <a:gd name="connsiteY142" fmla="*/ 1017521 h 1017558"/>
              <a:gd name="connsiteX143" fmla="*/ 333425 w 2329312"/>
              <a:gd name="connsiteY143" fmla="*/ 1017521 h 1017558"/>
              <a:gd name="connsiteX144" fmla="*/ 335756 w 2329312"/>
              <a:gd name="connsiteY144" fmla="*/ 1017521 h 1017558"/>
              <a:gd name="connsiteX145" fmla="*/ 338088 w 2329312"/>
              <a:gd name="connsiteY145" fmla="*/ 1017521 h 1017558"/>
              <a:gd name="connsiteX146" fmla="*/ 340419 w 2329312"/>
              <a:gd name="connsiteY146" fmla="*/ 1017521 h 1017558"/>
              <a:gd name="connsiteX147" fmla="*/ 342752 w 2329312"/>
              <a:gd name="connsiteY147" fmla="*/ 1017509 h 1017558"/>
              <a:gd name="connsiteX148" fmla="*/ 345083 w 2329312"/>
              <a:gd name="connsiteY148" fmla="*/ 1017509 h 1017558"/>
              <a:gd name="connsiteX149" fmla="*/ 347415 w 2329312"/>
              <a:gd name="connsiteY149" fmla="*/ 1017509 h 1017558"/>
              <a:gd name="connsiteX150" fmla="*/ 349746 w 2329312"/>
              <a:gd name="connsiteY150" fmla="*/ 1017509 h 1017558"/>
              <a:gd name="connsiteX151" fmla="*/ 352077 w 2329312"/>
              <a:gd name="connsiteY151" fmla="*/ 1017509 h 1017558"/>
              <a:gd name="connsiteX152" fmla="*/ 354410 w 2329312"/>
              <a:gd name="connsiteY152" fmla="*/ 1017509 h 1017558"/>
              <a:gd name="connsiteX153" fmla="*/ 356741 w 2329312"/>
              <a:gd name="connsiteY153" fmla="*/ 1017497 h 1017558"/>
              <a:gd name="connsiteX154" fmla="*/ 359073 w 2329312"/>
              <a:gd name="connsiteY154" fmla="*/ 1017497 h 1017558"/>
              <a:gd name="connsiteX155" fmla="*/ 361404 w 2329312"/>
              <a:gd name="connsiteY155" fmla="*/ 1017497 h 1017558"/>
              <a:gd name="connsiteX156" fmla="*/ 363737 w 2329312"/>
              <a:gd name="connsiteY156" fmla="*/ 1017497 h 1017558"/>
              <a:gd name="connsiteX157" fmla="*/ 366068 w 2329312"/>
              <a:gd name="connsiteY157" fmla="*/ 1017497 h 1017558"/>
              <a:gd name="connsiteX158" fmla="*/ 368399 w 2329312"/>
              <a:gd name="connsiteY158" fmla="*/ 1017497 h 1017558"/>
              <a:gd name="connsiteX159" fmla="*/ 370731 w 2329312"/>
              <a:gd name="connsiteY159" fmla="*/ 1017484 h 1017558"/>
              <a:gd name="connsiteX160" fmla="*/ 373062 w 2329312"/>
              <a:gd name="connsiteY160" fmla="*/ 1017484 h 1017558"/>
              <a:gd name="connsiteX161" fmla="*/ 375395 w 2329312"/>
              <a:gd name="connsiteY161" fmla="*/ 1017484 h 1017558"/>
              <a:gd name="connsiteX162" fmla="*/ 377726 w 2329312"/>
              <a:gd name="connsiteY162" fmla="*/ 1017484 h 1017558"/>
              <a:gd name="connsiteX163" fmla="*/ 380058 w 2329312"/>
              <a:gd name="connsiteY163" fmla="*/ 1017472 h 1017558"/>
              <a:gd name="connsiteX164" fmla="*/ 382389 w 2329312"/>
              <a:gd name="connsiteY164" fmla="*/ 1017472 h 1017558"/>
              <a:gd name="connsiteX165" fmla="*/ 384720 w 2329312"/>
              <a:gd name="connsiteY165" fmla="*/ 1017472 h 1017558"/>
              <a:gd name="connsiteX166" fmla="*/ 387053 w 2329312"/>
              <a:gd name="connsiteY166" fmla="*/ 1017472 h 1017558"/>
              <a:gd name="connsiteX167" fmla="*/ 389384 w 2329312"/>
              <a:gd name="connsiteY167" fmla="*/ 1017460 h 1017558"/>
              <a:gd name="connsiteX168" fmla="*/ 391716 w 2329312"/>
              <a:gd name="connsiteY168" fmla="*/ 1017460 h 1017558"/>
              <a:gd name="connsiteX169" fmla="*/ 394047 w 2329312"/>
              <a:gd name="connsiteY169" fmla="*/ 1017460 h 1017558"/>
              <a:gd name="connsiteX170" fmla="*/ 396380 w 2329312"/>
              <a:gd name="connsiteY170" fmla="*/ 1017460 h 1017558"/>
              <a:gd name="connsiteX171" fmla="*/ 398711 w 2329312"/>
              <a:gd name="connsiteY171" fmla="*/ 1017447 h 1017558"/>
              <a:gd name="connsiteX172" fmla="*/ 401043 w 2329312"/>
              <a:gd name="connsiteY172" fmla="*/ 1017447 h 1017558"/>
              <a:gd name="connsiteX173" fmla="*/ 403374 w 2329312"/>
              <a:gd name="connsiteY173" fmla="*/ 1017447 h 1017558"/>
              <a:gd name="connsiteX174" fmla="*/ 405705 w 2329312"/>
              <a:gd name="connsiteY174" fmla="*/ 1017435 h 1017558"/>
              <a:gd name="connsiteX175" fmla="*/ 408038 w 2329312"/>
              <a:gd name="connsiteY175" fmla="*/ 1017435 h 1017558"/>
              <a:gd name="connsiteX176" fmla="*/ 410369 w 2329312"/>
              <a:gd name="connsiteY176" fmla="*/ 1017435 h 1017558"/>
              <a:gd name="connsiteX177" fmla="*/ 412701 w 2329312"/>
              <a:gd name="connsiteY177" fmla="*/ 1017423 h 1017558"/>
              <a:gd name="connsiteX178" fmla="*/ 415032 w 2329312"/>
              <a:gd name="connsiteY178" fmla="*/ 1017423 h 1017558"/>
              <a:gd name="connsiteX179" fmla="*/ 417364 w 2329312"/>
              <a:gd name="connsiteY179" fmla="*/ 1017411 h 1017558"/>
              <a:gd name="connsiteX180" fmla="*/ 419696 w 2329312"/>
              <a:gd name="connsiteY180" fmla="*/ 1017411 h 1017558"/>
              <a:gd name="connsiteX181" fmla="*/ 422027 w 2329312"/>
              <a:gd name="connsiteY181" fmla="*/ 1017411 h 1017558"/>
              <a:gd name="connsiteX182" fmla="*/ 424359 w 2329312"/>
              <a:gd name="connsiteY182" fmla="*/ 1017398 h 1017558"/>
              <a:gd name="connsiteX183" fmla="*/ 426690 w 2329312"/>
              <a:gd name="connsiteY183" fmla="*/ 1017398 h 1017558"/>
              <a:gd name="connsiteX184" fmla="*/ 429022 w 2329312"/>
              <a:gd name="connsiteY184" fmla="*/ 1017386 h 1017558"/>
              <a:gd name="connsiteX185" fmla="*/ 431354 w 2329312"/>
              <a:gd name="connsiteY185" fmla="*/ 1017386 h 1017558"/>
              <a:gd name="connsiteX186" fmla="*/ 433686 w 2329312"/>
              <a:gd name="connsiteY186" fmla="*/ 1017374 h 1017558"/>
              <a:gd name="connsiteX187" fmla="*/ 436017 w 2329312"/>
              <a:gd name="connsiteY187" fmla="*/ 1017374 h 1017558"/>
              <a:gd name="connsiteX188" fmla="*/ 438349 w 2329312"/>
              <a:gd name="connsiteY188" fmla="*/ 1017361 h 1017558"/>
              <a:gd name="connsiteX189" fmla="*/ 440680 w 2329312"/>
              <a:gd name="connsiteY189" fmla="*/ 1017361 h 1017558"/>
              <a:gd name="connsiteX190" fmla="*/ 443012 w 2329312"/>
              <a:gd name="connsiteY190" fmla="*/ 1017349 h 1017558"/>
              <a:gd name="connsiteX191" fmla="*/ 445344 w 2329312"/>
              <a:gd name="connsiteY191" fmla="*/ 1017349 h 1017558"/>
              <a:gd name="connsiteX192" fmla="*/ 447675 w 2329312"/>
              <a:gd name="connsiteY192" fmla="*/ 1017337 h 1017558"/>
              <a:gd name="connsiteX193" fmla="*/ 450007 w 2329312"/>
              <a:gd name="connsiteY193" fmla="*/ 1017324 h 1017558"/>
              <a:gd name="connsiteX194" fmla="*/ 452339 w 2329312"/>
              <a:gd name="connsiteY194" fmla="*/ 1017324 h 1017558"/>
              <a:gd name="connsiteX195" fmla="*/ 454671 w 2329312"/>
              <a:gd name="connsiteY195" fmla="*/ 1017312 h 1017558"/>
              <a:gd name="connsiteX196" fmla="*/ 457002 w 2329312"/>
              <a:gd name="connsiteY196" fmla="*/ 1017312 h 1017558"/>
              <a:gd name="connsiteX197" fmla="*/ 459333 w 2329312"/>
              <a:gd name="connsiteY197" fmla="*/ 1017300 h 1017558"/>
              <a:gd name="connsiteX198" fmla="*/ 461665 w 2329312"/>
              <a:gd name="connsiteY198" fmla="*/ 1017288 h 1017558"/>
              <a:gd name="connsiteX199" fmla="*/ 463997 w 2329312"/>
              <a:gd name="connsiteY199" fmla="*/ 1017275 h 1017558"/>
              <a:gd name="connsiteX200" fmla="*/ 466329 w 2329312"/>
              <a:gd name="connsiteY200" fmla="*/ 1017275 h 1017558"/>
              <a:gd name="connsiteX201" fmla="*/ 468660 w 2329312"/>
              <a:gd name="connsiteY201" fmla="*/ 1017263 h 1017558"/>
              <a:gd name="connsiteX202" fmla="*/ 470992 w 2329312"/>
              <a:gd name="connsiteY202" fmla="*/ 1017251 h 1017558"/>
              <a:gd name="connsiteX203" fmla="*/ 473323 w 2329312"/>
              <a:gd name="connsiteY203" fmla="*/ 1017238 h 1017558"/>
              <a:gd name="connsiteX204" fmla="*/ 475654 w 2329312"/>
              <a:gd name="connsiteY204" fmla="*/ 1017226 h 1017558"/>
              <a:gd name="connsiteX205" fmla="*/ 477987 w 2329312"/>
              <a:gd name="connsiteY205" fmla="*/ 1017226 h 1017558"/>
              <a:gd name="connsiteX206" fmla="*/ 480318 w 2329312"/>
              <a:gd name="connsiteY206" fmla="*/ 1017214 h 1017558"/>
              <a:gd name="connsiteX207" fmla="*/ 482650 w 2329312"/>
              <a:gd name="connsiteY207" fmla="*/ 1017201 h 1017558"/>
              <a:gd name="connsiteX208" fmla="*/ 484981 w 2329312"/>
              <a:gd name="connsiteY208" fmla="*/ 1017189 h 1017558"/>
              <a:gd name="connsiteX209" fmla="*/ 487314 w 2329312"/>
              <a:gd name="connsiteY209" fmla="*/ 1017177 h 1017558"/>
              <a:gd name="connsiteX210" fmla="*/ 489645 w 2329312"/>
              <a:gd name="connsiteY210" fmla="*/ 1017165 h 1017558"/>
              <a:gd name="connsiteX211" fmla="*/ 491977 w 2329312"/>
              <a:gd name="connsiteY211" fmla="*/ 1017152 h 1017558"/>
              <a:gd name="connsiteX212" fmla="*/ 494308 w 2329312"/>
              <a:gd name="connsiteY212" fmla="*/ 1017140 h 1017558"/>
              <a:gd name="connsiteX213" fmla="*/ 496639 w 2329312"/>
              <a:gd name="connsiteY213" fmla="*/ 1017128 h 1017558"/>
              <a:gd name="connsiteX214" fmla="*/ 498972 w 2329312"/>
              <a:gd name="connsiteY214" fmla="*/ 1017103 h 1017558"/>
              <a:gd name="connsiteX215" fmla="*/ 501303 w 2329312"/>
              <a:gd name="connsiteY215" fmla="*/ 1017091 h 1017558"/>
              <a:gd name="connsiteX216" fmla="*/ 503635 w 2329312"/>
              <a:gd name="connsiteY216" fmla="*/ 1017078 h 1017558"/>
              <a:gd name="connsiteX217" fmla="*/ 505966 w 2329312"/>
              <a:gd name="connsiteY217" fmla="*/ 1017066 h 1017558"/>
              <a:gd name="connsiteX218" fmla="*/ 508299 w 2329312"/>
              <a:gd name="connsiteY218" fmla="*/ 1017054 h 1017558"/>
              <a:gd name="connsiteX219" fmla="*/ 510630 w 2329312"/>
              <a:gd name="connsiteY219" fmla="*/ 1017029 h 1017558"/>
              <a:gd name="connsiteX220" fmla="*/ 512961 w 2329312"/>
              <a:gd name="connsiteY220" fmla="*/ 1017017 h 1017558"/>
              <a:gd name="connsiteX221" fmla="*/ 515293 w 2329312"/>
              <a:gd name="connsiteY221" fmla="*/ 1017005 h 1017558"/>
              <a:gd name="connsiteX222" fmla="*/ 517624 w 2329312"/>
              <a:gd name="connsiteY222" fmla="*/ 1016980 h 1017558"/>
              <a:gd name="connsiteX223" fmla="*/ 519957 w 2329312"/>
              <a:gd name="connsiteY223" fmla="*/ 1016968 h 1017558"/>
              <a:gd name="connsiteX224" fmla="*/ 522288 w 2329312"/>
              <a:gd name="connsiteY224" fmla="*/ 1016943 h 1017558"/>
              <a:gd name="connsiteX225" fmla="*/ 524620 w 2329312"/>
              <a:gd name="connsiteY225" fmla="*/ 1016931 h 1017558"/>
              <a:gd name="connsiteX226" fmla="*/ 526951 w 2329312"/>
              <a:gd name="connsiteY226" fmla="*/ 1016906 h 1017558"/>
              <a:gd name="connsiteX227" fmla="*/ 529282 w 2329312"/>
              <a:gd name="connsiteY227" fmla="*/ 1016882 h 1017558"/>
              <a:gd name="connsiteX228" fmla="*/ 531615 w 2329312"/>
              <a:gd name="connsiteY228" fmla="*/ 1016869 h 1017558"/>
              <a:gd name="connsiteX229" fmla="*/ 533946 w 2329312"/>
              <a:gd name="connsiteY229" fmla="*/ 1016845 h 1017558"/>
              <a:gd name="connsiteX230" fmla="*/ 536278 w 2329312"/>
              <a:gd name="connsiteY230" fmla="*/ 1016820 h 1017558"/>
              <a:gd name="connsiteX231" fmla="*/ 538609 w 2329312"/>
              <a:gd name="connsiteY231" fmla="*/ 1016795 h 1017558"/>
              <a:gd name="connsiteX232" fmla="*/ 540942 w 2329312"/>
              <a:gd name="connsiteY232" fmla="*/ 1016771 h 1017558"/>
              <a:gd name="connsiteX233" fmla="*/ 543273 w 2329312"/>
              <a:gd name="connsiteY233" fmla="*/ 1016746 h 1017558"/>
              <a:gd name="connsiteX234" fmla="*/ 545605 w 2329312"/>
              <a:gd name="connsiteY234" fmla="*/ 1016722 h 1017558"/>
              <a:gd name="connsiteX235" fmla="*/ 547936 w 2329312"/>
              <a:gd name="connsiteY235" fmla="*/ 1016697 h 1017558"/>
              <a:gd name="connsiteX236" fmla="*/ 550267 w 2329312"/>
              <a:gd name="connsiteY236" fmla="*/ 1016672 h 1017558"/>
              <a:gd name="connsiteX237" fmla="*/ 552600 w 2329312"/>
              <a:gd name="connsiteY237" fmla="*/ 1016648 h 1017558"/>
              <a:gd name="connsiteX238" fmla="*/ 554931 w 2329312"/>
              <a:gd name="connsiteY238" fmla="*/ 1016623 h 1017558"/>
              <a:gd name="connsiteX239" fmla="*/ 557263 w 2329312"/>
              <a:gd name="connsiteY239" fmla="*/ 1016586 h 1017558"/>
              <a:gd name="connsiteX240" fmla="*/ 559594 w 2329312"/>
              <a:gd name="connsiteY240" fmla="*/ 1016562 h 1017558"/>
              <a:gd name="connsiteX241" fmla="*/ 561926 w 2329312"/>
              <a:gd name="connsiteY241" fmla="*/ 1016537 h 1017558"/>
              <a:gd name="connsiteX242" fmla="*/ 564258 w 2329312"/>
              <a:gd name="connsiteY242" fmla="*/ 1016500 h 1017558"/>
              <a:gd name="connsiteX243" fmla="*/ 566589 w 2329312"/>
              <a:gd name="connsiteY243" fmla="*/ 1016476 h 1017558"/>
              <a:gd name="connsiteX244" fmla="*/ 568921 w 2329312"/>
              <a:gd name="connsiteY244" fmla="*/ 1016439 h 1017558"/>
              <a:gd name="connsiteX245" fmla="*/ 571252 w 2329312"/>
              <a:gd name="connsiteY245" fmla="*/ 1016402 h 1017558"/>
              <a:gd name="connsiteX246" fmla="*/ 573584 w 2329312"/>
              <a:gd name="connsiteY246" fmla="*/ 1016365 h 1017558"/>
              <a:gd name="connsiteX247" fmla="*/ 575916 w 2329312"/>
              <a:gd name="connsiteY247" fmla="*/ 1016340 h 1017558"/>
              <a:gd name="connsiteX248" fmla="*/ 578248 w 2329312"/>
              <a:gd name="connsiteY248" fmla="*/ 1016304 h 1017558"/>
              <a:gd name="connsiteX249" fmla="*/ 580579 w 2329312"/>
              <a:gd name="connsiteY249" fmla="*/ 1016267 h 1017558"/>
              <a:gd name="connsiteX250" fmla="*/ 582911 w 2329312"/>
              <a:gd name="connsiteY250" fmla="*/ 1016217 h 1017558"/>
              <a:gd name="connsiteX251" fmla="*/ 585242 w 2329312"/>
              <a:gd name="connsiteY251" fmla="*/ 1016180 h 1017558"/>
              <a:gd name="connsiteX252" fmla="*/ 587574 w 2329312"/>
              <a:gd name="connsiteY252" fmla="*/ 1016144 h 1017558"/>
              <a:gd name="connsiteX253" fmla="*/ 589906 w 2329312"/>
              <a:gd name="connsiteY253" fmla="*/ 1016107 h 1017558"/>
              <a:gd name="connsiteX254" fmla="*/ 592237 w 2329312"/>
              <a:gd name="connsiteY254" fmla="*/ 1016057 h 1017558"/>
              <a:gd name="connsiteX255" fmla="*/ 594569 w 2329312"/>
              <a:gd name="connsiteY255" fmla="*/ 1016021 h 1017558"/>
              <a:gd name="connsiteX256" fmla="*/ 596900 w 2329312"/>
              <a:gd name="connsiteY256" fmla="*/ 1015971 h 1017558"/>
              <a:gd name="connsiteX257" fmla="*/ 599233 w 2329312"/>
              <a:gd name="connsiteY257" fmla="*/ 1015922 h 1017558"/>
              <a:gd name="connsiteX258" fmla="*/ 601564 w 2329312"/>
              <a:gd name="connsiteY258" fmla="*/ 1015873 h 1017558"/>
              <a:gd name="connsiteX259" fmla="*/ 603895 w 2329312"/>
              <a:gd name="connsiteY259" fmla="*/ 1015824 h 1017558"/>
              <a:gd name="connsiteX260" fmla="*/ 606227 w 2329312"/>
              <a:gd name="connsiteY260" fmla="*/ 1015774 h 1017558"/>
              <a:gd name="connsiteX261" fmla="*/ 608558 w 2329312"/>
              <a:gd name="connsiteY261" fmla="*/ 1015725 h 1017558"/>
              <a:gd name="connsiteX262" fmla="*/ 610891 w 2329312"/>
              <a:gd name="connsiteY262" fmla="*/ 1015676 h 1017558"/>
              <a:gd name="connsiteX263" fmla="*/ 613222 w 2329312"/>
              <a:gd name="connsiteY263" fmla="*/ 1015627 h 1017558"/>
              <a:gd name="connsiteX264" fmla="*/ 615554 w 2329312"/>
              <a:gd name="connsiteY264" fmla="*/ 1015565 h 1017558"/>
              <a:gd name="connsiteX265" fmla="*/ 617885 w 2329312"/>
              <a:gd name="connsiteY265" fmla="*/ 1015504 h 1017558"/>
              <a:gd name="connsiteX266" fmla="*/ 620216 w 2329312"/>
              <a:gd name="connsiteY266" fmla="*/ 1015455 h 1017558"/>
              <a:gd name="connsiteX267" fmla="*/ 622549 w 2329312"/>
              <a:gd name="connsiteY267" fmla="*/ 1015393 h 1017558"/>
              <a:gd name="connsiteX268" fmla="*/ 624880 w 2329312"/>
              <a:gd name="connsiteY268" fmla="*/ 1015332 h 1017558"/>
              <a:gd name="connsiteX269" fmla="*/ 627212 w 2329312"/>
              <a:gd name="connsiteY269" fmla="*/ 1015270 h 1017558"/>
              <a:gd name="connsiteX270" fmla="*/ 629543 w 2329312"/>
              <a:gd name="connsiteY270" fmla="*/ 1015209 h 1017558"/>
              <a:gd name="connsiteX271" fmla="*/ 631876 w 2329312"/>
              <a:gd name="connsiteY271" fmla="*/ 1015135 h 1017558"/>
              <a:gd name="connsiteX272" fmla="*/ 634207 w 2329312"/>
              <a:gd name="connsiteY272" fmla="*/ 1015073 h 1017558"/>
              <a:gd name="connsiteX273" fmla="*/ 636539 w 2329312"/>
              <a:gd name="connsiteY273" fmla="*/ 1014999 h 1017558"/>
              <a:gd name="connsiteX274" fmla="*/ 638870 w 2329312"/>
              <a:gd name="connsiteY274" fmla="*/ 1014926 h 1017558"/>
              <a:gd name="connsiteX275" fmla="*/ 641201 w 2329312"/>
              <a:gd name="connsiteY275" fmla="*/ 1014852 h 1017558"/>
              <a:gd name="connsiteX276" fmla="*/ 643534 w 2329312"/>
              <a:gd name="connsiteY276" fmla="*/ 1014778 h 1017558"/>
              <a:gd name="connsiteX277" fmla="*/ 645865 w 2329312"/>
              <a:gd name="connsiteY277" fmla="*/ 1014704 h 1017558"/>
              <a:gd name="connsiteX278" fmla="*/ 648197 w 2329312"/>
              <a:gd name="connsiteY278" fmla="*/ 1014618 h 1017558"/>
              <a:gd name="connsiteX279" fmla="*/ 650528 w 2329312"/>
              <a:gd name="connsiteY279" fmla="*/ 1014544 h 1017558"/>
              <a:gd name="connsiteX280" fmla="*/ 652861 w 2329312"/>
              <a:gd name="connsiteY280" fmla="*/ 1014458 h 1017558"/>
              <a:gd name="connsiteX281" fmla="*/ 655192 w 2329312"/>
              <a:gd name="connsiteY281" fmla="*/ 1014372 h 1017558"/>
              <a:gd name="connsiteX282" fmla="*/ 657523 w 2329312"/>
              <a:gd name="connsiteY282" fmla="*/ 1014286 h 1017558"/>
              <a:gd name="connsiteX283" fmla="*/ 659855 w 2329312"/>
              <a:gd name="connsiteY283" fmla="*/ 1014200 h 1017558"/>
              <a:gd name="connsiteX284" fmla="*/ 662186 w 2329312"/>
              <a:gd name="connsiteY284" fmla="*/ 1014102 h 1017558"/>
              <a:gd name="connsiteX285" fmla="*/ 664519 w 2329312"/>
              <a:gd name="connsiteY285" fmla="*/ 1014015 h 1017558"/>
              <a:gd name="connsiteX286" fmla="*/ 666850 w 2329312"/>
              <a:gd name="connsiteY286" fmla="*/ 1013917 h 1017558"/>
              <a:gd name="connsiteX287" fmla="*/ 669182 w 2329312"/>
              <a:gd name="connsiteY287" fmla="*/ 1013819 h 1017558"/>
              <a:gd name="connsiteX288" fmla="*/ 671513 w 2329312"/>
              <a:gd name="connsiteY288" fmla="*/ 1013720 h 1017558"/>
              <a:gd name="connsiteX289" fmla="*/ 673845 w 2329312"/>
              <a:gd name="connsiteY289" fmla="*/ 1013609 h 1017558"/>
              <a:gd name="connsiteX290" fmla="*/ 676177 w 2329312"/>
              <a:gd name="connsiteY290" fmla="*/ 1013511 h 1017558"/>
              <a:gd name="connsiteX291" fmla="*/ 678508 w 2329312"/>
              <a:gd name="connsiteY291" fmla="*/ 1013400 h 1017558"/>
              <a:gd name="connsiteX292" fmla="*/ 680840 w 2329312"/>
              <a:gd name="connsiteY292" fmla="*/ 1013290 h 1017558"/>
              <a:gd name="connsiteX293" fmla="*/ 683171 w 2329312"/>
              <a:gd name="connsiteY293" fmla="*/ 1013179 h 1017558"/>
              <a:gd name="connsiteX294" fmla="*/ 685504 w 2329312"/>
              <a:gd name="connsiteY294" fmla="*/ 1013056 h 1017558"/>
              <a:gd name="connsiteX295" fmla="*/ 687835 w 2329312"/>
              <a:gd name="connsiteY295" fmla="*/ 1012945 h 1017558"/>
              <a:gd name="connsiteX296" fmla="*/ 690167 w 2329312"/>
              <a:gd name="connsiteY296" fmla="*/ 1012822 h 1017558"/>
              <a:gd name="connsiteX297" fmla="*/ 692498 w 2329312"/>
              <a:gd name="connsiteY297" fmla="*/ 1012687 h 1017558"/>
              <a:gd name="connsiteX298" fmla="*/ 694829 w 2329312"/>
              <a:gd name="connsiteY298" fmla="*/ 1012564 h 1017558"/>
              <a:gd name="connsiteX299" fmla="*/ 697162 w 2329312"/>
              <a:gd name="connsiteY299" fmla="*/ 1012429 h 1017558"/>
              <a:gd name="connsiteX300" fmla="*/ 699493 w 2329312"/>
              <a:gd name="connsiteY300" fmla="*/ 1012293 h 1017558"/>
              <a:gd name="connsiteX301" fmla="*/ 701825 w 2329312"/>
              <a:gd name="connsiteY301" fmla="*/ 1012158 h 1017558"/>
              <a:gd name="connsiteX302" fmla="*/ 704156 w 2329312"/>
              <a:gd name="connsiteY302" fmla="*/ 1012023 h 1017558"/>
              <a:gd name="connsiteX303" fmla="*/ 706488 w 2329312"/>
              <a:gd name="connsiteY303" fmla="*/ 1011875 h 1017558"/>
              <a:gd name="connsiteX304" fmla="*/ 708820 w 2329312"/>
              <a:gd name="connsiteY304" fmla="*/ 1011727 h 1017558"/>
              <a:gd name="connsiteX305" fmla="*/ 711151 w 2329312"/>
              <a:gd name="connsiteY305" fmla="*/ 1011580 h 1017558"/>
              <a:gd name="connsiteX306" fmla="*/ 713483 w 2329312"/>
              <a:gd name="connsiteY306" fmla="*/ 1011420 h 1017558"/>
              <a:gd name="connsiteX307" fmla="*/ 715814 w 2329312"/>
              <a:gd name="connsiteY307" fmla="*/ 1011272 h 1017558"/>
              <a:gd name="connsiteX308" fmla="*/ 718146 w 2329312"/>
              <a:gd name="connsiteY308" fmla="*/ 1011100 h 1017558"/>
              <a:gd name="connsiteX309" fmla="*/ 720478 w 2329312"/>
              <a:gd name="connsiteY309" fmla="*/ 1010940 h 1017558"/>
              <a:gd name="connsiteX310" fmla="*/ 722810 w 2329312"/>
              <a:gd name="connsiteY310" fmla="*/ 1010768 h 1017558"/>
              <a:gd name="connsiteX311" fmla="*/ 725141 w 2329312"/>
              <a:gd name="connsiteY311" fmla="*/ 1010596 h 1017558"/>
              <a:gd name="connsiteX312" fmla="*/ 727473 w 2329312"/>
              <a:gd name="connsiteY312" fmla="*/ 1010423 h 1017558"/>
              <a:gd name="connsiteX313" fmla="*/ 729804 w 2329312"/>
              <a:gd name="connsiteY313" fmla="*/ 1010239 h 1017558"/>
              <a:gd name="connsiteX314" fmla="*/ 732136 w 2329312"/>
              <a:gd name="connsiteY314" fmla="*/ 1010054 h 1017558"/>
              <a:gd name="connsiteX315" fmla="*/ 734468 w 2329312"/>
              <a:gd name="connsiteY315" fmla="*/ 1009870 h 1017558"/>
              <a:gd name="connsiteX316" fmla="*/ 736803 w 2329312"/>
              <a:gd name="connsiteY316" fmla="*/ 1009673 h 1017558"/>
              <a:gd name="connsiteX317" fmla="*/ 739128 w 2329312"/>
              <a:gd name="connsiteY317" fmla="*/ 1009476 h 1017558"/>
              <a:gd name="connsiteX318" fmla="*/ 741465 w 2329312"/>
              <a:gd name="connsiteY318" fmla="*/ 1009279 h 1017558"/>
              <a:gd name="connsiteX319" fmla="*/ 743790 w 2329312"/>
              <a:gd name="connsiteY319" fmla="*/ 1009070 h 1017558"/>
              <a:gd name="connsiteX320" fmla="*/ 746127 w 2329312"/>
              <a:gd name="connsiteY320" fmla="*/ 1008861 h 1017558"/>
              <a:gd name="connsiteX321" fmla="*/ 748452 w 2329312"/>
              <a:gd name="connsiteY321" fmla="*/ 1008640 h 1017558"/>
              <a:gd name="connsiteX322" fmla="*/ 750789 w 2329312"/>
              <a:gd name="connsiteY322" fmla="*/ 1008418 h 1017558"/>
              <a:gd name="connsiteX323" fmla="*/ 753127 w 2329312"/>
              <a:gd name="connsiteY323" fmla="*/ 1008197 h 1017558"/>
              <a:gd name="connsiteX324" fmla="*/ 755452 w 2329312"/>
              <a:gd name="connsiteY324" fmla="*/ 1007963 h 1017558"/>
              <a:gd name="connsiteX325" fmla="*/ 757789 w 2329312"/>
              <a:gd name="connsiteY325" fmla="*/ 1007729 h 1017558"/>
              <a:gd name="connsiteX326" fmla="*/ 760114 w 2329312"/>
              <a:gd name="connsiteY326" fmla="*/ 1007483 h 1017558"/>
              <a:gd name="connsiteX327" fmla="*/ 762451 w 2329312"/>
              <a:gd name="connsiteY327" fmla="*/ 1007237 h 1017558"/>
              <a:gd name="connsiteX328" fmla="*/ 764776 w 2329312"/>
              <a:gd name="connsiteY328" fmla="*/ 1006991 h 1017558"/>
              <a:gd name="connsiteX329" fmla="*/ 767113 w 2329312"/>
              <a:gd name="connsiteY329" fmla="*/ 1006733 h 1017558"/>
              <a:gd name="connsiteX330" fmla="*/ 769438 w 2329312"/>
              <a:gd name="connsiteY330" fmla="*/ 1006475 h 1017558"/>
              <a:gd name="connsiteX331" fmla="*/ 771776 w 2329312"/>
              <a:gd name="connsiteY331" fmla="*/ 1006204 h 1017558"/>
              <a:gd name="connsiteX332" fmla="*/ 774100 w 2329312"/>
              <a:gd name="connsiteY332" fmla="*/ 1005933 h 1017558"/>
              <a:gd name="connsiteX333" fmla="*/ 776438 w 2329312"/>
              <a:gd name="connsiteY333" fmla="*/ 1005650 h 1017558"/>
              <a:gd name="connsiteX334" fmla="*/ 778775 w 2329312"/>
              <a:gd name="connsiteY334" fmla="*/ 1005368 h 1017558"/>
              <a:gd name="connsiteX335" fmla="*/ 781100 w 2329312"/>
              <a:gd name="connsiteY335" fmla="*/ 1005072 h 1017558"/>
              <a:gd name="connsiteX336" fmla="*/ 783437 w 2329312"/>
              <a:gd name="connsiteY336" fmla="*/ 1004777 h 1017558"/>
              <a:gd name="connsiteX337" fmla="*/ 785762 w 2329312"/>
              <a:gd name="connsiteY337" fmla="*/ 1004470 h 1017558"/>
              <a:gd name="connsiteX338" fmla="*/ 788099 w 2329312"/>
              <a:gd name="connsiteY338" fmla="*/ 1004162 h 1017558"/>
              <a:gd name="connsiteX339" fmla="*/ 790424 w 2329312"/>
              <a:gd name="connsiteY339" fmla="*/ 1003842 h 1017558"/>
              <a:gd name="connsiteX340" fmla="*/ 792762 w 2329312"/>
              <a:gd name="connsiteY340" fmla="*/ 1003522 h 1017558"/>
              <a:gd name="connsiteX341" fmla="*/ 795087 w 2329312"/>
              <a:gd name="connsiteY341" fmla="*/ 1003190 h 1017558"/>
              <a:gd name="connsiteX342" fmla="*/ 797424 w 2329312"/>
              <a:gd name="connsiteY342" fmla="*/ 1002858 h 1017558"/>
              <a:gd name="connsiteX343" fmla="*/ 799749 w 2329312"/>
              <a:gd name="connsiteY343" fmla="*/ 1002514 h 1017558"/>
              <a:gd name="connsiteX344" fmla="*/ 802086 w 2329312"/>
              <a:gd name="connsiteY344" fmla="*/ 1002157 h 1017558"/>
              <a:gd name="connsiteX345" fmla="*/ 804411 w 2329312"/>
              <a:gd name="connsiteY345" fmla="*/ 1001800 h 1017558"/>
              <a:gd name="connsiteX346" fmla="*/ 806748 w 2329312"/>
              <a:gd name="connsiteY346" fmla="*/ 1001431 h 1017558"/>
              <a:gd name="connsiteX347" fmla="*/ 809086 w 2329312"/>
              <a:gd name="connsiteY347" fmla="*/ 1001062 h 1017558"/>
              <a:gd name="connsiteX348" fmla="*/ 811410 w 2329312"/>
              <a:gd name="connsiteY348" fmla="*/ 1000681 h 1017558"/>
              <a:gd name="connsiteX349" fmla="*/ 813748 w 2329312"/>
              <a:gd name="connsiteY349" fmla="*/ 1000299 h 1017558"/>
              <a:gd name="connsiteX350" fmla="*/ 816073 w 2329312"/>
              <a:gd name="connsiteY350" fmla="*/ 999906 h 1017558"/>
              <a:gd name="connsiteX351" fmla="*/ 818410 w 2329312"/>
              <a:gd name="connsiteY351" fmla="*/ 999500 h 1017558"/>
              <a:gd name="connsiteX352" fmla="*/ 820735 w 2329312"/>
              <a:gd name="connsiteY352" fmla="*/ 999082 h 1017558"/>
              <a:gd name="connsiteX353" fmla="*/ 823072 w 2329312"/>
              <a:gd name="connsiteY353" fmla="*/ 998663 h 1017558"/>
              <a:gd name="connsiteX354" fmla="*/ 825397 w 2329312"/>
              <a:gd name="connsiteY354" fmla="*/ 998233 h 1017558"/>
              <a:gd name="connsiteX355" fmla="*/ 827734 w 2329312"/>
              <a:gd name="connsiteY355" fmla="*/ 997802 h 1017558"/>
              <a:gd name="connsiteX356" fmla="*/ 830059 w 2329312"/>
              <a:gd name="connsiteY356" fmla="*/ 997359 h 1017558"/>
              <a:gd name="connsiteX357" fmla="*/ 832397 w 2329312"/>
              <a:gd name="connsiteY357" fmla="*/ 996904 h 1017558"/>
              <a:gd name="connsiteX358" fmla="*/ 834734 w 2329312"/>
              <a:gd name="connsiteY358" fmla="*/ 996437 h 1017558"/>
              <a:gd name="connsiteX359" fmla="*/ 837059 w 2329312"/>
              <a:gd name="connsiteY359" fmla="*/ 995969 h 1017558"/>
              <a:gd name="connsiteX360" fmla="*/ 839396 w 2329312"/>
              <a:gd name="connsiteY360" fmla="*/ 995477 h 1017558"/>
              <a:gd name="connsiteX361" fmla="*/ 841721 w 2329312"/>
              <a:gd name="connsiteY361" fmla="*/ 994997 h 1017558"/>
              <a:gd name="connsiteX362" fmla="*/ 844058 w 2329312"/>
              <a:gd name="connsiteY362" fmla="*/ 994493 h 1017558"/>
              <a:gd name="connsiteX363" fmla="*/ 846383 w 2329312"/>
              <a:gd name="connsiteY363" fmla="*/ 993989 h 1017558"/>
              <a:gd name="connsiteX364" fmla="*/ 848720 w 2329312"/>
              <a:gd name="connsiteY364" fmla="*/ 993460 h 1017558"/>
              <a:gd name="connsiteX365" fmla="*/ 851045 w 2329312"/>
              <a:gd name="connsiteY365" fmla="*/ 992931 h 1017558"/>
              <a:gd name="connsiteX366" fmla="*/ 853383 w 2329312"/>
              <a:gd name="connsiteY366" fmla="*/ 992390 h 1017558"/>
              <a:gd name="connsiteX367" fmla="*/ 855708 w 2329312"/>
              <a:gd name="connsiteY367" fmla="*/ 991848 h 1017558"/>
              <a:gd name="connsiteX368" fmla="*/ 858045 w 2329312"/>
              <a:gd name="connsiteY368" fmla="*/ 991282 h 1017558"/>
              <a:gd name="connsiteX369" fmla="*/ 860382 w 2329312"/>
              <a:gd name="connsiteY369" fmla="*/ 990717 h 1017558"/>
              <a:gd name="connsiteX370" fmla="*/ 862707 w 2329312"/>
              <a:gd name="connsiteY370" fmla="*/ 990138 h 1017558"/>
              <a:gd name="connsiteX371" fmla="*/ 865044 w 2329312"/>
              <a:gd name="connsiteY371" fmla="*/ 989548 h 1017558"/>
              <a:gd name="connsiteX372" fmla="*/ 867369 w 2329312"/>
              <a:gd name="connsiteY372" fmla="*/ 988945 h 1017558"/>
              <a:gd name="connsiteX373" fmla="*/ 869707 w 2329312"/>
              <a:gd name="connsiteY373" fmla="*/ 988330 h 1017558"/>
              <a:gd name="connsiteX374" fmla="*/ 872032 w 2329312"/>
              <a:gd name="connsiteY374" fmla="*/ 987703 h 1017558"/>
              <a:gd name="connsiteX375" fmla="*/ 874369 w 2329312"/>
              <a:gd name="connsiteY375" fmla="*/ 987063 h 1017558"/>
              <a:gd name="connsiteX376" fmla="*/ 876694 w 2329312"/>
              <a:gd name="connsiteY376" fmla="*/ 986423 h 1017558"/>
              <a:gd name="connsiteX377" fmla="*/ 879031 w 2329312"/>
              <a:gd name="connsiteY377" fmla="*/ 985759 h 1017558"/>
              <a:gd name="connsiteX378" fmla="*/ 881356 w 2329312"/>
              <a:gd name="connsiteY378" fmla="*/ 985083 h 1017558"/>
              <a:gd name="connsiteX379" fmla="*/ 883693 w 2329312"/>
              <a:gd name="connsiteY379" fmla="*/ 984406 h 1017558"/>
              <a:gd name="connsiteX380" fmla="*/ 886031 w 2329312"/>
              <a:gd name="connsiteY380" fmla="*/ 983705 h 1017558"/>
              <a:gd name="connsiteX381" fmla="*/ 888355 w 2329312"/>
              <a:gd name="connsiteY381" fmla="*/ 983004 h 1017558"/>
              <a:gd name="connsiteX382" fmla="*/ 890693 w 2329312"/>
              <a:gd name="connsiteY382" fmla="*/ 982278 h 1017558"/>
              <a:gd name="connsiteX383" fmla="*/ 893018 w 2329312"/>
              <a:gd name="connsiteY383" fmla="*/ 981540 h 1017558"/>
              <a:gd name="connsiteX384" fmla="*/ 895355 w 2329312"/>
              <a:gd name="connsiteY384" fmla="*/ 980802 h 1017558"/>
              <a:gd name="connsiteX385" fmla="*/ 897680 w 2329312"/>
              <a:gd name="connsiteY385" fmla="*/ 980039 h 1017558"/>
              <a:gd name="connsiteX386" fmla="*/ 900017 w 2329312"/>
              <a:gd name="connsiteY386" fmla="*/ 979264 h 1017558"/>
              <a:gd name="connsiteX387" fmla="*/ 902342 w 2329312"/>
              <a:gd name="connsiteY387" fmla="*/ 978477 h 1017558"/>
              <a:gd name="connsiteX388" fmla="*/ 904679 w 2329312"/>
              <a:gd name="connsiteY388" fmla="*/ 977677 h 1017558"/>
              <a:gd name="connsiteX389" fmla="*/ 907004 w 2329312"/>
              <a:gd name="connsiteY389" fmla="*/ 976865 h 1017558"/>
              <a:gd name="connsiteX390" fmla="*/ 909342 w 2329312"/>
              <a:gd name="connsiteY390" fmla="*/ 976041 h 1017558"/>
              <a:gd name="connsiteX391" fmla="*/ 911667 w 2329312"/>
              <a:gd name="connsiteY391" fmla="*/ 975192 h 1017558"/>
              <a:gd name="connsiteX392" fmla="*/ 914004 w 2329312"/>
              <a:gd name="connsiteY392" fmla="*/ 974344 h 1017558"/>
              <a:gd name="connsiteX393" fmla="*/ 916341 w 2329312"/>
              <a:gd name="connsiteY393" fmla="*/ 973470 h 1017558"/>
              <a:gd name="connsiteX394" fmla="*/ 918666 w 2329312"/>
              <a:gd name="connsiteY394" fmla="*/ 972584 h 1017558"/>
              <a:gd name="connsiteX395" fmla="*/ 921003 w 2329312"/>
              <a:gd name="connsiteY395" fmla="*/ 971686 h 1017558"/>
              <a:gd name="connsiteX396" fmla="*/ 923328 w 2329312"/>
              <a:gd name="connsiteY396" fmla="*/ 970764 h 1017558"/>
              <a:gd name="connsiteX397" fmla="*/ 925666 w 2329312"/>
              <a:gd name="connsiteY397" fmla="*/ 969841 h 1017558"/>
              <a:gd name="connsiteX398" fmla="*/ 927991 w 2329312"/>
              <a:gd name="connsiteY398" fmla="*/ 968894 h 1017558"/>
              <a:gd name="connsiteX399" fmla="*/ 930328 w 2329312"/>
              <a:gd name="connsiteY399" fmla="*/ 967922 h 1017558"/>
              <a:gd name="connsiteX400" fmla="*/ 932653 w 2329312"/>
              <a:gd name="connsiteY400" fmla="*/ 966950 h 1017558"/>
              <a:gd name="connsiteX401" fmla="*/ 934990 w 2329312"/>
              <a:gd name="connsiteY401" fmla="*/ 965954 h 1017558"/>
              <a:gd name="connsiteX402" fmla="*/ 937315 w 2329312"/>
              <a:gd name="connsiteY402" fmla="*/ 964945 h 1017558"/>
              <a:gd name="connsiteX403" fmla="*/ 939652 w 2329312"/>
              <a:gd name="connsiteY403" fmla="*/ 963924 h 1017558"/>
              <a:gd name="connsiteX404" fmla="*/ 941990 w 2329312"/>
              <a:gd name="connsiteY404" fmla="*/ 962879 h 1017558"/>
              <a:gd name="connsiteX405" fmla="*/ 944315 w 2329312"/>
              <a:gd name="connsiteY405" fmla="*/ 961821 h 1017558"/>
              <a:gd name="connsiteX406" fmla="*/ 946652 w 2329312"/>
              <a:gd name="connsiteY406" fmla="*/ 960738 h 1017558"/>
              <a:gd name="connsiteX407" fmla="*/ 948977 w 2329312"/>
              <a:gd name="connsiteY407" fmla="*/ 959643 h 1017558"/>
              <a:gd name="connsiteX408" fmla="*/ 951314 w 2329312"/>
              <a:gd name="connsiteY408" fmla="*/ 958536 h 1017558"/>
              <a:gd name="connsiteX409" fmla="*/ 953639 w 2329312"/>
              <a:gd name="connsiteY409" fmla="*/ 957405 h 1017558"/>
              <a:gd name="connsiteX410" fmla="*/ 955976 w 2329312"/>
              <a:gd name="connsiteY410" fmla="*/ 956260 h 1017558"/>
              <a:gd name="connsiteX411" fmla="*/ 958301 w 2329312"/>
              <a:gd name="connsiteY411" fmla="*/ 955092 h 1017558"/>
              <a:gd name="connsiteX412" fmla="*/ 960638 w 2329312"/>
              <a:gd name="connsiteY412" fmla="*/ 953911 h 1017558"/>
              <a:gd name="connsiteX413" fmla="*/ 962963 w 2329312"/>
              <a:gd name="connsiteY413" fmla="*/ 952718 h 1017558"/>
              <a:gd name="connsiteX414" fmla="*/ 965301 w 2329312"/>
              <a:gd name="connsiteY414" fmla="*/ 951500 h 1017558"/>
              <a:gd name="connsiteX415" fmla="*/ 967638 w 2329312"/>
              <a:gd name="connsiteY415" fmla="*/ 950257 h 1017558"/>
              <a:gd name="connsiteX416" fmla="*/ 969963 w 2329312"/>
              <a:gd name="connsiteY416" fmla="*/ 949003 h 1017558"/>
              <a:gd name="connsiteX417" fmla="*/ 972300 w 2329312"/>
              <a:gd name="connsiteY417" fmla="*/ 947723 h 1017558"/>
              <a:gd name="connsiteX418" fmla="*/ 974625 w 2329312"/>
              <a:gd name="connsiteY418" fmla="*/ 946432 h 1017558"/>
              <a:gd name="connsiteX419" fmla="*/ 976962 w 2329312"/>
              <a:gd name="connsiteY419" fmla="*/ 945115 h 1017558"/>
              <a:gd name="connsiteX420" fmla="*/ 979287 w 2329312"/>
              <a:gd name="connsiteY420" fmla="*/ 943787 h 1017558"/>
              <a:gd name="connsiteX421" fmla="*/ 981625 w 2329312"/>
              <a:gd name="connsiteY421" fmla="*/ 942434 h 1017558"/>
              <a:gd name="connsiteX422" fmla="*/ 983949 w 2329312"/>
              <a:gd name="connsiteY422" fmla="*/ 941056 h 1017558"/>
              <a:gd name="connsiteX423" fmla="*/ 986287 w 2329312"/>
              <a:gd name="connsiteY423" fmla="*/ 939666 h 1017558"/>
              <a:gd name="connsiteX424" fmla="*/ 988612 w 2329312"/>
              <a:gd name="connsiteY424" fmla="*/ 938251 h 1017558"/>
              <a:gd name="connsiteX425" fmla="*/ 990949 w 2329312"/>
              <a:gd name="connsiteY425" fmla="*/ 936812 h 1017558"/>
              <a:gd name="connsiteX426" fmla="*/ 993286 w 2329312"/>
              <a:gd name="connsiteY426" fmla="*/ 935360 h 1017558"/>
              <a:gd name="connsiteX427" fmla="*/ 995611 w 2329312"/>
              <a:gd name="connsiteY427" fmla="*/ 933884 h 1017558"/>
              <a:gd name="connsiteX428" fmla="*/ 997948 w 2329312"/>
              <a:gd name="connsiteY428" fmla="*/ 932383 h 1017558"/>
              <a:gd name="connsiteX429" fmla="*/ 1000273 w 2329312"/>
              <a:gd name="connsiteY429" fmla="*/ 930870 h 1017558"/>
              <a:gd name="connsiteX430" fmla="*/ 1002611 w 2329312"/>
              <a:gd name="connsiteY430" fmla="*/ 929320 h 1017558"/>
              <a:gd name="connsiteX431" fmla="*/ 1004936 w 2329312"/>
              <a:gd name="connsiteY431" fmla="*/ 927758 h 1017558"/>
              <a:gd name="connsiteX432" fmla="*/ 1007273 w 2329312"/>
              <a:gd name="connsiteY432" fmla="*/ 926184 h 1017558"/>
              <a:gd name="connsiteX433" fmla="*/ 1009598 w 2329312"/>
              <a:gd name="connsiteY433" fmla="*/ 924572 h 1017558"/>
              <a:gd name="connsiteX434" fmla="*/ 1011935 w 2329312"/>
              <a:gd name="connsiteY434" fmla="*/ 922948 h 1017558"/>
              <a:gd name="connsiteX435" fmla="*/ 1014260 w 2329312"/>
              <a:gd name="connsiteY435" fmla="*/ 921288 h 1017558"/>
              <a:gd name="connsiteX436" fmla="*/ 1016597 w 2329312"/>
              <a:gd name="connsiteY436" fmla="*/ 919615 h 1017558"/>
              <a:gd name="connsiteX437" fmla="*/ 1018922 w 2329312"/>
              <a:gd name="connsiteY437" fmla="*/ 917929 h 1017558"/>
              <a:gd name="connsiteX438" fmla="*/ 1021259 w 2329312"/>
              <a:gd name="connsiteY438" fmla="*/ 916207 h 1017558"/>
              <a:gd name="connsiteX439" fmla="*/ 1023597 w 2329312"/>
              <a:gd name="connsiteY439" fmla="*/ 914460 h 1017558"/>
              <a:gd name="connsiteX440" fmla="*/ 1025922 w 2329312"/>
              <a:gd name="connsiteY440" fmla="*/ 912701 h 1017558"/>
              <a:gd name="connsiteX441" fmla="*/ 1028259 w 2329312"/>
              <a:gd name="connsiteY441" fmla="*/ 910905 h 1017558"/>
              <a:gd name="connsiteX442" fmla="*/ 1030584 w 2329312"/>
              <a:gd name="connsiteY442" fmla="*/ 909097 h 1017558"/>
              <a:gd name="connsiteX443" fmla="*/ 1032921 w 2329312"/>
              <a:gd name="connsiteY443" fmla="*/ 907264 h 1017558"/>
              <a:gd name="connsiteX444" fmla="*/ 1035246 w 2329312"/>
              <a:gd name="connsiteY444" fmla="*/ 905394 h 1017558"/>
              <a:gd name="connsiteX445" fmla="*/ 1037583 w 2329312"/>
              <a:gd name="connsiteY445" fmla="*/ 903512 h 1017558"/>
              <a:gd name="connsiteX446" fmla="*/ 1039908 w 2329312"/>
              <a:gd name="connsiteY446" fmla="*/ 901606 h 1017558"/>
              <a:gd name="connsiteX447" fmla="*/ 1042246 w 2329312"/>
              <a:gd name="connsiteY447" fmla="*/ 899674 h 1017558"/>
              <a:gd name="connsiteX448" fmla="*/ 1044571 w 2329312"/>
              <a:gd name="connsiteY448" fmla="*/ 897718 h 1017558"/>
              <a:gd name="connsiteX449" fmla="*/ 1046908 w 2329312"/>
              <a:gd name="connsiteY449" fmla="*/ 895725 h 1017558"/>
              <a:gd name="connsiteX450" fmla="*/ 1049245 w 2329312"/>
              <a:gd name="connsiteY450" fmla="*/ 893720 h 1017558"/>
              <a:gd name="connsiteX451" fmla="*/ 1051570 w 2329312"/>
              <a:gd name="connsiteY451" fmla="*/ 891691 h 1017558"/>
              <a:gd name="connsiteX452" fmla="*/ 1053907 w 2329312"/>
              <a:gd name="connsiteY452" fmla="*/ 889636 h 1017558"/>
              <a:gd name="connsiteX453" fmla="*/ 1056232 w 2329312"/>
              <a:gd name="connsiteY453" fmla="*/ 887545 h 1017558"/>
              <a:gd name="connsiteX454" fmla="*/ 1058569 w 2329312"/>
              <a:gd name="connsiteY454" fmla="*/ 885442 h 1017558"/>
              <a:gd name="connsiteX455" fmla="*/ 1060894 w 2329312"/>
              <a:gd name="connsiteY455" fmla="*/ 883301 h 1017558"/>
              <a:gd name="connsiteX456" fmla="*/ 1063232 w 2329312"/>
              <a:gd name="connsiteY456" fmla="*/ 881136 h 1017558"/>
              <a:gd name="connsiteX457" fmla="*/ 1065557 w 2329312"/>
              <a:gd name="connsiteY457" fmla="*/ 878959 h 1017558"/>
              <a:gd name="connsiteX458" fmla="*/ 1067894 w 2329312"/>
              <a:gd name="connsiteY458" fmla="*/ 876744 h 1017558"/>
              <a:gd name="connsiteX459" fmla="*/ 1070219 w 2329312"/>
              <a:gd name="connsiteY459" fmla="*/ 874506 h 1017558"/>
              <a:gd name="connsiteX460" fmla="*/ 1072556 w 2329312"/>
              <a:gd name="connsiteY460" fmla="*/ 872230 h 1017558"/>
              <a:gd name="connsiteX461" fmla="*/ 1074893 w 2329312"/>
              <a:gd name="connsiteY461" fmla="*/ 869942 h 1017558"/>
              <a:gd name="connsiteX462" fmla="*/ 1077218 w 2329312"/>
              <a:gd name="connsiteY462" fmla="*/ 867629 h 1017558"/>
              <a:gd name="connsiteX463" fmla="*/ 1079556 w 2329312"/>
              <a:gd name="connsiteY463" fmla="*/ 865280 h 1017558"/>
              <a:gd name="connsiteX464" fmla="*/ 1081881 w 2329312"/>
              <a:gd name="connsiteY464" fmla="*/ 862905 h 1017558"/>
              <a:gd name="connsiteX465" fmla="*/ 1084218 w 2329312"/>
              <a:gd name="connsiteY465" fmla="*/ 860507 h 1017558"/>
              <a:gd name="connsiteX466" fmla="*/ 1086543 w 2329312"/>
              <a:gd name="connsiteY466" fmla="*/ 858071 h 1017558"/>
              <a:gd name="connsiteX467" fmla="*/ 1088880 w 2329312"/>
              <a:gd name="connsiteY467" fmla="*/ 855623 h 1017558"/>
              <a:gd name="connsiteX468" fmla="*/ 1091205 w 2329312"/>
              <a:gd name="connsiteY468" fmla="*/ 853138 h 1017558"/>
              <a:gd name="connsiteX469" fmla="*/ 1093542 w 2329312"/>
              <a:gd name="connsiteY469" fmla="*/ 850629 h 1017558"/>
              <a:gd name="connsiteX470" fmla="*/ 1095867 w 2329312"/>
              <a:gd name="connsiteY470" fmla="*/ 848095 h 1017558"/>
              <a:gd name="connsiteX471" fmla="*/ 1098205 w 2329312"/>
              <a:gd name="connsiteY471" fmla="*/ 845524 h 1017558"/>
              <a:gd name="connsiteX472" fmla="*/ 1100542 w 2329312"/>
              <a:gd name="connsiteY472" fmla="*/ 842940 h 1017558"/>
              <a:gd name="connsiteX473" fmla="*/ 1102867 w 2329312"/>
              <a:gd name="connsiteY473" fmla="*/ 840320 h 1017558"/>
              <a:gd name="connsiteX474" fmla="*/ 1105204 w 2329312"/>
              <a:gd name="connsiteY474" fmla="*/ 837663 h 1017558"/>
              <a:gd name="connsiteX475" fmla="*/ 1107529 w 2329312"/>
              <a:gd name="connsiteY475" fmla="*/ 834994 h 1017558"/>
              <a:gd name="connsiteX476" fmla="*/ 1109866 w 2329312"/>
              <a:gd name="connsiteY476" fmla="*/ 832287 h 1017558"/>
              <a:gd name="connsiteX477" fmla="*/ 1112191 w 2329312"/>
              <a:gd name="connsiteY477" fmla="*/ 829556 h 1017558"/>
              <a:gd name="connsiteX478" fmla="*/ 1114529 w 2329312"/>
              <a:gd name="connsiteY478" fmla="*/ 826789 h 1017558"/>
              <a:gd name="connsiteX479" fmla="*/ 1116853 w 2329312"/>
              <a:gd name="connsiteY479" fmla="*/ 824008 h 1017558"/>
              <a:gd name="connsiteX480" fmla="*/ 1119191 w 2329312"/>
              <a:gd name="connsiteY480" fmla="*/ 821192 h 1017558"/>
              <a:gd name="connsiteX481" fmla="*/ 1121516 w 2329312"/>
              <a:gd name="connsiteY481" fmla="*/ 818338 h 1017558"/>
              <a:gd name="connsiteX482" fmla="*/ 1123853 w 2329312"/>
              <a:gd name="connsiteY482" fmla="*/ 815471 h 1017558"/>
              <a:gd name="connsiteX483" fmla="*/ 1126178 w 2329312"/>
              <a:gd name="connsiteY483" fmla="*/ 812568 h 1017558"/>
              <a:gd name="connsiteX484" fmla="*/ 1128515 w 2329312"/>
              <a:gd name="connsiteY484" fmla="*/ 809628 h 1017558"/>
              <a:gd name="connsiteX485" fmla="*/ 1130852 w 2329312"/>
              <a:gd name="connsiteY485" fmla="*/ 806676 h 1017558"/>
              <a:gd name="connsiteX486" fmla="*/ 1133177 w 2329312"/>
              <a:gd name="connsiteY486" fmla="*/ 803687 h 1017558"/>
              <a:gd name="connsiteX487" fmla="*/ 1135515 w 2329312"/>
              <a:gd name="connsiteY487" fmla="*/ 800673 h 1017558"/>
              <a:gd name="connsiteX488" fmla="*/ 1137840 w 2329312"/>
              <a:gd name="connsiteY488" fmla="*/ 797622 h 1017558"/>
              <a:gd name="connsiteX489" fmla="*/ 1140177 w 2329312"/>
              <a:gd name="connsiteY489" fmla="*/ 794547 h 1017558"/>
              <a:gd name="connsiteX490" fmla="*/ 1142502 w 2329312"/>
              <a:gd name="connsiteY490" fmla="*/ 791447 h 1017558"/>
              <a:gd name="connsiteX491" fmla="*/ 1144839 w 2329312"/>
              <a:gd name="connsiteY491" fmla="*/ 788310 h 1017558"/>
              <a:gd name="connsiteX492" fmla="*/ 1147164 w 2329312"/>
              <a:gd name="connsiteY492" fmla="*/ 785148 h 1017558"/>
              <a:gd name="connsiteX493" fmla="*/ 1149501 w 2329312"/>
              <a:gd name="connsiteY493" fmla="*/ 781962 h 1017558"/>
              <a:gd name="connsiteX494" fmla="*/ 1151826 w 2329312"/>
              <a:gd name="connsiteY494" fmla="*/ 778739 h 1017558"/>
              <a:gd name="connsiteX495" fmla="*/ 1154164 w 2329312"/>
              <a:gd name="connsiteY495" fmla="*/ 775492 h 1017558"/>
              <a:gd name="connsiteX496" fmla="*/ 1156501 w 2329312"/>
              <a:gd name="connsiteY496" fmla="*/ 772220 h 1017558"/>
              <a:gd name="connsiteX497" fmla="*/ 1158826 w 2329312"/>
              <a:gd name="connsiteY497" fmla="*/ 768911 h 1017558"/>
              <a:gd name="connsiteX498" fmla="*/ 1161163 w 2329312"/>
              <a:gd name="connsiteY498" fmla="*/ 765589 h 1017558"/>
              <a:gd name="connsiteX499" fmla="*/ 1163488 w 2329312"/>
              <a:gd name="connsiteY499" fmla="*/ 762219 h 1017558"/>
              <a:gd name="connsiteX500" fmla="*/ 1165825 w 2329312"/>
              <a:gd name="connsiteY500" fmla="*/ 758836 h 1017558"/>
              <a:gd name="connsiteX501" fmla="*/ 1168150 w 2329312"/>
              <a:gd name="connsiteY501" fmla="*/ 755416 h 1017558"/>
              <a:gd name="connsiteX502" fmla="*/ 1170487 w 2329312"/>
              <a:gd name="connsiteY502" fmla="*/ 751972 h 1017558"/>
              <a:gd name="connsiteX503" fmla="*/ 1172812 w 2329312"/>
              <a:gd name="connsiteY503" fmla="*/ 748490 h 1017558"/>
              <a:gd name="connsiteX504" fmla="*/ 1175150 w 2329312"/>
              <a:gd name="connsiteY504" fmla="*/ 744997 h 1017558"/>
              <a:gd name="connsiteX505" fmla="*/ 1177475 w 2329312"/>
              <a:gd name="connsiteY505" fmla="*/ 741454 h 1017558"/>
              <a:gd name="connsiteX506" fmla="*/ 1179812 w 2329312"/>
              <a:gd name="connsiteY506" fmla="*/ 737899 h 1017558"/>
              <a:gd name="connsiteX507" fmla="*/ 1182149 w 2329312"/>
              <a:gd name="connsiteY507" fmla="*/ 734319 h 1017558"/>
              <a:gd name="connsiteX508" fmla="*/ 1184474 w 2329312"/>
              <a:gd name="connsiteY508" fmla="*/ 730703 h 1017558"/>
              <a:gd name="connsiteX509" fmla="*/ 1186811 w 2329312"/>
              <a:gd name="connsiteY509" fmla="*/ 727061 h 1017558"/>
              <a:gd name="connsiteX510" fmla="*/ 1189136 w 2329312"/>
              <a:gd name="connsiteY510" fmla="*/ 723383 h 1017558"/>
              <a:gd name="connsiteX511" fmla="*/ 1191474 w 2329312"/>
              <a:gd name="connsiteY511" fmla="*/ 719693 h 1017558"/>
              <a:gd name="connsiteX512" fmla="*/ 1193798 w 2329312"/>
              <a:gd name="connsiteY512" fmla="*/ 715966 h 1017558"/>
              <a:gd name="connsiteX513" fmla="*/ 1196136 w 2329312"/>
              <a:gd name="connsiteY513" fmla="*/ 712214 h 1017558"/>
              <a:gd name="connsiteX514" fmla="*/ 1198461 w 2329312"/>
              <a:gd name="connsiteY514" fmla="*/ 708425 h 1017558"/>
              <a:gd name="connsiteX515" fmla="*/ 1200798 w 2329312"/>
              <a:gd name="connsiteY515" fmla="*/ 704624 h 1017558"/>
              <a:gd name="connsiteX516" fmla="*/ 1203123 w 2329312"/>
              <a:gd name="connsiteY516" fmla="*/ 700786 h 1017558"/>
              <a:gd name="connsiteX517" fmla="*/ 1205460 w 2329312"/>
              <a:gd name="connsiteY517" fmla="*/ 696923 h 1017558"/>
              <a:gd name="connsiteX518" fmla="*/ 1207797 w 2329312"/>
              <a:gd name="connsiteY518" fmla="*/ 693036 h 1017558"/>
              <a:gd name="connsiteX519" fmla="*/ 1210122 w 2329312"/>
              <a:gd name="connsiteY519" fmla="*/ 689124 h 1017558"/>
              <a:gd name="connsiteX520" fmla="*/ 1212460 w 2329312"/>
              <a:gd name="connsiteY520" fmla="*/ 685188 h 1017558"/>
              <a:gd name="connsiteX521" fmla="*/ 1214785 w 2329312"/>
              <a:gd name="connsiteY521" fmla="*/ 681227 h 1017558"/>
              <a:gd name="connsiteX522" fmla="*/ 1217122 w 2329312"/>
              <a:gd name="connsiteY522" fmla="*/ 677229 h 1017558"/>
              <a:gd name="connsiteX523" fmla="*/ 1219447 w 2329312"/>
              <a:gd name="connsiteY523" fmla="*/ 673218 h 1017558"/>
              <a:gd name="connsiteX524" fmla="*/ 1221784 w 2329312"/>
              <a:gd name="connsiteY524" fmla="*/ 669171 h 1017558"/>
              <a:gd name="connsiteX525" fmla="*/ 1224109 w 2329312"/>
              <a:gd name="connsiteY525" fmla="*/ 665099 h 1017558"/>
              <a:gd name="connsiteX526" fmla="*/ 1226446 w 2329312"/>
              <a:gd name="connsiteY526" fmla="*/ 661015 h 1017558"/>
              <a:gd name="connsiteX527" fmla="*/ 1228771 w 2329312"/>
              <a:gd name="connsiteY527" fmla="*/ 656894 h 1017558"/>
              <a:gd name="connsiteX528" fmla="*/ 1231108 w 2329312"/>
              <a:gd name="connsiteY528" fmla="*/ 652749 h 1017558"/>
              <a:gd name="connsiteX529" fmla="*/ 1233446 w 2329312"/>
              <a:gd name="connsiteY529" fmla="*/ 648591 h 1017558"/>
              <a:gd name="connsiteX530" fmla="*/ 1235771 w 2329312"/>
              <a:gd name="connsiteY530" fmla="*/ 644396 h 1017558"/>
              <a:gd name="connsiteX531" fmla="*/ 1238108 w 2329312"/>
              <a:gd name="connsiteY531" fmla="*/ 640177 h 1017558"/>
              <a:gd name="connsiteX532" fmla="*/ 1240433 w 2329312"/>
              <a:gd name="connsiteY532" fmla="*/ 635945 h 1017558"/>
              <a:gd name="connsiteX533" fmla="*/ 1242770 w 2329312"/>
              <a:gd name="connsiteY533" fmla="*/ 631689 h 1017558"/>
              <a:gd name="connsiteX534" fmla="*/ 1245095 w 2329312"/>
              <a:gd name="connsiteY534" fmla="*/ 627408 h 1017558"/>
              <a:gd name="connsiteX535" fmla="*/ 1247432 w 2329312"/>
              <a:gd name="connsiteY535" fmla="*/ 623090 h 1017558"/>
              <a:gd name="connsiteX536" fmla="*/ 1249757 w 2329312"/>
              <a:gd name="connsiteY536" fmla="*/ 618772 h 1017558"/>
              <a:gd name="connsiteX537" fmla="*/ 1252095 w 2329312"/>
              <a:gd name="connsiteY537" fmla="*/ 614418 h 1017558"/>
              <a:gd name="connsiteX538" fmla="*/ 1254420 w 2329312"/>
              <a:gd name="connsiteY538" fmla="*/ 610051 h 1017558"/>
              <a:gd name="connsiteX539" fmla="*/ 1256757 w 2329312"/>
              <a:gd name="connsiteY539" fmla="*/ 605647 h 1017558"/>
              <a:gd name="connsiteX540" fmla="*/ 1259082 w 2329312"/>
              <a:gd name="connsiteY540" fmla="*/ 601238 h 1017558"/>
              <a:gd name="connsiteX541" fmla="*/ 1261419 w 2329312"/>
              <a:gd name="connsiteY541" fmla="*/ 596803 h 1017558"/>
              <a:gd name="connsiteX542" fmla="*/ 1263756 w 2329312"/>
              <a:gd name="connsiteY542" fmla="*/ 592348 h 1017558"/>
              <a:gd name="connsiteX543" fmla="*/ 1266081 w 2329312"/>
              <a:gd name="connsiteY543" fmla="*/ 587873 h 1017558"/>
              <a:gd name="connsiteX544" fmla="*/ 1268419 w 2329312"/>
              <a:gd name="connsiteY544" fmla="*/ 583378 h 1017558"/>
              <a:gd name="connsiteX545" fmla="*/ 1270744 w 2329312"/>
              <a:gd name="connsiteY545" fmla="*/ 578863 h 1017558"/>
              <a:gd name="connsiteX546" fmla="*/ 1273081 w 2329312"/>
              <a:gd name="connsiteY546" fmla="*/ 574329 h 1017558"/>
              <a:gd name="connsiteX547" fmla="*/ 1275406 w 2329312"/>
              <a:gd name="connsiteY547" fmla="*/ 569777 h 1017558"/>
              <a:gd name="connsiteX548" fmla="*/ 1277743 w 2329312"/>
              <a:gd name="connsiteY548" fmla="*/ 565207 h 1017558"/>
              <a:gd name="connsiteX549" fmla="*/ 1280068 w 2329312"/>
              <a:gd name="connsiteY549" fmla="*/ 560620 h 1017558"/>
              <a:gd name="connsiteX550" fmla="*/ 1282405 w 2329312"/>
              <a:gd name="connsiteY550" fmla="*/ 556015 h 1017558"/>
              <a:gd name="connsiteX551" fmla="*/ 1284730 w 2329312"/>
              <a:gd name="connsiteY551" fmla="*/ 551393 h 1017558"/>
              <a:gd name="connsiteX552" fmla="*/ 1287067 w 2329312"/>
              <a:gd name="connsiteY552" fmla="*/ 546754 h 1017558"/>
              <a:gd name="connsiteX553" fmla="*/ 1289405 w 2329312"/>
              <a:gd name="connsiteY553" fmla="*/ 542099 h 1017558"/>
              <a:gd name="connsiteX554" fmla="*/ 1291730 w 2329312"/>
              <a:gd name="connsiteY554" fmla="*/ 537428 h 1017558"/>
              <a:gd name="connsiteX555" fmla="*/ 1294067 w 2329312"/>
              <a:gd name="connsiteY555" fmla="*/ 532743 h 1017558"/>
              <a:gd name="connsiteX556" fmla="*/ 1296392 w 2329312"/>
              <a:gd name="connsiteY556" fmla="*/ 528042 h 1017558"/>
              <a:gd name="connsiteX557" fmla="*/ 1298729 w 2329312"/>
              <a:gd name="connsiteY557" fmla="*/ 523327 h 1017558"/>
              <a:gd name="connsiteX558" fmla="*/ 1301054 w 2329312"/>
              <a:gd name="connsiteY558" fmla="*/ 518599 h 1017558"/>
              <a:gd name="connsiteX559" fmla="*/ 1303391 w 2329312"/>
              <a:gd name="connsiteY559" fmla="*/ 513856 h 1017558"/>
              <a:gd name="connsiteX560" fmla="*/ 1305716 w 2329312"/>
              <a:gd name="connsiteY560" fmla="*/ 509102 h 1017558"/>
              <a:gd name="connsiteX561" fmla="*/ 1308054 w 2329312"/>
              <a:gd name="connsiteY561" fmla="*/ 504334 h 1017558"/>
              <a:gd name="connsiteX562" fmla="*/ 1310379 w 2329312"/>
              <a:gd name="connsiteY562" fmla="*/ 499555 h 1017558"/>
              <a:gd name="connsiteX563" fmla="*/ 1312716 w 2329312"/>
              <a:gd name="connsiteY563" fmla="*/ 494764 h 1017558"/>
              <a:gd name="connsiteX564" fmla="*/ 1315053 w 2329312"/>
              <a:gd name="connsiteY564" fmla="*/ 489962 h 1017558"/>
              <a:gd name="connsiteX565" fmla="*/ 1317378 w 2329312"/>
              <a:gd name="connsiteY565" fmla="*/ 485150 h 1017558"/>
              <a:gd name="connsiteX566" fmla="*/ 1319715 w 2329312"/>
              <a:gd name="connsiteY566" fmla="*/ 480328 h 1017558"/>
              <a:gd name="connsiteX567" fmla="*/ 1322040 w 2329312"/>
              <a:gd name="connsiteY567" fmla="*/ 475496 h 1017558"/>
              <a:gd name="connsiteX568" fmla="*/ 1324378 w 2329312"/>
              <a:gd name="connsiteY568" fmla="*/ 470655 h 1017558"/>
              <a:gd name="connsiteX569" fmla="*/ 1326702 w 2329312"/>
              <a:gd name="connsiteY569" fmla="*/ 465806 h 1017558"/>
              <a:gd name="connsiteX570" fmla="*/ 1329040 w 2329312"/>
              <a:gd name="connsiteY570" fmla="*/ 460950 h 1017558"/>
              <a:gd name="connsiteX571" fmla="*/ 1331365 w 2329312"/>
              <a:gd name="connsiteY571" fmla="*/ 456086 h 1017558"/>
              <a:gd name="connsiteX572" fmla="*/ 1333702 w 2329312"/>
              <a:gd name="connsiteY572" fmla="*/ 451215 h 1017558"/>
              <a:gd name="connsiteX573" fmla="*/ 1336027 w 2329312"/>
              <a:gd name="connsiteY573" fmla="*/ 446338 h 1017558"/>
              <a:gd name="connsiteX574" fmla="*/ 1338364 w 2329312"/>
              <a:gd name="connsiteY574" fmla="*/ 441456 h 1017558"/>
              <a:gd name="connsiteX575" fmla="*/ 1340701 w 2329312"/>
              <a:gd name="connsiteY575" fmla="*/ 436568 h 1017558"/>
              <a:gd name="connsiteX576" fmla="*/ 1343026 w 2329312"/>
              <a:gd name="connsiteY576" fmla="*/ 431676 h 1017558"/>
              <a:gd name="connsiteX577" fmla="*/ 1345364 w 2329312"/>
              <a:gd name="connsiteY577" fmla="*/ 426780 h 1017558"/>
              <a:gd name="connsiteX578" fmla="*/ 1347689 w 2329312"/>
              <a:gd name="connsiteY578" fmla="*/ 421882 h 1017558"/>
              <a:gd name="connsiteX579" fmla="*/ 1350026 w 2329312"/>
              <a:gd name="connsiteY579" fmla="*/ 416980 h 1017558"/>
              <a:gd name="connsiteX580" fmla="*/ 1352351 w 2329312"/>
              <a:gd name="connsiteY580" fmla="*/ 412076 h 1017558"/>
              <a:gd name="connsiteX581" fmla="*/ 1354688 w 2329312"/>
              <a:gd name="connsiteY581" fmla="*/ 407170 h 1017558"/>
              <a:gd name="connsiteX582" fmla="*/ 1357013 w 2329312"/>
              <a:gd name="connsiteY582" fmla="*/ 402265 h 1017558"/>
              <a:gd name="connsiteX583" fmla="*/ 1359350 w 2329312"/>
              <a:gd name="connsiteY583" fmla="*/ 397359 h 1017558"/>
              <a:gd name="connsiteX584" fmla="*/ 1361675 w 2329312"/>
              <a:gd name="connsiteY584" fmla="*/ 392452 h 1017558"/>
              <a:gd name="connsiteX585" fmla="*/ 1364012 w 2329312"/>
              <a:gd name="connsiteY585" fmla="*/ 387547 h 1017558"/>
              <a:gd name="connsiteX586" fmla="*/ 1366337 w 2329312"/>
              <a:gd name="connsiteY586" fmla="*/ 382644 h 1017558"/>
              <a:gd name="connsiteX587" fmla="*/ 1368675 w 2329312"/>
              <a:gd name="connsiteY587" fmla="*/ 377743 h 1017558"/>
              <a:gd name="connsiteX588" fmla="*/ 1371012 w 2329312"/>
              <a:gd name="connsiteY588" fmla="*/ 372845 h 1017558"/>
              <a:gd name="connsiteX589" fmla="*/ 1373337 w 2329312"/>
              <a:gd name="connsiteY589" fmla="*/ 367950 h 1017558"/>
              <a:gd name="connsiteX590" fmla="*/ 1375674 w 2329312"/>
              <a:gd name="connsiteY590" fmla="*/ 363060 h 1017558"/>
              <a:gd name="connsiteX591" fmla="*/ 1377999 w 2329312"/>
              <a:gd name="connsiteY591" fmla="*/ 358174 h 1017558"/>
              <a:gd name="connsiteX592" fmla="*/ 1380336 w 2329312"/>
              <a:gd name="connsiteY592" fmla="*/ 353294 h 1017558"/>
              <a:gd name="connsiteX593" fmla="*/ 1382661 w 2329312"/>
              <a:gd name="connsiteY593" fmla="*/ 348420 h 1017558"/>
              <a:gd name="connsiteX594" fmla="*/ 1384999 w 2329312"/>
              <a:gd name="connsiteY594" fmla="*/ 343554 h 1017558"/>
              <a:gd name="connsiteX595" fmla="*/ 1387324 w 2329312"/>
              <a:gd name="connsiteY595" fmla="*/ 338695 h 1017558"/>
              <a:gd name="connsiteX596" fmla="*/ 1389661 w 2329312"/>
              <a:gd name="connsiteY596" fmla="*/ 333843 h 1017558"/>
              <a:gd name="connsiteX597" fmla="*/ 1391986 w 2329312"/>
              <a:gd name="connsiteY597" fmla="*/ 329000 h 1017558"/>
              <a:gd name="connsiteX598" fmla="*/ 1394323 w 2329312"/>
              <a:gd name="connsiteY598" fmla="*/ 324168 h 1017558"/>
              <a:gd name="connsiteX599" fmla="*/ 1396660 w 2329312"/>
              <a:gd name="connsiteY599" fmla="*/ 319345 h 1017558"/>
              <a:gd name="connsiteX600" fmla="*/ 1398985 w 2329312"/>
              <a:gd name="connsiteY600" fmla="*/ 314534 h 1017558"/>
              <a:gd name="connsiteX601" fmla="*/ 1401322 w 2329312"/>
              <a:gd name="connsiteY601" fmla="*/ 309733 h 1017558"/>
              <a:gd name="connsiteX602" fmla="*/ 1403647 w 2329312"/>
              <a:gd name="connsiteY602" fmla="*/ 304945 h 1017558"/>
              <a:gd name="connsiteX603" fmla="*/ 1405985 w 2329312"/>
              <a:gd name="connsiteY603" fmla="*/ 300169 h 1017558"/>
              <a:gd name="connsiteX604" fmla="*/ 1408310 w 2329312"/>
              <a:gd name="connsiteY604" fmla="*/ 295409 h 1017558"/>
              <a:gd name="connsiteX605" fmla="*/ 1410647 w 2329312"/>
              <a:gd name="connsiteY605" fmla="*/ 290662 h 1017558"/>
              <a:gd name="connsiteX606" fmla="*/ 1412972 w 2329312"/>
              <a:gd name="connsiteY606" fmla="*/ 285929 h 1017558"/>
              <a:gd name="connsiteX607" fmla="*/ 1415309 w 2329312"/>
              <a:gd name="connsiteY607" fmla="*/ 281213 h 1017558"/>
              <a:gd name="connsiteX608" fmla="*/ 1417634 w 2329312"/>
              <a:gd name="connsiteY608" fmla="*/ 276514 h 1017558"/>
              <a:gd name="connsiteX609" fmla="*/ 1419971 w 2329312"/>
              <a:gd name="connsiteY609" fmla="*/ 271831 h 1017558"/>
              <a:gd name="connsiteX610" fmla="*/ 1422309 w 2329312"/>
              <a:gd name="connsiteY610" fmla="*/ 267166 h 1017558"/>
              <a:gd name="connsiteX611" fmla="*/ 1424634 w 2329312"/>
              <a:gd name="connsiteY611" fmla="*/ 262520 h 1017558"/>
              <a:gd name="connsiteX612" fmla="*/ 1426971 w 2329312"/>
              <a:gd name="connsiteY612" fmla="*/ 257892 h 1017558"/>
              <a:gd name="connsiteX613" fmla="*/ 1429296 w 2329312"/>
              <a:gd name="connsiteY613" fmla="*/ 253285 h 1017558"/>
              <a:gd name="connsiteX614" fmla="*/ 1431633 w 2329312"/>
              <a:gd name="connsiteY614" fmla="*/ 248698 h 1017558"/>
              <a:gd name="connsiteX615" fmla="*/ 1433958 w 2329312"/>
              <a:gd name="connsiteY615" fmla="*/ 244133 h 1017558"/>
              <a:gd name="connsiteX616" fmla="*/ 1436295 w 2329312"/>
              <a:gd name="connsiteY616" fmla="*/ 239590 h 1017558"/>
              <a:gd name="connsiteX617" fmla="*/ 1438620 w 2329312"/>
              <a:gd name="connsiteY617" fmla="*/ 235069 h 1017558"/>
              <a:gd name="connsiteX618" fmla="*/ 1440958 w 2329312"/>
              <a:gd name="connsiteY618" fmla="*/ 230573 h 1017558"/>
              <a:gd name="connsiteX619" fmla="*/ 1443283 w 2329312"/>
              <a:gd name="connsiteY619" fmla="*/ 226100 h 1017558"/>
              <a:gd name="connsiteX620" fmla="*/ 1445620 w 2329312"/>
              <a:gd name="connsiteY620" fmla="*/ 221652 h 1017558"/>
              <a:gd name="connsiteX621" fmla="*/ 1447957 w 2329312"/>
              <a:gd name="connsiteY621" fmla="*/ 217230 h 1017558"/>
              <a:gd name="connsiteX622" fmla="*/ 1450282 w 2329312"/>
              <a:gd name="connsiteY622" fmla="*/ 212835 h 1017558"/>
              <a:gd name="connsiteX623" fmla="*/ 1452619 w 2329312"/>
              <a:gd name="connsiteY623" fmla="*/ 208465 h 1017558"/>
              <a:gd name="connsiteX624" fmla="*/ 1454944 w 2329312"/>
              <a:gd name="connsiteY624" fmla="*/ 204124 h 1017558"/>
              <a:gd name="connsiteX625" fmla="*/ 1457282 w 2329312"/>
              <a:gd name="connsiteY625" fmla="*/ 199811 h 1017558"/>
              <a:gd name="connsiteX626" fmla="*/ 1459606 w 2329312"/>
              <a:gd name="connsiteY626" fmla="*/ 195528 h 1017558"/>
              <a:gd name="connsiteX627" fmla="*/ 1461944 w 2329312"/>
              <a:gd name="connsiteY627" fmla="*/ 191273 h 1017558"/>
              <a:gd name="connsiteX628" fmla="*/ 1464269 w 2329312"/>
              <a:gd name="connsiteY628" fmla="*/ 187050 h 1017558"/>
              <a:gd name="connsiteX629" fmla="*/ 1466606 w 2329312"/>
              <a:gd name="connsiteY629" fmla="*/ 182857 h 1017558"/>
              <a:gd name="connsiteX630" fmla="*/ 1468931 w 2329312"/>
              <a:gd name="connsiteY630" fmla="*/ 178697 h 1017558"/>
              <a:gd name="connsiteX631" fmla="*/ 1471268 w 2329312"/>
              <a:gd name="connsiteY631" fmla="*/ 174569 h 1017558"/>
              <a:gd name="connsiteX632" fmla="*/ 1473593 w 2329312"/>
              <a:gd name="connsiteY632" fmla="*/ 170474 h 1017558"/>
              <a:gd name="connsiteX633" fmla="*/ 1475930 w 2329312"/>
              <a:gd name="connsiteY633" fmla="*/ 166413 h 1017558"/>
              <a:gd name="connsiteX634" fmla="*/ 1478268 w 2329312"/>
              <a:gd name="connsiteY634" fmla="*/ 162387 h 1017558"/>
              <a:gd name="connsiteX635" fmla="*/ 1480593 w 2329312"/>
              <a:gd name="connsiteY635" fmla="*/ 158396 h 1017558"/>
              <a:gd name="connsiteX636" fmla="*/ 1482930 w 2329312"/>
              <a:gd name="connsiteY636" fmla="*/ 154440 h 1017558"/>
              <a:gd name="connsiteX637" fmla="*/ 1485255 w 2329312"/>
              <a:gd name="connsiteY637" fmla="*/ 150522 h 1017558"/>
              <a:gd name="connsiteX638" fmla="*/ 1487592 w 2329312"/>
              <a:gd name="connsiteY638" fmla="*/ 146641 h 1017558"/>
              <a:gd name="connsiteX639" fmla="*/ 1489917 w 2329312"/>
              <a:gd name="connsiteY639" fmla="*/ 142797 h 1017558"/>
              <a:gd name="connsiteX640" fmla="*/ 1492254 w 2329312"/>
              <a:gd name="connsiteY640" fmla="*/ 138992 h 1017558"/>
              <a:gd name="connsiteX641" fmla="*/ 1494579 w 2329312"/>
              <a:gd name="connsiteY641" fmla="*/ 135227 h 1017558"/>
              <a:gd name="connsiteX642" fmla="*/ 1496916 w 2329312"/>
              <a:gd name="connsiteY642" fmla="*/ 131502 h 1017558"/>
              <a:gd name="connsiteX643" fmla="*/ 1499241 w 2329312"/>
              <a:gd name="connsiteY643" fmla="*/ 127816 h 1017558"/>
              <a:gd name="connsiteX644" fmla="*/ 1501579 w 2329312"/>
              <a:gd name="connsiteY644" fmla="*/ 124171 h 1017558"/>
              <a:gd name="connsiteX645" fmla="*/ 1503916 w 2329312"/>
              <a:gd name="connsiteY645" fmla="*/ 120569 h 1017558"/>
              <a:gd name="connsiteX646" fmla="*/ 1506241 w 2329312"/>
              <a:gd name="connsiteY646" fmla="*/ 117009 h 1017558"/>
              <a:gd name="connsiteX647" fmla="*/ 1508578 w 2329312"/>
              <a:gd name="connsiteY647" fmla="*/ 113492 h 1017558"/>
              <a:gd name="connsiteX648" fmla="*/ 1510903 w 2329312"/>
              <a:gd name="connsiteY648" fmla="*/ 110019 h 1017558"/>
              <a:gd name="connsiteX649" fmla="*/ 1513240 w 2329312"/>
              <a:gd name="connsiteY649" fmla="*/ 106590 h 1017558"/>
              <a:gd name="connsiteX650" fmla="*/ 1515565 w 2329312"/>
              <a:gd name="connsiteY650" fmla="*/ 103206 h 1017558"/>
              <a:gd name="connsiteX651" fmla="*/ 1517903 w 2329312"/>
              <a:gd name="connsiteY651" fmla="*/ 99866 h 1017558"/>
              <a:gd name="connsiteX652" fmla="*/ 1520228 w 2329312"/>
              <a:gd name="connsiteY652" fmla="*/ 96574 h 1017558"/>
              <a:gd name="connsiteX653" fmla="*/ 1522565 w 2329312"/>
              <a:gd name="connsiteY653" fmla="*/ 93328 h 1017558"/>
              <a:gd name="connsiteX654" fmla="*/ 1524890 w 2329312"/>
              <a:gd name="connsiteY654" fmla="*/ 90128 h 1017558"/>
              <a:gd name="connsiteX655" fmla="*/ 1527227 w 2329312"/>
              <a:gd name="connsiteY655" fmla="*/ 86977 h 1017558"/>
              <a:gd name="connsiteX656" fmla="*/ 1529564 w 2329312"/>
              <a:gd name="connsiteY656" fmla="*/ 83874 h 1017558"/>
              <a:gd name="connsiteX657" fmla="*/ 1531889 w 2329312"/>
              <a:gd name="connsiteY657" fmla="*/ 80820 h 1017558"/>
              <a:gd name="connsiteX658" fmla="*/ 1534226 w 2329312"/>
              <a:gd name="connsiteY658" fmla="*/ 77815 h 1017558"/>
              <a:gd name="connsiteX659" fmla="*/ 1536551 w 2329312"/>
              <a:gd name="connsiteY659" fmla="*/ 74860 h 1017558"/>
              <a:gd name="connsiteX660" fmla="*/ 1538889 w 2329312"/>
              <a:gd name="connsiteY660" fmla="*/ 71956 h 1017558"/>
              <a:gd name="connsiteX661" fmla="*/ 1541214 w 2329312"/>
              <a:gd name="connsiteY661" fmla="*/ 69103 h 1017558"/>
              <a:gd name="connsiteX662" fmla="*/ 1543551 w 2329312"/>
              <a:gd name="connsiteY662" fmla="*/ 66301 h 1017558"/>
              <a:gd name="connsiteX663" fmla="*/ 1545876 w 2329312"/>
              <a:gd name="connsiteY663" fmla="*/ 63551 h 1017558"/>
              <a:gd name="connsiteX664" fmla="*/ 1548213 w 2329312"/>
              <a:gd name="connsiteY664" fmla="*/ 60854 h 1017558"/>
              <a:gd name="connsiteX665" fmla="*/ 1550538 w 2329312"/>
              <a:gd name="connsiteY665" fmla="*/ 58209 h 1017558"/>
              <a:gd name="connsiteX666" fmla="*/ 1552875 w 2329312"/>
              <a:gd name="connsiteY666" fmla="*/ 55618 h 1017558"/>
              <a:gd name="connsiteX667" fmla="*/ 1555213 w 2329312"/>
              <a:gd name="connsiteY667" fmla="*/ 53082 h 1017558"/>
              <a:gd name="connsiteX668" fmla="*/ 1557538 w 2329312"/>
              <a:gd name="connsiteY668" fmla="*/ 50599 h 1017558"/>
              <a:gd name="connsiteX669" fmla="*/ 1559875 w 2329312"/>
              <a:gd name="connsiteY669" fmla="*/ 48171 h 1017558"/>
              <a:gd name="connsiteX670" fmla="*/ 1562200 w 2329312"/>
              <a:gd name="connsiteY670" fmla="*/ 45799 h 1017558"/>
              <a:gd name="connsiteX671" fmla="*/ 1564537 w 2329312"/>
              <a:gd name="connsiteY671" fmla="*/ 43483 h 1017558"/>
              <a:gd name="connsiteX672" fmla="*/ 1566862 w 2329312"/>
              <a:gd name="connsiteY672" fmla="*/ 41222 h 1017558"/>
              <a:gd name="connsiteX673" fmla="*/ 1569199 w 2329312"/>
              <a:gd name="connsiteY673" fmla="*/ 39019 h 1017558"/>
              <a:gd name="connsiteX674" fmla="*/ 1571524 w 2329312"/>
              <a:gd name="connsiteY674" fmla="*/ 36871 h 1017558"/>
              <a:gd name="connsiteX675" fmla="*/ 1573861 w 2329312"/>
              <a:gd name="connsiteY675" fmla="*/ 34782 h 1017558"/>
              <a:gd name="connsiteX676" fmla="*/ 1576186 w 2329312"/>
              <a:gd name="connsiteY676" fmla="*/ 32750 h 1017558"/>
              <a:gd name="connsiteX677" fmla="*/ 1578524 w 2329312"/>
              <a:gd name="connsiteY677" fmla="*/ 30777 h 1017558"/>
              <a:gd name="connsiteX678" fmla="*/ 1580849 w 2329312"/>
              <a:gd name="connsiteY678" fmla="*/ 28863 h 1017558"/>
              <a:gd name="connsiteX679" fmla="*/ 1583186 w 2329312"/>
              <a:gd name="connsiteY679" fmla="*/ 27006 h 1017558"/>
              <a:gd name="connsiteX680" fmla="*/ 1585523 w 2329312"/>
              <a:gd name="connsiteY680" fmla="*/ 25209 h 1017558"/>
              <a:gd name="connsiteX681" fmla="*/ 1587848 w 2329312"/>
              <a:gd name="connsiteY681" fmla="*/ 23472 h 1017558"/>
              <a:gd name="connsiteX682" fmla="*/ 1590185 w 2329312"/>
              <a:gd name="connsiteY682" fmla="*/ 21794 h 1017558"/>
              <a:gd name="connsiteX683" fmla="*/ 1592510 w 2329312"/>
              <a:gd name="connsiteY683" fmla="*/ 20178 h 1017558"/>
              <a:gd name="connsiteX684" fmla="*/ 1594848 w 2329312"/>
              <a:gd name="connsiteY684" fmla="*/ 18621 h 1017558"/>
              <a:gd name="connsiteX685" fmla="*/ 1597173 w 2329312"/>
              <a:gd name="connsiteY685" fmla="*/ 17125 h 1017558"/>
              <a:gd name="connsiteX686" fmla="*/ 1599510 w 2329312"/>
              <a:gd name="connsiteY686" fmla="*/ 15690 h 1017558"/>
              <a:gd name="connsiteX687" fmla="*/ 1601835 w 2329312"/>
              <a:gd name="connsiteY687" fmla="*/ 14318 h 1017558"/>
              <a:gd name="connsiteX688" fmla="*/ 1604172 w 2329312"/>
              <a:gd name="connsiteY688" fmla="*/ 13005 h 1017558"/>
              <a:gd name="connsiteX689" fmla="*/ 1606497 w 2329312"/>
              <a:gd name="connsiteY689" fmla="*/ 11755 h 1017558"/>
              <a:gd name="connsiteX690" fmla="*/ 1608834 w 2329312"/>
              <a:gd name="connsiteY690" fmla="*/ 10568 h 1017558"/>
              <a:gd name="connsiteX691" fmla="*/ 1611172 w 2329312"/>
              <a:gd name="connsiteY691" fmla="*/ 9443 h 1017558"/>
              <a:gd name="connsiteX692" fmla="*/ 1613497 w 2329312"/>
              <a:gd name="connsiteY692" fmla="*/ 8378 h 1017558"/>
              <a:gd name="connsiteX693" fmla="*/ 1615834 w 2329312"/>
              <a:gd name="connsiteY693" fmla="*/ 7378 h 1017558"/>
              <a:gd name="connsiteX694" fmla="*/ 1618159 w 2329312"/>
              <a:gd name="connsiteY694" fmla="*/ 6441 h 1017558"/>
              <a:gd name="connsiteX695" fmla="*/ 1620496 w 2329312"/>
              <a:gd name="connsiteY695" fmla="*/ 5566 h 1017558"/>
              <a:gd name="connsiteX696" fmla="*/ 1622821 w 2329312"/>
              <a:gd name="connsiteY696" fmla="*/ 4756 h 1017558"/>
              <a:gd name="connsiteX697" fmla="*/ 1625158 w 2329312"/>
              <a:gd name="connsiteY697" fmla="*/ 4008 h 1017558"/>
              <a:gd name="connsiteX698" fmla="*/ 1627483 w 2329312"/>
              <a:gd name="connsiteY698" fmla="*/ 3324 h 1017558"/>
              <a:gd name="connsiteX699" fmla="*/ 1629820 w 2329312"/>
              <a:gd name="connsiteY699" fmla="*/ 2704 h 1017558"/>
              <a:gd name="connsiteX700" fmla="*/ 1632145 w 2329312"/>
              <a:gd name="connsiteY700" fmla="*/ 2147 h 1017558"/>
              <a:gd name="connsiteX701" fmla="*/ 1634483 w 2329312"/>
              <a:gd name="connsiteY701" fmla="*/ 1655 h 1017558"/>
              <a:gd name="connsiteX702" fmla="*/ 1636820 w 2329312"/>
              <a:gd name="connsiteY702" fmla="*/ 1225 h 1017558"/>
              <a:gd name="connsiteX703" fmla="*/ 1639145 w 2329312"/>
              <a:gd name="connsiteY703" fmla="*/ 861 h 1017558"/>
              <a:gd name="connsiteX704" fmla="*/ 1641482 w 2329312"/>
              <a:gd name="connsiteY704" fmla="*/ 561 h 1017558"/>
              <a:gd name="connsiteX705" fmla="*/ 1643807 w 2329312"/>
              <a:gd name="connsiteY705" fmla="*/ 324 h 1017558"/>
              <a:gd name="connsiteX706" fmla="*/ 1646144 w 2329312"/>
              <a:gd name="connsiteY706" fmla="*/ 153 h 1017558"/>
              <a:gd name="connsiteX707" fmla="*/ 1648469 w 2329312"/>
              <a:gd name="connsiteY707" fmla="*/ 44 h 1017558"/>
              <a:gd name="connsiteX708" fmla="*/ 1650807 w 2329312"/>
              <a:gd name="connsiteY708" fmla="*/ 0 h 1017558"/>
              <a:gd name="connsiteX709" fmla="*/ 1653132 w 2329312"/>
              <a:gd name="connsiteY709" fmla="*/ 21 h 1017558"/>
              <a:gd name="connsiteX710" fmla="*/ 1655469 w 2329312"/>
              <a:gd name="connsiteY710" fmla="*/ 107 h 1017558"/>
              <a:gd name="connsiteX711" fmla="*/ 1657794 w 2329312"/>
              <a:gd name="connsiteY711" fmla="*/ 256 h 1017558"/>
              <a:gd name="connsiteX712" fmla="*/ 1660131 w 2329312"/>
              <a:gd name="connsiteY712" fmla="*/ 470 h 1017558"/>
              <a:gd name="connsiteX713" fmla="*/ 1662468 w 2329312"/>
              <a:gd name="connsiteY713" fmla="*/ 747 h 1017558"/>
              <a:gd name="connsiteX714" fmla="*/ 1664793 w 2329312"/>
              <a:gd name="connsiteY714" fmla="*/ 1090 h 1017558"/>
              <a:gd name="connsiteX715" fmla="*/ 1667131 w 2329312"/>
              <a:gd name="connsiteY715" fmla="*/ 1496 h 1017558"/>
              <a:gd name="connsiteX716" fmla="*/ 1669455 w 2329312"/>
              <a:gd name="connsiteY716" fmla="*/ 1966 h 1017558"/>
              <a:gd name="connsiteX717" fmla="*/ 1671793 w 2329312"/>
              <a:gd name="connsiteY717" fmla="*/ 2500 h 1017558"/>
              <a:gd name="connsiteX718" fmla="*/ 1674118 w 2329312"/>
              <a:gd name="connsiteY718" fmla="*/ 3098 h 1017558"/>
              <a:gd name="connsiteX719" fmla="*/ 1676455 w 2329312"/>
              <a:gd name="connsiteY719" fmla="*/ 3759 h 1017558"/>
              <a:gd name="connsiteX720" fmla="*/ 1678780 w 2329312"/>
              <a:gd name="connsiteY720" fmla="*/ 4484 h 1017558"/>
              <a:gd name="connsiteX721" fmla="*/ 1681117 w 2329312"/>
              <a:gd name="connsiteY721" fmla="*/ 5272 h 1017558"/>
              <a:gd name="connsiteX722" fmla="*/ 1683442 w 2329312"/>
              <a:gd name="connsiteY722" fmla="*/ 6125 h 1017558"/>
              <a:gd name="connsiteX723" fmla="*/ 1685779 w 2329312"/>
              <a:gd name="connsiteY723" fmla="*/ 7040 h 1017558"/>
              <a:gd name="connsiteX724" fmla="*/ 1688104 w 2329312"/>
              <a:gd name="connsiteY724" fmla="*/ 8018 h 1017558"/>
              <a:gd name="connsiteX725" fmla="*/ 1690442 w 2329312"/>
              <a:gd name="connsiteY725" fmla="*/ 9059 h 1017558"/>
              <a:gd name="connsiteX726" fmla="*/ 1692779 w 2329312"/>
              <a:gd name="connsiteY726" fmla="*/ 10162 h 1017558"/>
              <a:gd name="connsiteX727" fmla="*/ 1695104 w 2329312"/>
              <a:gd name="connsiteY727" fmla="*/ 11328 h 1017558"/>
              <a:gd name="connsiteX728" fmla="*/ 1697441 w 2329312"/>
              <a:gd name="connsiteY728" fmla="*/ 12556 h 1017558"/>
              <a:gd name="connsiteX729" fmla="*/ 1699766 w 2329312"/>
              <a:gd name="connsiteY729" fmla="*/ 13846 h 1017558"/>
              <a:gd name="connsiteX730" fmla="*/ 1702103 w 2329312"/>
              <a:gd name="connsiteY730" fmla="*/ 15198 h 1017558"/>
              <a:gd name="connsiteX731" fmla="*/ 1704428 w 2329312"/>
              <a:gd name="connsiteY731" fmla="*/ 16611 h 1017558"/>
              <a:gd name="connsiteX732" fmla="*/ 1706765 w 2329312"/>
              <a:gd name="connsiteY732" fmla="*/ 18085 h 1017558"/>
              <a:gd name="connsiteX733" fmla="*/ 1709090 w 2329312"/>
              <a:gd name="connsiteY733" fmla="*/ 19621 h 1017558"/>
              <a:gd name="connsiteX734" fmla="*/ 1711428 w 2329312"/>
              <a:gd name="connsiteY734" fmla="*/ 21216 h 1017558"/>
              <a:gd name="connsiteX735" fmla="*/ 1713753 w 2329312"/>
              <a:gd name="connsiteY735" fmla="*/ 22872 h 1017558"/>
              <a:gd name="connsiteX736" fmla="*/ 1716090 w 2329312"/>
              <a:gd name="connsiteY736" fmla="*/ 24588 h 1017558"/>
              <a:gd name="connsiteX737" fmla="*/ 1718427 w 2329312"/>
              <a:gd name="connsiteY737" fmla="*/ 26364 h 1017558"/>
              <a:gd name="connsiteX738" fmla="*/ 1720752 w 2329312"/>
              <a:gd name="connsiteY738" fmla="*/ 28200 h 1017558"/>
              <a:gd name="connsiteX739" fmla="*/ 1723089 w 2329312"/>
              <a:gd name="connsiteY739" fmla="*/ 30093 h 1017558"/>
              <a:gd name="connsiteX740" fmla="*/ 1725414 w 2329312"/>
              <a:gd name="connsiteY740" fmla="*/ 32046 h 1017558"/>
              <a:gd name="connsiteX741" fmla="*/ 1727752 w 2329312"/>
              <a:gd name="connsiteY741" fmla="*/ 34058 h 1017558"/>
              <a:gd name="connsiteX742" fmla="*/ 1730077 w 2329312"/>
              <a:gd name="connsiteY742" fmla="*/ 36125 h 1017558"/>
              <a:gd name="connsiteX743" fmla="*/ 1732414 w 2329312"/>
              <a:gd name="connsiteY743" fmla="*/ 38252 h 1017558"/>
              <a:gd name="connsiteX744" fmla="*/ 1734739 w 2329312"/>
              <a:gd name="connsiteY744" fmla="*/ 40436 h 1017558"/>
              <a:gd name="connsiteX745" fmla="*/ 1737076 w 2329312"/>
              <a:gd name="connsiteY745" fmla="*/ 42677 h 1017558"/>
              <a:gd name="connsiteX746" fmla="*/ 1739401 w 2329312"/>
              <a:gd name="connsiteY746" fmla="*/ 44974 h 1017558"/>
              <a:gd name="connsiteX747" fmla="*/ 1741738 w 2329312"/>
              <a:gd name="connsiteY747" fmla="*/ 47326 h 1017558"/>
              <a:gd name="connsiteX748" fmla="*/ 1744075 w 2329312"/>
              <a:gd name="connsiteY748" fmla="*/ 49734 h 1017558"/>
              <a:gd name="connsiteX749" fmla="*/ 1746400 w 2329312"/>
              <a:gd name="connsiteY749" fmla="*/ 52197 h 1017558"/>
              <a:gd name="connsiteX750" fmla="*/ 1748738 w 2329312"/>
              <a:gd name="connsiteY750" fmla="*/ 54715 h 1017558"/>
              <a:gd name="connsiteX751" fmla="*/ 1751063 w 2329312"/>
              <a:gd name="connsiteY751" fmla="*/ 57286 h 1017558"/>
              <a:gd name="connsiteX752" fmla="*/ 1753400 w 2329312"/>
              <a:gd name="connsiteY752" fmla="*/ 59913 h 1017558"/>
              <a:gd name="connsiteX753" fmla="*/ 1755725 w 2329312"/>
              <a:gd name="connsiteY753" fmla="*/ 62591 h 1017558"/>
              <a:gd name="connsiteX754" fmla="*/ 1758062 w 2329312"/>
              <a:gd name="connsiteY754" fmla="*/ 65323 h 1017558"/>
              <a:gd name="connsiteX755" fmla="*/ 1760387 w 2329312"/>
              <a:gd name="connsiteY755" fmla="*/ 68105 h 1017558"/>
              <a:gd name="connsiteX756" fmla="*/ 1762724 w 2329312"/>
              <a:gd name="connsiteY756" fmla="*/ 70941 h 1017558"/>
              <a:gd name="connsiteX757" fmla="*/ 1765049 w 2329312"/>
              <a:gd name="connsiteY757" fmla="*/ 73828 h 1017558"/>
              <a:gd name="connsiteX758" fmla="*/ 1767387 w 2329312"/>
              <a:gd name="connsiteY758" fmla="*/ 76764 h 1017558"/>
              <a:gd name="connsiteX759" fmla="*/ 1769724 w 2329312"/>
              <a:gd name="connsiteY759" fmla="*/ 79752 h 1017558"/>
              <a:gd name="connsiteX760" fmla="*/ 1772049 w 2329312"/>
              <a:gd name="connsiteY760" fmla="*/ 82788 h 1017558"/>
              <a:gd name="connsiteX761" fmla="*/ 1774386 w 2329312"/>
              <a:gd name="connsiteY761" fmla="*/ 85875 h 1017558"/>
              <a:gd name="connsiteX762" fmla="*/ 1776711 w 2329312"/>
              <a:gd name="connsiteY762" fmla="*/ 89009 h 1017558"/>
              <a:gd name="connsiteX763" fmla="*/ 1779048 w 2329312"/>
              <a:gd name="connsiteY763" fmla="*/ 92191 h 1017558"/>
              <a:gd name="connsiteX764" fmla="*/ 1781373 w 2329312"/>
              <a:gd name="connsiteY764" fmla="*/ 95420 h 1017558"/>
              <a:gd name="connsiteX765" fmla="*/ 1783711 w 2329312"/>
              <a:gd name="connsiteY765" fmla="*/ 98698 h 1017558"/>
              <a:gd name="connsiteX766" fmla="*/ 1786036 w 2329312"/>
              <a:gd name="connsiteY766" fmla="*/ 102020 h 1017558"/>
              <a:gd name="connsiteX767" fmla="*/ 1788373 w 2329312"/>
              <a:gd name="connsiteY767" fmla="*/ 105388 h 1017558"/>
              <a:gd name="connsiteX768" fmla="*/ 1790698 w 2329312"/>
              <a:gd name="connsiteY768" fmla="*/ 108802 h 1017558"/>
              <a:gd name="connsiteX769" fmla="*/ 1793035 w 2329312"/>
              <a:gd name="connsiteY769" fmla="*/ 112259 h 1017558"/>
              <a:gd name="connsiteX770" fmla="*/ 1795360 w 2329312"/>
              <a:gd name="connsiteY770" fmla="*/ 115761 h 1017558"/>
              <a:gd name="connsiteX771" fmla="*/ 1797697 w 2329312"/>
              <a:gd name="connsiteY771" fmla="*/ 119306 h 1017558"/>
              <a:gd name="connsiteX772" fmla="*/ 1800034 w 2329312"/>
              <a:gd name="connsiteY772" fmla="*/ 122893 h 1017558"/>
              <a:gd name="connsiteX773" fmla="*/ 1802359 w 2329312"/>
              <a:gd name="connsiteY773" fmla="*/ 126522 h 1017558"/>
              <a:gd name="connsiteX774" fmla="*/ 1804697 w 2329312"/>
              <a:gd name="connsiteY774" fmla="*/ 130193 h 1017558"/>
              <a:gd name="connsiteX775" fmla="*/ 1807022 w 2329312"/>
              <a:gd name="connsiteY775" fmla="*/ 133905 h 1017558"/>
              <a:gd name="connsiteX776" fmla="*/ 1809359 w 2329312"/>
              <a:gd name="connsiteY776" fmla="*/ 137656 h 1017558"/>
              <a:gd name="connsiteX777" fmla="*/ 1811684 w 2329312"/>
              <a:gd name="connsiteY777" fmla="*/ 141447 h 1017558"/>
              <a:gd name="connsiteX778" fmla="*/ 1814021 w 2329312"/>
              <a:gd name="connsiteY778" fmla="*/ 145277 h 1017558"/>
              <a:gd name="connsiteX779" fmla="*/ 1816346 w 2329312"/>
              <a:gd name="connsiteY779" fmla="*/ 149146 h 1017558"/>
              <a:gd name="connsiteX780" fmla="*/ 1818683 w 2329312"/>
              <a:gd name="connsiteY780" fmla="*/ 153051 h 1017558"/>
              <a:gd name="connsiteX781" fmla="*/ 1821008 w 2329312"/>
              <a:gd name="connsiteY781" fmla="*/ 156993 h 1017558"/>
              <a:gd name="connsiteX782" fmla="*/ 1823346 w 2329312"/>
              <a:gd name="connsiteY782" fmla="*/ 160971 h 1017558"/>
              <a:gd name="connsiteX783" fmla="*/ 1825683 w 2329312"/>
              <a:gd name="connsiteY783" fmla="*/ 164985 h 1017558"/>
              <a:gd name="connsiteX784" fmla="*/ 1828008 w 2329312"/>
              <a:gd name="connsiteY784" fmla="*/ 169034 h 1017558"/>
              <a:gd name="connsiteX785" fmla="*/ 1830345 w 2329312"/>
              <a:gd name="connsiteY785" fmla="*/ 173117 h 1017558"/>
              <a:gd name="connsiteX786" fmla="*/ 1832670 w 2329312"/>
              <a:gd name="connsiteY786" fmla="*/ 177233 h 1017558"/>
              <a:gd name="connsiteX787" fmla="*/ 1835007 w 2329312"/>
              <a:gd name="connsiteY787" fmla="*/ 181382 h 1017558"/>
              <a:gd name="connsiteX788" fmla="*/ 1837332 w 2329312"/>
              <a:gd name="connsiteY788" fmla="*/ 185564 h 1017558"/>
              <a:gd name="connsiteX789" fmla="*/ 1839669 w 2329312"/>
              <a:gd name="connsiteY789" fmla="*/ 189776 h 1017558"/>
              <a:gd name="connsiteX790" fmla="*/ 1841994 w 2329312"/>
              <a:gd name="connsiteY790" fmla="*/ 194020 h 1017558"/>
              <a:gd name="connsiteX791" fmla="*/ 1844332 w 2329312"/>
              <a:gd name="connsiteY791" fmla="*/ 198293 h 1017558"/>
              <a:gd name="connsiteX792" fmla="*/ 1846657 w 2329312"/>
              <a:gd name="connsiteY792" fmla="*/ 202596 h 1017558"/>
              <a:gd name="connsiteX793" fmla="*/ 1848994 w 2329312"/>
              <a:gd name="connsiteY793" fmla="*/ 206927 h 1017558"/>
              <a:gd name="connsiteX794" fmla="*/ 1851331 w 2329312"/>
              <a:gd name="connsiteY794" fmla="*/ 211286 h 1017558"/>
              <a:gd name="connsiteX795" fmla="*/ 1853656 w 2329312"/>
              <a:gd name="connsiteY795" fmla="*/ 215673 h 1017558"/>
              <a:gd name="connsiteX796" fmla="*/ 1855993 w 2329312"/>
              <a:gd name="connsiteY796" fmla="*/ 220086 h 1017558"/>
              <a:gd name="connsiteX797" fmla="*/ 1858318 w 2329312"/>
              <a:gd name="connsiteY797" fmla="*/ 224525 h 1017558"/>
              <a:gd name="connsiteX798" fmla="*/ 1860656 w 2329312"/>
              <a:gd name="connsiteY798" fmla="*/ 228989 h 1017558"/>
              <a:gd name="connsiteX799" fmla="*/ 1862981 w 2329312"/>
              <a:gd name="connsiteY799" fmla="*/ 233478 h 1017558"/>
              <a:gd name="connsiteX800" fmla="*/ 1865318 w 2329312"/>
              <a:gd name="connsiteY800" fmla="*/ 237990 h 1017558"/>
              <a:gd name="connsiteX801" fmla="*/ 1867643 w 2329312"/>
              <a:gd name="connsiteY801" fmla="*/ 242524 h 1017558"/>
              <a:gd name="connsiteX802" fmla="*/ 1869980 w 2329312"/>
              <a:gd name="connsiteY802" fmla="*/ 247082 h 1017558"/>
              <a:gd name="connsiteX803" fmla="*/ 1872305 w 2329312"/>
              <a:gd name="connsiteY803" fmla="*/ 251660 h 1017558"/>
              <a:gd name="connsiteX804" fmla="*/ 1874642 w 2329312"/>
              <a:gd name="connsiteY804" fmla="*/ 256261 h 1017558"/>
              <a:gd name="connsiteX805" fmla="*/ 1876979 w 2329312"/>
              <a:gd name="connsiteY805" fmla="*/ 260881 h 1017558"/>
              <a:gd name="connsiteX806" fmla="*/ 1879304 w 2329312"/>
              <a:gd name="connsiteY806" fmla="*/ 265520 h 1017558"/>
              <a:gd name="connsiteX807" fmla="*/ 1881642 w 2329312"/>
              <a:gd name="connsiteY807" fmla="*/ 270179 h 1017558"/>
              <a:gd name="connsiteX808" fmla="*/ 1883967 w 2329312"/>
              <a:gd name="connsiteY808" fmla="*/ 274856 h 1017558"/>
              <a:gd name="connsiteX809" fmla="*/ 1886304 w 2329312"/>
              <a:gd name="connsiteY809" fmla="*/ 279550 h 1017558"/>
              <a:gd name="connsiteX810" fmla="*/ 1888629 w 2329312"/>
              <a:gd name="connsiteY810" fmla="*/ 284260 h 1017558"/>
              <a:gd name="connsiteX811" fmla="*/ 1890966 w 2329312"/>
              <a:gd name="connsiteY811" fmla="*/ 288986 h 1017558"/>
              <a:gd name="connsiteX812" fmla="*/ 1893291 w 2329312"/>
              <a:gd name="connsiteY812" fmla="*/ 293728 h 1017558"/>
              <a:gd name="connsiteX813" fmla="*/ 1895628 w 2329312"/>
              <a:gd name="connsiteY813" fmla="*/ 298484 h 1017558"/>
              <a:gd name="connsiteX814" fmla="*/ 1897953 w 2329312"/>
              <a:gd name="connsiteY814" fmla="*/ 303255 h 1017558"/>
              <a:gd name="connsiteX815" fmla="*/ 1900291 w 2329312"/>
              <a:gd name="connsiteY815" fmla="*/ 308039 h 1017558"/>
              <a:gd name="connsiteX816" fmla="*/ 1902628 w 2329312"/>
              <a:gd name="connsiteY816" fmla="*/ 312835 h 1017558"/>
              <a:gd name="connsiteX817" fmla="*/ 1904953 w 2329312"/>
              <a:gd name="connsiteY817" fmla="*/ 317642 h 1017558"/>
              <a:gd name="connsiteX818" fmla="*/ 1907290 w 2329312"/>
              <a:gd name="connsiteY818" fmla="*/ 322461 h 1017558"/>
              <a:gd name="connsiteX819" fmla="*/ 1909615 w 2329312"/>
              <a:gd name="connsiteY819" fmla="*/ 327290 h 1017558"/>
              <a:gd name="connsiteX820" fmla="*/ 1911952 w 2329312"/>
              <a:gd name="connsiteY820" fmla="*/ 332130 h 1017558"/>
              <a:gd name="connsiteX821" fmla="*/ 1914277 w 2329312"/>
              <a:gd name="connsiteY821" fmla="*/ 336978 h 1017558"/>
              <a:gd name="connsiteX822" fmla="*/ 1916614 w 2329312"/>
              <a:gd name="connsiteY822" fmla="*/ 341834 h 1017558"/>
              <a:gd name="connsiteX823" fmla="*/ 1918939 w 2329312"/>
              <a:gd name="connsiteY823" fmla="*/ 346699 h 1017558"/>
              <a:gd name="connsiteX824" fmla="*/ 1921277 w 2329312"/>
              <a:gd name="connsiteY824" fmla="*/ 351571 h 1017558"/>
              <a:gd name="connsiteX825" fmla="*/ 1923602 w 2329312"/>
              <a:gd name="connsiteY825" fmla="*/ 356448 h 1017558"/>
              <a:gd name="connsiteX826" fmla="*/ 1925939 w 2329312"/>
              <a:gd name="connsiteY826" fmla="*/ 361332 h 1017558"/>
              <a:gd name="connsiteX827" fmla="*/ 1928264 w 2329312"/>
              <a:gd name="connsiteY827" fmla="*/ 366220 h 1017558"/>
              <a:gd name="connsiteX828" fmla="*/ 1930601 w 2329312"/>
              <a:gd name="connsiteY828" fmla="*/ 371114 h 1017558"/>
              <a:gd name="connsiteX829" fmla="*/ 1932938 w 2329312"/>
              <a:gd name="connsiteY829" fmla="*/ 376011 h 1017558"/>
              <a:gd name="connsiteX830" fmla="*/ 1935263 w 2329312"/>
              <a:gd name="connsiteY830" fmla="*/ 380911 h 1017558"/>
              <a:gd name="connsiteX831" fmla="*/ 1937601 w 2329312"/>
              <a:gd name="connsiteY831" fmla="*/ 385814 h 1017558"/>
              <a:gd name="connsiteX832" fmla="*/ 1939926 w 2329312"/>
              <a:gd name="connsiteY832" fmla="*/ 390717 h 1017558"/>
              <a:gd name="connsiteX833" fmla="*/ 1942263 w 2329312"/>
              <a:gd name="connsiteY833" fmla="*/ 395623 h 1017558"/>
              <a:gd name="connsiteX834" fmla="*/ 1944588 w 2329312"/>
              <a:gd name="connsiteY834" fmla="*/ 400530 h 1017558"/>
              <a:gd name="connsiteX835" fmla="*/ 1946925 w 2329312"/>
              <a:gd name="connsiteY835" fmla="*/ 405436 h 1017558"/>
              <a:gd name="connsiteX836" fmla="*/ 1949250 w 2329312"/>
              <a:gd name="connsiteY836" fmla="*/ 410342 h 1017558"/>
              <a:gd name="connsiteX837" fmla="*/ 1951587 w 2329312"/>
              <a:gd name="connsiteY837" fmla="*/ 415246 h 1017558"/>
              <a:gd name="connsiteX838" fmla="*/ 1953912 w 2329312"/>
              <a:gd name="connsiteY838" fmla="*/ 420148 h 1017558"/>
              <a:gd name="connsiteX839" fmla="*/ 1956250 w 2329312"/>
              <a:gd name="connsiteY839" fmla="*/ 425048 h 1017558"/>
              <a:gd name="connsiteX840" fmla="*/ 1958587 w 2329312"/>
              <a:gd name="connsiteY840" fmla="*/ 429945 h 1017558"/>
              <a:gd name="connsiteX841" fmla="*/ 1960912 w 2329312"/>
              <a:gd name="connsiteY841" fmla="*/ 434839 h 1017558"/>
              <a:gd name="connsiteX842" fmla="*/ 1963249 w 2329312"/>
              <a:gd name="connsiteY842" fmla="*/ 439728 h 1017558"/>
              <a:gd name="connsiteX843" fmla="*/ 1965574 w 2329312"/>
              <a:gd name="connsiteY843" fmla="*/ 444612 h 1017558"/>
              <a:gd name="connsiteX844" fmla="*/ 1967911 w 2329312"/>
              <a:gd name="connsiteY844" fmla="*/ 449491 h 1017558"/>
              <a:gd name="connsiteX845" fmla="*/ 1970236 w 2329312"/>
              <a:gd name="connsiteY845" fmla="*/ 454365 h 1017558"/>
              <a:gd name="connsiteX846" fmla="*/ 1972573 w 2329312"/>
              <a:gd name="connsiteY846" fmla="*/ 459231 h 1017558"/>
              <a:gd name="connsiteX847" fmla="*/ 1974898 w 2329312"/>
              <a:gd name="connsiteY847" fmla="*/ 464090 h 1017558"/>
              <a:gd name="connsiteX848" fmla="*/ 1977236 w 2329312"/>
              <a:gd name="connsiteY848" fmla="*/ 468942 h 1017558"/>
              <a:gd name="connsiteX849" fmla="*/ 1979561 w 2329312"/>
              <a:gd name="connsiteY849" fmla="*/ 473785 h 1017558"/>
              <a:gd name="connsiteX850" fmla="*/ 1981898 w 2329312"/>
              <a:gd name="connsiteY850" fmla="*/ 478620 h 1017558"/>
              <a:gd name="connsiteX851" fmla="*/ 1984235 w 2329312"/>
              <a:gd name="connsiteY851" fmla="*/ 483446 h 1017558"/>
              <a:gd name="connsiteX852" fmla="*/ 1986560 w 2329312"/>
              <a:gd name="connsiteY852" fmla="*/ 488262 h 1017558"/>
              <a:gd name="connsiteX853" fmla="*/ 1988897 w 2329312"/>
              <a:gd name="connsiteY853" fmla="*/ 493067 h 1017558"/>
              <a:gd name="connsiteX854" fmla="*/ 1991222 w 2329312"/>
              <a:gd name="connsiteY854" fmla="*/ 497862 h 1017558"/>
              <a:gd name="connsiteX855" fmla="*/ 1993560 w 2329312"/>
              <a:gd name="connsiteY855" fmla="*/ 502646 h 1017558"/>
              <a:gd name="connsiteX856" fmla="*/ 1995885 w 2329312"/>
              <a:gd name="connsiteY856" fmla="*/ 507418 h 1017558"/>
              <a:gd name="connsiteX857" fmla="*/ 1998222 w 2329312"/>
              <a:gd name="connsiteY857" fmla="*/ 512177 h 1017558"/>
              <a:gd name="connsiteX858" fmla="*/ 2000547 w 2329312"/>
              <a:gd name="connsiteY858" fmla="*/ 516923 h 1017558"/>
              <a:gd name="connsiteX859" fmla="*/ 2002884 w 2329312"/>
              <a:gd name="connsiteY859" fmla="*/ 521657 h 1017558"/>
              <a:gd name="connsiteX860" fmla="*/ 2005209 w 2329312"/>
              <a:gd name="connsiteY860" fmla="*/ 526377 h 1017558"/>
              <a:gd name="connsiteX861" fmla="*/ 2007546 w 2329312"/>
              <a:gd name="connsiteY861" fmla="*/ 531082 h 1017558"/>
              <a:gd name="connsiteX862" fmla="*/ 2009883 w 2329312"/>
              <a:gd name="connsiteY862" fmla="*/ 535774 h 1017558"/>
              <a:gd name="connsiteX863" fmla="*/ 2012208 w 2329312"/>
              <a:gd name="connsiteY863" fmla="*/ 540450 h 1017558"/>
              <a:gd name="connsiteX864" fmla="*/ 2014546 w 2329312"/>
              <a:gd name="connsiteY864" fmla="*/ 545109 h 1017558"/>
              <a:gd name="connsiteX865" fmla="*/ 2016871 w 2329312"/>
              <a:gd name="connsiteY865" fmla="*/ 549754 h 1017558"/>
              <a:gd name="connsiteX866" fmla="*/ 2019208 w 2329312"/>
              <a:gd name="connsiteY866" fmla="*/ 554382 h 1017558"/>
              <a:gd name="connsiteX867" fmla="*/ 2021533 w 2329312"/>
              <a:gd name="connsiteY867" fmla="*/ 558993 h 1017558"/>
              <a:gd name="connsiteX868" fmla="*/ 2023870 w 2329312"/>
              <a:gd name="connsiteY868" fmla="*/ 563587 h 1017558"/>
              <a:gd name="connsiteX869" fmla="*/ 2026195 w 2329312"/>
              <a:gd name="connsiteY869" fmla="*/ 568163 h 1017558"/>
              <a:gd name="connsiteX870" fmla="*/ 2028532 w 2329312"/>
              <a:gd name="connsiteY870" fmla="*/ 572722 h 1017558"/>
              <a:gd name="connsiteX871" fmla="*/ 2030857 w 2329312"/>
              <a:gd name="connsiteY871" fmla="*/ 577261 h 1017558"/>
              <a:gd name="connsiteX872" fmla="*/ 2033195 w 2329312"/>
              <a:gd name="connsiteY872" fmla="*/ 581783 h 1017558"/>
              <a:gd name="connsiteX873" fmla="*/ 2035520 w 2329312"/>
              <a:gd name="connsiteY873" fmla="*/ 586284 h 1017558"/>
              <a:gd name="connsiteX874" fmla="*/ 2037857 w 2329312"/>
              <a:gd name="connsiteY874" fmla="*/ 590767 h 1017558"/>
              <a:gd name="connsiteX875" fmla="*/ 2040194 w 2329312"/>
              <a:gd name="connsiteY875" fmla="*/ 595230 h 1017558"/>
              <a:gd name="connsiteX876" fmla="*/ 2042519 w 2329312"/>
              <a:gd name="connsiteY876" fmla="*/ 599672 h 1017558"/>
              <a:gd name="connsiteX877" fmla="*/ 2044856 w 2329312"/>
              <a:gd name="connsiteY877" fmla="*/ 604097 h 1017558"/>
              <a:gd name="connsiteX878" fmla="*/ 2047181 w 2329312"/>
              <a:gd name="connsiteY878" fmla="*/ 608501 h 1017558"/>
              <a:gd name="connsiteX879" fmla="*/ 2049518 w 2329312"/>
              <a:gd name="connsiteY879" fmla="*/ 612880 h 1017558"/>
              <a:gd name="connsiteX880" fmla="*/ 2051843 w 2329312"/>
              <a:gd name="connsiteY880" fmla="*/ 617235 h 1017558"/>
              <a:gd name="connsiteX881" fmla="*/ 2054181 w 2329312"/>
              <a:gd name="connsiteY881" fmla="*/ 621565 h 1017558"/>
              <a:gd name="connsiteX882" fmla="*/ 2056506 w 2329312"/>
              <a:gd name="connsiteY882" fmla="*/ 625883 h 1017558"/>
              <a:gd name="connsiteX883" fmla="*/ 2058843 w 2329312"/>
              <a:gd name="connsiteY883" fmla="*/ 630176 h 1017558"/>
              <a:gd name="connsiteX884" fmla="*/ 2061168 w 2329312"/>
              <a:gd name="connsiteY884" fmla="*/ 634444 h 1017558"/>
              <a:gd name="connsiteX885" fmla="*/ 2063505 w 2329312"/>
              <a:gd name="connsiteY885" fmla="*/ 638688 h 1017558"/>
              <a:gd name="connsiteX886" fmla="*/ 2065842 w 2329312"/>
              <a:gd name="connsiteY886" fmla="*/ 642908 h 1017558"/>
              <a:gd name="connsiteX887" fmla="*/ 2068167 w 2329312"/>
              <a:gd name="connsiteY887" fmla="*/ 647103 h 1017558"/>
              <a:gd name="connsiteX888" fmla="*/ 2070505 w 2329312"/>
              <a:gd name="connsiteY888" fmla="*/ 651285 h 1017558"/>
              <a:gd name="connsiteX889" fmla="*/ 2072829 w 2329312"/>
              <a:gd name="connsiteY889" fmla="*/ 655431 h 1017558"/>
              <a:gd name="connsiteX890" fmla="*/ 2075167 w 2329312"/>
              <a:gd name="connsiteY890" fmla="*/ 659564 h 1017558"/>
              <a:gd name="connsiteX891" fmla="*/ 2077492 w 2329312"/>
              <a:gd name="connsiteY891" fmla="*/ 663660 h 1017558"/>
              <a:gd name="connsiteX892" fmla="*/ 2079829 w 2329312"/>
              <a:gd name="connsiteY892" fmla="*/ 667732 h 1017558"/>
              <a:gd name="connsiteX893" fmla="*/ 2082154 w 2329312"/>
              <a:gd name="connsiteY893" fmla="*/ 671791 h 1017558"/>
              <a:gd name="connsiteX894" fmla="*/ 2084491 w 2329312"/>
              <a:gd name="connsiteY894" fmla="*/ 675814 h 1017558"/>
              <a:gd name="connsiteX895" fmla="*/ 2086816 w 2329312"/>
              <a:gd name="connsiteY895" fmla="*/ 679812 h 1017558"/>
              <a:gd name="connsiteX896" fmla="*/ 2089153 w 2329312"/>
              <a:gd name="connsiteY896" fmla="*/ 683785 h 1017558"/>
              <a:gd name="connsiteX897" fmla="*/ 2091491 w 2329312"/>
              <a:gd name="connsiteY897" fmla="*/ 687734 h 1017558"/>
              <a:gd name="connsiteX898" fmla="*/ 2093816 w 2329312"/>
              <a:gd name="connsiteY898" fmla="*/ 691658 h 1017558"/>
              <a:gd name="connsiteX899" fmla="*/ 2096153 w 2329312"/>
              <a:gd name="connsiteY899" fmla="*/ 695558 h 1017558"/>
              <a:gd name="connsiteX900" fmla="*/ 2098478 w 2329312"/>
              <a:gd name="connsiteY900" fmla="*/ 699420 h 1017558"/>
              <a:gd name="connsiteX901" fmla="*/ 2100815 w 2329312"/>
              <a:gd name="connsiteY901" fmla="*/ 703270 h 1017558"/>
              <a:gd name="connsiteX902" fmla="*/ 2103140 w 2329312"/>
              <a:gd name="connsiteY902" fmla="*/ 707084 h 1017558"/>
              <a:gd name="connsiteX903" fmla="*/ 2105477 w 2329312"/>
              <a:gd name="connsiteY903" fmla="*/ 710873 h 1017558"/>
              <a:gd name="connsiteX904" fmla="*/ 2107802 w 2329312"/>
              <a:gd name="connsiteY904" fmla="*/ 714637 h 1017558"/>
              <a:gd name="connsiteX905" fmla="*/ 2110140 w 2329312"/>
              <a:gd name="connsiteY905" fmla="*/ 718377 h 1017558"/>
              <a:gd name="connsiteX906" fmla="*/ 2112465 w 2329312"/>
              <a:gd name="connsiteY906" fmla="*/ 722079 h 1017558"/>
              <a:gd name="connsiteX907" fmla="*/ 2114802 w 2329312"/>
              <a:gd name="connsiteY907" fmla="*/ 725757 h 1017558"/>
              <a:gd name="connsiteX908" fmla="*/ 2117139 w 2329312"/>
              <a:gd name="connsiteY908" fmla="*/ 729411 h 1017558"/>
              <a:gd name="connsiteX909" fmla="*/ 2119464 w 2329312"/>
              <a:gd name="connsiteY909" fmla="*/ 733040 h 1017558"/>
              <a:gd name="connsiteX910" fmla="*/ 2121801 w 2329312"/>
              <a:gd name="connsiteY910" fmla="*/ 736632 h 1017558"/>
              <a:gd name="connsiteX911" fmla="*/ 2124126 w 2329312"/>
              <a:gd name="connsiteY911" fmla="*/ 740199 h 1017558"/>
              <a:gd name="connsiteX912" fmla="*/ 2126464 w 2329312"/>
              <a:gd name="connsiteY912" fmla="*/ 743742 h 1017558"/>
              <a:gd name="connsiteX913" fmla="*/ 2128788 w 2329312"/>
              <a:gd name="connsiteY913" fmla="*/ 747260 h 1017558"/>
              <a:gd name="connsiteX914" fmla="*/ 2131126 w 2329312"/>
              <a:gd name="connsiteY914" fmla="*/ 750742 h 1017558"/>
              <a:gd name="connsiteX915" fmla="*/ 2133451 w 2329312"/>
              <a:gd name="connsiteY915" fmla="*/ 754198 h 1017558"/>
              <a:gd name="connsiteX916" fmla="*/ 2135788 w 2329312"/>
              <a:gd name="connsiteY916" fmla="*/ 757630 h 1017558"/>
              <a:gd name="connsiteX917" fmla="*/ 2138113 w 2329312"/>
              <a:gd name="connsiteY917" fmla="*/ 761025 h 1017558"/>
              <a:gd name="connsiteX918" fmla="*/ 2140450 w 2329312"/>
              <a:gd name="connsiteY918" fmla="*/ 764396 h 1017558"/>
              <a:gd name="connsiteX919" fmla="*/ 2142775 w 2329312"/>
              <a:gd name="connsiteY919" fmla="*/ 767742 h 1017558"/>
              <a:gd name="connsiteX920" fmla="*/ 2145112 w 2329312"/>
              <a:gd name="connsiteY920" fmla="*/ 771051 h 1017558"/>
              <a:gd name="connsiteX921" fmla="*/ 2147450 w 2329312"/>
              <a:gd name="connsiteY921" fmla="*/ 774335 h 1017558"/>
              <a:gd name="connsiteX922" fmla="*/ 2149775 w 2329312"/>
              <a:gd name="connsiteY922" fmla="*/ 777595 h 1017558"/>
              <a:gd name="connsiteX923" fmla="*/ 2152112 w 2329312"/>
              <a:gd name="connsiteY923" fmla="*/ 780831 h 1017558"/>
              <a:gd name="connsiteX924" fmla="*/ 2154437 w 2329312"/>
              <a:gd name="connsiteY924" fmla="*/ 784029 h 1017558"/>
              <a:gd name="connsiteX925" fmla="*/ 2156774 w 2329312"/>
              <a:gd name="connsiteY925" fmla="*/ 787191 h 1017558"/>
              <a:gd name="connsiteX926" fmla="*/ 2159099 w 2329312"/>
              <a:gd name="connsiteY926" fmla="*/ 790340 h 1017558"/>
              <a:gd name="connsiteX927" fmla="*/ 2161436 w 2329312"/>
              <a:gd name="connsiteY927" fmla="*/ 793452 h 1017558"/>
              <a:gd name="connsiteX928" fmla="*/ 2163761 w 2329312"/>
              <a:gd name="connsiteY928" fmla="*/ 796540 h 1017558"/>
              <a:gd name="connsiteX929" fmla="*/ 2166099 w 2329312"/>
              <a:gd name="connsiteY929" fmla="*/ 799590 h 1017558"/>
              <a:gd name="connsiteX930" fmla="*/ 2168423 w 2329312"/>
              <a:gd name="connsiteY930" fmla="*/ 802616 h 1017558"/>
              <a:gd name="connsiteX931" fmla="*/ 2170761 w 2329312"/>
              <a:gd name="connsiteY931" fmla="*/ 805618 h 1017558"/>
              <a:gd name="connsiteX932" fmla="*/ 2173098 w 2329312"/>
              <a:gd name="connsiteY932" fmla="*/ 808595 h 1017558"/>
              <a:gd name="connsiteX933" fmla="*/ 2175423 w 2329312"/>
              <a:gd name="connsiteY933" fmla="*/ 811535 h 1017558"/>
              <a:gd name="connsiteX934" fmla="*/ 2177760 w 2329312"/>
              <a:gd name="connsiteY934" fmla="*/ 814438 h 1017558"/>
              <a:gd name="connsiteX935" fmla="*/ 2180085 w 2329312"/>
              <a:gd name="connsiteY935" fmla="*/ 817329 h 1017558"/>
              <a:gd name="connsiteX936" fmla="*/ 2182423 w 2329312"/>
              <a:gd name="connsiteY936" fmla="*/ 820183 h 1017558"/>
              <a:gd name="connsiteX937" fmla="*/ 2184747 w 2329312"/>
              <a:gd name="connsiteY937" fmla="*/ 823012 h 1017558"/>
              <a:gd name="connsiteX938" fmla="*/ 2187085 w 2329312"/>
              <a:gd name="connsiteY938" fmla="*/ 825817 h 1017558"/>
              <a:gd name="connsiteX939" fmla="*/ 2189410 w 2329312"/>
              <a:gd name="connsiteY939" fmla="*/ 828584 h 1017558"/>
              <a:gd name="connsiteX940" fmla="*/ 2191747 w 2329312"/>
              <a:gd name="connsiteY940" fmla="*/ 831328 h 1017558"/>
              <a:gd name="connsiteX941" fmla="*/ 2194072 w 2329312"/>
              <a:gd name="connsiteY941" fmla="*/ 834034 h 1017558"/>
              <a:gd name="connsiteX942" fmla="*/ 2196409 w 2329312"/>
              <a:gd name="connsiteY942" fmla="*/ 836728 h 1017558"/>
              <a:gd name="connsiteX943" fmla="*/ 2198746 w 2329312"/>
              <a:gd name="connsiteY943" fmla="*/ 839385 h 1017558"/>
              <a:gd name="connsiteX944" fmla="*/ 2201071 w 2329312"/>
              <a:gd name="connsiteY944" fmla="*/ 842018 h 1017558"/>
              <a:gd name="connsiteX945" fmla="*/ 2203409 w 2329312"/>
              <a:gd name="connsiteY945" fmla="*/ 844613 h 1017558"/>
              <a:gd name="connsiteX946" fmla="*/ 2205734 w 2329312"/>
              <a:gd name="connsiteY946" fmla="*/ 847184 h 1017558"/>
              <a:gd name="connsiteX947" fmla="*/ 2208071 w 2329312"/>
              <a:gd name="connsiteY947" fmla="*/ 849743 h 1017558"/>
              <a:gd name="connsiteX948" fmla="*/ 2210396 w 2329312"/>
              <a:gd name="connsiteY948" fmla="*/ 852252 h 1017558"/>
              <a:gd name="connsiteX949" fmla="*/ 2212733 w 2329312"/>
              <a:gd name="connsiteY949" fmla="*/ 854750 h 1017558"/>
              <a:gd name="connsiteX950" fmla="*/ 2215058 w 2329312"/>
              <a:gd name="connsiteY950" fmla="*/ 857210 h 1017558"/>
              <a:gd name="connsiteX951" fmla="*/ 2217395 w 2329312"/>
              <a:gd name="connsiteY951" fmla="*/ 859645 h 1017558"/>
              <a:gd name="connsiteX952" fmla="*/ 2219720 w 2329312"/>
              <a:gd name="connsiteY952" fmla="*/ 862057 h 1017558"/>
              <a:gd name="connsiteX953" fmla="*/ 2222058 w 2329312"/>
              <a:gd name="connsiteY953" fmla="*/ 864443 h 1017558"/>
              <a:gd name="connsiteX954" fmla="*/ 2224395 w 2329312"/>
              <a:gd name="connsiteY954" fmla="*/ 866793 h 1017558"/>
              <a:gd name="connsiteX955" fmla="*/ 2226720 w 2329312"/>
              <a:gd name="connsiteY955" fmla="*/ 869130 h 1017558"/>
              <a:gd name="connsiteX956" fmla="*/ 2229057 w 2329312"/>
              <a:gd name="connsiteY956" fmla="*/ 871430 h 1017558"/>
              <a:gd name="connsiteX957" fmla="*/ 2231382 w 2329312"/>
              <a:gd name="connsiteY957" fmla="*/ 873706 h 1017558"/>
              <a:gd name="connsiteX958" fmla="*/ 2233719 w 2329312"/>
              <a:gd name="connsiteY958" fmla="*/ 875957 h 1017558"/>
              <a:gd name="connsiteX959" fmla="*/ 2236044 w 2329312"/>
              <a:gd name="connsiteY959" fmla="*/ 878171 h 1017558"/>
              <a:gd name="connsiteX960" fmla="*/ 2238381 w 2329312"/>
              <a:gd name="connsiteY960" fmla="*/ 880373 h 1017558"/>
              <a:gd name="connsiteX961" fmla="*/ 2240706 w 2329312"/>
              <a:gd name="connsiteY961" fmla="*/ 882538 h 1017558"/>
              <a:gd name="connsiteX962" fmla="*/ 2243044 w 2329312"/>
              <a:gd name="connsiteY962" fmla="*/ 884691 h 1017558"/>
              <a:gd name="connsiteX963" fmla="*/ 2245369 w 2329312"/>
              <a:gd name="connsiteY963" fmla="*/ 886807 h 1017558"/>
              <a:gd name="connsiteX964" fmla="*/ 2247706 w 2329312"/>
              <a:gd name="connsiteY964" fmla="*/ 888898 h 1017558"/>
              <a:gd name="connsiteX965" fmla="*/ 2250031 w 2329312"/>
              <a:gd name="connsiteY965" fmla="*/ 890965 h 1017558"/>
              <a:gd name="connsiteX966" fmla="*/ 2252368 w 2329312"/>
              <a:gd name="connsiteY966" fmla="*/ 893007 h 1017558"/>
              <a:gd name="connsiteX967" fmla="*/ 2254705 w 2329312"/>
              <a:gd name="connsiteY967" fmla="*/ 895024 h 1017558"/>
              <a:gd name="connsiteX968" fmla="*/ 2257030 w 2329312"/>
              <a:gd name="connsiteY968" fmla="*/ 897017 h 1017558"/>
              <a:gd name="connsiteX969" fmla="*/ 2259368 w 2329312"/>
              <a:gd name="connsiteY969" fmla="*/ 898985 h 1017558"/>
              <a:gd name="connsiteX970" fmla="*/ 2261692 w 2329312"/>
              <a:gd name="connsiteY970" fmla="*/ 900929 h 1017558"/>
              <a:gd name="connsiteX971" fmla="*/ 2264030 w 2329312"/>
              <a:gd name="connsiteY971" fmla="*/ 902848 h 1017558"/>
              <a:gd name="connsiteX972" fmla="*/ 2266355 w 2329312"/>
              <a:gd name="connsiteY972" fmla="*/ 904730 h 1017558"/>
              <a:gd name="connsiteX973" fmla="*/ 2268692 w 2329312"/>
              <a:gd name="connsiteY973" fmla="*/ 906600 h 1017558"/>
              <a:gd name="connsiteX974" fmla="*/ 2271017 w 2329312"/>
              <a:gd name="connsiteY974" fmla="*/ 908445 h 1017558"/>
              <a:gd name="connsiteX975" fmla="*/ 2273354 w 2329312"/>
              <a:gd name="connsiteY975" fmla="*/ 910266 h 1017558"/>
              <a:gd name="connsiteX976" fmla="*/ 2275679 w 2329312"/>
              <a:gd name="connsiteY976" fmla="*/ 912062 h 1017558"/>
              <a:gd name="connsiteX977" fmla="*/ 2278016 w 2329312"/>
              <a:gd name="connsiteY977" fmla="*/ 913845 h 1017558"/>
              <a:gd name="connsiteX978" fmla="*/ 2280354 w 2329312"/>
              <a:gd name="connsiteY978" fmla="*/ 915592 h 1017558"/>
              <a:gd name="connsiteX979" fmla="*/ 2282679 w 2329312"/>
              <a:gd name="connsiteY979" fmla="*/ 917314 h 1017558"/>
              <a:gd name="connsiteX980" fmla="*/ 2285016 w 2329312"/>
              <a:gd name="connsiteY980" fmla="*/ 919024 h 1017558"/>
              <a:gd name="connsiteX981" fmla="*/ 2287341 w 2329312"/>
              <a:gd name="connsiteY981" fmla="*/ 920709 h 1017558"/>
              <a:gd name="connsiteX982" fmla="*/ 2289678 w 2329312"/>
              <a:gd name="connsiteY982" fmla="*/ 922358 h 1017558"/>
              <a:gd name="connsiteX983" fmla="*/ 2292003 w 2329312"/>
              <a:gd name="connsiteY983" fmla="*/ 923994 h 1017558"/>
              <a:gd name="connsiteX984" fmla="*/ 2294340 w 2329312"/>
              <a:gd name="connsiteY984" fmla="*/ 925618 h 1017558"/>
              <a:gd name="connsiteX985" fmla="*/ 2296665 w 2329312"/>
              <a:gd name="connsiteY985" fmla="*/ 927205 h 1017558"/>
              <a:gd name="connsiteX986" fmla="*/ 2299003 w 2329312"/>
              <a:gd name="connsiteY986" fmla="*/ 928779 h 1017558"/>
              <a:gd name="connsiteX987" fmla="*/ 2301327 w 2329312"/>
              <a:gd name="connsiteY987" fmla="*/ 930317 h 1017558"/>
              <a:gd name="connsiteX988" fmla="*/ 2303665 w 2329312"/>
              <a:gd name="connsiteY988" fmla="*/ 931855 h 1017558"/>
              <a:gd name="connsiteX989" fmla="*/ 2306002 w 2329312"/>
              <a:gd name="connsiteY989" fmla="*/ 933355 h 1017558"/>
              <a:gd name="connsiteX990" fmla="*/ 2308327 w 2329312"/>
              <a:gd name="connsiteY990" fmla="*/ 934844 h 1017558"/>
              <a:gd name="connsiteX991" fmla="*/ 2310664 w 2329312"/>
              <a:gd name="connsiteY991" fmla="*/ 936295 h 1017558"/>
              <a:gd name="connsiteX992" fmla="*/ 2312989 w 2329312"/>
              <a:gd name="connsiteY992" fmla="*/ 937747 h 1017558"/>
              <a:gd name="connsiteX993" fmla="*/ 2315327 w 2329312"/>
              <a:gd name="connsiteY993" fmla="*/ 939162 h 1017558"/>
              <a:gd name="connsiteX994" fmla="*/ 2317651 w 2329312"/>
              <a:gd name="connsiteY994" fmla="*/ 940564 h 1017558"/>
              <a:gd name="connsiteX995" fmla="*/ 2319989 w 2329312"/>
              <a:gd name="connsiteY995" fmla="*/ 941942 h 1017558"/>
              <a:gd name="connsiteX996" fmla="*/ 2322314 w 2329312"/>
              <a:gd name="connsiteY996" fmla="*/ 943307 h 1017558"/>
              <a:gd name="connsiteX997" fmla="*/ 2324651 w 2329312"/>
              <a:gd name="connsiteY997" fmla="*/ 944648 h 1017558"/>
              <a:gd name="connsiteX998" fmla="*/ 2326976 w 2329312"/>
              <a:gd name="connsiteY998" fmla="*/ 945964 h 1017558"/>
              <a:gd name="connsiteX999" fmla="*/ 2329313 w 2329312"/>
              <a:gd name="connsiteY999" fmla="*/ 947268 h 10175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</a:cxnLst>
            <a:rect l="l" t="t" r="r" b="b"/>
            <a:pathLst>
              <a:path w="2329312" h="1017558">
                <a:moveTo>
                  <a:pt x="0" y="1017558"/>
                </a:moveTo>
                <a:lnTo>
                  <a:pt x="2331" y="1017558"/>
                </a:lnTo>
                <a:lnTo>
                  <a:pt x="4663" y="1017558"/>
                </a:lnTo>
                <a:lnTo>
                  <a:pt x="6995" y="1017558"/>
                </a:lnTo>
                <a:lnTo>
                  <a:pt x="9326" y="1017558"/>
                </a:lnTo>
                <a:lnTo>
                  <a:pt x="11658" y="1017558"/>
                </a:lnTo>
                <a:lnTo>
                  <a:pt x="13989" y="1017558"/>
                </a:lnTo>
                <a:lnTo>
                  <a:pt x="16321" y="1017558"/>
                </a:lnTo>
                <a:lnTo>
                  <a:pt x="18653" y="1017558"/>
                </a:lnTo>
                <a:lnTo>
                  <a:pt x="20985" y="1017558"/>
                </a:lnTo>
                <a:lnTo>
                  <a:pt x="23316" y="1017558"/>
                </a:lnTo>
                <a:lnTo>
                  <a:pt x="25647" y="1017558"/>
                </a:lnTo>
                <a:lnTo>
                  <a:pt x="27979" y="1017558"/>
                </a:lnTo>
                <a:lnTo>
                  <a:pt x="30311" y="1017558"/>
                </a:lnTo>
                <a:lnTo>
                  <a:pt x="32643" y="1017558"/>
                </a:lnTo>
                <a:lnTo>
                  <a:pt x="34974" y="1017558"/>
                </a:lnTo>
                <a:lnTo>
                  <a:pt x="37306" y="1017558"/>
                </a:lnTo>
                <a:lnTo>
                  <a:pt x="39637" y="1017558"/>
                </a:lnTo>
                <a:lnTo>
                  <a:pt x="41969" y="1017558"/>
                </a:lnTo>
                <a:lnTo>
                  <a:pt x="44301" y="1017558"/>
                </a:lnTo>
                <a:lnTo>
                  <a:pt x="46632" y="1017558"/>
                </a:lnTo>
                <a:lnTo>
                  <a:pt x="48964" y="1017558"/>
                </a:lnTo>
                <a:lnTo>
                  <a:pt x="51295" y="1017558"/>
                </a:lnTo>
                <a:lnTo>
                  <a:pt x="53628" y="1017558"/>
                </a:lnTo>
                <a:lnTo>
                  <a:pt x="55959" y="1017558"/>
                </a:lnTo>
                <a:lnTo>
                  <a:pt x="58291" y="1017558"/>
                </a:lnTo>
                <a:lnTo>
                  <a:pt x="60622" y="1017558"/>
                </a:lnTo>
                <a:lnTo>
                  <a:pt x="62953" y="1017558"/>
                </a:lnTo>
                <a:lnTo>
                  <a:pt x="65286" y="1017558"/>
                </a:lnTo>
                <a:lnTo>
                  <a:pt x="67617" y="1017558"/>
                </a:lnTo>
                <a:lnTo>
                  <a:pt x="69949" y="1017558"/>
                </a:lnTo>
                <a:lnTo>
                  <a:pt x="72280" y="1017558"/>
                </a:lnTo>
                <a:lnTo>
                  <a:pt x="74613" y="1017558"/>
                </a:lnTo>
                <a:lnTo>
                  <a:pt x="76944" y="1017558"/>
                </a:lnTo>
                <a:lnTo>
                  <a:pt x="79275" y="1017558"/>
                </a:lnTo>
                <a:lnTo>
                  <a:pt x="81607" y="1017558"/>
                </a:lnTo>
                <a:lnTo>
                  <a:pt x="83938" y="1017558"/>
                </a:lnTo>
                <a:lnTo>
                  <a:pt x="86271" y="1017558"/>
                </a:lnTo>
                <a:lnTo>
                  <a:pt x="88602" y="1017558"/>
                </a:lnTo>
                <a:lnTo>
                  <a:pt x="90934" y="1017558"/>
                </a:lnTo>
                <a:lnTo>
                  <a:pt x="93265" y="1017558"/>
                </a:lnTo>
                <a:lnTo>
                  <a:pt x="95596" y="1017558"/>
                </a:lnTo>
                <a:lnTo>
                  <a:pt x="97929" y="1017558"/>
                </a:lnTo>
                <a:lnTo>
                  <a:pt x="100260" y="1017558"/>
                </a:lnTo>
                <a:lnTo>
                  <a:pt x="102592" y="1017558"/>
                </a:lnTo>
                <a:lnTo>
                  <a:pt x="104923" y="1017558"/>
                </a:lnTo>
                <a:lnTo>
                  <a:pt x="107256" y="1017558"/>
                </a:lnTo>
                <a:lnTo>
                  <a:pt x="109587" y="1017558"/>
                </a:lnTo>
                <a:lnTo>
                  <a:pt x="111919" y="1017558"/>
                </a:lnTo>
                <a:lnTo>
                  <a:pt x="114250" y="1017558"/>
                </a:lnTo>
                <a:lnTo>
                  <a:pt x="116581" y="1017558"/>
                </a:lnTo>
                <a:lnTo>
                  <a:pt x="118914" y="1017558"/>
                </a:lnTo>
                <a:lnTo>
                  <a:pt x="121245" y="1017558"/>
                </a:lnTo>
                <a:lnTo>
                  <a:pt x="123577" y="1017558"/>
                </a:lnTo>
                <a:lnTo>
                  <a:pt x="125908" y="1017558"/>
                </a:lnTo>
                <a:lnTo>
                  <a:pt x="128241" y="1017558"/>
                </a:lnTo>
                <a:lnTo>
                  <a:pt x="130572" y="1017558"/>
                </a:lnTo>
                <a:lnTo>
                  <a:pt x="132903" y="1017558"/>
                </a:lnTo>
                <a:lnTo>
                  <a:pt x="135235" y="1017558"/>
                </a:lnTo>
                <a:lnTo>
                  <a:pt x="137566" y="1017558"/>
                </a:lnTo>
                <a:lnTo>
                  <a:pt x="139899" y="1017558"/>
                </a:lnTo>
                <a:lnTo>
                  <a:pt x="142230" y="1017558"/>
                </a:lnTo>
                <a:lnTo>
                  <a:pt x="144562" y="1017558"/>
                </a:lnTo>
                <a:lnTo>
                  <a:pt x="146893" y="1017558"/>
                </a:lnTo>
                <a:lnTo>
                  <a:pt x="149225" y="1017558"/>
                </a:lnTo>
                <a:lnTo>
                  <a:pt x="151557" y="1017558"/>
                </a:lnTo>
                <a:lnTo>
                  <a:pt x="153888" y="1017558"/>
                </a:lnTo>
                <a:lnTo>
                  <a:pt x="156220" y="1017558"/>
                </a:lnTo>
                <a:lnTo>
                  <a:pt x="158551" y="1017558"/>
                </a:lnTo>
                <a:lnTo>
                  <a:pt x="160883" y="1017558"/>
                </a:lnTo>
                <a:lnTo>
                  <a:pt x="163215" y="1017558"/>
                </a:lnTo>
                <a:lnTo>
                  <a:pt x="165547" y="1017558"/>
                </a:lnTo>
                <a:lnTo>
                  <a:pt x="167878" y="1017558"/>
                </a:lnTo>
                <a:lnTo>
                  <a:pt x="170209" y="1017558"/>
                </a:lnTo>
                <a:lnTo>
                  <a:pt x="172541" y="1017558"/>
                </a:lnTo>
                <a:lnTo>
                  <a:pt x="174873" y="1017558"/>
                </a:lnTo>
                <a:lnTo>
                  <a:pt x="177205" y="1017558"/>
                </a:lnTo>
                <a:lnTo>
                  <a:pt x="179536" y="1017558"/>
                </a:lnTo>
                <a:lnTo>
                  <a:pt x="181868" y="1017558"/>
                </a:lnTo>
                <a:lnTo>
                  <a:pt x="184199" y="1017558"/>
                </a:lnTo>
                <a:lnTo>
                  <a:pt x="186531" y="1017558"/>
                </a:lnTo>
                <a:lnTo>
                  <a:pt x="188863" y="1017558"/>
                </a:lnTo>
                <a:lnTo>
                  <a:pt x="191194" y="1017558"/>
                </a:lnTo>
                <a:lnTo>
                  <a:pt x="193526" y="1017558"/>
                </a:lnTo>
                <a:lnTo>
                  <a:pt x="195857" y="1017558"/>
                </a:lnTo>
                <a:lnTo>
                  <a:pt x="198190" y="1017558"/>
                </a:lnTo>
                <a:lnTo>
                  <a:pt x="200521" y="1017558"/>
                </a:lnTo>
                <a:lnTo>
                  <a:pt x="202853" y="1017558"/>
                </a:lnTo>
                <a:lnTo>
                  <a:pt x="205184" y="1017558"/>
                </a:lnTo>
                <a:lnTo>
                  <a:pt x="207515" y="1017558"/>
                </a:lnTo>
                <a:lnTo>
                  <a:pt x="209848" y="1017558"/>
                </a:lnTo>
                <a:lnTo>
                  <a:pt x="212179" y="1017558"/>
                </a:lnTo>
                <a:lnTo>
                  <a:pt x="214511" y="1017558"/>
                </a:lnTo>
                <a:lnTo>
                  <a:pt x="216842" y="1017558"/>
                </a:lnTo>
                <a:lnTo>
                  <a:pt x="219175" y="1017558"/>
                </a:lnTo>
                <a:lnTo>
                  <a:pt x="221506" y="1017558"/>
                </a:lnTo>
                <a:lnTo>
                  <a:pt x="223837" y="1017558"/>
                </a:lnTo>
                <a:lnTo>
                  <a:pt x="226169" y="1017558"/>
                </a:lnTo>
                <a:lnTo>
                  <a:pt x="228500" y="1017558"/>
                </a:lnTo>
                <a:lnTo>
                  <a:pt x="230833" y="1017558"/>
                </a:lnTo>
                <a:lnTo>
                  <a:pt x="233164" y="1017558"/>
                </a:lnTo>
                <a:lnTo>
                  <a:pt x="235496" y="1017558"/>
                </a:lnTo>
                <a:lnTo>
                  <a:pt x="237827" y="1017558"/>
                </a:lnTo>
                <a:lnTo>
                  <a:pt x="240158" y="1017558"/>
                </a:lnTo>
                <a:lnTo>
                  <a:pt x="242491" y="1017558"/>
                </a:lnTo>
                <a:lnTo>
                  <a:pt x="244822" y="1017546"/>
                </a:lnTo>
                <a:lnTo>
                  <a:pt x="247154" y="1017546"/>
                </a:lnTo>
                <a:lnTo>
                  <a:pt x="249485" y="1017546"/>
                </a:lnTo>
                <a:lnTo>
                  <a:pt x="251818" y="1017546"/>
                </a:lnTo>
                <a:lnTo>
                  <a:pt x="254149" y="1017546"/>
                </a:lnTo>
                <a:lnTo>
                  <a:pt x="256481" y="1017546"/>
                </a:lnTo>
                <a:lnTo>
                  <a:pt x="258812" y="1017546"/>
                </a:lnTo>
                <a:lnTo>
                  <a:pt x="261143" y="1017546"/>
                </a:lnTo>
                <a:lnTo>
                  <a:pt x="263476" y="1017546"/>
                </a:lnTo>
                <a:lnTo>
                  <a:pt x="265807" y="1017546"/>
                </a:lnTo>
                <a:lnTo>
                  <a:pt x="268139" y="1017546"/>
                </a:lnTo>
                <a:lnTo>
                  <a:pt x="270470" y="1017546"/>
                </a:lnTo>
                <a:lnTo>
                  <a:pt x="272803" y="1017546"/>
                </a:lnTo>
                <a:lnTo>
                  <a:pt x="275134" y="1017546"/>
                </a:lnTo>
                <a:lnTo>
                  <a:pt x="277465" y="1017546"/>
                </a:lnTo>
                <a:lnTo>
                  <a:pt x="279797" y="1017546"/>
                </a:lnTo>
                <a:lnTo>
                  <a:pt x="282128" y="1017546"/>
                </a:lnTo>
                <a:lnTo>
                  <a:pt x="284461" y="1017546"/>
                </a:lnTo>
                <a:lnTo>
                  <a:pt x="286792" y="1017546"/>
                </a:lnTo>
                <a:lnTo>
                  <a:pt x="289124" y="1017546"/>
                </a:lnTo>
                <a:lnTo>
                  <a:pt x="291455" y="1017546"/>
                </a:lnTo>
                <a:lnTo>
                  <a:pt x="293787" y="1017534"/>
                </a:lnTo>
                <a:lnTo>
                  <a:pt x="296119" y="1017534"/>
                </a:lnTo>
                <a:lnTo>
                  <a:pt x="298450" y="1017534"/>
                </a:lnTo>
                <a:lnTo>
                  <a:pt x="300782" y="1017534"/>
                </a:lnTo>
                <a:lnTo>
                  <a:pt x="303113" y="1017534"/>
                </a:lnTo>
                <a:lnTo>
                  <a:pt x="305445" y="1017534"/>
                </a:lnTo>
                <a:lnTo>
                  <a:pt x="307777" y="1017534"/>
                </a:lnTo>
                <a:lnTo>
                  <a:pt x="310109" y="1017534"/>
                </a:lnTo>
                <a:lnTo>
                  <a:pt x="312440" y="1017534"/>
                </a:lnTo>
                <a:lnTo>
                  <a:pt x="314771" y="1017534"/>
                </a:lnTo>
                <a:lnTo>
                  <a:pt x="317103" y="1017534"/>
                </a:lnTo>
                <a:lnTo>
                  <a:pt x="319435" y="1017534"/>
                </a:lnTo>
                <a:lnTo>
                  <a:pt x="321767" y="1017521"/>
                </a:lnTo>
                <a:lnTo>
                  <a:pt x="324098" y="1017521"/>
                </a:lnTo>
                <a:lnTo>
                  <a:pt x="326430" y="1017521"/>
                </a:lnTo>
                <a:lnTo>
                  <a:pt x="328761" y="1017521"/>
                </a:lnTo>
                <a:lnTo>
                  <a:pt x="331092" y="1017521"/>
                </a:lnTo>
                <a:lnTo>
                  <a:pt x="333425" y="1017521"/>
                </a:lnTo>
                <a:lnTo>
                  <a:pt x="335756" y="1017521"/>
                </a:lnTo>
                <a:lnTo>
                  <a:pt x="338088" y="1017521"/>
                </a:lnTo>
                <a:lnTo>
                  <a:pt x="340419" y="1017521"/>
                </a:lnTo>
                <a:lnTo>
                  <a:pt x="342752" y="1017509"/>
                </a:lnTo>
                <a:lnTo>
                  <a:pt x="345083" y="1017509"/>
                </a:lnTo>
                <a:lnTo>
                  <a:pt x="347415" y="1017509"/>
                </a:lnTo>
                <a:lnTo>
                  <a:pt x="349746" y="1017509"/>
                </a:lnTo>
                <a:lnTo>
                  <a:pt x="352077" y="1017509"/>
                </a:lnTo>
                <a:lnTo>
                  <a:pt x="354410" y="1017509"/>
                </a:lnTo>
                <a:lnTo>
                  <a:pt x="356741" y="1017497"/>
                </a:lnTo>
                <a:lnTo>
                  <a:pt x="359073" y="1017497"/>
                </a:lnTo>
                <a:lnTo>
                  <a:pt x="361404" y="1017497"/>
                </a:lnTo>
                <a:lnTo>
                  <a:pt x="363737" y="1017497"/>
                </a:lnTo>
                <a:lnTo>
                  <a:pt x="366068" y="1017497"/>
                </a:lnTo>
                <a:lnTo>
                  <a:pt x="368399" y="1017497"/>
                </a:lnTo>
                <a:lnTo>
                  <a:pt x="370731" y="1017484"/>
                </a:lnTo>
                <a:lnTo>
                  <a:pt x="373062" y="1017484"/>
                </a:lnTo>
                <a:lnTo>
                  <a:pt x="375395" y="1017484"/>
                </a:lnTo>
                <a:lnTo>
                  <a:pt x="377726" y="1017484"/>
                </a:lnTo>
                <a:lnTo>
                  <a:pt x="380058" y="1017472"/>
                </a:lnTo>
                <a:lnTo>
                  <a:pt x="382389" y="1017472"/>
                </a:lnTo>
                <a:lnTo>
                  <a:pt x="384720" y="1017472"/>
                </a:lnTo>
                <a:lnTo>
                  <a:pt x="387053" y="1017472"/>
                </a:lnTo>
                <a:lnTo>
                  <a:pt x="389384" y="1017460"/>
                </a:lnTo>
                <a:lnTo>
                  <a:pt x="391716" y="1017460"/>
                </a:lnTo>
                <a:lnTo>
                  <a:pt x="394047" y="1017460"/>
                </a:lnTo>
                <a:lnTo>
                  <a:pt x="396380" y="1017460"/>
                </a:lnTo>
                <a:lnTo>
                  <a:pt x="398711" y="1017447"/>
                </a:lnTo>
                <a:lnTo>
                  <a:pt x="401043" y="1017447"/>
                </a:lnTo>
                <a:lnTo>
                  <a:pt x="403374" y="1017447"/>
                </a:lnTo>
                <a:lnTo>
                  <a:pt x="405705" y="1017435"/>
                </a:lnTo>
                <a:lnTo>
                  <a:pt x="408038" y="1017435"/>
                </a:lnTo>
                <a:lnTo>
                  <a:pt x="410369" y="1017435"/>
                </a:lnTo>
                <a:lnTo>
                  <a:pt x="412701" y="1017423"/>
                </a:lnTo>
                <a:lnTo>
                  <a:pt x="415032" y="1017423"/>
                </a:lnTo>
                <a:lnTo>
                  <a:pt x="417364" y="1017411"/>
                </a:lnTo>
                <a:lnTo>
                  <a:pt x="419696" y="1017411"/>
                </a:lnTo>
                <a:lnTo>
                  <a:pt x="422027" y="1017411"/>
                </a:lnTo>
                <a:lnTo>
                  <a:pt x="424359" y="1017398"/>
                </a:lnTo>
                <a:lnTo>
                  <a:pt x="426690" y="1017398"/>
                </a:lnTo>
                <a:lnTo>
                  <a:pt x="429022" y="1017386"/>
                </a:lnTo>
                <a:lnTo>
                  <a:pt x="431354" y="1017386"/>
                </a:lnTo>
                <a:lnTo>
                  <a:pt x="433686" y="1017374"/>
                </a:lnTo>
                <a:lnTo>
                  <a:pt x="436017" y="1017374"/>
                </a:lnTo>
                <a:lnTo>
                  <a:pt x="438349" y="1017361"/>
                </a:lnTo>
                <a:lnTo>
                  <a:pt x="440680" y="1017361"/>
                </a:lnTo>
                <a:lnTo>
                  <a:pt x="443012" y="1017349"/>
                </a:lnTo>
                <a:lnTo>
                  <a:pt x="445344" y="1017349"/>
                </a:lnTo>
                <a:lnTo>
                  <a:pt x="447675" y="1017337"/>
                </a:lnTo>
                <a:lnTo>
                  <a:pt x="450007" y="1017324"/>
                </a:lnTo>
                <a:lnTo>
                  <a:pt x="452339" y="1017324"/>
                </a:lnTo>
                <a:lnTo>
                  <a:pt x="454671" y="1017312"/>
                </a:lnTo>
                <a:lnTo>
                  <a:pt x="457002" y="1017312"/>
                </a:lnTo>
                <a:lnTo>
                  <a:pt x="459333" y="1017300"/>
                </a:lnTo>
                <a:lnTo>
                  <a:pt x="461665" y="1017288"/>
                </a:lnTo>
                <a:lnTo>
                  <a:pt x="463997" y="1017275"/>
                </a:lnTo>
                <a:lnTo>
                  <a:pt x="466329" y="1017275"/>
                </a:lnTo>
                <a:lnTo>
                  <a:pt x="468660" y="1017263"/>
                </a:lnTo>
                <a:lnTo>
                  <a:pt x="470992" y="1017251"/>
                </a:lnTo>
                <a:lnTo>
                  <a:pt x="473323" y="1017238"/>
                </a:lnTo>
                <a:lnTo>
                  <a:pt x="475654" y="1017226"/>
                </a:lnTo>
                <a:lnTo>
                  <a:pt x="477987" y="1017226"/>
                </a:lnTo>
                <a:lnTo>
                  <a:pt x="480318" y="1017214"/>
                </a:lnTo>
                <a:lnTo>
                  <a:pt x="482650" y="1017201"/>
                </a:lnTo>
                <a:lnTo>
                  <a:pt x="484981" y="1017189"/>
                </a:lnTo>
                <a:lnTo>
                  <a:pt x="487314" y="1017177"/>
                </a:lnTo>
                <a:lnTo>
                  <a:pt x="489645" y="1017165"/>
                </a:lnTo>
                <a:lnTo>
                  <a:pt x="491977" y="1017152"/>
                </a:lnTo>
                <a:lnTo>
                  <a:pt x="494308" y="1017140"/>
                </a:lnTo>
                <a:lnTo>
                  <a:pt x="496639" y="1017128"/>
                </a:lnTo>
                <a:lnTo>
                  <a:pt x="498972" y="1017103"/>
                </a:lnTo>
                <a:lnTo>
                  <a:pt x="501303" y="1017091"/>
                </a:lnTo>
                <a:lnTo>
                  <a:pt x="503635" y="1017078"/>
                </a:lnTo>
                <a:lnTo>
                  <a:pt x="505966" y="1017066"/>
                </a:lnTo>
                <a:lnTo>
                  <a:pt x="508299" y="1017054"/>
                </a:lnTo>
                <a:lnTo>
                  <a:pt x="510630" y="1017029"/>
                </a:lnTo>
                <a:lnTo>
                  <a:pt x="512961" y="1017017"/>
                </a:lnTo>
                <a:lnTo>
                  <a:pt x="515293" y="1017005"/>
                </a:lnTo>
                <a:lnTo>
                  <a:pt x="517624" y="1016980"/>
                </a:lnTo>
                <a:lnTo>
                  <a:pt x="519957" y="1016968"/>
                </a:lnTo>
                <a:lnTo>
                  <a:pt x="522288" y="1016943"/>
                </a:lnTo>
                <a:lnTo>
                  <a:pt x="524620" y="1016931"/>
                </a:lnTo>
                <a:lnTo>
                  <a:pt x="526951" y="1016906"/>
                </a:lnTo>
                <a:lnTo>
                  <a:pt x="529282" y="1016882"/>
                </a:lnTo>
                <a:lnTo>
                  <a:pt x="531615" y="1016869"/>
                </a:lnTo>
                <a:lnTo>
                  <a:pt x="533946" y="1016845"/>
                </a:lnTo>
                <a:lnTo>
                  <a:pt x="536278" y="1016820"/>
                </a:lnTo>
                <a:lnTo>
                  <a:pt x="538609" y="1016795"/>
                </a:lnTo>
                <a:lnTo>
                  <a:pt x="540942" y="1016771"/>
                </a:lnTo>
                <a:lnTo>
                  <a:pt x="543273" y="1016746"/>
                </a:lnTo>
                <a:lnTo>
                  <a:pt x="545605" y="1016722"/>
                </a:lnTo>
                <a:lnTo>
                  <a:pt x="547936" y="1016697"/>
                </a:lnTo>
                <a:lnTo>
                  <a:pt x="550267" y="1016672"/>
                </a:lnTo>
                <a:lnTo>
                  <a:pt x="552600" y="1016648"/>
                </a:lnTo>
                <a:lnTo>
                  <a:pt x="554931" y="1016623"/>
                </a:lnTo>
                <a:lnTo>
                  <a:pt x="557263" y="1016586"/>
                </a:lnTo>
                <a:lnTo>
                  <a:pt x="559594" y="1016562"/>
                </a:lnTo>
                <a:lnTo>
                  <a:pt x="561926" y="1016537"/>
                </a:lnTo>
                <a:lnTo>
                  <a:pt x="564258" y="1016500"/>
                </a:lnTo>
                <a:lnTo>
                  <a:pt x="566589" y="1016476"/>
                </a:lnTo>
                <a:lnTo>
                  <a:pt x="568921" y="1016439"/>
                </a:lnTo>
                <a:lnTo>
                  <a:pt x="571252" y="1016402"/>
                </a:lnTo>
                <a:lnTo>
                  <a:pt x="573584" y="1016365"/>
                </a:lnTo>
                <a:lnTo>
                  <a:pt x="575916" y="1016340"/>
                </a:lnTo>
                <a:lnTo>
                  <a:pt x="578248" y="1016304"/>
                </a:lnTo>
                <a:lnTo>
                  <a:pt x="580579" y="1016267"/>
                </a:lnTo>
                <a:lnTo>
                  <a:pt x="582911" y="1016217"/>
                </a:lnTo>
                <a:lnTo>
                  <a:pt x="585242" y="1016180"/>
                </a:lnTo>
                <a:lnTo>
                  <a:pt x="587574" y="1016144"/>
                </a:lnTo>
                <a:lnTo>
                  <a:pt x="589906" y="1016107"/>
                </a:lnTo>
                <a:lnTo>
                  <a:pt x="592237" y="1016057"/>
                </a:lnTo>
                <a:lnTo>
                  <a:pt x="594569" y="1016021"/>
                </a:lnTo>
                <a:lnTo>
                  <a:pt x="596900" y="1015971"/>
                </a:lnTo>
                <a:lnTo>
                  <a:pt x="599233" y="1015922"/>
                </a:lnTo>
                <a:lnTo>
                  <a:pt x="601564" y="1015873"/>
                </a:lnTo>
                <a:lnTo>
                  <a:pt x="603895" y="1015824"/>
                </a:lnTo>
                <a:lnTo>
                  <a:pt x="606227" y="1015774"/>
                </a:lnTo>
                <a:lnTo>
                  <a:pt x="608558" y="1015725"/>
                </a:lnTo>
                <a:lnTo>
                  <a:pt x="610891" y="1015676"/>
                </a:lnTo>
                <a:lnTo>
                  <a:pt x="613222" y="1015627"/>
                </a:lnTo>
                <a:lnTo>
                  <a:pt x="615554" y="1015565"/>
                </a:lnTo>
                <a:lnTo>
                  <a:pt x="617885" y="1015504"/>
                </a:lnTo>
                <a:lnTo>
                  <a:pt x="620216" y="1015455"/>
                </a:lnTo>
                <a:lnTo>
                  <a:pt x="622549" y="1015393"/>
                </a:lnTo>
                <a:lnTo>
                  <a:pt x="624880" y="1015332"/>
                </a:lnTo>
                <a:lnTo>
                  <a:pt x="627212" y="1015270"/>
                </a:lnTo>
                <a:lnTo>
                  <a:pt x="629543" y="1015209"/>
                </a:lnTo>
                <a:lnTo>
                  <a:pt x="631876" y="1015135"/>
                </a:lnTo>
                <a:lnTo>
                  <a:pt x="634207" y="1015073"/>
                </a:lnTo>
                <a:lnTo>
                  <a:pt x="636539" y="1014999"/>
                </a:lnTo>
                <a:lnTo>
                  <a:pt x="638870" y="1014926"/>
                </a:lnTo>
                <a:lnTo>
                  <a:pt x="641201" y="1014852"/>
                </a:lnTo>
                <a:lnTo>
                  <a:pt x="643534" y="1014778"/>
                </a:lnTo>
                <a:lnTo>
                  <a:pt x="645865" y="1014704"/>
                </a:lnTo>
                <a:lnTo>
                  <a:pt x="648197" y="1014618"/>
                </a:lnTo>
                <a:lnTo>
                  <a:pt x="650528" y="1014544"/>
                </a:lnTo>
                <a:lnTo>
                  <a:pt x="652861" y="1014458"/>
                </a:lnTo>
                <a:lnTo>
                  <a:pt x="655192" y="1014372"/>
                </a:lnTo>
                <a:lnTo>
                  <a:pt x="657523" y="1014286"/>
                </a:lnTo>
                <a:lnTo>
                  <a:pt x="659855" y="1014200"/>
                </a:lnTo>
                <a:lnTo>
                  <a:pt x="662186" y="1014102"/>
                </a:lnTo>
                <a:lnTo>
                  <a:pt x="664519" y="1014015"/>
                </a:lnTo>
                <a:lnTo>
                  <a:pt x="666850" y="1013917"/>
                </a:lnTo>
                <a:lnTo>
                  <a:pt x="669182" y="1013819"/>
                </a:lnTo>
                <a:lnTo>
                  <a:pt x="671513" y="1013720"/>
                </a:lnTo>
                <a:lnTo>
                  <a:pt x="673845" y="1013609"/>
                </a:lnTo>
                <a:lnTo>
                  <a:pt x="676177" y="1013511"/>
                </a:lnTo>
                <a:lnTo>
                  <a:pt x="678508" y="1013400"/>
                </a:lnTo>
                <a:lnTo>
                  <a:pt x="680840" y="1013290"/>
                </a:lnTo>
                <a:lnTo>
                  <a:pt x="683171" y="1013179"/>
                </a:lnTo>
                <a:lnTo>
                  <a:pt x="685504" y="1013056"/>
                </a:lnTo>
                <a:lnTo>
                  <a:pt x="687835" y="1012945"/>
                </a:lnTo>
                <a:lnTo>
                  <a:pt x="690167" y="1012822"/>
                </a:lnTo>
                <a:lnTo>
                  <a:pt x="692498" y="1012687"/>
                </a:lnTo>
                <a:lnTo>
                  <a:pt x="694829" y="1012564"/>
                </a:lnTo>
                <a:lnTo>
                  <a:pt x="697162" y="1012429"/>
                </a:lnTo>
                <a:lnTo>
                  <a:pt x="699493" y="1012293"/>
                </a:lnTo>
                <a:lnTo>
                  <a:pt x="701825" y="1012158"/>
                </a:lnTo>
                <a:lnTo>
                  <a:pt x="704156" y="1012023"/>
                </a:lnTo>
                <a:lnTo>
                  <a:pt x="706488" y="1011875"/>
                </a:lnTo>
                <a:lnTo>
                  <a:pt x="708820" y="1011727"/>
                </a:lnTo>
                <a:lnTo>
                  <a:pt x="711151" y="1011580"/>
                </a:lnTo>
                <a:lnTo>
                  <a:pt x="713483" y="1011420"/>
                </a:lnTo>
                <a:lnTo>
                  <a:pt x="715814" y="1011272"/>
                </a:lnTo>
                <a:lnTo>
                  <a:pt x="718146" y="1011100"/>
                </a:lnTo>
                <a:lnTo>
                  <a:pt x="720478" y="1010940"/>
                </a:lnTo>
                <a:lnTo>
                  <a:pt x="722810" y="1010768"/>
                </a:lnTo>
                <a:lnTo>
                  <a:pt x="725141" y="1010596"/>
                </a:lnTo>
                <a:lnTo>
                  <a:pt x="727473" y="1010423"/>
                </a:lnTo>
                <a:lnTo>
                  <a:pt x="729804" y="1010239"/>
                </a:lnTo>
                <a:lnTo>
                  <a:pt x="732136" y="1010054"/>
                </a:lnTo>
                <a:lnTo>
                  <a:pt x="734468" y="1009870"/>
                </a:lnTo>
                <a:lnTo>
                  <a:pt x="736803" y="1009673"/>
                </a:lnTo>
                <a:lnTo>
                  <a:pt x="739128" y="1009476"/>
                </a:lnTo>
                <a:lnTo>
                  <a:pt x="741465" y="1009279"/>
                </a:lnTo>
                <a:lnTo>
                  <a:pt x="743790" y="1009070"/>
                </a:lnTo>
                <a:lnTo>
                  <a:pt x="746127" y="1008861"/>
                </a:lnTo>
                <a:lnTo>
                  <a:pt x="748452" y="1008640"/>
                </a:lnTo>
                <a:lnTo>
                  <a:pt x="750789" y="1008418"/>
                </a:lnTo>
                <a:lnTo>
                  <a:pt x="753127" y="1008197"/>
                </a:lnTo>
                <a:lnTo>
                  <a:pt x="755452" y="1007963"/>
                </a:lnTo>
                <a:lnTo>
                  <a:pt x="757789" y="1007729"/>
                </a:lnTo>
                <a:lnTo>
                  <a:pt x="760114" y="1007483"/>
                </a:lnTo>
                <a:lnTo>
                  <a:pt x="762451" y="1007237"/>
                </a:lnTo>
                <a:lnTo>
                  <a:pt x="764776" y="1006991"/>
                </a:lnTo>
                <a:lnTo>
                  <a:pt x="767113" y="1006733"/>
                </a:lnTo>
                <a:lnTo>
                  <a:pt x="769438" y="1006475"/>
                </a:lnTo>
                <a:lnTo>
                  <a:pt x="771776" y="1006204"/>
                </a:lnTo>
                <a:lnTo>
                  <a:pt x="774100" y="1005933"/>
                </a:lnTo>
                <a:lnTo>
                  <a:pt x="776438" y="1005650"/>
                </a:lnTo>
                <a:lnTo>
                  <a:pt x="778775" y="1005368"/>
                </a:lnTo>
                <a:lnTo>
                  <a:pt x="781100" y="1005072"/>
                </a:lnTo>
                <a:lnTo>
                  <a:pt x="783437" y="1004777"/>
                </a:lnTo>
                <a:lnTo>
                  <a:pt x="785762" y="1004470"/>
                </a:lnTo>
                <a:lnTo>
                  <a:pt x="788099" y="1004162"/>
                </a:lnTo>
                <a:lnTo>
                  <a:pt x="790424" y="1003842"/>
                </a:lnTo>
                <a:lnTo>
                  <a:pt x="792762" y="1003522"/>
                </a:lnTo>
                <a:lnTo>
                  <a:pt x="795087" y="1003190"/>
                </a:lnTo>
                <a:lnTo>
                  <a:pt x="797424" y="1002858"/>
                </a:lnTo>
                <a:lnTo>
                  <a:pt x="799749" y="1002514"/>
                </a:lnTo>
                <a:lnTo>
                  <a:pt x="802086" y="1002157"/>
                </a:lnTo>
                <a:lnTo>
                  <a:pt x="804411" y="1001800"/>
                </a:lnTo>
                <a:lnTo>
                  <a:pt x="806748" y="1001431"/>
                </a:lnTo>
                <a:lnTo>
                  <a:pt x="809086" y="1001062"/>
                </a:lnTo>
                <a:lnTo>
                  <a:pt x="811410" y="1000681"/>
                </a:lnTo>
                <a:lnTo>
                  <a:pt x="813748" y="1000299"/>
                </a:lnTo>
                <a:lnTo>
                  <a:pt x="816073" y="999906"/>
                </a:lnTo>
                <a:lnTo>
                  <a:pt x="818410" y="999500"/>
                </a:lnTo>
                <a:lnTo>
                  <a:pt x="820735" y="999082"/>
                </a:lnTo>
                <a:lnTo>
                  <a:pt x="823072" y="998663"/>
                </a:lnTo>
                <a:lnTo>
                  <a:pt x="825397" y="998233"/>
                </a:lnTo>
                <a:lnTo>
                  <a:pt x="827734" y="997802"/>
                </a:lnTo>
                <a:lnTo>
                  <a:pt x="830059" y="997359"/>
                </a:lnTo>
                <a:lnTo>
                  <a:pt x="832397" y="996904"/>
                </a:lnTo>
                <a:lnTo>
                  <a:pt x="834734" y="996437"/>
                </a:lnTo>
                <a:lnTo>
                  <a:pt x="837059" y="995969"/>
                </a:lnTo>
                <a:lnTo>
                  <a:pt x="839396" y="995477"/>
                </a:lnTo>
                <a:lnTo>
                  <a:pt x="841721" y="994997"/>
                </a:lnTo>
                <a:lnTo>
                  <a:pt x="844058" y="994493"/>
                </a:lnTo>
                <a:lnTo>
                  <a:pt x="846383" y="993989"/>
                </a:lnTo>
                <a:lnTo>
                  <a:pt x="848720" y="993460"/>
                </a:lnTo>
                <a:lnTo>
                  <a:pt x="851045" y="992931"/>
                </a:lnTo>
                <a:lnTo>
                  <a:pt x="853383" y="992390"/>
                </a:lnTo>
                <a:lnTo>
                  <a:pt x="855708" y="991848"/>
                </a:lnTo>
                <a:lnTo>
                  <a:pt x="858045" y="991282"/>
                </a:lnTo>
                <a:lnTo>
                  <a:pt x="860382" y="990717"/>
                </a:lnTo>
                <a:lnTo>
                  <a:pt x="862707" y="990138"/>
                </a:lnTo>
                <a:lnTo>
                  <a:pt x="865044" y="989548"/>
                </a:lnTo>
                <a:lnTo>
                  <a:pt x="867369" y="988945"/>
                </a:lnTo>
                <a:lnTo>
                  <a:pt x="869707" y="988330"/>
                </a:lnTo>
                <a:lnTo>
                  <a:pt x="872032" y="987703"/>
                </a:lnTo>
                <a:lnTo>
                  <a:pt x="874369" y="987063"/>
                </a:lnTo>
                <a:lnTo>
                  <a:pt x="876694" y="986423"/>
                </a:lnTo>
                <a:lnTo>
                  <a:pt x="879031" y="985759"/>
                </a:lnTo>
                <a:lnTo>
                  <a:pt x="881356" y="985083"/>
                </a:lnTo>
                <a:lnTo>
                  <a:pt x="883693" y="984406"/>
                </a:lnTo>
                <a:lnTo>
                  <a:pt x="886031" y="983705"/>
                </a:lnTo>
                <a:lnTo>
                  <a:pt x="888355" y="983004"/>
                </a:lnTo>
                <a:lnTo>
                  <a:pt x="890693" y="982278"/>
                </a:lnTo>
                <a:lnTo>
                  <a:pt x="893018" y="981540"/>
                </a:lnTo>
                <a:lnTo>
                  <a:pt x="895355" y="980802"/>
                </a:lnTo>
                <a:lnTo>
                  <a:pt x="897680" y="980039"/>
                </a:lnTo>
                <a:lnTo>
                  <a:pt x="900017" y="979264"/>
                </a:lnTo>
                <a:lnTo>
                  <a:pt x="902342" y="978477"/>
                </a:lnTo>
                <a:lnTo>
                  <a:pt x="904679" y="977677"/>
                </a:lnTo>
                <a:lnTo>
                  <a:pt x="907004" y="976865"/>
                </a:lnTo>
                <a:lnTo>
                  <a:pt x="909342" y="976041"/>
                </a:lnTo>
                <a:lnTo>
                  <a:pt x="911667" y="975192"/>
                </a:lnTo>
                <a:lnTo>
                  <a:pt x="914004" y="974344"/>
                </a:lnTo>
                <a:lnTo>
                  <a:pt x="916341" y="973470"/>
                </a:lnTo>
                <a:lnTo>
                  <a:pt x="918666" y="972584"/>
                </a:lnTo>
                <a:lnTo>
                  <a:pt x="921003" y="971686"/>
                </a:lnTo>
                <a:lnTo>
                  <a:pt x="923328" y="970764"/>
                </a:lnTo>
                <a:lnTo>
                  <a:pt x="925666" y="969841"/>
                </a:lnTo>
                <a:lnTo>
                  <a:pt x="927991" y="968894"/>
                </a:lnTo>
                <a:lnTo>
                  <a:pt x="930328" y="967922"/>
                </a:lnTo>
                <a:lnTo>
                  <a:pt x="932653" y="966950"/>
                </a:lnTo>
                <a:lnTo>
                  <a:pt x="934990" y="965954"/>
                </a:lnTo>
                <a:lnTo>
                  <a:pt x="937315" y="964945"/>
                </a:lnTo>
                <a:lnTo>
                  <a:pt x="939652" y="963924"/>
                </a:lnTo>
                <a:lnTo>
                  <a:pt x="941990" y="962879"/>
                </a:lnTo>
                <a:lnTo>
                  <a:pt x="944315" y="961821"/>
                </a:lnTo>
                <a:lnTo>
                  <a:pt x="946652" y="960738"/>
                </a:lnTo>
                <a:lnTo>
                  <a:pt x="948977" y="959643"/>
                </a:lnTo>
                <a:lnTo>
                  <a:pt x="951314" y="958536"/>
                </a:lnTo>
                <a:lnTo>
                  <a:pt x="953639" y="957405"/>
                </a:lnTo>
                <a:lnTo>
                  <a:pt x="955976" y="956260"/>
                </a:lnTo>
                <a:lnTo>
                  <a:pt x="958301" y="955092"/>
                </a:lnTo>
                <a:lnTo>
                  <a:pt x="960638" y="953911"/>
                </a:lnTo>
                <a:lnTo>
                  <a:pt x="962963" y="952718"/>
                </a:lnTo>
                <a:lnTo>
                  <a:pt x="965301" y="951500"/>
                </a:lnTo>
                <a:lnTo>
                  <a:pt x="967638" y="950257"/>
                </a:lnTo>
                <a:lnTo>
                  <a:pt x="969963" y="949003"/>
                </a:lnTo>
                <a:lnTo>
                  <a:pt x="972300" y="947723"/>
                </a:lnTo>
                <a:lnTo>
                  <a:pt x="974625" y="946432"/>
                </a:lnTo>
                <a:lnTo>
                  <a:pt x="976962" y="945115"/>
                </a:lnTo>
                <a:lnTo>
                  <a:pt x="979287" y="943787"/>
                </a:lnTo>
                <a:lnTo>
                  <a:pt x="981625" y="942434"/>
                </a:lnTo>
                <a:lnTo>
                  <a:pt x="983949" y="941056"/>
                </a:lnTo>
                <a:lnTo>
                  <a:pt x="986287" y="939666"/>
                </a:lnTo>
                <a:lnTo>
                  <a:pt x="988612" y="938251"/>
                </a:lnTo>
                <a:lnTo>
                  <a:pt x="990949" y="936812"/>
                </a:lnTo>
                <a:lnTo>
                  <a:pt x="993286" y="935360"/>
                </a:lnTo>
                <a:lnTo>
                  <a:pt x="995611" y="933884"/>
                </a:lnTo>
                <a:lnTo>
                  <a:pt x="997948" y="932383"/>
                </a:lnTo>
                <a:lnTo>
                  <a:pt x="1000273" y="930870"/>
                </a:lnTo>
                <a:lnTo>
                  <a:pt x="1002611" y="929320"/>
                </a:lnTo>
                <a:lnTo>
                  <a:pt x="1004936" y="927758"/>
                </a:lnTo>
                <a:lnTo>
                  <a:pt x="1007273" y="926184"/>
                </a:lnTo>
                <a:lnTo>
                  <a:pt x="1009598" y="924572"/>
                </a:lnTo>
                <a:lnTo>
                  <a:pt x="1011935" y="922948"/>
                </a:lnTo>
                <a:lnTo>
                  <a:pt x="1014260" y="921288"/>
                </a:lnTo>
                <a:lnTo>
                  <a:pt x="1016597" y="919615"/>
                </a:lnTo>
                <a:lnTo>
                  <a:pt x="1018922" y="917929"/>
                </a:lnTo>
                <a:lnTo>
                  <a:pt x="1021259" y="916207"/>
                </a:lnTo>
                <a:lnTo>
                  <a:pt x="1023597" y="914460"/>
                </a:lnTo>
                <a:lnTo>
                  <a:pt x="1025922" y="912701"/>
                </a:lnTo>
                <a:lnTo>
                  <a:pt x="1028259" y="910905"/>
                </a:lnTo>
                <a:lnTo>
                  <a:pt x="1030584" y="909097"/>
                </a:lnTo>
                <a:lnTo>
                  <a:pt x="1032921" y="907264"/>
                </a:lnTo>
                <a:lnTo>
                  <a:pt x="1035246" y="905394"/>
                </a:lnTo>
                <a:lnTo>
                  <a:pt x="1037583" y="903512"/>
                </a:lnTo>
                <a:lnTo>
                  <a:pt x="1039908" y="901606"/>
                </a:lnTo>
                <a:lnTo>
                  <a:pt x="1042246" y="899674"/>
                </a:lnTo>
                <a:lnTo>
                  <a:pt x="1044571" y="897718"/>
                </a:lnTo>
                <a:lnTo>
                  <a:pt x="1046908" y="895725"/>
                </a:lnTo>
                <a:lnTo>
                  <a:pt x="1049245" y="893720"/>
                </a:lnTo>
                <a:lnTo>
                  <a:pt x="1051570" y="891691"/>
                </a:lnTo>
                <a:lnTo>
                  <a:pt x="1053907" y="889636"/>
                </a:lnTo>
                <a:lnTo>
                  <a:pt x="1056232" y="887545"/>
                </a:lnTo>
                <a:lnTo>
                  <a:pt x="1058569" y="885442"/>
                </a:lnTo>
                <a:lnTo>
                  <a:pt x="1060894" y="883301"/>
                </a:lnTo>
                <a:lnTo>
                  <a:pt x="1063232" y="881136"/>
                </a:lnTo>
                <a:lnTo>
                  <a:pt x="1065557" y="878959"/>
                </a:lnTo>
                <a:lnTo>
                  <a:pt x="1067894" y="876744"/>
                </a:lnTo>
                <a:lnTo>
                  <a:pt x="1070219" y="874506"/>
                </a:lnTo>
                <a:lnTo>
                  <a:pt x="1072556" y="872230"/>
                </a:lnTo>
                <a:lnTo>
                  <a:pt x="1074893" y="869942"/>
                </a:lnTo>
                <a:lnTo>
                  <a:pt x="1077218" y="867629"/>
                </a:lnTo>
                <a:lnTo>
                  <a:pt x="1079556" y="865280"/>
                </a:lnTo>
                <a:lnTo>
                  <a:pt x="1081881" y="862905"/>
                </a:lnTo>
                <a:lnTo>
                  <a:pt x="1084218" y="860507"/>
                </a:lnTo>
                <a:lnTo>
                  <a:pt x="1086543" y="858071"/>
                </a:lnTo>
                <a:lnTo>
                  <a:pt x="1088880" y="855623"/>
                </a:lnTo>
                <a:lnTo>
                  <a:pt x="1091205" y="853138"/>
                </a:lnTo>
                <a:lnTo>
                  <a:pt x="1093542" y="850629"/>
                </a:lnTo>
                <a:lnTo>
                  <a:pt x="1095867" y="848095"/>
                </a:lnTo>
                <a:lnTo>
                  <a:pt x="1098205" y="845524"/>
                </a:lnTo>
                <a:lnTo>
                  <a:pt x="1100542" y="842940"/>
                </a:lnTo>
                <a:lnTo>
                  <a:pt x="1102867" y="840320"/>
                </a:lnTo>
                <a:lnTo>
                  <a:pt x="1105204" y="837663"/>
                </a:lnTo>
                <a:lnTo>
                  <a:pt x="1107529" y="834994"/>
                </a:lnTo>
                <a:lnTo>
                  <a:pt x="1109866" y="832287"/>
                </a:lnTo>
                <a:lnTo>
                  <a:pt x="1112191" y="829556"/>
                </a:lnTo>
                <a:lnTo>
                  <a:pt x="1114529" y="826789"/>
                </a:lnTo>
                <a:lnTo>
                  <a:pt x="1116853" y="824008"/>
                </a:lnTo>
                <a:lnTo>
                  <a:pt x="1119191" y="821192"/>
                </a:lnTo>
                <a:lnTo>
                  <a:pt x="1121516" y="818338"/>
                </a:lnTo>
                <a:lnTo>
                  <a:pt x="1123853" y="815471"/>
                </a:lnTo>
                <a:lnTo>
                  <a:pt x="1126178" y="812568"/>
                </a:lnTo>
                <a:lnTo>
                  <a:pt x="1128515" y="809628"/>
                </a:lnTo>
                <a:lnTo>
                  <a:pt x="1130852" y="806676"/>
                </a:lnTo>
                <a:lnTo>
                  <a:pt x="1133177" y="803687"/>
                </a:lnTo>
                <a:lnTo>
                  <a:pt x="1135515" y="800673"/>
                </a:lnTo>
                <a:lnTo>
                  <a:pt x="1137840" y="797622"/>
                </a:lnTo>
                <a:lnTo>
                  <a:pt x="1140177" y="794547"/>
                </a:lnTo>
                <a:lnTo>
                  <a:pt x="1142502" y="791447"/>
                </a:lnTo>
                <a:lnTo>
                  <a:pt x="1144839" y="788310"/>
                </a:lnTo>
                <a:lnTo>
                  <a:pt x="1147164" y="785148"/>
                </a:lnTo>
                <a:lnTo>
                  <a:pt x="1149501" y="781962"/>
                </a:lnTo>
                <a:lnTo>
                  <a:pt x="1151826" y="778739"/>
                </a:lnTo>
                <a:lnTo>
                  <a:pt x="1154164" y="775492"/>
                </a:lnTo>
                <a:lnTo>
                  <a:pt x="1156501" y="772220"/>
                </a:lnTo>
                <a:lnTo>
                  <a:pt x="1158826" y="768911"/>
                </a:lnTo>
                <a:lnTo>
                  <a:pt x="1161163" y="765589"/>
                </a:lnTo>
                <a:lnTo>
                  <a:pt x="1163488" y="762219"/>
                </a:lnTo>
                <a:lnTo>
                  <a:pt x="1165825" y="758836"/>
                </a:lnTo>
                <a:lnTo>
                  <a:pt x="1168150" y="755416"/>
                </a:lnTo>
                <a:lnTo>
                  <a:pt x="1170487" y="751972"/>
                </a:lnTo>
                <a:lnTo>
                  <a:pt x="1172812" y="748490"/>
                </a:lnTo>
                <a:lnTo>
                  <a:pt x="1175150" y="744997"/>
                </a:lnTo>
                <a:lnTo>
                  <a:pt x="1177475" y="741454"/>
                </a:lnTo>
                <a:lnTo>
                  <a:pt x="1179812" y="737899"/>
                </a:lnTo>
                <a:lnTo>
                  <a:pt x="1182149" y="734319"/>
                </a:lnTo>
                <a:lnTo>
                  <a:pt x="1184474" y="730703"/>
                </a:lnTo>
                <a:lnTo>
                  <a:pt x="1186811" y="727061"/>
                </a:lnTo>
                <a:lnTo>
                  <a:pt x="1189136" y="723383"/>
                </a:lnTo>
                <a:lnTo>
                  <a:pt x="1191474" y="719693"/>
                </a:lnTo>
                <a:lnTo>
                  <a:pt x="1193798" y="715966"/>
                </a:lnTo>
                <a:lnTo>
                  <a:pt x="1196136" y="712214"/>
                </a:lnTo>
                <a:lnTo>
                  <a:pt x="1198461" y="708425"/>
                </a:lnTo>
                <a:lnTo>
                  <a:pt x="1200798" y="704624"/>
                </a:lnTo>
                <a:lnTo>
                  <a:pt x="1203123" y="700786"/>
                </a:lnTo>
                <a:lnTo>
                  <a:pt x="1205460" y="696923"/>
                </a:lnTo>
                <a:lnTo>
                  <a:pt x="1207797" y="693036"/>
                </a:lnTo>
                <a:lnTo>
                  <a:pt x="1210122" y="689124"/>
                </a:lnTo>
                <a:lnTo>
                  <a:pt x="1212460" y="685188"/>
                </a:lnTo>
                <a:lnTo>
                  <a:pt x="1214785" y="681227"/>
                </a:lnTo>
                <a:lnTo>
                  <a:pt x="1217122" y="677229"/>
                </a:lnTo>
                <a:lnTo>
                  <a:pt x="1219447" y="673218"/>
                </a:lnTo>
                <a:lnTo>
                  <a:pt x="1221784" y="669171"/>
                </a:lnTo>
                <a:lnTo>
                  <a:pt x="1224109" y="665099"/>
                </a:lnTo>
                <a:lnTo>
                  <a:pt x="1226446" y="661015"/>
                </a:lnTo>
                <a:lnTo>
                  <a:pt x="1228771" y="656894"/>
                </a:lnTo>
                <a:lnTo>
                  <a:pt x="1231108" y="652749"/>
                </a:lnTo>
                <a:lnTo>
                  <a:pt x="1233446" y="648591"/>
                </a:lnTo>
                <a:lnTo>
                  <a:pt x="1235771" y="644396"/>
                </a:lnTo>
                <a:lnTo>
                  <a:pt x="1238108" y="640177"/>
                </a:lnTo>
                <a:lnTo>
                  <a:pt x="1240433" y="635945"/>
                </a:lnTo>
                <a:lnTo>
                  <a:pt x="1242770" y="631689"/>
                </a:lnTo>
                <a:lnTo>
                  <a:pt x="1245095" y="627408"/>
                </a:lnTo>
                <a:lnTo>
                  <a:pt x="1247432" y="623090"/>
                </a:lnTo>
                <a:lnTo>
                  <a:pt x="1249757" y="618772"/>
                </a:lnTo>
                <a:lnTo>
                  <a:pt x="1252095" y="614418"/>
                </a:lnTo>
                <a:lnTo>
                  <a:pt x="1254420" y="610051"/>
                </a:lnTo>
                <a:lnTo>
                  <a:pt x="1256757" y="605647"/>
                </a:lnTo>
                <a:lnTo>
                  <a:pt x="1259082" y="601238"/>
                </a:lnTo>
                <a:lnTo>
                  <a:pt x="1261419" y="596803"/>
                </a:lnTo>
                <a:lnTo>
                  <a:pt x="1263756" y="592348"/>
                </a:lnTo>
                <a:lnTo>
                  <a:pt x="1266081" y="587873"/>
                </a:lnTo>
                <a:lnTo>
                  <a:pt x="1268419" y="583378"/>
                </a:lnTo>
                <a:lnTo>
                  <a:pt x="1270744" y="578863"/>
                </a:lnTo>
                <a:lnTo>
                  <a:pt x="1273081" y="574329"/>
                </a:lnTo>
                <a:lnTo>
                  <a:pt x="1275406" y="569777"/>
                </a:lnTo>
                <a:lnTo>
                  <a:pt x="1277743" y="565207"/>
                </a:lnTo>
                <a:lnTo>
                  <a:pt x="1280068" y="560620"/>
                </a:lnTo>
                <a:lnTo>
                  <a:pt x="1282405" y="556015"/>
                </a:lnTo>
                <a:lnTo>
                  <a:pt x="1284730" y="551393"/>
                </a:lnTo>
                <a:lnTo>
                  <a:pt x="1287067" y="546754"/>
                </a:lnTo>
                <a:lnTo>
                  <a:pt x="1289405" y="542099"/>
                </a:lnTo>
                <a:lnTo>
                  <a:pt x="1291730" y="537428"/>
                </a:lnTo>
                <a:lnTo>
                  <a:pt x="1294067" y="532743"/>
                </a:lnTo>
                <a:lnTo>
                  <a:pt x="1296392" y="528042"/>
                </a:lnTo>
                <a:lnTo>
                  <a:pt x="1298729" y="523327"/>
                </a:lnTo>
                <a:lnTo>
                  <a:pt x="1301054" y="518599"/>
                </a:lnTo>
                <a:lnTo>
                  <a:pt x="1303391" y="513856"/>
                </a:lnTo>
                <a:lnTo>
                  <a:pt x="1305716" y="509102"/>
                </a:lnTo>
                <a:lnTo>
                  <a:pt x="1308054" y="504334"/>
                </a:lnTo>
                <a:lnTo>
                  <a:pt x="1310379" y="499555"/>
                </a:lnTo>
                <a:lnTo>
                  <a:pt x="1312716" y="494764"/>
                </a:lnTo>
                <a:lnTo>
                  <a:pt x="1315053" y="489962"/>
                </a:lnTo>
                <a:lnTo>
                  <a:pt x="1317378" y="485150"/>
                </a:lnTo>
                <a:lnTo>
                  <a:pt x="1319715" y="480328"/>
                </a:lnTo>
                <a:lnTo>
                  <a:pt x="1322040" y="475496"/>
                </a:lnTo>
                <a:lnTo>
                  <a:pt x="1324378" y="470655"/>
                </a:lnTo>
                <a:lnTo>
                  <a:pt x="1326702" y="465806"/>
                </a:lnTo>
                <a:lnTo>
                  <a:pt x="1329040" y="460950"/>
                </a:lnTo>
                <a:lnTo>
                  <a:pt x="1331365" y="456086"/>
                </a:lnTo>
                <a:lnTo>
                  <a:pt x="1333702" y="451215"/>
                </a:lnTo>
                <a:lnTo>
                  <a:pt x="1336027" y="446338"/>
                </a:lnTo>
                <a:lnTo>
                  <a:pt x="1338364" y="441456"/>
                </a:lnTo>
                <a:lnTo>
                  <a:pt x="1340701" y="436568"/>
                </a:lnTo>
                <a:lnTo>
                  <a:pt x="1343026" y="431676"/>
                </a:lnTo>
                <a:lnTo>
                  <a:pt x="1345364" y="426780"/>
                </a:lnTo>
                <a:lnTo>
                  <a:pt x="1347689" y="421882"/>
                </a:lnTo>
                <a:lnTo>
                  <a:pt x="1350026" y="416980"/>
                </a:lnTo>
                <a:lnTo>
                  <a:pt x="1352351" y="412076"/>
                </a:lnTo>
                <a:lnTo>
                  <a:pt x="1354688" y="407170"/>
                </a:lnTo>
                <a:lnTo>
                  <a:pt x="1357013" y="402265"/>
                </a:lnTo>
                <a:lnTo>
                  <a:pt x="1359350" y="397359"/>
                </a:lnTo>
                <a:lnTo>
                  <a:pt x="1361675" y="392452"/>
                </a:lnTo>
                <a:lnTo>
                  <a:pt x="1364012" y="387547"/>
                </a:lnTo>
                <a:lnTo>
                  <a:pt x="1366337" y="382644"/>
                </a:lnTo>
                <a:lnTo>
                  <a:pt x="1368675" y="377743"/>
                </a:lnTo>
                <a:lnTo>
                  <a:pt x="1371012" y="372845"/>
                </a:lnTo>
                <a:lnTo>
                  <a:pt x="1373337" y="367950"/>
                </a:lnTo>
                <a:lnTo>
                  <a:pt x="1375674" y="363060"/>
                </a:lnTo>
                <a:lnTo>
                  <a:pt x="1377999" y="358174"/>
                </a:lnTo>
                <a:lnTo>
                  <a:pt x="1380336" y="353294"/>
                </a:lnTo>
                <a:lnTo>
                  <a:pt x="1382661" y="348420"/>
                </a:lnTo>
                <a:lnTo>
                  <a:pt x="1384999" y="343554"/>
                </a:lnTo>
                <a:lnTo>
                  <a:pt x="1387324" y="338695"/>
                </a:lnTo>
                <a:lnTo>
                  <a:pt x="1389661" y="333843"/>
                </a:lnTo>
                <a:lnTo>
                  <a:pt x="1391986" y="329000"/>
                </a:lnTo>
                <a:lnTo>
                  <a:pt x="1394323" y="324168"/>
                </a:lnTo>
                <a:lnTo>
                  <a:pt x="1396660" y="319345"/>
                </a:lnTo>
                <a:lnTo>
                  <a:pt x="1398985" y="314534"/>
                </a:lnTo>
                <a:lnTo>
                  <a:pt x="1401322" y="309733"/>
                </a:lnTo>
                <a:lnTo>
                  <a:pt x="1403647" y="304945"/>
                </a:lnTo>
                <a:lnTo>
                  <a:pt x="1405985" y="300169"/>
                </a:lnTo>
                <a:lnTo>
                  <a:pt x="1408310" y="295409"/>
                </a:lnTo>
                <a:lnTo>
                  <a:pt x="1410647" y="290662"/>
                </a:lnTo>
                <a:lnTo>
                  <a:pt x="1412972" y="285929"/>
                </a:lnTo>
                <a:lnTo>
                  <a:pt x="1415309" y="281213"/>
                </a:lnTo>
                <a:lnTo>
                  <a:pt x="1417634" y="276514"/>
                </a:lnTo>
                <a:lnTo>
                  <a:pt x="1419971" y="271831"/>
                </a:lnTo>
                <a:lnTo>
                  <a:pt x="1422309" y="267166"/>
                </a:lnTo>
                <a:lnTo>
                  <a:pt x="1424634" y="262520"/>
                </a:lnTo>
                <a:lnTo>
                  <a:pt x="1426971" y="257892"/>
                </a:lnTo>
                <a:lnTo>
                  <a:pt x="1429296" y="253285"/>
                </a:lnTo>
                <a:lnTo>
                  <a:pt x="1431633" y="248698"/>
                </a:lnTo>
                <a:lnTo>
                  <a:pt x="1433958" y="244133"/>
                </a:lnTo>
                <a:lnTo>
                  <a:pt x="1436295" y="239590"/>
                </a:lnTo>
                <a:lnTo>
                  <a:pt x="1438620" y="235069"/>
                </a:lnTo>
                <a:lnTo>
                  <a:pt x="1440958" y="230573"/>
                </a:lnTo>
                <a:lnTo>
                  <a:pt x="1443283" y="226100"/>
                </a:lnTo>
                <a:lnTo>
                  <a:pt x="1445620" y="221652"/>
                </a:lnTo>
                <a:lnTo>
                  <a:pt x="1447957" y="217230"/>
                </a:lnTo>
                <a:lnTo>
                  <a:pt x="1450282" y="212835"/>
                </a:lnTo>
                <a:lnTo>
                  <a:pt x="1452619" y="208465"/>
                </a:lnTo>
                <a:lnTo>
                  <a:pt x="1454944" y="204124"/>
                </a:lnTo>
                <a:lnTo>
                  <a:pt x="1457282" y="199811"/>
                </a:lnTo>
                <a:lnTo>
                  <a:pt x="1459606" y="195528"/>
                </a:lnTo>
                <a:lnTo>
                  <a:pt x="1461944" y="191273"/>
                </a:lnTo>
                <a:lnTo>
                  <a:pt x="1464269" y="187050"/>
                </a:lnTo>
                <a:lnTo>
                  <a:pt x="1466606" y="182857"/>
                </a:lnTo>
                <a:lnTo>
                  <a:pt x="1468931" y="178697"/>
                </a:lnTo>
                <a:lnTo>
                  <a:pt x="1471268" y="174569"/>
                </a:lnTo>
                <a:lnTo>
                  <a:pt x="1473593" y="170474"/>
                </a:lnTo>
                <a:lnTo>
                  <a:pt x="1475930" y="166413"/>
                </a:lnTo>
                <a:lnTo>
                  <a:pt x="1478268" y="162387"/>
                </a:lnTo>
                <a:lnTo>
                  <a:pt x="1480593" y="158396"/>
                </a:lnTo>
                <a:lnTo>
                  <a:pt x="1482930" y="154440"/>
                </a:lnTo>
                <a:lnTo>
                  <a:pt x="1485255" y="150522"/>
                </a:lnTo>
                <a:lnTo>
                  <a:pt x="1487592" y="146641"/>
                </a:lnTo>
                <a:lnTo>
                  <a:pt x="1489917" y="142797"/>
                </a:lnTo>
                <a:lnTo>
                  <a:pt x="1492254" y="138992"/>
                </a:lnTo>
                <a:lnTo>
                  <a:pt x="1494579" y="135227"/>
                </a:lnTo>
                <a:lnTo>
                  <a:pt x="1496916" y="131502"/>
                </a:lnTo>
                <a:lnTo>
                  <a:pt x="1499241" y="127816"/>
                </a:lnTo>
                <a:lnTo>
                  <a:pt x="1501579" y="124171"/>
                </a:lnTo>
                <a:lnTo>
                  <a:pt x="1503916" y="120569"/>
                </a:lnTo>
                <a:lnTo>
                  <a:pt x="1506241" y="117009"/>
                </a:lnTo>
                <a:lnTo>
                  <a:pt x="1508578" y="113492"/>
                </a:lnTo>
                <a:lnTo>
                  <a:pt x="1510903" y="110019"/>
                </a:lnTo>
                <a:lnTo>
                  <a:pt x="1513240" y="106590"/>
                </a:lnTo>
                <a:lnTo>
                  <a:pt x="1515565" y="103206"/>
                </a:lnTo>
                <a:lnTo>
                  <a:pt x="1517903" y="99866"/>
                </a:lnTo>
                <a:lnTo>
                  <a:pt x="1520228" y="96574"/>
                </a:lnTo>
                <a:lnTo>
                  <a:pt x="1522565" y="93328"/>
                </a:lnTo>
                <a:lnTo>
                  <a:pt x="1524890" y="90128"/>
                </a:lnTo>
                <a:lnTo>
                  <a:pt x="1527227" y="86977"/>
                </a:lnTo>
                <a:lnTo>
                  <a:pt x="1529564" y="83874"/>
                </a:lnTo>
                <a:lnTo>
                  <a:pt x="1531889" y="80820"/>
                </a:lnTo>
                <a:lnTo>
                  <a:pt x="1534226" y="77815"/>
                </a:lnTo>
                <a:lnTo>
                  <a:pt x="1536551" y="74860"/>
                </a:lnTo>
                <a:lnTo>
                  <a:pt x="1538889" y="71956"/>
                </a:lnTo>
                <a:lnTo>
                  <a:pt x="1541214" y="69103"/>
                </a:lnTo>
                <a:lnTo>
                  <a:pt x="1543551" y="66301"/>
                </a:lnTo>
                <a:lnTo>
                  <a:pt x="1545876" y="63551"/>
                </a:lnTo>
                <a:lnTo>
                  <a:pt x="1548213" y="60854"/>
                </a:lnTo>
                <a:lnTo>
                  <a:pt x="1550538" y="58209"/>
                </a:lnTo>
                <a:lnTo>
                  <a:pt x="1552875" y="55618"/>
                </a:lnTo>
                <a:lnTo>
                  <a:pt x="1555213" y="53082"/>
                </a:lnTo>
                <a:lnTo>
                  <a:pt x="1557538" y="50599"/>
                </a:lnTo>
                <a:lnTo>
                  <a:pt x="1559875" y="48171"/>
                </a:lnTo>
                <a:lnTo>
                  <a:pt x="1562200" y="45799"/>
                </a:lnTo>
                <a:lnTo>
                  <a:pt x="1564537" y="43483"/>
                </a:lnTo>
                <a:lnTo>
                  <a:pt x="1566862" y="41222"/>
                </a:lnTo>
                <a:lnTo>
                  <a:pt x="1569199" y="39019"/>
                </a:lnTo>
                <a:lnTo>
                  <a:pt x="1571524" y="36871"/>
                </a:lnTo>
                <a:lnTo>
                  <a:pt x="1573861" y="34782"/>
                </a:lnTo>
                <a:lnTo>
                  <a:pt x="1576186" y="32750"/>
                </a:lnTo>
                <a:lnTo>
                  <a:pt x="1578524" y="30777"/>
                </a:lnTo>
                <a:lnTo>
                  <a:pt x="1580849" y="28863"/>
                </a:lnTo>
                <a:lnTo>
                  <a:pt x="1583186" y="27006"/>
                </a:lnTo>
                <a:lnTo>
                  <a:pt x="1585523" y="25209"/>
                </a:lnTo>
                <a:lnTo>
                  <a:pt x="1587848" y="23472"/>
                </a:lnTo>
                <a:lnTo>
                  <a:pt x="1590185" y="21794"/>
                </a:lnTo>
                <a:lnTo>
                  <a:pt x="1592510" y="20178"/>
                </a:lnTo>
                <a:lnTo>
                  <a:pt x="1594848" y="18621"/>
                </a:lnTo>
                <a:lnTo>
                  <a:pt x="1597173" y="17125"/>
                </a:lnTo>
                <a:lnTo>
                  <a:pt x="1599510" y="15690"/>
                </a:lnTo>
                <a:lnTo>
                  <a:pt x="1601835" y="14318"/>
                </a:lnTo>
                <a:lnTo>
                  <a:pt x="1604172" y="13005"/>
                </a:lnTo>
                <a:lnTo>
                  <a:pt x="1606497" y="11755"/>
                </a:lnTo>
                <a:lnTo>
                  <a:pt x="1608834" y="10568"/>
                </a:lnTo>
                <a:lnTo>
                  <a:pt x="1611172" y="9443"/>
                </a:lnTo>
                <a:lnTo>
                  <a:pt x="1613497" y="8378"/>
                </a:lnTo>
                <a:lnTo>
                  <a:pt x="1615834" y="7378"/>
                </a:lnTo>
                <a:lnTo>
                  <a:pt x="1618159" y="6441"/>
                </a:lnTo>
                <a:lnTo>
                  <a:pt x="1620496" y="5566"/>
                </a:lnTo>
                <a:lnTo>
                  <a:pt x="1622821" y="4756"/>
                </a:lnTo>
                <a:lnTo>
                  <a:pt x="1625158" y="4008"/>
                </a:lnTo>
                <a:lnTo>
                  <a:pt x="1627483" y="3324"/>
                </a:lnTo>
                <a:lnTo>
                  <a:pt x="1629820" y="2704"/>
                </a:lnTo>
                <a:lnTo>
                  <a:pt x="1632145" y="2147"/>
                </a:lnTo>
                <a:lnTo>
                  <a:pt x="1634483" y="1655"/>
                </a:lnTo>
                <a:lnTo>
                  <a:pt x="1636820" y="1225"/>
                </a:lnTo>
                <a:lnTo>
                  <a:pt x="1639145" y="861"/>
                </a:lnTo>
                <a:lnTo>
                  <a:pt x="1641482" y="561"/>
                </a:lnTo>
                <a:lnTo>
                  <a:pt x="1643807" y="324"/>
                </a:lnTo>
                <a:lnTo>
                  <a:pt x="1646144" y="153"/>
                </a:lnTo>
                <a:lnTo>
                  <a:pt x="1648469" y="44"/>
                </a:lnTo>
                <a:lnTo>
                  <a:pt x="1650807" y="0"/>
                </a:lnTo>
                <a:lnTo>
                  <a:pt x="1653132" y="21"/>
                </a:lnTo>
                <a:lnTo>
                  <a:pt x="1655469" y="107"/>
                </a:lnTo>
                <a:lnTo>
                  <a:pt x="1657794" y="256"/>
                </a:lnTo>
                <a:lnTo>
                  <a:pt x="1660131" y="470"/>
                </a:lnTo>
                <a:lnTo>
                  <a:pt x="1662468" y="747"/>
                </a:lnTo>
                <a:lnTo>
                  <a:pt x="1664793" y="1090"/>
                </a:lnTo>
                <a:lnTo>
                  <a:pt x="1667131" y="1496"/>
                </a:lnTo>
                <a:lnTo>
                  <a:pt x="1669455" y="1966"/>
                </a:lnTo>
                <a:lnTo>
                  <a:pt x="1671793" y="2500"/>
                </a:lnTo>
                <a:lnTo>
                  <a:pt x="1674118" y="3098"/>
                </a:lnTo>
                <a:lnTo>
                  <a:pt x="1676455" y="3759"/>
                </a:lnTo>
                <a:lnTo>
                  <a:pt x="1678780" y="4484"/>
                </a:lnTo>
                <a:lnTo>
                  <a:pt x="1681117" y="5272"/>
                </a:lnTo>
                <a:lnTo>
                  <a:pt x="1683442" y="6125"/>
                </a:lnTo>
                <a:lnTo>
                  <a:pt x="1685779" y="7040"/>
                </a:lnTo>
                <a:lnTo>
                  <a:pt x="1688104" y="8018"/>
                </a:lnTo>
                <a:lnTo>
                  <a:pt x="1690442" y="9059"/>
                </a:lnTo>
                <a:lnTo>
                  <a:pt x="1692779" y="10162"/>
                </a:lnTo>
                <a:lnTo>
                  <a:pt x="1695104" y="11328"/>
                </a:lnTo>
                <a:lnTo>
                  <a:pt x="1697441" y="12556"/>
                </a:lnTo>
                <a:lnTo>
                  <a:pt x="1699766" y="13846"/>
                </a:lnTo>
                <a:lnTo>
                  <a:pt x="1702103" y="15198"/>
                </a:lnTo>
                <a:lnTo>
                  <a:pt x="1704428" y="16611"/>
                </a:lnTo>
                <a:lnTo>
                  <a:pt x="1706765" y="18085"/>
                </a:lnTo>
                <a:lnTo>
                  <a:pt x="1709090" y="19621"/>
                </a:lnTo>
                <a:lnTo>
                  <a:pt x="1711428" y="21216"/>
                </a:lnTo>
                <a:lnTo>
                  <a:pt x="1713753" y="22872"/>
                </a:lnTo>
                <a:lnTo>
                  <a:pt x="1716090" y="24588"/>
                </a:lnTo>
                <a:lnTo>
                  <a:pt x="1718427" y="26364"/>
                </a:lnTo>
                <a:lnTo>
                  <a:pt x="1720752" y="28200"/>
                </a:lnTo>
                <a:lnTo>
                  <a:pt x="1723089" y="30093"/>
                </a:lnTo>
                <a:lnTo>
                  <a:pt x="1725414" y="32046"/>
                </a:lnTo>
                <a:lnTo>
                  <a:pt x="1727752" y="34058"/>
                </a:lnTo>
                <a:lnTo>
                  <a:pt x="1730077" y="36125"/>
                </a:lnTo>
                <a:lnTo>
                  <a:pt x="1732414" y="38252"/>
                </a:lnTo>
                <a:lnTo>
                  <a:pt x="1734739" y="40436"/>
                </a:lnTo>
                <a:lnTo>
                  <a:pt x="1737076" y="42677"/>
                </a:lnTo>
                <a:lnTo>
                  <a:pt x="1739401" y="44974"/>
                </a:lnTo>
                <a:lnTo>
                  <a:pt x="1741738" y="47326"/>
                </a:lnTo>
                <a:lnTo>
                  <a:pt x="1744075" y="49734"/>
                </a:lnTo>
                <a:lnTo>
                  <a:pt x="1746400" y="52197"/>
                </a:lnTo>
                <a:lnTo>
                  <a:pt x="1748738" y="54715"/>
                </a:lnTo>
                <a:lnTo>
                  <a:pt x="1751063" y="57286"/>
                </a:lnTo>
                <a:lnTo>
                  <a:pt x="1753400" y="59913"/>
                </a:lnTo>
                <a:lnTo>
                  <a:pt x="1755725" y="62591"/>
                </a:lnTo>
                <a:lnTo>
                  <a:pt x="1758062" y="65323"/>
                </a:lnTo>
                <a:lnTo>
                  <a:pt x="1760387" y="68105"/>
                </a:lnTo>
                <a:lnTo>
                  <a:pt x="1762724" y="70941"/>
                </a:lnTo>
                <a:lnTo>
                  <a:pt x="1765049" y="73828"/>
                </a:lnTo>
                <a:lnTo>
                  <a:pt x="1767387" y="76764"/>
                </a:lnTo>
                <a:lnTo>
                  <a:pt x="1769724" y="79752"/>
                </a:lnTo>
                <a:lnTo>
                  <a:pt x="1772049" y="82788"/>
                </a:lnTo>
                <a:lnTo>
                  <a:pt x="1774386" y="85875"/>
                </a:lnTo>
                <a:lnTo>
                  <a:pt x="1776711" y="89009"/>
                </a:lnTo>
                <a:lnTo>
                  <a:pt x="1779048" y="92191"/>
                </a:lnTo>
                <a:lnTo>
                  <a:pt x="1781373" y="95420"/>
                </a:lnTo>
                <a:lnTo>
                  <a:pt x="1783711" y="98698"/>
                </a:lnTo>
                <a:lnTo>
                  <a:pt x="1786036" y="102020"/>
                </a:lnTo>
                <a:lnTo>
                  <a:pt x="1788373" y="105388"/>
                </a:lnTo>
                <a:lnTo>
                  <a:pt x="1790698" y="108802"/>
                </a:lnTo>
                <a:lnTo>
                  <a:pt x="1793035" y="112259"/>
                </a:lnTo>
                <a:lnTo>
                  <a:pt x="1795360" y="115761"/>
                </a:lnTo>
                <a:lnTo>
                  <a:pt x="1797697" y="119306"/>
                </a:lnTo>
                <a:lnTo>
                  <a:pt x="1800034" y="122893"/>
                </a:lnTo>
                <a:lnTo>
                  <a:pt x="1802359" y="126522"/>
                </a:lnTo>
                <a:lnTo>
                  <a:pt x="1804697" y="130193"/>
                </a:lnTo>
                <a:lnTo>
                  <a:pt x="1807022" y="133905"/>
                </a:lnTo>
                <a:lnTo>
                  <a:pt x="1809359" y="137656"/>
                </a:lnTo>
                <a:lnTo>
                  <a:pt x="1811684" y="141447"/>
                </a:lnTo>
                <a:lnTo>
                  <a:pt x="1814021" y="145277"/>
                </a:lnTo>
                <a:lnTo>
                  <a:pt x="1816346" y="149146"/>
                </a:lnTo>
                <a:lnTo>
                  <a:pt x="1818683" y="153051"/>
                </a:lnTo>
                <a:lnTo>
                  <a:pt x="1821008" y="156993"/>
                </a:lnTo>
                <a:lnTo>
                  <a:pt x="1823346" y="160971"/>
                </a:lnTo>
                <a:lnTo>
                  <a:pt x="1825683" y="164985"/>
                </a:lnTo>
                <a:lnTo>
                  <a:pt x="1828008" y="169034"/>
                </a:lnTo>
                <a:lnTo>
                  <a:pt x="1830345" y="173117"/>
                </a:lnTo>
                <a:lnTo>
                  <a:pt x="1832670" y="177233"/>
                </a:lnTo>
                <a:lnTo>
                  <a:pt x="1835007" y="181382"/>
                </a:lnTo>
                <a:lnTo>
                  <a:pt x="1837332" y="185564"/>
                </a:lnTo>
                <a:lnTo>
                  <a:pt x="1839669" y="189776"/>
                </a:lnTo>
                <a:lnTo>
                  <a:pt x="1841994" y="194020"/>
                </a:lnTo>
                <a:lnTo>
                  <a:pt x="1844332" y="198293"/>
                </a:lnTo>
                <a:lnTo>
                  <a:pt x="1846657" y="202596"/>
                </a:lnTo>
                <a:lnTo>
                  <a:pt x="1848994" y="206927"/>
                </a:lnTo>
                <a:lnTo>
                  <a:pt x="1851331" y="211286"/>
                </a:lnTo>
                <a:lnTo>
                  <a:pt x="1853656" y="215673"/>
                </a:lnTo>
                <a:lnTo>
                  <a:pt x="1855993" y="220086"/>
                </a:lnTo>
                <a:lnTo>
                  <a:pt x="1858318" y="224525"/>
                </a:lnTo>
                <a:lnTo>
                  <a:pt x="1860656" y="228989"/>
                </a:lnTo>
                <a:lnTo>
                  <a:pt x="1862981" y="233478"/>
                </a:lnTo>
                <a:lnTo>
                  <a:pt x="1865318" y="237990"/>
                </a:lnTo>
                <a:lnTo>
                  <a:pt x="1867643" y="242524"/>
                </a:lnTo>
                <a:lnTo>
                  <a:pt x="1869980" y="247082"/>
                </a:lnTo>
                <a:lnTo>
                  <a:pt x="1872305" y="251660"/>
                </a:lnTo>
                <a:lnTo>
                  <a:pt x="1874642" y="256261"/>
                </a:lnTo>
                <a:lnTo>
                  <a:pt x="1876979" y="260881"/>
                </a:lnTo>
                <a:lnTo>
                  <a:pt x="1879304" y="265520"/>
                </a:lnTo>
                <a:lnTo>
                  <a:pt x="1881642" y="270179"/>
                </a:lnTo>
                <a:lnTo>
                  <a:pt x="1883967" y="274856"/>
                </a:lnTo>
                <a:lnTo>
                  <a:pt x="1886304" y="279550"/>
                </a:lnTo>
                <a:lnTo>
                  <a:pt x="1888629" y="284260"/>
                </a:lnTo>
                <a:lnTo>
                  <a:pt x="1890966" y="288986"/>
                </a:lnTo>
                <a:lnTo>
                  <a:pt x="1893291" y="293728"/>
                </a:lnTo>
                <a:lnTo>
                  <a:pt x="1895628" y="298484"/>
                </a:lnTo>
                <a:lnTo>
                  <a:pt x="1897953" y="303255"/>
                </a:lnTo>
                <a:lnTo>
                  <a:pt x="1900291" y="308039"/>
                </a:lnTo>
                <a:lnTo>
                  <a:pt x="1902628" y="312835"/>
                </a:lnTo>
                <a:lnTo>
                  <a:pt x="1904953" y="317642"/>
                </a:lnTo>
                <a:lnTo>
                  <a:pt x="1907290" y="322461"/>
                </a:lnTo>
                <a:lnTo>
                  <a:pt x="1909615" y="327290"/>
                </a:lnTo>
                <a:lnTo>
                  <a:pt x="1911952" y="332130"/>
                </a:lnTo>
                <a:lnTo>
                  <a:pt x="1914277" y="336978"/>
                </a:lnTo>
                <a:lnTo>
                  <a:pt x="1916614" y="341834"/>
                </a:lnTo>
                <a:lnTo>
                  <a:pt x="1918939" y="346699"/>
                </a:lnTo>
                <a:lnTo>
                  <a:pt x="1921277" y="351571"/>
                </a:lnTo>
                <a:lnTo>
                  <a:pt x="1923602" y="356448"/>
                </a:lnTo>
                <a:lnTo>
                  <a:pt x="1925939" y="361332"/>
                </a:lnTo>
                <a:lnTo>
                  <a:pt x="1928264" y="366220"/>
                </a:lnTo>
                <a:lnTo>
                  <a:pt x="1930601" y="371114"/>
                </a:lnTo>
                <a:lnTo>
                  <a:pt x="1932938" y="376011"/>
                </a:lnTo>
                <a:lnTo>
                  <a:pt x="1935263" y="380911"/>
                </a:lnTo>
                <a:lnTo>
                  <a:pt x="1937601" y="385814"/>
                </a:lnTo>
                <a:lnTo>
                  <a:pt x="1939926" y="390717"/>
                </a:lnTo>
                <a:lnTo>
                  <a:pt x="1942263" y="395623"/>
                </a:lnTo>
                <a:lnTo>
                  <a:pt x="1944588" y="400530"/>
                </a:lnTo>
                <a:lnTo>
                  <a:pt x="1946925" y="405436"/>
                </a:lnTo>
                <a:lnTo>
                  <a:pt x="1949250" y="410342"/>
                </a:lnTo>
                <a:lnTo>
                  <a:pt x="1951587" y="415246"/>
                </a:lnTo>
                <a:lnTo>
                  <a:pt x="1953912" y="420148"/>
                </a:lnTo>
                <a:lnTo>
                  <a:pt x="1956250" y="425048"/>
                </a:lnTo>
                <a:lnTo>
                  <a:pt x="1958587" y="429945"/>
                </a:lnTo>
                <a:lnTo>
                  <a:pt x="1960912" y="434839"/>
                </a:lnTo>
                <a:lnTo>
                  <a:pt x="1963249" y="439728"/>
                </a:lnTo>
                <a:lnTo>
                  <a:pt x="1965574" y="444612"/>
                </a:lnTo>
                <a:lnTo>
                  <a:pt x="1967911" y="449491"/>
                </a:lnTo>
                <a:lnTo>
                  <a:pt x="1970236" y="454365"/>
                </a:lnTo>
                <a:lnTo>
                  <a:pt x="1972573" y="459231"/>
                </a:lnTo>
                <a:lnTo>
                  <a:pt x="1974898" y="464090"/>
                </a:lnTo>
                <a:lnTo>
                  <a:pt x="1977236" y="468942"/>
                </a:lnTo>
                <a:lnTo>
                  <a:pt x="1979561" y="473785"/>
                </a:lnTo>
                <a:lnTo>
                  <a:pt x="1981898" y="478620"/>
                </a:lnTo>
                <a:lnTo>
                  <a:pt x="1984235" y="483446"/>
                </a:lnTo>
                <a:lnTo>
                  <a:pt x="1986560" y="488262"/>
                </a:lnTo>
                <a:lnTo>
                  <a:pt x="1988897" y="493067"/>
                </a:lnTo>
                <a:lnTo>
                  <a:pt x="1991222" y="497862"/>
                </a:lnTo>
                <a:lnTo>
                  <a:pt x="1993560" y="502646"/>
                </a:lnTo>
                <a:lnTo>
                  <a:pt x="1995885" y="507418"/>
                </a:lnTo>
                <a:lnTo>
                  <a:pt x="1998222" y="512177"/>
                </a:lnTo>
                <a:lnTo>
                  <a:pt x="2000547" y="516923"/>
                </a:lnTo>
                <a:lnTo>
                  <a:pt x="2002884" y="521657"/>
                </a:lnTo>
                <a:lnTo>
                  <a:pt x="2005209" y="526377"/>
                </a:lnTo>
                <a:lnTo>
                  <a:pt x="2007546" y="531082"/>
                </a:lnTo>
                <a:lnTo>
                  <a:pt x="2009883" y="535774"/>
                </a:lnTo>
                <a:lnTo>
                  <a:pt x="2012208" y="540450"/>
                </a:lnTo>
                <a:lnTo>
                  <a:pt x="2014546" y="545109"/>
                </a:lnTo>
                <a:lnTo>
                  <a:pt x="2016871" y="549754"/>
                </a:lnTo>
                <a:lnTo>
                  <a:pt x="2019208" y="554382"/>
                </a:lnTo>
                <a:lnTo>
                  <a:pt x="2021533" y="558993"/>
                </a:lnTo>
                <a:lnTo>
                  <a:pt x="2023870" y="563587"/>
                </a:lnTo>
                <a:lnTo>
                  <a:pt x="2026195" y="568163"/>
                </a:lnTo>
                <a:lnTo>
                  <a:pt x="2028532" y="572722"/>
                </a:lnTo>
                <a:lnTo>
                  <a:pt x="2030857" y="577261"/>
                </a:lnTo>
                <a:lnTo>
                  <a:pt x="2033195" y="581783"/>
                </a:lnTo>
                <a:lnTo>
                  <a:pt x="2035520" y="586284"/>
                </a:lnTo>
                <a:lnTo>
                  <a:pt x="2037857" y="590767"/>
                </a:lnTo>
                <a:lnTo>
                  <a:pt x="2040194" y="595230"/>
                </a:lnTo>
                <a:lnTo>
                  <a:pt x="2042519" y="599672"/>
                </a:lnTo>
                <a:lnTo>
                  <a:pt x="2044856" y="604097"/>
                </a:lnTo>
                <a:lnTo>
                  <a:pt x="2047181" y="608501"/>
                </a:lnTo>
                <a:lnTo>
                  <a:pt x="2049518" y="612880"/>
                </a:lnTo>
                <a:lnTo>
                  <a:pt x="2051843" y="617235"/>
                </a:lnTo>
                <a:lnTo>
                  <a:pt x="2054181" y="621565"/>
                </a:lnTo>
                <a:lnTo>
                  <a:pt x="2056506" y="625883"/>
                </a:lnTo>
                <a:lnTo>
                  <a:pt x="2058843" y="630176"/>
                </a:lnTo>
                <a:lnTo>
                  <a:pt x="2061168" y="634444"/>
                </a:lnTo>
                <a:lnTo>
                  <a:pt x="2063505" y="638688"/>
                </a:lnTo>
                <a:lnTo>
                  <a:pt x="2065842" y="642908"/>
                </a:lnTo>
                <a:lnTo>
                  <a:pt x="2068167" y="647103"/>
                </a:lnTo>
                <a:lnTo>
                  <a:pt x="2070505" y="651285"/>
                </a:lnTo>
                <a:lnTo>
                  <a:pt x="2072829" y="655431"/>
                </a:lnTo>
                <a:lnTo>
                  <a:pt x="2075167" y="659564"/>
                </a:lnTo>
                <a:lnTo>
                  <a:pt x="2077492" y="663660"/>
                </a:lnTo>
                <a:lnTo>
                  <a:pt x="2079829" y="667732"/>
                </a:lnTo>
                <a:lnTo>
                  <a:pt x="2082154" y="671791"/>
                </a:lnTo>
                <a:lnTo>
                  <a:pt x="2084491" y="675814"/>
                </a:lnTo>
                <a:lnTo>
                  <a:pt x="2086816" y="679812"/>
                </a:lnTo>
                <a:lnTo>
                  <a:pt x="2089153" y="683785"/>
                </a:lnTo>
                <a:lnTo>
                  <a:pt x="2091491" y="687734"/>
                </a:lnTo>
                <a:lnTo>
                  <a:pt x="2093816" y="691658"/>
                </a:lnTo>
                <a:lnTo>
                  <a:pt x="2096153" y="695558"/>
                </a:lnTo>
                <a:lnTo>
                  <a:pt x="2098478" y="699420"/>
                </a:lnTo>
                <a:lnTo>
                  <a:pt x="2100815" y="703270"/>
                </a:lnTo>
                <a:lnTo>
                  <a:pt x="2103140" y="707084"/>
                </a:lnTo>
                <a:lnTo>
                  <a:pt x="2105477" y="710873"/>
                </a:lnTo>
                <a:lnTo>
                  <a:pt x="2107802" y="714637"/>
                </a:lnTo>
                <a:lnTo>
                  <a:pt x="2110140" y="718377"/>
                </a:lnTo>
                <a:lnTo>
                  <a:pt x="2112465" y="722079"/>
                </a:lnTo>
                <a:lnTo>
                  <a:pt x="2114802" y="725757"/>
                </a:lnTo>
                <a:lnTo>
                  <a:pt x="2117139" y="729411"/>
                </a:lnTo>
                <a:lnTo>
                  <a:pt x="2119464" y="733040"/>
                </a:lnTo>
                <a:lnTo>
                  <a:pt x="2121801" y="736632"/>
                </a:lnTo>
                <a:lnTo>
                  <a:pt x="2124126" y="740199"/>
                </a:lnTo>
                <a:lnTo>
                  <a:pt x="2126464" y="743742"/>
                </a:lnTo>
                <a:lnTo>
                  <a:pt x="2128788" y="747260"/>
                </a:lnTo>
                <a:lnTo>
                  <a:pt x="2131126" y="750742"/>
                </a:lnTo>
                <a:lnTo>
                  <a:pt x="2133451" y="754198"/>
                </a:lnTo>
                <a:lnTo>
                  <a:pt x="2135788" y="757630"/>
                </a:lnTo>
                <a:lnTo>
                  <a:pt x="2138113" y="761025"/>
                </a:lnTo>
                <a:lnTo>
                  <a:pt x="2140450" y="764396"/>
                </a:lnTo>
                <a:lnTo>
                  <a:pt x="2142775" y="767742"/>
                </a:lnTo>
                <a:lnTo>
                  <a:pt x="2145112" y="771051"/>
                </a:lnTo>
                <a:lnTo>
                  <a:pt x="2147450" y="774335"/>
                </a:lnTo>
                <a:lnTo>
                  <a:pt x="2149775" y="777595"/>
                </a:lnTo>
                <a:lnTo>
                  <a:pt x="2152112" y="780831"/>
                </a:lnTo>
                <a:lnTo>
                  <a:pt x="2154437" y="784029"/>
                </a:lnTo>
                <a:lnTo>
                  <a:pt x="2156774" y="787191"/>
                </a:lnTo>
                <a:lnTo>
                  <a:pt x="2159099" y="790340"/>
                </a:lnTo>
                <a:lnTo>
                  <a:pt x="2161436" y="793452"/>
                </a:lnTo>
                <a:lnTo>
                  <a:pt x="2163761" y="796540"/>
                </a:lnTo>
                <a:lnTo>
                  <a:pt x="2166099" y="799590"/>
                </a:lnTo>
                <a:lnTo>
                  <a:pt x="2168423" y="802616"/>
                </a:lnTo>
                <a:lnTo>
                  <a:pt x="2170761" y="805618"/>
                </a:lnTo>
                <a:lnTo>
                  <a:pt x="2173098" y="808595"/>
                </a:lnTo>
                <a:lnTo>
                  <a:pt x="2175423" y="811535"/>
                </a:lnTo>
                <a:lnTo>
                  <a:pt x="2177760" y="814438"/>
                </a:lnTo>
                <a:lnTo>
                  <a:pt x="2180085" y="817329"/>
                </a:lnTo>
                <a:lnTo>
                  <a:pt x="2182423" y="820183"/>
                </a:lnTo>
                <a:lnTo>
                  <a:pt x="2184747" y="823012"/>
                </a:lnTo>
                <a:lnTo>
                  <a:pt x="2187085" y="825817"/>
                </a:lnTo>
                <a:lnTo>
                  <a:pt x="2189410" y="828584"/>
                </a:lnTo>
                <a:lnTo>
                  <a:pt x="2191747" y="831328"/>
                </a:lnTo>
                <a:lnTo>
                  <a:pt x="2194072" y="834034"/>
                </a:lnTo>
                <a:lnTo>
                  <a:pt x="2196409" y="836728"/>
                </a:lnTo>
                <a:lnTo>
                  <a:pt x="2198746" y="839385"/>
                </a:lnTo>
                <a:lnTo>
                  <a:pt x="2201071" y="842018"/>
                </a:lnTo>
                <a:lnTo>
                  <a:pt x="2203409" y="844613"/>
                </a:lnTo>
                <a:lnTo>
                  <a:pt x="2205734" y="847184"/>
                </a:lnTo>
                <a:lnTo>
                  <a:pt x="2208071" y="849743"/>
                </a:lnTo>
                <a:lnTo>
                  <a:pt x="2210396" y="852252"/>
                </a:lnTo>
                <a:lnTo>
                  <a:pt x="2212733" y="854750"/>
                </a:lnTo>
                <a:lnTo>
                  <a:pt x="2215058" y="857210"/>
                </a:lnTo>
                <a:lnTo>
                  <a:pt x="2217395" y="859645"/>
                </a:lnTo>
                <a:lnTo>
                  <a:pt x="2219720" y="862057"/>
                </a:lnTo>
                <a:lnTo>
                  <a:pt x="2222058" y="864443"/>
                </a:lnTo>
                <a:lnTo>
                  <a:pt x="2224395" y="866793"/>
                </a:lnTo>
                <a:lnTo>
                  <a:pt x="2226720" y="869130"/>
                </a:lnTo>
                <a:lnTo>
                  <a:pt x="2229057" y="871430"/>
                </a:lnTo>
                <a:lnTo>
                  <a:pt x="2231382" y="873706"/>
                </a:lnTo>
                <a:lnTo>
                  <a:pt x="2233719" y="875957"/>
                </a:lnTo>
                <a:lnTo>
                  <a:pt x="2236044" y="878171"/>
                </a:lnTo>
                <a:lnTo>
                  <a:pt x="2238381" y="880373"/>
                </a:lnTo>
                <a:lnTo>
                  <a:pt x="2240706" y="882538"/>
                </a:lnTo>
                <a:lnTo>
                  <a:pt x="2243044" y="884691"/>
                </a:lnTo>
                <a:lnTo>
                  <a:pt x="2245369" y="886807"/>
                </a:lnTo>
                <a:lnTo>
                  <a:pt x="2247706" y="888898"/>
                </a:lnTo>
                <a:lnTo>
                  <a:pt x="2250031" y="890965"/>
                </a:lnTo>
                <a:lnTo>
                  <a:pt x="2252368" y="893007"/>
                </a:lnTo>
                <a:lnTo>
                  <a:pt x="2254705" y="895024"/>
                </a:lnTo>
                <a:lnTo>
                  <a:pt x="2257030" y="897017"/>
                </a:lnTo>
                <a:lnTo>
                  <a:pt x="2259368" y="898985"/>
                </a:lnTo>
                <a:lnTo>
                  <a:pt x="2261692" y="900929"/>
                </a:lnTo>
                <a:lnTo>
                  <a:pt x="2264030" y="902848"/>
                </a:lnTo>
                <a:lnTo>
                  <a:pt x="2266355" y="904730"/>
                </a:lnTo>
                <a:lnTo>
                  <a:pt x="2268692" y="906600"/>
                </a:lnTo>
                <a:lnTo>
                  <a:pt x="2271017" y="908445"/>
                </a:lnTo>
                <a:lnTo>
                  <a:pt x="2273354" y="910266"/>
                </a:lnTo>
                <a:lnTo>
                  <a:pt x="2275679" y="912062"/>
                </a:lnTo>
                <a:lnTo>
                  <a:pt x="2278016" y="913845"/>
                </a:lnTo>
                <a:lnTo>
                  <a:pt x="2280354" y="915592"/>
                </a:lnTo>
                <a:lnTo>
                  <a:pt x="2282679" y="917314"/>
                </a:lnTo>
                <a:lnTo>
                  <a:pt x="2285016" y="919024"/>
                </a:lnTo>
                <a:lnTo>
                  <a:pt x="2287341" y="920709"/>
                </a:lnTo>
                <a:lnTo>
                  <a:pt x="2289678" y="922358"/>
                </a:lnTo>
                <a:lnTo>
                  <a:pt x="2292003" y="923994"/>
                </a:lnTo>
                <a:lnTo>
                  <a:pt x="2294340" y="925618"/>
                </a:lnTo>
                <a:lnTo>
                  <a:pt x="2296665" y="927205"/>
                </a:lnTo>
                <a:lnTo>
                  <a:pt x="2299003" y="928779"/>
                </a:lnTo>
                <a:lnTo>
                  <a:pt x="2301327" y="930317"/>
                </a:lnTo>
                <a:lnTo>
                  <a:pt x="2303665" y="931855"/>
                </a:lnTo>
                <a:lnTo>
                  <a:pt x="2306002" y="933355"/>
                </a:lnTo>
                <a:lnTo>
                  <a:pt x="2308327" y="934844"/>
                </a:lnTo>
                <a:lnTo>
                  <a:pt x="2310664" y="936295"/>
                </a:lnTo>
                <a:lnTo>
                  <a:pt x="2312989" y="937747"/>
                </a:lnTo>
                <a:lnTo>
                  <a:pt x="2315327" y="939162"/>
                </a:lnTo>
                <a:lnTo>
                  <a:pt x="2317651" y="940564"/>
                </a:lnTo>
                <a:lnTo>
                  <a:pt x="2319989" y="941942"/>
                </a:lnTo>
                <a:lnTo>
                  <a:pt x="2322314" y="943307"/>
                </a:lnTo>
                <a:lnTo>
                  <a:pt x="2324651" y="944648"/>
                </a:lnTo>
                <a:lnTo>
                  <a:pt x="2326976" y="945964"/>
                </a:lnTo>
                <a:lnTo>
                  <a:pt x="2329313" y="947268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dash"/>
            <a:round/>
          </a:ln>
        </p:spPr>
        <p:txBody>
          <a:bodyPr rtlCol="0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35463D83-F5DF-C1D9-D0D6-653A664BB954}"/>
                  </a:ext>
                </a:extLst>
              </p:cNvPr>
              <p:cNvSpPr txBox="1"/>
              <p:nvPr/>
            </p:nvSpPr>
            <p:spPr bwMode="gray">
              <a:xfrm>
                <a:off x="3048421" y="1232248"/>
                <a:ext cx="1901577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5463D83-F5DF-C1D9-D0D6-653A664BB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48421" y="1232248"/>
                <a:ext cx="1901577" cy="369332"/>
              </a:xfrm>
              <a:prstGeom prst="rect">
                <a:avLst/>
              </a:prstGeom>
              <a:blipFill>
                <a:blip r:embed="rId2"/>
                <a:stretch>
                  <a:fillRect b="-1290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8951D8A6-58D2-AB60-26BB-EE688D0A1F54}"/>
                  </a:ext>
                </a:extLst>
              </p:cNvPr>
              <p:cNvSpPr txBox="1"/>
              <p:nvPr/>
            </p:nvSpPr>
            <p:spPr bwMode="gray">
              <a:xfrm>
                <a:off x="899592" y="1780249"/>
                <a:ext cx="1786529" cy="5711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40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4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1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14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951D8A6-58D2-AB60-26BB-EE688D0A1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99592" y="1780249"/>
                <a:ext cx="1786529" cy="571118"/>
              </a:xfrm>
              <a:prstGeom prst="rect">
                <a:avLst/>
              </a:prstGeom>
              <a:blipFill>
                <a:blip r:embed="rId3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E9A414EC-9E46-5EB3-1B5E-01B5065BC2DC}"/>
                  </a:ext>
                </a:extLst>
              </p:cNvPr>
              <p:cNvSpPr txBox="1"/>
              <p:nvPr/>
            </p:nvSpPr>
            <p:spPr bwMode="gray">
              <a:xfrm>
                <a:off x="3204715" y="1907193"/>
                <a:ext cx="2049167" cy="3250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sz="1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400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1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A414EC-9E46-5EB3-1B5E-01B5065BC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204715" y="1907193"/>
                <a:ext cx="2049167" cy="325025"/>
              </a:xfrm>
              <a:prstGeom prst="rect">
                <a:avLst/>
              </a:prstGeom>
              <a:blipFill>
                <a:blip r:embed="rId4"/>
                <a:stretch>
                  <a:fillRect t="-3846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EECD4597-414C-4026-83E5-D5BE9B13CF66}"/>
                  </a:ext>
                </a:extLst>
              </p:cNvPr>
              <p:cNvSpPr txBox="1"/>
              <p:nvPr/>
            </p:nvSpPr>
            <p:spPr bwMode="gray">
              <a:xfrm>
                <a:off x="2262710" y="2508040"/>
                <a:ext cx="3927182" cy="3502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sz="14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B0F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∼</m:t>
                              </m:r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sz="1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400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var</m:t>
                              </m:r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∼</m:t>
                              </m:r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sz="14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ECD4597-414C-4026-83E5-D5BE9B13C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262710" y="2508040"/>
                <a:ext cx="3927182" cy="350224"/>
              </a:xfrm>
              <a:prstGeom prst="rect">
                <a:avLst/>
              </a:prstGeom>
              <a:blipFill>
                <a:blip r:embed="rId5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341E46F5-6AC5-B9F9-FF1E-58614C29AED5}"/>
                  </a:ext>
                </a:extLst>
              </p:cNvPr>
              <p:cNvSpPr txBox="1"/>
              <p:nvPr/>
            </p:nvSpPr>
            <p:spPr bwMode="gray">
              <a:xfrm>
                <a:off x="5724128" y="1774507"/>
                <a:ext cx="1897887" cy="5711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4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4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1400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1E46F5-6AC5-B9F9-FF1E-58614C29A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724128" y="1774507"/>
                <a:ext cx="1897887" cy="571118"/>
              </a:xfrm>
              <a:prstGeom prst="rect">
                <a:avLst/>
              </a:prstGeom>
              <a:blipFill>
                <a:blip r:embed="rId6"/>
                <a:stretch>
                  <a:fillRect t="-2174"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="" xmlns:a16="http://schemas.microsoft.com/office/drawing/2014/main" id="{4F48027F-3334-B41D-03AA-82C3F76C0980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 bwMode="gray">
          <a:xfrm>
            <a:off x="2686121" y="2065808"/>
            <a:ext cx="518594" cy="3898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="" xmlns:a16="http://schemas.microsoft.com/office/drawing/2014/main" id="{42C5D719-7D70-C59D-4DCA-19085C501AED}"/>
              </a:ext>
            </a:extLst>
          </p:cNvPr>
          <p:cNvCxnSpPr>
            <a:cxnSpLocks/>
            <a:stCxn id="13" idx="2"/>
            <a:endCxn id="14" idx="0"/>
          </p:cNvCxnSpPr>
          <p:nvPr/>
        </p:nvCxnSpPr>
        <p:spPr bwMode="gray">
          <a:xfrm flipH="1">
            <a:off x="4226301" y="2232218"/>
            <a:ext cx="2998" cy="275822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="" xmlns:a16="http://schemas.microsoft.com/office/drawing/2014/main" id="{934912A0-0C77-6762-2383-3E5EB41D98FB}"/>
              </a:ext>
            </a:extLst>
          </p:cNvPr>
          <p:cNvCxnSpPr>
            <a:cxnSpLocks/>
            <a:stCxn id="14" idx="3"/>
            <a:endCxn id="15" idx="2"/>
          </p:cNvCxnSpPr>
          <p:nvPr/>
        </p:nvCxnSpPr>
        <p:spPr bwMode="gray">
          <a:xfrm flipV="1">
            <a:off x="6189892" y="2345625"/>
            <a:ext cx="483180" cy="337527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0995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1A7239C7-59CE-1A75-B7C2-394712EC8FF0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7" y="1239837"/>
                <a:ext cx="6445472" cy="3563938"/>
              </a:xfrm>
            </p:spPr>
            <p:txBody>
              <a:bodyPr/>
              <a:lstStyle/>
              <a:p>
                <a:r>
                  <a:rPr lang="en-US" b="1" dirty="0"/>
                  <a:t>Doubly-Truncated Gaussian</a:t>
                </a:r>
                <a:r>
                  <a:rPr lang="en-US" dirty="0"/>
                  <a:t>. </a:t>
                </a:r>
                <a:r>
                  <a:rPr lang="en-US" i="1" dirty="0"/>
                  <a:t>Giv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i="1" dirty="0"/>
                  <a:t>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i="1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i="1" dirty="0"/>
                  <a:t>,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has a </a:t>
                </a:r>
                <a:r>
                  <a:rPr lang="en-US" dirty="0"/>
                  <a:t>doubly-truncated Gaussian distribution</a:t>
                </a:r>
                <a:r>
                  <a:rPr lang="en-US" i="1" dirty="0"/>
                  <a:t> if</a:t>
                </a:r>
              </a:p>
              <a:p>
                <a:pPr marL="0" indent="0">
                  <a:buNone/>
                </a:pPr>
                <a:endParaRPr lang="en-US" i="1" dirty="0"/>
              </a:p>
              <a:p>
                <a:endParaRPr lang="en-US" b="1" dirty="0"/>
              </a:p>
              <a:p>
                <a:r>
                  <a:rPr lang="en-US" b="1" dirty="0"/>
                  <a:t>Moments of Doubly-Truncated Gaussian</a:t>
                </a:r>
                <a:r>
                  <a:rPr lang="en-US" dirty="0"/>
                  <a:t>. </a:t>
                </a:r>
                <a:r>
                  <a:rPr lang="en-US" i="1" dirty="0"/>
                  <a:t>Given a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that has a doubly-truncated Gaussian distribution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i="1" dirty="0"/>
                  <a:t>, we know</a:t>
                </a: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1A7239C7-59CE-1A75-B7C2-394712EC8F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7" y="1239837"/>
                <a:ext cx="6445472" cy="3563938"/>
              </a:xfrm>
              <a:blipFill>
                <a:blip r:embed="rId2"/>
                <a:stretch>
                  <a:fillRect t="-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DCECEF9A-668F-DA07-2E4A-B573F505C3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neralization: Doubly-Truncated </a:t>
            </a:r>
            <a:r>
              <a:rPr lang="en-US" dirty="0"/>
              <a:t>Gaussia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EF22A814-DE05-7862-F9C2-D7C6D2EEAE61}"/>
                  </a:ext>
                </a:extLst>
              </p:cNvPr>
              <p:cNvSpPr txBox="1"/>
              <p:nvPr/>
            </p:nvSpPr>
            <p:spPr bwMode="gray">
              <a:xfrm>
                <a:off x="2105113" y="1851670"/>
                <a:ext cx="3384376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F22A814-DE05-7862-F9C2-D7C6D2EEAE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05113" y="1851670"/>
                <a:ext cx="3384376" cy="307777"/>
              </a:xfrm>
              <a:prstGeom prst="rect">
                <a:avLst/>
              </a:prstGeom>
              <a:blipFill>
                <a:blip r:embed="rId3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65AE3316-5AAC-EEB8-C5BB-91137B45A624}"/>
                  </a:ext>
                </a:extLst>
              </p:cNvPr>
              <p:cNvSpPr txBox="1"/>
              <p:nvPr/>
            </p:nvSpPr>
            <p:spPr bwMode="gray">
              <a:xfrm>
                <a:off x="899592" y="2857590"/>
                <a:ext cx="3312368" cy="34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140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5AE3316-5AAC-EEB8-C5BB-91137B45A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99592" y="2857590"/>
                <a:ext cx="3312368" cy="3404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45177F99-E81A-5023-911E-889A711B9568}"/>
                  </a:ext>
                </a:extLst>
              </p:cNvPr>
              <p:cNvSpPr txBox="1"/>
              <p:nvPr/>
            </p:nvSpPr>
            <p:spPr bwMode="gray">
              <a:xfrm>
                <a:off x="1187624" y="3205466"/>
                <a:ext cx="3384376" cy="619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4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5177F99-E81A-5023-911E-889A711B9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187624" y="3205466"/>
                <a:ext cx="3384376" cy="619529"/>
              </a:xfrm>
              <a:prstGeom prst="rect">
                <a:avLst/>
              </a:prstGeom>
              <a:blipFill>
                <a:blip r:embed="rId5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E4725AFC-8E22-672A-4CA3-146728C8F635}"/>
                  </a:ext>
                </a:extLst>
              </p:cNvPr>
              <p:cNvSpPr txBox="1"/>
              <p:nvPr/>
            </p:nvSpPr>
            <p:spPr bwMode="gray">
              <a:xfrm>
                <a:off x="1259632" y="3812429"/>
                <a:ext cx="4752059" cy="619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r>
                                <a:rPr lang="en-US" sz="14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𝒩</m:t>
                              </m:r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𝒩</m:t>
                              </m:r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140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4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140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725AFC-8E22-672A-4CA3-146728C8F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259632" y="3812429"/>
                <a:ext cx="4752059" cy="6195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>
            <a:extLst>
              <a:ext uri="{FF2B5EF4-FFF2-40B4-BE49-F238E27FC236}">
                <a16:creationId xmlns="" xmlns:a16="http://schemas.microsoft.com/office/drawing/2014/main" id="{8C1E8FCA-7D18-936E-E955-07F4E663A356}"/>
              </a:ext>
            </a:extLst>
          </p:cNvPr>
          <p:cNvSpPr/>
          <p:nvPr/>
        </p:nvSpPr>
        <p:spPr bwMode="gray">
          <a:xfrm>
            <a:off x="2987824" y="2888932"/>
            <a:ext cx="648072" cy="309136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906ED119-73C3-92DA-7248-60C8510A19D2}"/>
              </a:ext>
            </a:extLst>
          </p:cNvPr>
          <p:cNvCxnSpPr>
            <a:cxnSpLocks/>
            <a:stCxn id="12" idx="1"/>
            <a:endCxn id="10" idx="3"/>
          </p:cNvCxnSpPr>
          <p:nvPr/>
        </p:nvCxnSpPr>
        <p:spPr bwMode="gray">
          <a:xfrm flipH="1">
            <a:off x="3635896" y="2888932"/>
            <a:ext cx="2451097" cy="15456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57CF9CDA-4893-62D3-BF42-DB8F9BDE6B77}"/>
                  </a:ext>
                </a:extLst>
              </p:cNvPr>
              <p:cNvSpPr txBox="1"/>
              <p:nvPr/>
            </p:nvSpPr>
            <p:spPr bwMode="gray">
              <a:xfrm>
                <a:off x="6086993" y="2621493"/>
                <a:ext cx="1476759" cy="53487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≔ </m:t>
                      </m:r>
                      <m:nary>
                        <m:naryPr>
                          <m:limLoc m:val="undOvr"/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0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7CF9CDA-4893-62D3-BF42-DB8F9BDE6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086993" y="2621493"/>
                <a:ext cx="1476759" cy="534877"/>
              </a:xfrm>
              <a:prstGeom prst="rect">
                <a:avLst/>
              </a:prstGeom>
              <a:blipFill>
                <a:blip r:embed="rId7"/>
                <a:stretch>
                  <a:fillRect t="-106977" b="-15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ounded Rectangle 17">
            <a:extLst>
              <a:ext uri="{FF2B5EF4-FFF2-40B4-BE49-F238E27FC236}">
                <a16:creationId xmlns="" xmlns:a16="http://schemas.microsoft.com/office/drawing/2014/main" id="{1EF02E8F-493D-99E3-FADC-1FFCFE6CF25C}"/>
              </a:ext>
            </a:extLst>
          </p:cNvPr>
          <p:cNvSpPr/>
          <p:nvPr/>
        </p:nvSpPr>
        <p:spPr bwMode="gray">
          <a:xfrm>
            <a:off x="2483769" y="3246301"/>
            <a:ext cx="1851290" cy="58609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="" xmlns:a16="http://schemas.microsoft.com/office/drawing/2014/main" id="{CE6E2363-1B68-EEAE-E48B-7F3484A1E750}"/>
              </a:ext>
            </a:extLst>
          </p:cNvPr>
          <p:cNvCxnSpPr>
            <a:cxnSpLocks/>
            <a:stCxn id="20" idx="1"/>
            <a:endCxn id="18" idx="3"/>
          </p:cNvCxnSpPr>
          <p:nvPr/>
        </p:nvCxnSpPr>
        <p:spPr bwMode="gray">
          <a:xfrm flipH="1">
            <a:off x="4335059" y="3479124"/>
            <a:ext cx="785131" cy="60223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C6C380FA-8D2E-A8BB-ED50-2F8197150A92}"/>
                  </a:ext>
                </a:extLst>
              </p:cNvPr>
              <p:cNvSpPr txBox="1"/>
              <p:nvPr/>
            </p:nvSpPr>
            <p:spPr bwMode="gray">
              <a:xfrm>
                <a:off x="5120190" y="3267730"/>
                <a:ext cx="2379090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Additive correction that goes to zero </a:t>
                </a:r>
                <a:br>
                  <a:rPr lang="en-US" sz="1000" dirty="0">
                    <a:solidFill>
                      <a:srgbClr val="C00000"/>
                    </a:solidFill>
                  </a:rPr>
                </a:br>
                <a:r>
                  <a:rPr lang="en-US" sz="1000" dirty="0">
                    <a:solidFill>
                      <a:srgbClr val="C00000"/>
                    </a:solidFill>
                  </a:rPr>
                  <a:t>as </a:t>
                </a:r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1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C380FA-8D2E-A8BB-ED50-2F8197150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20190" y="3267730"/>
                <a:ext cx="2379090" cy="422788"/>
              </a:xfrm>
              <a:prstGeom prst="rect">
                <a:avLst/>
              </a:prstGeom>
              <a:blipFill>
                <a:blip r:embed="rId8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>
            <a:extLst>
              <a:ext uri="{FF2B5EF4-FFF2-40B4-BE49-F238E27FC236}">
                <a16:creationId xmlns="" xmlns:a16="http://schemas.microsoft.com/office/drawing/2014/main" id="{1DA316FA-4CEF-4DDF-6474-DAEBC759BA09}"/>
              </a:ext>
            </a:extLst>
          </p:cNvPr>
          <p:cNvSpPr/>
          <p:nvPr/>
        </p:nvSpPr>
        <p:spPr bwMode="gray">
          <a:xfrm>
            <a:off x="2801974" y="3851857"/>
            <a:ext cx="3066170" cy="58609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="" xmlns:a16="http://schemas.microsoft.com/office/drawing/2014/main" id="{9C0B5DBD-7892-C47F-B20F-1DA354D131E4}"/>
              </a:ext>
            </a:extLst>
          </p:cNvPr>
          <p:cNvCxnSpPr>
            <a:cxnSpLocks/>
            <a:stCxn id="30" idx="1"/>
            <a:endCxn id="28" idx="2"/>
          </p:cNvCxnSpPr>
          <p:nvPr/>
        </p:nvCxnSpPr>
        <p:spPr bwMode="gray">
          <a:xfrm flipH="1" flipV="1">
            <a:off x="4335059" y="4437949"/>
            <a:ext cx="1154429" cy="36882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id="{E613B44F-678F-81CE-17F4-1D15501670CF}"/>
                  </a:ext>
                </a:extLst>
              </p:cNvPr>
              <p:cNvSpPr txBox="1"/>
              <p:nvPr/>
            </p:nvSpPr>
            <p:spPr bwMode="gray">
              <a:xfrm>
                <a:off x="5489488" y="4595377"/>
                <a:ext cx="2610903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Multiplicative correction that goes to one</a:t>
                </a:r>
                <a:br>
                  <a:rPr lang="en-US" sz="1000" dirty="0">
                    <a:solidFill>
                      <a:srgbClr val="C00000"/>
                    </a:solidFill>
                  </a:rPr>
                </a:br>
                <a:r>
                  <a:rPr lang="en-US" sz="1000" dirty="0">
                    <a:solidFill>
                      <a:srgbClr val="C00000"/>
                    </a:solidFill>
                  </a:rPr>
                  <a:t>as </a:t>
                </a:r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1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613B44F-678F-81CE-17F4-1D1550167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489488" y="4595377"/>
                <a:ext cx="2610903" cy="422788"/>
              </a:xfrm>
              <a:prstGeom prst="rect">
                <a:avLst/>
              </a:prstGeom>
              <a:blipFill>
                <a:blip r:embed="rId9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="" xmlns:a16="http://schemas.microsoft.com/office/drawing/2014/main" id="{6646C72F-C419-7716-1F7D-5140C1C6E0A4}"/>
              </a:ext>
            </a:extLst>
          </p:cNvPr>
          <p:cNvGrpSpPr/>
          <p:nvPr/>
        </p:nvGrpSpPr>
        <p:grpSpPr>
          <a:xfrm>
            <a:off x="6727613" y="1292547"/>
            <a:ext cx="2335515" cy="1508792"/>
            <a:chOff x="6727613" y="1292547"/>
            <a:chExt cx="2335515" cy="1508792"/>
          </a:xfrm>
        </p:grpSpPr>
        <p:sp>
          <p:nvSpPr>
            <p:cNvPr id="15" name="Freeform 14">
              <a:extLst>
                <a:ext uri="{FF2B5EF4-FFF2-40B4-BE49-F238E27FC236}">
                  <a16:creationId xmlns="" xmlns:a16="http://schemas.microsoft.com/office/drawing/2014/main" id="{BC14D682-595D-8FB1-B0C6-78FFBC273227}"/>
                </a:ext>
              </a:extLst>
            </p:cNvPr>
            <p:cNvSpPr/>
            <p:nvPr/>
          </p:nvSpPr>
          <p:spPr>
            <a:xfrm>
              <a:off x="7025517" y="1292547"/>
              <a:ext cx="2037611" cy="1320230"/>
            </a:xfrm>
            <a:custGeom>
              <a:avLst/>
              <a:gdLst>
                <a:gd name="connsiteX0" fmla="*/ 0 w 2037611"/>
                <a:gd name="connsiteY0" fmla="*/ 1320230 h 1320230"/>
                <a:gd name="connsiteX1" fmla="*/ 2037611 w 2037611"/>
                <a:gd name="connsiteY1" fmla="*/ 1320230 h 1320230"/>
                <a:gd name="connsiteX2" fmla="*/ 2037611 w 2037611"/>
                <a:gd name="connsiteY2" fmla="*/ 0 h 1320230"/>
                <a:gd name="connsiteX3" fmla="*/ 0 w 2037611"/>
                <a:gd name="connsiteY3" fmla="*/ 0 h 1320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7611" h="1320230">
                  <a:moveTo>
                    <a:pt x="0" y="1320230"/>
                  </a:moveTo>
                  <a:lnTo>
                    <a:pt x="2037611" y="1320230"/>
                  </a:lnTo>
                  <a:lnTo>
                    <a:pt x="203761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6" name="Freeform 15">
              <a:extLst>
                <a:ext uri="{FF2B5EF4-FFF2-40B4-BE49-F238E27FC236}">
                  <a16:creationId xmlns="" xmlns:a16="http://schemas.microsoft.com/office/drawing/2014/main" id="{FEE6FB99-9CB4-BE7E-8D7B-470ABBC52047}"/>
                </a:ext>
              </a:extLst>
            </p:cNvPr>
            <p:cNvSpPr/>
            <p:nvPr/>
          </p:nvSpPr>
          <p:spPr>
            <a:xfrm>
              <a:off x="7371526" y="1292547"/>
              <a:ext cx="993" cy="1320230"/>
            </a:xfrm>
            <a:custGeom>
              <a:avLst/>
              <a:gdLst>
                <a:gd name="connsiteX0" fmla="*/ 0 w 993"/>
                <a:gd name="connsiteY0" fmla="*/ 1320230 h 1320230"/>
                <a:gd name="connsiteX1" fmla="*/ 0 w 993"/>
                <a:gd name="connsiteY1" fmla="*/ 0 h 1320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320230">
                  <a:moveTo>
                    <a:pt x="0" y="1320230"/>
                  </a:moveTo>
                  <a:lnTo>
                    <a:pt x="0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17" name="Freeform 16">
              <a:extLst>
                <a:ext uri="{FF2B5EF4-FFF2-40B4-BE49-F238E27FC236}">
                  <a16:creationId xmlns="" xmlns:a16="http://schemas.microsoft.com/office/drawing/2014/main" id="{9FD7706C-1D10-643B-83F3-F06BC9192E55}"/>
                </a:ext>
              </a:extLst>
            </p:cNvPr>
            <p:cNvSpPr/>
            <p:nvPr/>
          </p:nvSpPr>
          <p:spPr>
            <a:xfrm>
              <a:off x="7755983" y="1292547"/>
              <a:ext cx="993" cy="1320230"/>
            </a:xfrm>
            <a:custGeom>
              <a:avLst/>
              <a:gdLst>
                <a:gd name="connsiteX0" fmla="*/ 0 w 993"/>
                <a:gd name="connsiteY0" fmla="*/ 1320230 h 1320230"/>
                <a:gd name="connsiteX1" fmla="*/ 0 w 993"/>
                <a:gd name="connsiteY1" fmla="*/ 0 h 1320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320230">
                  <a:moveTo>
                    <a:pt x="0" y="1320230"/>
                  </a:moveTo>
                  <a:lnTo>
                    <a:pt x="0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="" xmlns:a16="http://schemas.microsoft.com/office/drawing/2014/main" id="{21B302D9-6399-30A0-28F0-823E6193D75B}"/>
                </a:ext>
              </a:extLst>
            </p:cNvPr>
            <p:cNvSpPr/>
            <p:nvPr/>
          </p:nvSpPr>
          <p:spPr>
            <a:xfrm>
              <a:off x="8140439" y="1292547"/>
              <a:ext cx="993" cy="1320230"/>
            </a:xfrm>
            <a:custGeom>
              <a:avLst/>
              <a:gdLst>
                <a:gd name="connsiteX0" fmla="*/ 0 w 993"/>
                <a:gd name="connsiteY0" fmla="*/ 1320230 h 1320230"/>
                <a:gd name="connsiteX1" fmla="*/ 0 w 993"/>
                <a:gd name="connsiteY1" fmla="*/ 0 h 1320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320230">
                  <a:moveTo>
                    <a:pt x="0" y="1320230"/>
                  </a:moveTo>
                  <a:lnTo>
                    <a:pt x="0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22" name="Freeform 21">
              <a:extLst>
                <a:ext uri="{FF2B5EF4-FFF2-40B4-BE49-F238E27FC236}">
                  <a16:creationId xmlns="" xmlns:a16="http://schemas.microsoft.com/office/drawing/2014/main" id="{DD02AC2A-070F-BD9D-0FCE-000556032740}"/>
                </a:ext>
              </a:extLst>
            </p:cNvPr>
            <p:cNvSpPr/>
            <p:nvPr/>
          </p:nvSpPr>
          <p:spPr>
            <a:xfrm>
              <a:off x="8524886" y="1292547"/>
              <a:ext cx="993" cy="1320230"/>
            </a:xfrm>
            <a:custGeom>
              <a:avLst/>
              <a:gdLst>
                <a:gd name="connsiteX0" fmla="*/ 0 w 993"/>
                <a:gd name="connsiteY0" fmla="*/ 1320230 h 1320230"/>
                <a:gd name="connsiteX1" fmla="*/ 0 w 993"/>
                <a:gd name="connsiteY1" fmla="*/ 0 h 1320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320230">
                  <a:moveTo>
                    <a:pt x="0" y="1320230"/>
                  </a:moveTo>
                  <a:lnTo>
                    <a:pt x="0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23" name="Freeform 22">
              <a:extLst>
                <a:ext uri="{FF2B5EF4-FFF2-40B4-BE49-F238E27FC236}">
                  <a16:creationId xmlns="" xmlns:a16="http://schemas.microsoft.com/office/drawing/2014/main" id="{D8A3E1FD-8974-4F0D-82CB-4C01CD793351}"/>
                </a:ext>
              </a:extLst>
            </p:cNvPr>
            <p:cNvSpPr/>
            <p:nvPr/>
          </p:nvSpPr>
          <p:spPr>
            <a:xfrm>
              <a:off x="8909342" y="1292547"/>
              <a:ext cx="993" cy="1320230"/>
            </a:xfrm>
            <a:custGeom>
              <a:avLst/>
              <a:gdLst>
                <a:gd name="connsiteX0" fmla="*/ 0 w 993"/>
                <a:gd name="connsiteY0" fmla="*/ 1320230 h 1320230"/>
                <a:gd name="connsiteX1" fmla="*/ 0 w 993"/>
                <a:gd name="connsiteY1" fmla="*/ 0 h 1320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320230">
                  <a:moveTo>
                    <a:pt x="0" y="1320230"/>
                  </a:moveTo>
                  <a:lnTo>
                    <a:pt x="0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24" name="Freeform 23">
              <a:extLst>
                <a:ext uri="{FF2B5EF4-FFF2-40B4-BE49-F238E27FC236}">
                  <a16:creationId xmlns="" xmlns:a16="http://schemas.microsoft.com/office/drawing/2014/main" id="{C5B80F53-1766-E3A0-9581-67CB1AF114C3}"/>
                </a:ext>
              </a:extLst>
            </p:cNvPr>
            <p:cNvSpPr/>
            <p:nvPr/>
          </p:nvSpPr>
          <p:spPr>
            <a:xfrm>
              <a:off x="7025517" y="2575410"/>
              <a:ext cx="2037611" cy="993"/>
            </a:xfrm>
            <a:custGeom>
              <a:avLst/>
              <a:gdLst>
                <a:gd name="connsiteX0" fmla="*/ 0 w 2037611"/>
                <a:gd name="connsiteY0" fmla="*/ 0 h 993"/>
                <a:gd name="connsiteX1" fmla="*/ 2037611 w 203761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7611" h="993">
                  <a:moveTo>
                    <a:pt x="0" y="0"/>
                  </a:moveTo>
                  <a:lnTo>
                    <a:pt x="2037611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25" name="Freeform 24">
              <a:extLst>
                <a:ext uri="{FF2B5EF4-FFF2-40B4-BE49-F238E27FC236}">
                  <a16:creationId xmlns="" xmlns:a16="http://schemas.microsoft.com/office/drawing/2014/main" id="{33B8AA2B-761C-AC40-6F85-062DC1C231CD}"/>
                </a:ext>
              </a:extLst>
            </p:cNvPr>
            <p:cNvSpPr/>
            <p:nvPr/>
          </p:nvSpPr>
          <p:spPr>
            <a:xfrm>
              <a:off x="7025517" y="2333599"/>
              <a:ext cx="2037611" cy="993"/>
            </a:xfrm>
            <a:custGeom>
              <a:avLst/>
              <a:gdLst>
                <a:gd name="connsiteX0" fmla="*/ 0 w 2037611"/>
                <a:gd name="connsiteY0" fmla="*/ 0 h 993"/>
                <a:gd name="connsiteX1" fmla="*/ 2037611 w 203761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7611" h="993">
                  <a:moveTo>
                    <a:pt x="0" y="0"/>
                  </a:moveTo>
                  <a:lnTo>
                    <a:pt x="2037611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26" name="Freeform 25">
              <a:extLst>
                <a:ext uri="{FF2B5EF4-FFF2-40B4-BE49-F238E27FC236}">
                  <a16:creationId xmlns="" xmlns:a16="http://schemas.microsoft.com/office/drawing/2014/main" id="{835B4E7E-C8EA-F21B-6D1F-578F57F8E7E9}"/>
                </a:ext>
              </a:extLst>
            </p:cNvPr>
            <p:cNvSpPr/>
            <p:nvPr/>
          </p:nvSpPr>
          <p:spPr>
            <a:xfrm>
              <a:off x="7025517" y="2091789"/>
              <a:ext cx="2037611" cy="993"/>
            </a:xfrm>
            <a:custGeom>
              <a:avLst/>
              <a:gdLst>
                <a:gd name="connsiteX0" fmla="*/ 0 w 2037611"/>
                <a:gd name="connsiteY0" fmla="*/ 0 h 993"/>
                <a:gd name="connsiteX1" fmla="*/ 2037611 w 203761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7611" h="993">
                  <a:moveTo>
                    <a:pt x="0" y="0"/>
                  </a:moveTo>
                  <a:lnTo>
                    <a:pt x="2037611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27" name="Freeform 26">
              <a:extLst>
                <a:ext uri="{FF2B5EF4-FFF2-40B4-BE49-F238E27FC236}">
                  <a16:creationId xmlns="" xmlns:a16="http://schemas.microsoft.com/office/drawing/2014/main" id="{10CF8850-AFC1-19D4-1AFE-9D541F73194F}"/>
                </a:ext>
              </a:extLst>
            </p:cNvPr>
            <p:cNvSpPr/>
            <p:nvPr/>
          </p:nvSpPr>
          <p:spPr>
            <a:xfrm>
              <a:off x="7025517" y="1849977"/>
              <a:ext cx="2037611" cy="993"/>
            </a:xfrm>
            <a:custGeom>
              <a:avLst/>
              <a:gdLst>
                <a:gd name="connsiteX0" fmla="*/ 0 w 2037611"/>
                <a:gd name="connsiteY0" fmla="*/ 0 h 993"/>
                <a:gd name="connsiteX1" fmla="*/ 2037611 w 203761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7611" h="993">
                  <a:moveTo>
                    <a:pt x="0" y="0"/>
                  </a:moveTo>
                  <a:lnTo>
                    <a:pt x="2037611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31" name="Freeform 30">
              <a:extLst>
                <a:ext uri="{FF2B5EF4-FFF2-40B4-BE49-F238E27FC236}">
                  <a16:creationId xmlns="" xmlns:a16="http://schemas.microsoft.com/office/drawing/2014/main" id="{2F91BD0F-196E-610C-3C9D-B03314F0D1E0}"/>
                </a:ext>
              </a:extLst>
            </p:cNvPr>
            <p:cNvSpPr/>
            <p:nvPr/>
          </p:nvSpPr>
          <p:spPr>
            <a:xfrm>
              <a:off x="7025517" y="1608166"/>
              <a:ext cx="2037611" cy="993"/>
            </a:xfrm>
            <a:custGeom>
              <a:avLst/>
              <a:gdLst>
                <a:gd name="connsiteX0" fmla="*/ 0 w 2037611"/>
                <a:gd name="connsiteY0" fmla="*/ 0 h 993"/>
                <a:gd name="connsiteX1" fmla="*/ 2037611 w 203761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7611" h="993">
                  <a:moveTo>
                    <a:pt x="0" y="0"/>
                  </a:moveTo>
                  <a:lnTo>
                    <a:pt x="2037611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32" name="Freeform 31">
              <a:extLst>
                <a:ext uri="{FF2B5EF4-FFF2-40B4-BE49-F238E27FC236}">
                  <a16:creationId xmlns="" xmlns:a16="http://schemas.microsoft.com/office/drawing/2014/main" id="{B4A0FBDC-2BFA-C4C5-8DD9-3AE6C3C49E4B}"/>
                </a:ext>
              </a:extLst>
            </p:cNvPr>
            <p:cNvSpPr/>
            <p:nvPr/>
          </p:nvSpPr>
          <p:spPr>
            <a:xfrm>
              <a:off x="7025517" y="1366354"/>
              <a:ext cx="2037611" cy="993"/>
            </a:xfrm>
            <a:custGeom>
              <a:avLst/>
              <a:gdLst>
                <a:gd name="connsiteX0" fmla="*/ 0 w 2037611"/>
                <a:gd name="connsiteY0" fmla="*/ 0 h 993"/>
                <a:gd name="connsiteX1" fmla="*/ 2037611 w 203761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7611" h="993">
                  <a:moveTo>
                    <a:pt x="0" y="0"/>
                  </a:moveTo>
                  <a:lnTo>
                    <a:pt x="2037611" y="0"/>
                  </a:lnTo>
                </a:path>
              </a:pathLst>
            </a:custGeom>
            <a:noFill/>
            <a:ln w="1984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33" name="Freeform 32">
              <a:extLst>
                <a:ext uri="{FF2B5EF4-FFF2-40B4-BE49-F238E27FC236}">
                  <a16:creationId xmlns="" xmlns:a16="http://schemas.microsoft.com/office/drawing/2014/main" id="{C1D073E4-B064-9D26-47ED-D971F39FCBFB}"/>
                </a:ext>
              </a:extLst>
            </p:cNvPr>
            <p:cNvSpPr/>
            <p:nvPr/>
          </p:nvSpPr>
          <p:spPr>
            <a:xfrm>
              <a:off x="7025517" y="2612778"/>
              <a:ext cx="2037611" cy="993"/>
            </a:xfrm>
            <a:custGeom>
              <a:avLst/>
              <a:gdLst>
                <a:gd name="connsiteX0" fmla="*/ 0 w 2037611"/>
                <a:gd name="connsiteY0" fmla="*/ 0 h 993"/>
                <a:gd name="connsiteX1" fmla="*/ 2037611 w 203761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7611" h="993">
                  <a:moveTo>
                    <a:pt x="0" y="0"/>
                  </a:moveTo>
                  <a:lnTo>
                    <a:pt x="2037611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34" name="Freeform 33">
              <a:extLst>
                <a:ext uri="{FF2B5EF4-FFF2-40B4-BE49-F238E27FC236}">
                  <a16:creationId xmlns="" xmlns:a16="http://schemas.microsoft.com/office/drawing/2014/main" id="{6C274F99-D218-D482-63F1-DFD7435C47D2}"/>
                </a:ext>
              </a:extLst>
            </p:cNvPr>
            <p:cNvSpPr/>
            <p:nvPr/>
          </p:nvSpPr>
          <p:spPr>
            <a:xfrm>
              <a:off x="7371526" y="2593994"/>
              <a:ext cx="993" cy="18783"/>
            </a:xfrm>
            <a:custGeom>
              <a:avLst/>
              <a:gdLst>
                <a:gd name="connsiteX0" fmla="*/ 0 w 993"/>
                <a:gd name="connsiteY0" fmla="*/ 18784 h 18783"/>
                <a:gd name="connsiteX1" fmla="*/ 0 w 993"/>
                <a:gd name="connsiteY1" fmla="*/ 0 h 18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8783">
                  <a:moveTo>
                    <a:pt x="0" y="18784"/>
                  </a:moveTo>
                  <a:lnTo>
                    <a:pt x="0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35" name="Freeform 34">
              <a:extLst>
                <a:ext uri="{FF2B5EF4-FFF2-40B4-BE49-F238E27FC236}">
                  <a16:creationId xmlns="" xmlns:a16="http://schemas.microsoft.com/office/drawing/2014/main" id="{7582CDD3-7823-C6F9-7D67-1B110C1CCB32}"/>
                </a:ext>
              </a:extLst>
            </p:cNvPr>
            <p:cNvSpPr/>
            <p:nvPr/>
          </p:nvSpPr>
          <p:spPr>
            <a:xfrm>
              <a:off x="7755983" y="2593994"/>
              <a:ext cx="993" cy="18783"/>
            </a:xfrm>
            <a:custGeom>
              <a:avLst/>
              <a:gdLst>
                <a:gd name="connsiteX0" fmla="*/ 0 w 993"/>
                <a:gd name="connsiteY0" fmla="*/ 18784 h 18783"/>
                <a:gd name="connsiteX1" fmla="*/ 0 w 993"/>
                <a:gd name="connsiteY1" fmla="*/ 0 h 18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8783">
                  <a:moveTo>
                    <a:pt x="0" y="18784"/>
                  </a:moveTo>
                  <a:lnTo>
                    <a:pt x="0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36" name="Freeform 35">
              <a:extLst>
                <a:ext uri="{FF2B5EF4-FFF2-40B4-BE49-F238E27FC236}">
                  <a16:creationId xmlns="" xmlns:a16="http://schemas.microsoft.com/office/drawing/2014/main" id="{C6EBA32E-C49E-54AF-7AB1-63F8A4F79B3D}"/>
                </a:ext>
              </a:extLst>
            </p:cNvPr>
            <p:cNvSpPr/>
            <p:nvPr/>
          </p:nvSpPr>
          <p:spPr>
            <a:xfrm>
              <a:off x="8140439" y="2593994"/>
              <a:ext cx="993" cy="18783"/>
            </a:xfrm>
            <a:custGeom>
              <a:avLst/>
              <a:gdLst>
                <a:gd name="connsiteX0" fmla="*/ 0 w 993"/>
                <a:gd name="connsiteY0" fmla="*/ 18784 h 18783"/>
                <a:gd name="connsiteX1" fmla="*/ 0 w 993"/>
                <a:gd name="connsiteY1" fmla="*/ 0 h 18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8783">
                  <a:moveTo>
                    <a:pt x="0" y="18784"/>
                  </a:moveTo>
                  <a:lnTo>
                    <a:pt x="0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37" name="Freeform 36">
              <a:extLst>
                <a:ext uri="{FF2B5EF4-FFF2-40B4-BE49-F238E27FC236}">
                  <a16:creationId xmlns="" xmlns:a16="http://schemas.microsoft.com/office/drawing/2014/main" id="{4471B5E3-4189-D4E2-89F7-D4DAD33EBD0F}"/>
                </a:ext>
              </a:extLst>
            </p:cNvPr>
            <p:cNvSpPr/>
            <p:nvPr/>
          </p:nvSpPr>
          <p:spPr>
            <a:xfrm>
              <a:off x="8524886" y="2593994"/>
              <a:ext cx="993" cy="18783"/>
            </a:xfrm>
            <a:custGeom>
              <a:avLst/>
              <a:gdLst>
                <a:gd name="connsiteX0" fmla="*/ 0 w 993"/>
                <a:gd name="connsiteY0" fmla="*/ 18784 h 18783"/>
                <a:gd name="connsiteX1" fmla="*/ 0 w 993"/>
                <a:gd name="connsiteY1" fmla="*/ 0 h 18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8783">
                  <a:moveTo>
                    <a:pt x="0" y="18784"/>
                  </a:moveTo>
                  <a:lnTo>
                    <a:pt x="0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38" name="Freeform 37">
              <a:extLst>
                <a:ext uri="{FF2B5EF4-FFF2-40B4-BE49-F238E27FC236}">
                  <a16:creationId xmlns="" xmlns:a16="http://schemas.microsoft.com/office/drawing/2014/main" id="{AB4EEBE4-350F-0496-26DB-B7B47E7101A9}"/>
                </a:ext>
              </a:extLst>
            </p:cNvPr>
            <p:cNvSpPr/>
            <p:nvPr/>
          </p:nvSpPr>
          <p:spPr>
            <a:xfrm>
              <a:off x="8909342" y="2593994"/>
              <a:ext cx="993" cy="18783"/>
            </a:xfrm>
            <a:custGeom>
              <a:avLst/>
              <a:gdLst>
                <a:gd name="connsiteX0" fmla="*/ 0 w 993"/>
                <a:gd name="connsiteY0" fmla="*/ 18784 h 18783"/>
                <a:gd name="connsiteX1" fmla="*/ 0 w 993"/>
                <a:gd name="connsiteY1" fmla="*/ 0 h 18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8783">
                  <a:moveTo>
                    <a:pt x="0" y="18784"/>
                  </a:moveTo>
                  <a:lnTo>
                    <a:pt x="0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="" xmlns:a16="http://schemas.microsoft.com/office/drawing/2014/main" id="{8186DD5E-293A-C315-4533-A4966092438A}"/>
                </a:ext>
              </a:extLst>
            </p:cNvPr>
            <p:cNvSpPr/>
            <p:nvPr/>
          </p:nvSpPr>
          <p:spPr>
            <a:xfrm>
              <a:off x="7319249" y="2677725"/>
              <a:ext cx="51613" cy="6847"/>
            </a:xfrm>
            <a:custGeom>
              <a:avLst/>
              <a:gdLst>
                <a:gd name="connsiteX0" fmla="*/ 0 w 51613"/>
                <a:gd name="connsiteY0" fmla="*/ 0 h 6847"/>
                <a:gd name="connsiteX1" fmla="*/ 51613 w 51613"/>
                <a:gd name="connsiteY1" fmla="*/ 0 h 6847"/>
                <a:gd name="connsiteX2" fmla="*/ 51613 w 51613"/>
                <a:gd name="connsiteY2" fmla="*/ 6848 h 6847"/>
                <a:gd name="connsiteX3" fmla="*/ 0 w 51613"/>
                <a:gd name="connsiteY3" fmla="*/ 6848 h 6847"/>
                <a:gd name="connsiteX4" fmla="*/ 0 w 51613"/>
                <a:gd name="connsiteY4" fmla="*/ 0 h 68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613" h="6847">
                  <a:moveTo>
                    <a:pt x="0" y="0"/>
                  </a:moveTo>
                  <a:lnTo>
                    <a:pt x="51613" y="0"/>
                  </a:lnTo>
                  <a:lnTo>
                    <a:pt x="51613" y="6848"/>
                  </a:lnTo>
                  <a:lnTo>
                    <a:pt x="0" y="68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="" xmlns:a16="http://schemas.microsoft.com/office/drawing/2014/main" id="{8B463FDF-E103-82BC-D534-6E83F0A52671}"/>
                </a:ext>
              </a:extLst>
            </p:cNvPr>
            <p:cNvSpPr/>
            <p:nvPr/>
          </p:nvSpPr>
          <p:spPr>
            <a:xfrm>
              <a:off x="7385638" y="2645803"/>
              <a:ext cx="38165" cy="61190"/>
            </a:xfrm>
            <a:custGeom>
              <a:avLst/>
              <a:gdLst>
                <a:gd name="connsiteX0" fmla="*/ 9782 w 38165"/>
                <a:gd name="connsiteY0" fmla="*/ 54343 h 61190"/>
                <a:gd name="connsiteX1" fmla="*/ 38165 w 38165"/>
                <a:gd name="connsiteY1" fmla="*/ 54343 h 61190"/>
                <a:gd name="connsiteX2" fmla="*/ 38165 w 38165"/>
                <a:gd name="connsiteY2" fmla="*/ 61191 h 61190"/>
                <a:gd name="connsiteX3" fmla="*/ 0 w 38165"/>
                <a:gd name="connsiteY3" fmla="*/ 61191 h 61190"/>
                <a:gd name="connsiteX4" fmla="*/ 0 w 38165"/>
                <a:gd name="connsiteY4" fmla="*/ 54343 h 61190"/>
                <a:gd name="connsiteX5" fmla="*/ 12601 w 38165"/>
                <a:gd name="connsiteY5" fmla="*/ 41503 h 61190"/>
                <a:gd name="connsiteX6" fmla="*/ 22665 w 38165"/>
                <a:gd name="connsiteY6" fmla="*/ 31077 h 61190"/>
                <a:gd name="connsiteX7" fmla="*/ 28101 w 38165"/>
                <a:gd name="connsiteY7" fmla="*/ 23673 h 61190"/>
                <a:gd name="connsiteX8" fmla="*/ 29671 w 38165"/>
                <a:gd name="connsiteY8" fmla="*/ 17670 h 61190"/>
                <a:gd name="connsiteX9" fmla="*/ 26289 w 38165"/>
                <a:gd name="connsiteY9" fmla="*/ 9859 h 61190"/>
                <a:gd name="connsiteX10" fmla="*/ 17553 w 38165"/>
                <a:gd name="connsiteY10" fmla="*/ 6838 h 61190"/>
                <a:gd name="connsiteX11" fmla="*/ 9460 w 38165"/>
                <a:gd name="connsiteY11" fmla="*/ 8169 h 61190"/>
                <a:gd name="connsiteX12" fmla="*/ 402 w 38165"/>
                <a:gd name="connsiteY12" fmla="*/ 12194 h 61190"/>
                <a:gd name="connsiteX13" fmla="*/ 402 w 38165"/>
                <a:gd name="connsiteY13" fmla="*/ 3985 h 61190"/>
                <a:gd name="connsiteX14" fmla="*/ 9582 w 38165"/>
                <a:gd name="connsiteY14" fmla="*/ 1004 h 61190"/>
                <a:gd name="connsiteX15" fmla="*/ 17391 w 38165"/>
                <a:gd name="connsiteY15" fmla="*/ 0 h 61190"/>
                <a:gd name="connsiteX16" fmla="*/ 32288 w 38165"/>
                <a:gd name="connsiteY16" fmla="*/ 4671 h 61190"/>
                <a:gd name="connsiteX17" fmla="*/ 37843 w 38165"/>
                <a:gd name="connsiteY17" fmla="*/ 17144 h 61190"/>
                <a:gd name="connsiteX18" fmla="*/ 36434 w 38165"/>
                <a:gd name="connsiteY18" fmla="*/ 24190 h 61190"/>
                <a:gd name="connsiteX19" fmla="*/ 31402 w 38165"/>
                <a:gd name="connsiteY19" fmla="*/ 32002 h 61190"/>
                <a:gd name="connsiteX20" fmla="*/ 25001 w 38165"/>
                <a:gd name="connsiteY20" fmla="*/ 38770 h 61190"/>
                <a:gd name="connsiteX21" fmla="*/ 9782 w 38165"/>
                <a:gd name="connsiteY21" fmla="*/ 54343 h 611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8165" h="61190">
                  <a:moveTo>
                    <a:pt x="9782" y="54343"/>
                  </a:moveTo>
                  <a:lnTo>
                    <a:pt x="38165" y="54343"/>
                  </a:lnTo>
                  <a:lnTo>
                    <a:pt x="38165" y="61191"/>
                  </a:lnTo>
                  <a:lnTo>
                    <a:pt x="0" y="61191"/>
                  </a:lnTo>
                  <a:lnTo>
                    <a:pt x="0" y="54343"/>
                  </a:lnTo>
                  <a:cubicBezTo>
                    <a:pt x="3086" y="51153"/>
                    <a:pt x="7287" y="46869"/>
                    <a:pt x="12601" y="41503"/>
                  </a:cubicBezTo>
                  <a:cubicBezTo>
                    <a:pt x="17942" y="36106"/>
                    <a:pt x="21297" y="32638"/>
                    <a:pt x="22665" y="31077"/>
                  </a:cubicBezTo>
                  <a:cubicBezTo>
                    <a:pt x="25269" y="28145"/>
                    <a:pt x="27081" y="25681"/>
                    <a:pt x="28101" y="23673"/>
                  </a:cubicBezTo>
                  <a:cubicBezTo>
                    <a:pt x="29147" y="21636"/>
                    <a:pt x="29671" y="19628"/>
                    <a:pt x="29671" y="17670"/>
                  </a:cubicBezTo>
                  <a:cubicBezTo>
                    <a:pt x="29671" y="14480"/>
                    <a:pt x="28544" y="11876"/>
                    <a:pt x="26289" y="9859"/>
                  </a:cubicBezTo>
                  <a:cubicBezTo>
                    <a:pt x="24062" y="7841"/>
                    <a:pt x="21150" y="6838"/>
                    <a:pt x="17553" y="6838"/>
                  </a:cubicBezTo>
                  <a:cubicBezTo>
                    <a:pt x="15003" y="6838"/>
                    <a:pt x="12306" y="7285"/>
                    <a:pt x="9460" y="8169"/>
                  </a:cubicBezTo>
                  <a:cubicBezTo>
                    <a:pt x="6643" y="9054"/>
                    <a:pt x="3624" y="10396"/>
                    <a:pt x="402" y="12194"/>
                  </a:cubicBezTo>
                  <a:lnTo>
                    <a:pt x="402" y="3985"/>
                  </a:lnTo>
                  <a:cubicBezTo>
                    <a:pt x="3677" y="2663"/>
                    <a:pt x="6736" y="1670"/>
                    <a:pt x="9582" y="1004"/>
                  </a:cubicBezTo>
                  <a:cubicBezTo>
                    <a:pt x="12427" y="338"/>
                    <a:pt x="15030" y="0"/>
                    <a:pt x="17391" y="0"/>
                  </a:cubicBezTo>
                  <a:cubicBezTo>
                    <a:pt x="23619" y="0"/>
                    <a:pt x="28584" y="1560"/>
                    <a:pt x="32288" y="4671"/>
                  </a:cubicBezTo>
                  <a:cubicBezTo>
                    <a:pt x="35992" y="7782"/>
                    <a:pt x="37843" y="11936"/>
                    <a:pt x="37843" y="17144"/>
                  </a:cubicBezTo>
                  <a:cubicBezTo>
                    <a:pt x="37843" y="19618"/>
                    <a:pt x="37373" y="21964"/>
                    <a:pt x="36434" y="24190"/>
                  </a:cubicBezTo>
                  <a:cubicBezTo>
                    <a:pt x="35522" y="26386"/>
                    <a:pt x="33844" y="28990"/>
                    <a:pt x="31402" y="32002"/>
                  </a:cubicBezTo>
                  <a:cubicBezTo>
                    <a:pt x="30731" y="32787"/>
                    <a:pt x="28598" y="35043"/>
                    <a:pt x="25001" y="38770"/>
                  </a:cubicBezTo>
                  <a:cubicBezTo>
                    <a:pt x="21404" y="42477"/>
                    <a:pt x="16331" y="47664"/>
                    <a:pt x="9782" y="54343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="" xmlns:a16="http://schemas.microsoft.com/office/drawing/2014/main" id="{70ABC227-9D0E-A34C-ECA1-5953F9C54502}"/>
                </a:ext>
              </a:extLst>
            </p:cNvPr>
            <p:cNvSpPr/>
            <p:nvPr/>
          </p:nvSpPr>
          <p:spPr>
            <a:xfrm>
              <a:off x="7703382" y="2677725"/>
              <a:ext cx="51616" cy="6847"/>
            </a:xfrm>
            <a:custGeom>
              <a:avLst/>
              <a:gdLst>
                <a:gd name="connsiteX0" fmla="*/ 0 w 51616"/>
                <a:gd name="connsiteY0" fmla="*/ 0 h 6847"/>
                <a:gd name="connsiteX1" fmla="*/ 51617 w 51616"/>
                <a:gd name="connsiteY1" fmla="*/ 0 h 6847"/>
                <a:gd name="connsiteX2" fmla="*/ 51617 w 51616"/>
                <a:gd name="connsiteY2" fmla="*/ 6848 h 6847"/>
                <a:gd name="connsiteX3" fmla="*/ 0 w 51616"/>
                <a:gd name="connsiteY3" fmla="*/ 6848 h 6847"/>
                <a:gd name="connsiteX4" fmla="*/ 0 w 51616"/>
                <a:gd name="connsiteY4" fmla="*/ 0 h 68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616" h="6847">
                  <a:moveTo>
                    <a:pt x="0" y="0"/>
                  </a:moveTo>
                  <a:lnTo>
                    <a:pt x="51617" y="0"/>
                  </a:lnTo>
                  <a:lnTo>
                    <a:pt x="51617" y="6848"/>
                  </a:lnTo>
                  <a:lnTo>
                    <a:pt x="0" y="68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2" name="Freeform 41">
              <a:extLst>
                <a:ext uri="{FF2B5EF4-FFF2-40B4-BE49-F238E27FC236}">
                  <a16:creationId xmlns="" xmlns:a16="http://schemas.microsoft.com/office/drawing/2014/main" id="{A0557E34-9903-AA21-8F81-E13E48231BEB}"/>
                </a:ext>
              </a:extLst>
            </p:cNvPr>
            <p:cNvSpPr/>
            <p:nvPr/>
          </p:nvSpPr>
          <p:spPr>
            <a:xfrm>
              <a:off x="7772789" y="2646886"/>
              <a:ext cx="35788" cy="60107"/>
            </a:xfrm>
            <a:custGeom>
              <a:avLst/>
              <a:gdLst>
                <a:gd name="connsiteX0" fmla="*/ 1173 w 35788"/>
                <a:gd name="connsiteY0" fmla="*/ 53260 h 60107"/>
                <a:gd name="connsiteX1" fmla="*/ 14450 w 35788"/>
                <a:gd name="connsiteY1" fmla="*/ 53260 h 60107"/>
                <a:gd name="connsiteX2" fmla="*/ 14450 w 35788"/>
                <a:gd name="connsiteY2" fmla="*/ 7404 h 60107"/>
                <a:gd name="connsiteX3" fmla="*/ 0 w 35788"/>
                <a:gd name="connsiteY3" fmla="*/ 10306 h 60107"/>
                <a:gd name="connsiteX4" fmla="*/ 0 w 35788"/>
                <a:gd name="connsiteY4" fmla="*/ 2902 h 60107"/>
                <a:gd name="connsiteX5" fmla="*/ 14371 w 35788"/>
                <a:gd name="connsiteY5" fmla="*/ 0 h 60107"/>
                <a:gd name="connsiteX6" fmla="*/ 22501 w 35788"/>
                <a:gd name="connsiteY6" fmla="*/ 0 h 60107"/>
                <a:gd name="connsiteX7" fmla="*/ 22501 w 35788"/>
                <a:gd name="connsiteY7" fmla="*/ 53260 h 60107"/>
                <a:gd name="connsiteX8" fmla="*/ 35788 w 35788"/>
                <a:gd name="connsiteY8" fmla="*/ 53260 h 60107"/>
                <a:gd name="connsiteX9" fmla="*/ 35788 w 35788"/>
                <a:gd name="connsiteY9" fmla="*/ 60107 h 60107"/>
                <a:gd name="connsiteX10" fmla="*/ 1173 w 35788"/>
                <a:gd name="connsiteY10" fmla="*/ 60107 h 60107"/>
                <a:gd name="connsiteX11" fmla="*/ 1173 w 35788"/>
                <a:gd name="connsiteY11" fmla="*/ 53260 h 60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5788" h="60107">
                  <a:moveTo>
                    <a:pt x="1173" y="53260"/>
                  </a:moveTo>
                  <a:lnTo>
                    <a:pt x="14450" y="53260"/>
                  </a:lnTo>
                  <a:lnTo>
                    <a:pt x="14450" y="7404"/>
                  </a:lnTo>
                  <a:lnTo>
                    <a:pt x="0" y="10306"/>
                  </a:lnTo>
                  <a:lnTo>
                    <a:pt x="0" y="2902"/>
                  </a:lnTo>
                  <a:lnTo>
                    <a:pt x="14371" y="0"/>
                  </a:lnTo>
                  <a:lnTo>
                    <a:pt x="22501" y="0"/>
                  </a:lnTo>
                  <a:lnTo>
                    <a:pt x="22501" y="53260"/>
                  </a:lnTo>
                  <a:lnTo>
                    <a:pt x="35788" y="53260"/>
                  </a:lnTo>
                  <a:lnTo>
                    <a:pt x="35788" y="60107"/>
                  </a:lnTo>
                  <a:lnTo>
                    <a:pt x="1173" y="60107"/>
                  </a:lnTo>
                  <a:lnTo>
                    <a:pt x="1173" y="5326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3" name="Freeform 42">
              <a:extLst>
                <a:ext uri="{FF2B5EF4-FFF2-40B4-BE49-F238E27FC236}">
                  <a16:creationId xmlns="" xmlns:a16="http://schemas.microsoft.com/office/drawing/2014/main" id="{D6A724DB-4D24-2E0E-73BE-65453A68D333}"/>
                </a:ext>
              </a:extLst>
            </p:cNvPr>
            <p:cNvSpPr/>
            <p:nvPr/>
          </p:nvSpPr>
          <p:spPr>
            <a:xfrm>
              <a:off x="8119658" y="2645803"/>
              <a:ext cx="41552" cy="62353"/>
            </a:xfrm>
            <a:custGeom>
              <a:avLst/>
              <a:gdLst>
                <a:gd name="connsiteX0" fmla="*/ 20781 w 41552"/>
                <a:gd name="connsiteY0" fmla="*/ 6440 h 62353"/>
                <a:gd name="connsiteX1" fmla="*/ 11320 w 41552"/>
                <a:gd name="connsiteY1" fmla="*/ 12642 h 62353"/>
                <a:gd name="connsiteX2" fmla="*/ 8179 w 41552"/>
                <a:gd name="connsiteY2" fmla="*/ 31197 h 62353"/>
                <a:gd name="connsiteX3" fmla="*/ 11320 w 41552"/>
                <a:gd name="connsiteY3" fmla="*/ 49761 h 62353"/>
                <a:gd name="connsiteX4" fmla="*/ 20781 w 41552"/>
                <a:gd name="connsiteY4" fmla="*/ 55913 h 62353"/>
                <a:gd name="connsiteX5" fmla="*/ 30243 w 41552"/>
                <a:gd name="connsiteY5" fmla="*/ 49761 h 62353"/>
                <a:gd name="connsiteX6" fmla="*/ 33423 w 41552"/>
                <a:gd name="connsiteY6" fmla="*/ 31197 h 62353"/>
                <a:gd name="connsiteX7" fmla="*/ 30243 w 41552"/>
                <a:gd name="connsiteY7" fmla="*/ 12642 h 62353"/>
                <a:gd name="connsiteX8" fmla="*/ 20781 w 41552"/>
                <a:gd name="connsiteY8" fmla="*/ 6440 h 62353"/>
                <a:gd name="connsiteX9" fmla="*/ 20781 w 41552"/>
                <a:gd name="connsiteY9" fmla="*/ 0 h 62353"/>
                <a:gd name="connsiteX10" fmla="*/ 36196 w 41552"/>
                <a:gd name="connsiteY10" fmla="*/ 8010 h 62353"/>
                <a:gd name="connsiteX11" fmla="*/ 41552 w 41552"/>
                <a:gd name="connsiteY11" fmla="*/ 31197 h 62353"/>
                <a:gd name="connsiteX12" fmla="*/ 36196 w 41552"/>
                <a:gd name="connsiteY12" fmla="*/ 54383 h 62353"/>
                <a:gd name="connsiteX13" fmla="*/ 20781 w 41552"/>
                <a:gd name="connsiteY13" fmla="*/ 62353 h 62353"/>
                <a:gd name="connsiteX14" fmla="*/ 5317 w 41552"/>
                <a:gd name="connsiteY14" fmla="*/ 54383 h 62353"/>
                <a:gd name="connsiteX15" fmla="*/ 0 w 41552"/>
                <a:gd name="connsiteY15" fmla="*/ 31197 h 62353"/>
                <a:gd name="connsiteX16" fmla="*/ 5317 w 41552"/>
                <a:gd name="connsiteY16" fmla="*/ 8010 h 62353"/>
                <a:gd name="connsiteX17" fmla="*/ 20781 w 41552"/>
                <a:gd name="connsiteY17" fmla="*/ 0 h 62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1552" h="62353">
                  <a:moveTo>
                    <a:pt x="20781" y="6440"/>
                  </a:moveTo>
                  <a:cubicBezTo>
                    <a:pt x="16597" y="6440"/>
                    <a:pt x="13437" y="8507"/>
                    <a:pt x="11320" y="12642"/>
                  </a:cubicBezTo>
                  <a:cubicBezTo>
                    <a:pt x="9223" y="16746"/>
                    <a:pt x="8179" y="22928"/>
                    <a:pt x="8179" y="31197"/>
                  </a:cubicBezTo>
                  <a:cubicBezTo>
                    <a:pt x="8179" y="39435"/>
                    <a:pt x="9223" y="45627"/>
                    <a:pt x="11320" y="49761"/>
                  </a:cubicBezTo>
                  <a:cubicBezTo>
                    <a:pt x="13437" y="53866"/>
                    <a:pt x="16597" y="55913"/>
                    <a:pt x="20781" y="55913"/>
                  </a:cubicBezTo>
                  <a:cubicBezTo>
                    <a:pt x="24995" y="55913"/>
                    <a:pt x="28146" y="53866"/>
                    <a:pt x="30243" y="49761"/>
                  </a:cubicBezTo>
                  <a:cubicBezTo>
                    <a:pt x="32359" y="45627"/>
                    <a:pt x="33423" y="39435"/>
                    <a:pt x="33423" y="31197"/>
                  </a:cubicBezTo>
                  <a:cubicBezTo>
                    <a:pt x="33423" y="22928"/>
                    <a:pt x="32359" y="16746"/>
                    <a:pt x="30243" y="12642"/>
                  </a:cubicBezTo>
                  <a:cubicBezTo>
                    <a:pt x="28146" y="8507"/>
                    <a:pt x="24995" y="6440"/>
                    <a:pt x="20781" y="6440"/>
                  </a:cubicBezTo>
                  <a:moveTo>
                    <a:pt x="20781" y="0"/>
                  </a:moveTo>
                  <a:cubicBezTo>
                    <a:pt x="27509" y="0"/>
                    <a:pt x="32648" y="2673"/>
                    <a:pt x="36196" y="8010"/>
                  </a:cubicBezTo>
                  <a:cubicBezTo>
                    <a:pt x="39763" y="13327"/>
                    <a:pt x="41552" y="21049"/>
                    <a:pt x="41552" y="31197"/>
                  </a:cubicBezTo>
                  <a:cubicBezTo>
                    <a:pt x="41552" y="41314"/>
                    <a:pt x="39763" y="49046"/>
                    <a:pt x="36196" y="54383"/>
                  </a:cubicBezTo>
                  <a:cubicBezTo>
                    <a:pt x="32648" y="59700"/>
                    <a:pt x="27509" y="62353"/>
                    <a:pt x="20781" y="62353"/>
                  </a:cubicBezTo>
                  <a:cubicBezTo>
                    <a:pt x="14043" y="62353"/>
                    <a:pt x="8885" y="59700"/>
                    <a:pt x="5317" y="54383"/>
                  </a:cubicBezTo>
                  <a:cubicBezTo>
                    <a:pt x="1769" y="49046"/>
                    <a:pt x="0" y="41314"/>
                    <a:pt x="0" y="31197"/>
                  </a:cubicBezTo>
                  <a:cubicBezTo>
                    <a:pt x="0" y="21049"/>
                    <a:pt x="1769" y="13327"/>
                    <a:pt x="5317" y="8010"/>
                  </a:cubicBezTo>
                  <a:cubicBezTo>
                    <a:pt x="8885" y="2673"/>
                    <a:pt x="14043" y="0"/>
                    <a:pt x="20781" y="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4" name="Freeform 43">
              <a:extLst>
                <a:ext uri="{FF2B5EF4-FFF2-40B4-BE49-F238E27FC236}">
                  <a16:creationId xmlns="" xmlns:a16="http://schemas.microsoft.com/office/drawing/2014/main" id="{23A58371-A31B-0C6F-A552-2AE88650B17D}"/>
                </a:ext>
              </a:extLst>
            </p:cNvPr>
            <p:cNvSpPr/>
            <p:nvPr/>
          </p:nvSpPr>
          <p:spPr>
            <a:xfrm>
              <a:off x="8506997" y="2646886"/>
              <a:ext cx="35788" cy="60107"/>
            </a:xfrm>
            <a:custGeom>
              <a:avLst/>
              <a:gdLst>
                <a:gd name="connsiteX0" fmla="*/ 1163 w 35788"/>
                <a:gd name="connsiteY0" fmla="*/ 53260 h 60107"/>
                <a:gd name="connsiteX1" fmla="*/ 14450 w 35788"/>
                <a:gd name="connsiteY1" fmla="*/ 53260 h 60107"/>
                <a:gd name="connsiteX2" fmla="*/ 14450 w 35788"/>
                <a:gd name="connsiteY2" fmla="*/ 7404 h 60107"/>
                <a:gd name="connsiteX3" fmla="*/ 0 w 35788"/>
                <a:gd name="connsiteY3" fmla="*/ 10306 h 60107"/>
                <a:gd name="connsiteX4" fmla="*/ 0 w 35788"/>
                <a:gd name="connsiteY4" fmla="*/ 2902 h 60107"/>
                <a:gd name="connsiteX5" fmla="*/ 14371 w 35788"/>
                <a:gd name="connsiteY5" fmla="*/ 0 h 60107"/>
                <a:gd name="connsiteX6" fmla="*/ 22500 w 35788"/>
                <a:gd name="connsiteY6" fmla="*/ 0 h 60107"/>
                <a:gd name="connsiteX7" fmla="*/ 22500 w 35788"/>
                <a:gd name="connsiteY7" fmla="*/ 53260 h 60107"/>
                <a:gd name="connsiteX8" fmla="*/ 35788 w 35788"/>
                <a:gd name="connsiteY8" fmla="*/ 53260 h 60107"/>
                <a:gd name="connsiteX9" fmla="*/ 35788 w 35788"/>
                <a:gd name="connsiteY9" fmla="*/ 60107 h 60107"/>
                <a:gd name="connsiteX10" fmla="*/ 1163 w 35788"/>
                <a:gd name="connsiteY10" fmla="*/ 60107 h 60107"/>
                <a:gd name="connsiteX11" fmla="*/ 1163 w 35788"/>
                <a:gd name="connsiteY11" fmla="*/ 53260 h 60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5788" h="60107">
                  <a:moveTo>
                    <a:pt x="1163" y="53260"/>
                  </a:moveTo>
                  <a:lnTo>
                    <a:pt x="14450" y="53260"/>
                  </a:lnTo>
                  <a:lnTo>
                    <a:pt x="14450" y="7404"/>
                  </a:lnTo>
                  <a:lnTo>
                    <a:pt x="0" y="10306"/>
                  </a:lnTo>
                  <a:lnTo>
                    <a:pt x="0" y="2902"/>
                  </a:lnTo>
                  <a:lnTo>
                    <a:pt x="14371" y="0"/>
                  </a:lnTo>
                  <a:lnTo>
                    <a:pt x="22500" y="0"/>
                  </a:lnTo>
                  <a:lnTo>
                    <a:pt x="22500" y="53260"/>
                  </a:lnTo>
                  <a:lnTo>
                    <a:pt x="35788" y="53260"/>
                  </a:lnTo>
                  <a:lnTo>
                    <a:pt x="35788" y="60107"/>
                  </a:lnTo>
                  <a:lnTo>
                    <a:pt x="1163" y="60107"/>
                  </a:lnTo>
                  <a:lnTo>
                    <a:pt x="1163" y="5326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5" name="Freeform 44">
              <a:extLst>
                <a:ext uri="{FF2B5EF4-FFF2-40B4-BE49-F238E27FC236}">
                  <a16:creationId xmlns="" xmlns:a16="http://schemas.microsoft.com/office/drawing/2014/main" id="{12F3C979-B522-D3A0-E1AA-26FDE3A9762A}"/>
                </a:ext>
              </a:extLst>
            </p:cNvPr>
            <p:cNvSpPr/>
            <p:nvPr/>
          </p:nvSpPr>
          <p:spPr>
            <a:xfrm>
              <a:off x="8890260" y="2645803"/>
              <a:ext cx="38163" cy="61190"/>
            </a:xfrm>
            <a:custGeom>
              <a:avLst/>
              <a:gdLst>
                <a:gd name="connsiteX0" fmla="*/ 9779 w 38163"/>
                <a:gd name="connsiteY0" fmla="*/ 54343 h 61190"/>
                <a:gd name="connsiteX1" fmla="*/ 38163 w 38163"/>
                <a:gd name="connsiteY1" fmla="*/ 54343 h 61190"/>
                <a:gd name="connsiteX2" fmla="*/ 38163 w 38163"/>
                <a:gd name="connsiteY2" fmla="*/ 61191 h 61190"/>
                <a:gd name="connsiteX3" fmla="*/ 0 w 38163"/>
                <a:gd name="connsiteY3" fmla="*/ 61191 h 61190"/>
                <a:gd name="connsiteX4" fmla="*/ 0 w 38163"/>
                <a:gd name="connsiteY4" fmla="*/ 54343 h 61190"/>
                <a:gd name="connsiteX5" fmla="*/ 12602 w 38163"/>
                <a:gd name="connsiteY5" fmla="*/ 41503 h 61190"/>
                <a:gd name="connsiteX6" fmla="*/ 22669 w 38163"/>
                <a:gd name="connsiteY6" fmla="*/ 31077 h 61190"/>
                <a:gd name="connsiteX7" fmla="*/ 28096 w 38163"/>
                <a:gd name="connsiteY7" fmla="*/ 23673 h 61190"/>
                <a:gd name="connsiteX8" fmla="*/ 29666 w 38163"/>
                <a:gd name="connsiteY8" fmla="*/ 17670 h 61190"/>
                <a:gd name="connsiteX9" fmla="*/ 26287 w 38163"/>
                <a:gd name="connsiteY9" fmla="*/ 9859 h 61190"/>
                <a:gd name="connsiteX10" fmla="*/ 17551 w 38163"/>
                <a:gd name="connsiteY10" fmla="*/ 6838 h 61190"/>
                <a:gd name="connsiteX11" fmla="*/ 9461 w 38163"/>
                <a:gd name="connsiteY11" fmla="*/ 8169 h 61190"/>
                <a:gd name="connsiteX12" fmla="*/ 397 w 38163"/>
                <a:gd name="connsiteY12" fmla="*/ 12194 h 61190"/>
                <a:gd name="connsiteX13" fmla="*/ 397 w 38163"/>
                <a:gd name="connsiteY13" fmla="*/ 3985 h 61190"/>
                <a:gd name="connsiteX14" fmla="*/ 9580 w 38163"/>
                <a:gd name="connsiteY14" fmla="*/ 1004 h 61190"/>
                <a:gd name="connsiteX15" fmla="*/ 17392 w 38163"/>
                <a:gd name="connsiteY15" fmla="*/ 0 h 61190"/>
                <a:gd name="connsiteX16" fmla="*/ 32290 w 38163"/>
                <a:gd name="connsiteY16" fmla="*/ 4671 h 61190"/>
                <a:gd name="connsiteX17" fmla="*/ 37845 w 38163"/>
                <a:gd name="connsiteY17" fmla="*/ 17144 h 61190"/>
                <a:gd name="connsiteX18" fmla="*/ 36434 w 38163"/>
                <a:gd name="connsiteY18" fmla="*/ 24190 h 61190"/>
                <a:gd name="connsiteX19" fmla="*/ 31405 w 38163"/>
                <a:gd name="connsiteY19" fmla="*/ 32002 h 61190"/>
                <a:gd name="connsiteX20" fmla="*/ 25005 w 38163"/>
                <a:gd name="connsiteY20" fmla="*/ 38770 h 61190"/>
                <a:gd name="connsiteX21" fmla="*/ 9779 w 38163"/>
                <a:gd name="connsiteY21" fmla="*/ 54343 h 611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8163" h="61190">
                  <a:moveTo>
                    <a:pt x="9779" y="54343"/>
                  </a:moveTo>
                  <a:lnTo>
                    <a:pt x="38163" y="54343"/>
                  </a:lnTo>
                  <a:lnTo>
                    <a:pt x="38163" y="61191"/>
                  </a:lnTo>
                  <a:lnTo>
                    <a:pt x="0" y="61191"/>
                  </a:lnTo>
                  <a:lnTo>
                    <a:pt x="0" y="54343"/>
                  </a:lnTo>
                  <a:cubicBezTo>
                    <a:pt x="3091" y="51153"/>
                    <a:pt x="7285" y="46869"/>
                    <a:pt x="12602" y="41503"/>
                  </a:cubicBezTo>
                  <a:cubicBezTo>
                    <a:pt x="17939" y="36106"/>
                    <a:pt x="21298" y="32638"/>
                    <a:pt x="22669" y="31077"/>
                  </a:cubicBezTo>
                  <a:cubicBezTo>
                    <a:pt x="25273" y="28145"/>
                    <a:pt x="27082" y="25681"/>
                    <a:pt x="28096" y="23673"/>
                  </a:cubicBezTo>
                  <a:cubicBezTo>
                    <a:pt x="29139" y="21636"/>
                    <a:pt x="29666" y="19628"/>
                    <a:pt x="29666" y="17670"/>
                  </a:cubicBezTo>
                  <a:cubicBezTo>
                    <a:pt x="29666" y="14480"/>
                    <a:pt x="28543" y="11876"/>
                    <a:pt x="26287" y="9859"/>
                  </a:cubicBezTo>
                  <a:cubicBezTo>
                    <a:pt x="24061" y="7841"/>
                    <a:pt x="21149" y="6838"/>
                    <a:pt x="17551" y="6838"/>
                  </a:cubicBezTo>
                  <a:cubicBezTo>
                    <a:pt x="14997" y="6838"/>
                    <a:pt x="12304" y="7285"/>
                    <a:pt x="9461" y="8169"/>
                  </a:cubicBezTo>
                  <a:cubicBezTo>
                    <a:pt x="6649" y="9054"/>
                    <a:pt x="3627" y="10396"/>
                    <a:pt x="397" y="12194"/>
                  </a:cubicBezTo>
                  <a:lnTo>
                    <a:pt x="397" y="3985"/>
                  </a:lnTo>
                  <a:cubicBezTo>
                    <a:pt x="3677" y="2663"/>
                    <a:pt x="6738" y="1670"/>
                    <a:pt x="9580" y="1004"/>
                  </a:cubicBezTo>
                  <a:cubicBezTo>
                    <a:pt x="12423" y="338"/>
                    <a:pt x="15027" y="0"/>
                    <a:pt x="17392" y="0"/>
                  </a:cubicBezTo>
                  <a:cubicBezTo>
                    <a:pt x="23624" y="0"/>
                    <a:pt x="28583" y="1560"/>
                    <a:pt x="32290" y="4671"/>
                  </a:cubicBezTo>
                  <a:cubicBezTo>
                    <a:pt x="35997" y="7782"/>
                    <a:pt x="37845" y="11936"/>
                    <a:pt x="37845" y="17144"/>
                  </a:cubicBezTo>
                  <a:cubicBezTo>
                    <a:pt x="37845" y="19618"/>
                    <a:pt x="37378" y="21964"/>
                    <a:pt x="36434" y="24190"/>
                  </a:cubicBezTo>
                  <a:cubicBezTo>
                    <a:pt x="35520" y="26386"/>
                    <a:pt x="33840" y="28990"/>
                    <a:pt x="31405" y="32002"/>
                  </a:cubicBezTo>
                  <a:cubicBezTo>
                    <a:pt x="30729" y="32787"/>
                    <a:pt x="28593" y="35043"/>
                    <a:pt x="25005" y="38770"/>
                  </a:cubicBezTo>
                  <a:cubicBezTo>
                    <a:pt x="21407" y="42477"/>
                    <a:pt x="16329" y="47664"/>
                    <a:pt x="9779" y="54343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6" name="Freeform 45">
              <a:extLst>
                <a:ext uri="{FF2B5EF4-FFF2-40B4-BE49-F238E27FC236}">
                  <a16:creationId xmlns="" xmlns:a16="http://schemas.microsoft.com/office/drawing/2014/main" id="{6E19E10B-EE66-78D8-C8AE-D9E4620A5106}"/>
                </a:ext>
              </a:extLst>
            </p:cNvPr>
            <p:cNvSpPr/>
            <p:nvPr/>
          </p:nvSpPr>
          <p:spPr>
            <a:xfrm>
              <a:off x="8017322" y="2758137"/>
              <a:ext cx="47485" cy="43202"/>
            </a:xfrm>
            <a:custGeom>
              <a:avLst/>
              <a:gdLst>
                <a:gd name="connsiteX0" fmla="*/ 47486 w 47485"/>
                <a:gd name="connsiteY0" fmla="*/ 6281 h 43202"/>
                <a:gd name="connsiteX1" fmla="*/ 45856 w 47485"/>
                <a:gd name="connsiteY1" fmla="*/ 10376 h 43202"/>
                <a:gd name="connsiteX2" fmla="*/ 42367 w 47485"/>
                <a:gd name="connsiteY2" fmla="*/ 11827 h 43202"/>
                <a:gd name="connsiteX3" fmla="*/ 39664 w 47485"/>
                <a:gd name="connsiteY3" fmla="*/ 10803 h 43202"/>
                <a:gd name="connsiteX4" fmla="*/ 38740 w 47485"/>
                <a:gd name="connsiteY4" fmla="*/ 8467 h 43202"/>
                <a:gd name="connsiteX5" fmla="*/ 40042 w 47485"/>
                <a:gd name="connsiteY5" fmla="*/ 5168 h 43202"/>
                <a:gd name="connsiteX6" fmla="*/ 43302 w 47485"/>
                <a:gd name="connsiteY6" fmla="*/ 3299 h 43202"/>
                <a:gd name="connsiteX7" fmla="*/ 38551 w 47485"/>
                <a:gd name="connsiteY7" fmla="*/ 2097 h 43202"/>
                <a:gd name="connsiteX8" fmla="*/ 35063 w 47485"/>
                <a:gd name="connsiteY8" fmla="*/ 3071 h 43202"/>
                <a:gd name="connsiteX9" fmla="*/ 32499 w 47485"/>
                <a:gd name="connsiteY9" fmla="*/ 5307 h 43202"/>
                <a:gd name="connsiteX10" fmla="*/ 30730 w 47485"/>
                <a:gd name="connsiteY10" fmla="*/ 8378 h 43202"/>
                <a:gd name="connsiteX11" fmla="*/ 29616 w 47485"/>
                <a:gd name="connsiteY11" fmla="*/ 11220 h 43202"/>
                <a:gd name="connsiteX12" fmla="*/ 29100 w 47485"/>
                <a:gd name="connsiteY12" fmla="*/ 13357 h 43202"/>
                <a:gd name="connsiteX13" fmla="*/ 25840 w 47485"/>
                <a:gd name="connsiteY13" fmla="*/ 26396 h 43202"/>
                <a:gd name="connsiteX14" fmla="*/ 24260 w 47485"/>
                <a:gd name="connsiteY14" fmla="*/ 34774 h 43202"/>
                <a:gd name="connsiteX15" fmla="*/ 25561 w 47485"/>
                <a:gd name="connsiteY15" fmla="*/ 39296 h 43202"/>
                <a:gd name="connsiteX16" fmla="*/ 29477 w 47485"/>
                <a:gd name="connsiteY16" fmla="*/ 41065 h 43202"/>
                <a:gd name="connsiteX17" fmla="*/ 31664 w 47485"/>
                <a:gd name="connsiteY17" fmla="*/ 40777 h 43202"/>
                <a:gd name="connsiteX18" fmla="*/ 34317 w 47485"/>
                <a:gd name="connsiteY18" fmla="*/ 39614 h 43202"/>
                <a:gd name="connsiteX19" fmla="*/ 37199 w 47485"/>
                <a:gd name="connsiteY19" fmla="*/ 37428 h 43202"/>
                <a:gd name="connsiteX20" fmla="*/ 39952 w 47485"/>
                <a:gd name="connsiteY20" fmla="*/ 33800 h 43202"/>
                <a:gd name="connsiteX21" fmla="*/ 42179 w 47485"/>
                <a:gd name="connsiteY21" fmla="*/ 28583 h 43202"/>
                <a:gd name="connsiteX22" fmla="*/ 43391 w 47485"/>
                <a:gd name="connsiteY22" fmla="*/ 27559 h 43202"/>
                <a:gd name="connsiteX23" fmla="*/ 44554 w 47485"/>
                <a:gd name="connsiteY23" fmla="*/ 28493 h 43202"/>
                <a:gd name="connsiteX24" fmla="*/ 43908 w 47485"/>
                <a:gd name="connsiteY24" fmla="*/ 30958 h 43202"/>
                <a:gd name="connsiteX25" fmla="*/ 41950 w 47485"/>
                <a:gd name="connsiteY25" fmla="*/ 34725 h 43202"/>
                <a:gd name="connsiteX26" fmla="*/ 38919 w 47485"/>
                <a:gd name="connsiteY26" fmla="*/ 38730 h 43202"/>
                <a:gd name="connsiteX27" fmla="*/ 34635 w 47485"/>
                <a:gd name="connsiteY27" fmla="*/ 41900 h 43202"/>
                <a:gd name="connsiteX28" fmla="*/ 29288 w 47485"/>
                <a:gd name="connsiteY28" fmla="*/ 43202 h 43202"/>
                <a:gd name="connsiteX29" fmla="*/ 22630 w 47485"/>
                <a:gd name="connsiteY29" fmla="*/ 41065 h 43202"/>
                <a:gd name="connsiteX30" fmla="*/ 18992 w 47485"/>
                <a:gd name="connsiteY30" fmla="*/ 35937 h 43202"/>
                <a:gd name="connsiteX31" fmla="*/ 18436 w 47485"/>
                <a:gd name="connsiteY31" fmla="*/ 36921 h 43202"/>
                <a:gd name="connsiteX32" fmla="*/ 17134 w 47485"/>
                <a:gd name="connsiteY32" fmla="*/ 38730 h 43202"/>
                <a:gd name="connsiteX33" fmla="*/ 15136 w 47485"/>
                <a:gd name="connsiteY33" fmla="*/ 40877 h 43202"/>
                <a:gd name="connsiteX34" fmla="*/ 12383 w 47485"/>
                <a:gd name="connsiteY34" fmla="*/ 42457 h 43202"/>
                <a:gd name="connsiteX35" fmla="*/ 8984 w 47485"/>
                <a:gd name="connsiteY35" fmla="*/ 43202 h 43202"/>
                <a:gd name="connsiteX36" fmla="*/ 4751 w 47485"/>
                <a:gd name="connsiteY36" fmla="*/ 42546 h 43202"/>
                <a:gd name="connsiteX37" fmla="*/ 1401 w 47485"/>
                <a:gd name="connsiteY37" fmla="*/ 40409 h 43202"/>
                <a:gd name="connsiteX38" fmla="*/ 0 w 47485"/>
                <a:gd name="connsiteY38" fmla="*/ 36871 h 43202"/>
                <a:gd name="connsiteX39" fmla="*/ 1540 w 47485"/>
                <a:gd name="connsiteY39" fmla="*/ 33005 h 43202"/>
                <a:gd name="connsiteX40" fmla="*/ 5267 w 47485"/>
                <a:gd name="connsiteY40" fmla="*/ 31375 h 43202"/>
                <a:gd name="connsiteX41" fmla="*/ 7682 w 47485"/>
                <a:gd name="connsiteY41" fmla="*/ 32171 h 43202"/>
                <a:gd name="connsiteX42" fmla="*/ 8805 w 47485"/>
                <a:gd name="connsiteY42" fmla="*/ 34685 h 43202"/>
                <a:gd name="connsiteX43" fmla="*/ 7494 w 47485"/>
                <a:gd name="connsiteY43" fmla="*/ 38034 h 43202"/>
                <a:gd name="connsiteX44" fmla="*/ 4333 w 47485"/>
                <a:gd name="connsiteY44" fmla="*/ 39853 h 43202"/>
                <a:gd name="connsiteX45" fmla="*/ 9084 w 47485"/>
                <a:gd name="connsiteY45" fmla="*/ 41065 h 43202"/>
                <a:gd name="connsiteX46" fmla="*/ 14570 w 47485"/>
                <a:gd name="connsiteY46" fmla="*/ 38362 h 43202"/>
                <a:gd name="connsiteX47" fmla="*/ 18157 w 47485"/>
                <a:gd name="connsiteY47" fmla="*/ 31147 h 43202"/>
                <a:gd name="connsiteX48" fmla="*/ 22163 w 47485"/>
                <a:gd name="connsiteY48" fmla="*/ 15454 h 43202"/>
                <a:gd name="connsiteX49" fmla="*/ 23276 w 47485"/>
                <a:gd name="connsiteY49" fmla="*/ 8467 h 43202"/>
                <a:gd name="connsiteX50" fmla="*/ 22769 w 47485"/>
                <a:gd name="connsiteY50" fmla="*/ 5168 h 43202"/>
                <a:gd name="connsiteX51" fmla="*/ 21368 w 47485"/>
                <a:gd name="connsiteY51" fmla="*/ 3210 h 43202"/>
                <a:gd name="connsiteX52" fmla="*/ 19738 w 47485"/>
                <a:gd name="connsiteY52" fmla="*/ 2326 h 43202"/>
                <a:gd name="connsiteX53" fmla="*/ 18157 w 47485"/>
                <a:gd name="connsiteY53" fmla="*/ 2097 h 43202"/>
                <a:gd name="connsiteX54" fmla="*/ 15176 w 47485"/>
                <a:gd name="connsiteY54" fmla="*/ 2653 h 43202"/>
                <a:gd name="connsiteX55" fmla="*/ 11777 w 47485"/>
                <a:gd name="connsiteY55" fmla="*/ 4512 h 43202"/>
                <a:gd name="connsiteX56" fmla="*/ 8239 w 47485"/>
                <a:gd name="connsiteY56" fmla="*/ 8378 h 43202"/>
                <a:gd name="connsiteX57" fmla="*/ 5357 w 47485"/>
                <a:gd name="connsiteY57" fmla="*/ 14570 h 43202"/>
                <a:gd name="connsiteX58" fmla="*/ 4095 w 47485"/>
                <a:gd name="connsiteY58" fmla="*/ 15643 h 43202"/>
                <a:gd name="connsiteX59" fmla="*/ 2982 w 47485"/>
                <a:gd name="connsiteY59" fmla="*/ 14659 h 43202"/>
                <a:gd name="connsiteX60" fmla="*/ 3588 w 47485"/>
                <a:gd name="connsiteY60" fmla="*/ 12244 h 43202"/>
                <a:gd name="connsiteX61" fmla="*/ 5546 w 47485"/>
                <a:gd name="connsiteY61" fmla="*/ 8467 h 43202"/>
                <a:gd name="connsiteX62" fmla="*/ 8617 w 47485"/>
                <a:gd name="connsiteY62" fmla="*/ 4512 h 43202"/>
                <a:gd name="connsiteX63" fmla="*/ 12950 w 47485"/>
                <a:gd name="connsiteY63" fmla="*/ 1302 h 43202"/>
                <a:gd name="connsiteX64" fmla="*/ 18346 w 47485"/>
                <a:gd name="connsiteY64" fmla="*/ 0 h 43202"/>
                <a:gd name="connsiteX65" fmla="*/ 20811 w 47485"/>
                <a:gd name="connsiteY65" fmla="*/ 278 h 43202"/>
                <a:gd name="connsiteX66" fmla="*/ 23564 w 47485"/>
                <a:gd name="connsiteY66" fmla="*/ 1212 h 43202"/>
                <a:gd name="connsiteX67" fmla="*/ 26446 w 47485"/>
                <a:gd name="connsiteY67" fmla="*/ 3439 h 43202"/>
                <a:gd name="connsiteX68" fmla="*/ 28633 w 47485"/>
                <a:gd name="connsiteY68" fmla="*/ 7215 h 43202"/>
                <a:gd name="connsiteX69" fmla="*/ 29934 w 47485"/>
                <a:gd name="connsiteY69" fmla="*/ 5118 h 43202"/>
                <a:gd name="connsiteX70" fmla="*/ 31942 w 47485"/>
                <a:gd name="connsiteY70" fmla="*/ 2842 h 43202"/>
                <a:gd name="connsiteX71" fmla="*/ 34923 w 47485"/>
                <a:gd name="connsiteY71" fmla="*/ 785 h 43202"/>
                <a:gd name="connsiteX72" fmla="*/ 38640 w 47485"/>
                <a:gd name="connsiteY72" fmla="*/ 0 h 43202"/>
                <a:gd name="connsiteX73" fmla="*/ 42417 w 47485"/>
                <a:gd name="connsiteY73" fmla="*/ 507 h 43202"/>
                <a:gd name="connsiteX74" fmla="*/ 45856 w 47485"/>
                <a:gd name="connsiteY74" fmla="*/ 2514 h 43202"/>
                <a:gd name="connsiteX75" fmla="*/ 47486 w 47485"/>
                <a:gd name="connsiteY75" fmla="*/ 6281 h 432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47485" h="43202">
                  <a:moveTo>
                    <a:pt x="47486" y="6281"/>
                  </a:moveTo>
                  <a:cubicBezTo>
                    <a:pt x="47486" y="8020"/>
                    <a:pt x="46939" y="9392"/>
                    <a:pt x="45856" y="10376"/>
                  </a:cubicBezTo>
                  <a:cubicBezTo>
                    <a:pt x="44772" y="11340"/>
                    <a:pt x="43610" y="11827"/>
                    <a:pt x="42367" y="11827"/>
                  </a:cubicBezTo>
                  <a:cubicBezTo>
                    <a:pt x="41185" y="11827"/>
                    <a:pt x="40290" y="11489"/>
                    <a:pt x="39664" y="10803"/>
                  </a:cubicBezTo>
                  <a:cubicBezTo>
                    <a:pt x="39048" y="10117"/>
                    <a:pt x="38740" y="9342"/>
                    <a:pt x="38740" y="8467"/>
                  </a:cubicBezTo>
                  <a:cubicBezTo>
                    <a:pt x="38740" y="7285"/>
                    <a:pt x="39177" y="6192"/>
                    <a:pt x="40042" y="5168"/>
                  </a:cubicBezTo>
                  <a:cubicBezTo>
                    <a:pt x="40906" y="4144"/>
                    <a:pt x="42000" y="3518"/>
                    <a:pt x="43302" y="3299"/>
                  </a:cubicBezTo>
                  <a:cubicBezTo>
                    <a:pt x="42029" y="2495"/>
                    <a:pt x="40449" y="2097"/>
                    <a:pt x="38551" y="2097"/>
                  </a:cubicBezTo>
                  <a:cubicBezTo>
                    <a:pt x="37309" y="2097"/>
                    <a:pt x="36146" y="2425"/>
                    <a:pt x="35063" y="3071"/>
                  </a:cubicBezTo>
                  <a:cubicBezTo>
                    <a:pt x="33999" y="3717"/>
                    <a:pt x="33144" y="4462"/>
                    <a:pt x="32499" y="5307"/>
                  </a:cubicBezTo>
                  <a:cubicBezTo>
                    <a:pt x="31872" y="6142"/>
                    <a:pt x="31286" y="7166"/>
                    <a:pt x="30730" y="8378"/>
                  </a:cubicBezTo>
                  <a:cubicBezTo>
                    <a:pt x="30203" y="9561"/>
                    <a:pt x="29825" y="10505"/>
                    <a:pt x="29616" y="11220"/>
                  </a:cubicBezTo>
                  <a:cubicBezTo>
                    <a:pt x="29428" y="11906"/>
                    <a:pt x="29249" y="12612"/>
                    <a:pt x="29100" y="13357"/>
                  </a:cubicBezTo>
                  <a:lnTo>
                    <a:pt x="25840" y="26396"/>
                  </a:lnTo>
                  <a:cubicBezTo>
                    <a:pt x="24786" y="30521"/>
                    <a:pt x="24260" y="33313"/>
                    <a:pt x="24260" y="34774"/>
                  </a:cubicBezTo>
                  <a:cubicBezTo>
                    <a:pt x="24260" y="36573"/>
                    <a:pt x="24697" y="38084"/>
                    <a:pt x="25561" y="39296"/>
                  </a:cubicBezTo>
                  <a:cubicBezTo>
                    <a:pt x="26426" y="40479"/>
                    <a:pt x="27738" y="41065"/>
                    <a:pt x="29477" y="41065"/>
                  </a:cubicBezTo>
                  <a:cubicBezTo>
                    <a:pt x="30163" y="41065"/>
                    <a:pt x="30889" y="40966"/>
                    <a:pt x="31664" y="40777"/>
                  </a:cubicBezTo>
                  <a:cubicBezTo>
                    <a:pt x="32439" y="40568"/>
                    <a:pt x="33323" y="40181"/>
                    <a:pt x="34317" y="39614"/>
                  </a:cubicBezTo>
                  <a:cubicBezTo>
                    <a:pt x="35341" y="39028"/>
                    <a:pt x="36295" y="38292"/>
                    <a:pt x="37199" y="37428"/>
                  </a:cubicBezTo>
                  <a:cubicBezTo>
                    <a:pt x="38134" y="36524"/>
                    <a:pt x="39048" y="35321"/>
                    <a:pt x="39952" y="33800"/>
                  </a:cubicBezTo>
                  <a:cubicBezTo>
                    <a:pt x="40847" y="32280"/>
                    <a:pt x="41592" y="30541"/>
                    <a:pt x="42179" y="28583"/>
                  </a:cubicBezTo>
                  <a:cubicBezTo>
                    <a:pt x="42367" y="27897"/>
                    <a:pt x="42765" y="27559"/>
                    <a:pt x="43391" y="27559"/>
                  </a:cubicBezTo>
                  <a:cubicBezTo>
                    <a:pt x="44166" y="27559"/>
                    <a:pt x="44554" y="27867"/>
                    <a:pt x="44554" y="28493"/>
                  </a:cubicBezTo>
                  <a:cubicBezTo>
                    <a:pt x="44554" y="29020"/>
                    <a:pt x="44335" y="29835"/>
                    <a:pt x="43908" y="30958"/>
                  </a:cubicBezTo>
                  <a:cubicBezTo>
                    <a:pt x="43500" y="32041"/>
                    <a:pt x="42854" y="33304"/>
                    <a:pt x="41950" y="34725"/>
                  </a:cubicBezTo>
                  <a:cubicBezTo>
                    <a:pt x="41085" y="36126"/>
                    <a:pt x="40072" y="37458"/>
                    <a:pt x="38919" y="38730"/>
                  </a:cubicBezTo>
                  <a:cubicBezTo>
                    <a:pt x="37776" y="39972"/>
                    <a:pt x="36345" y="41035"/>
                    <a:pt x="34635" y="41900"/>
                  </a:cubicBezTo>
                  <a:cubicBezTo>
                    <a:pt x="32936" y="42765"/>
                    <a:pt x="31147" y="43202"/>
                    <a:pt x="29288" y="43202"/>
                  </a:cubicBezTo>
                  <a:cubicBezTo>
                    <a:pt x="26615" y="43202"/>
                    <a:pt x="24399" y="42487"/>
                    <a:pt x="22630" y="41065"/>
                  </a:cubicBezTo>
                  <a:cubicBezTo>
                    <a:pt x="20861" y="39634"/>
                    <a:pt x="19648" y="37925"/>
                    <a:pt x="18992" y="35937"/>
                  </a:cubicBezTo>
                  <a:cubicBezTo>
                    <a:pt x="18843" y="36215"/>
                    <a:pt x="18654" y="36543"/>
                    <a:pt x="18436" y="36921"/>
                  </a:cubicBezTo>
                  <a:cubicBezTo>
                    <a:pt x="18217" y="37289"/>
                    <a:pt x="17780" y="37895"/>
                    <a:pt x="17134" y="38730"/>
                  </a:cubicBezTo>
                  <a:cubicBezTo>
                    <a:pt x="16508" y="39535"/>
                    <a:pt x="15842" y="40250"/>
                    <a:pt x="15136" y="40877"/>
                  </a:cubicBezTo>
                  <a:cubicBezTo>
                    <a:pt x="14421" y="41463"/>
                    <a:pt x="13506" y="41990"/>
                    <a:pt x="12383" y="42457"/>
                  </a:cubicBezTo>
                  <a:cubicBezTo>
                    <a:pt x="11300" y="42954"/>
                    <a:pt x="10167" y="43202"/>
                    <a:pt x="8984" y="43202"/>
                  </a:cubicBezTo>
                  <a:cubicBezTo>
                    <a:pt x="7494" y="43202"/>
                    <a:pt x="6082" y="42984"/>
                    <a:pt x="4751" y="42546"/>
                  </a:cubicBezTo>
                  <a:cubicBezTo>
                    <a:pt x="3449" y="42119"/>
                    <a:pt x="2326" y="41403"/>
                    <a:pt x="1401" y="40409"/>
                  </a:cubicBezTo>
                  <a:cubicBezTo>
                    <a:pt x="467" y="39416"/>
                    <a:pt x="0" y="38233"/>
                    <a:pt x="0" y="36871"/>
                  </a:cubicBezTo>
                  <a:cubicBezTo>
                    <a:pt x="0" y="35351"/>
                    <a:pt x="517" y="34059"/>
                    <a:pt x="1540" y="33005"/>
                  </a:cubicBezTo>
                  <a:cubicBezTo>
                    <a:pt x="2594" y="31922"/>
                    <a:pt x="3836" y="31375"/>
                    <a:pt x="5267" y="31375"/>
                  </a:cubicBezTo>
                  <a:cubicBezTo>
                    <a:pt x="6162" y="31375"/>
                    <a:pt x="6967" y="31644"/>
                    <a:pt x="7682" y="32171"/>
                  </a:cubicBezTo>
                  <a:cubicBezTo>
                    <a:pt x="8428" y="32697"/>
                    <a:pt x="8805" y="33532"/>
                    <a:pt x="8805" y="34685"/>
                  </a:cubicBezTo>
                  <a:cubicBezTo>
                    <a:pt x="8805" y="35957"/>
                    <a:pt x="8368" y="37070"/>
                    <a:pt x="7494" y="38034"/>
                  </a:cubicBezTo>
                  <a:cubicBezTo>
                    <a:pt x="6629" y="38998"/>
                    <a:pt x="5575" y="39604"/>
                    <a:pt x="4333" y="39853"/>
                  </a:cubicBezTo>
                  <a:cubicBezTo>
                    <a:pt x="5605" y="40658"/>
                    <a:pt x="7185" y="41065"/>
                    <a:pt x="9084" y="41065"/>
                  </a:cubicBezTo>
                  <a:cubicBezTo>
                    <a:pt x="11131" y="41065"/>
                    <a:pt x="12960" y="40161"/>
                    <a:pt x="14570" y="38362"/>
                  </a:cubicBezTo>
                  <a:cubicBezTo>
                    <a:pt x="16190" y="36563"/>
                    <a:pt x="17382" y="34158"/>
                    <a:pt x="18157" y="31147"/>
                  </a:cubicBezTo>
                  <a:cubicBezTo>
                    <a:pt x="20086" y="23912"/>
                    <a:pt x="21417" y="18684"/>
                    <a:pt x="22163" y="15454"/>
                  </a:cubicBezTo>
                  <a:cubicBezTo>
                    <a:pt x="22908" y="12194"/>
                    <a:pt x="23276" y="9869"/>
                    <a:pt x="23276" y="8467"/>
                  </a:cubicBezTo>
                  <a:cubicBezTo>
                    <a:pt x="23276" y="7166"/>
                    <a:pt x="23107" y="6072"/>
                    <a:pt x="22769" y="5168"/>
                  </a:cubicBezTo>
                  <a:cubicBezTo>
                    <a:pt x="22421" y="4263"/>
                    <a:pt x="21954" y="3618"/>
                    <a:pt x="21368" y="3210"/>
                  </a:cubicBezTo>
                  <a:cubicBezTo>
                    <a:pt x="20811" y="2773"/>
                    <a:pt x="20264" y="2475"/>
                    <a:pt x="19738" y="2326"/>
                  </a:cubicBezTo>
                  <a:cubicBezTo>
                    <a:pt x="19241" y="2176"/>
                    <a:pt x="18714" y="2097"/>
                    <a:pt x="18157" y="2097"/>
                  </a:cubicBezTo>
                  <a:cubicBezTo>
                    <a:pt x="17233" y="2097"/>
                    <a:pt x="16239" y="2286"/>
                    <a:pt x="15176" y="2653"/>
                  </a:cubicBezTo>
                  <a:cubicBezTo>
                    <a:pt x="14152" y="3021"/>
                    <a:pt x="13019" y="3647"/>
                    <a:pt x="11777" y="4512"/>
                  </a:cubicBezTo>
                  <a:cubicBezTo>
                    <a:pt x="10574" y="5357"/>
                    <a:pt x="9392" y="6639"/>
                    <a:pt x="8239" y="8378"/>
                  </a:cubicBezTo>
                  <a:cubicBezTo>
                    <a:pt x="7096" y="10117"/>
                    <a:pt x="6132" y="12175"/>
                    <a:pt x="5357" y="14570"/>
                  </a:cubicBezTo>
                  <a:cubicBezTo>
                    <a:pt x="5208" y="15285"/>
                    <a:pt x="4780" y="15643"/>
                    <a:pt x="4095" y="15643"/>
                  </a:cubicBezTo>
                  <a:cubicBezTo>
                    <a:pt x="3349" y="15613"/>
                    <a:pt x="2982" y="15285"/>
                    <a:pt x="2982" y="14659"/>
                  </a:cubicBezTo>
                  <a:cubicBezTo>
                    <a:pt x="2982" y="14132"/>
                    <a:pt x="3180" y="13327"/>
                    <a:pt x="3588" y="12244"/>
                  </a:cubicBezTo>
                  <a:cubicBezTo>
                    <a:pt x="4025" y="11121"/>
                    <a:pt x="4681" y="9869"/>
                    <a:pt x="5546" y="8467"/>
                  </a:cubicBezTo>
                  <a:cubicBezTo>
                    <a:pt x="6450" y="7076"/>
                    <a:pt x="7474" y="5754"/>
                    <a:pt x="8617" y="4512"/>
                  </a:cubicBezTo>
                  <a:cubicBezTo>
                    <a:pt x="9799" y="3240"/>
                    <a:pt x="11240" y="2166"/>
                    <a:pt x="12950" y="1302"/>
                  </a:cubicBezTo>
                  <a:cubicBezTo>
                    <a:pt x="14689" y="437"/>
                    <a:pt x="16488" y="0"/>
                    <a:pt x="18346" y="0"/>
                  </a:cubicBezTo>
                  <a:cubicBezTo>
                    <a:pt x="19181" y="0"/>
                    <a:pt x="20006" y="89"/>
                    <a:pt x="20811" y="278"/>
                  </a:cubicBezTo>
                  <a:cubicBezTo>
                    <a:pt x="21656" y="427"/>
                    <a:pt x="22570" y="745"/>
                    <a:pt x="23564" y="1212"/>
                  </a:cubicBezTo>
                  <a:cubicBezTo>
                    <a:pt x="24588" y="1680"/>
                    <a:pt x="25542" y="2415"/>
                    <a:pt x="26446" y="3439"/>
                  </a:cubicBezTo>
                  <a:cubicBezTo>
                    <a:pt x="27350" y="4462"/>
                    <a:pt x="28076" y="5725"/>
                    <a:pt x="28633" y="7215"/>
                  </a:cubicBezTo>
                  <a:cubicBezTo>
                    <a:pt x="29000" y="6500"/>
                    <a:pt x="29437" y="5804"/>
                    <a:pt x="29934" y="5118"/>
                  </a:cubicBezTo>
                  <a:cubicBezTo>
                    <a:pt x="30461" y="4432"/>
                    <a:pt x="31137" y="3677"/>
                    <a:pt x="31942" y="2842"/>
                  </a:cubicBezTo>
                  <a:cubicBezTo>
                    <a:pt x="32777" y="1968"/>
                    <a:pt x="33771" y="1282"/>
                    <a:pt x="34923" y="785"/>
                  </a:cubicBezTo>
                  <a:cubicBezTo>
                    <a:pt x="36106" y="258"/>
                    <a:pt x="37339" y="0"/>
                    <a:pt x="38640" y="0"/>
                  </a:cubicBezTo>
                  <a:cubicBezTo>
                    <a:pt x="39913" y="0"/>
                    <a:pt x="41175" y="169"/>
                    <a:pt x="42417" y="507"/>
                  </a:cubicBezTo>
                  <a:cubicBezTo>
                    <a:pt x="43659" y="815"/>
                    <a:pt x="44802" y="1491"/>
                    <a:pt x="45856" y="2514"/>
                  </a:cubicBezTo>
                  <a:cubicBezTo>
                    <a:pt x="46939" y="3508"/>
                    <a:pt x="47486" y="4760"/>
                    <a:pt x="47486" y="6281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7" name="Freeform 46">
              <a:extLst>
                <a:ext uri="{FF2B5EF4-FFF2-40B4-BE49-F238E27FC236}">
                  <a16:creationId xmlns="" xmlns:a16="http://schemas.microsoft.com/office/drawing/2014/main" id="{E279EFE5-A638-C631-B9EF-957D82107B98}"/>
                </a:ext>
              </a:extLst>
            </p:cNvPr>
            <p:cNvSpPr/>
            <p:nvPr/>
          </p:nvSpPr>
          <p:spPr>
            <a:xfrm>
              <a:off x="7025517" y="1292547"/>
              <a:ext cx="993" cy="1320230"/>
            </a:xfrm>
            <a:custGeom>
              <a:avLst/>
              <a:gdLst>
                <a:gd name="connsiteX0" fmla="*/ 0 w 993"/>
                <a:gd name="connsiteY0" fmla="*/ 1320230 h 1320230"/>
                <a:gd name="connsiteX1" fmla="*/ 0 w 993"/>
                <a:gd name="connsiteY1" fmla="*/ 0 h 1320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3" h="1320230">
                  <a:moveTo>
                    <a:pt x="0" y="1320230"/>
                  </a:moveTo>
                  <a:lnTo>
                    <a:pt x="0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8" name="Freeform 47">
              <a:extLst>
                <a:ext uri="{FF2B5EF4-FFF2-40B4-BE49-F238E27FC236}">
                  <a16:creationId xmlns="" xmlns:a16="http://schemas.microsoft.com/office/drawing/2014/main" id="{439C27BA-9891-F452-5E6A-A7418AB052E8}"/>
                </a:ext>
              </a:extLst>
            </p:cNvPr>
            <p:cNvSpPr/>
            <p:nvPr/>
          </p:nvSpPr>
          <p:spPr>
            <a:xfrm>
              <a:off x="7025517" y="2575410"/>
              <a:ext cx="18781" cy="993"/>
            </a:xfrm>
            <a:custGeom>
              <a:avLst/>
              <a:gdLst>
                <a:gd name="connsiteX0" fmla="*/ 0 w 18781"/>
                <a:gd name="connsiteY0" fmla="*/ 0 h 993"/>
                <a:gd name="connsiteX1" fmla="*/ 18782 w 1878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781" h="993">
                  <a:moveTo>
                    <a:pt x="0" y="0"/>
                  </a:moveTo>
                  <a:lnTo>
                    <a:pt x="18782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49" name="Freeform 48">
              <a:extLst>
                <a:ext uri="{FF2B5EF4-FFF2-40B4-BE49-F238E27FC236}">
                  <a16:creationId xmlns="" xmlns:a16="http://schemas.microsoft.com/office/drawing/2014/main" id="{77EE85FF-1921-455C-91E6-85C70BC93C96}"/>
                </a:ext>
              </a:extLst>
            </p:cNvPr>
            <p:cNvSpPr/>
            <p:nvPr/>
          </p:nvSpPr>
          <p:spPr>
            <a:xfrm>
              <a:off x="7025517" y="2333599"/>
              <a:ext cx="18781" cy="993"/>
            </a:xfrm>
            <a:custGeom>
              <a:avLst/>
              <a:gdLst>
                <a:gd name="connsiteX0" fmla="*/ 0 w 18781"/>
                <a:gd name="connsiteY0" fmla="*/ 0 h 993"/>
                <a:gd name="connsiteX1" fmla="*/ 18782 w 1878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781" h="993">
                  <a:moveTo>
                    <a:pt x="0" y="0"/>
                  </a:moveTo>
                  <a:lnTo>
                    <a:pt x="18782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0" name="Freeform 49">
              <a:extLst>
                <a:ext uri="{FF2B5EF4-FFF2-40B4-BE49-F238E27FC236}">
                  <a16:creationId xmlns="" xmlns:a16="http://schemas.microsoft.com/office/drawing/2014/main" id="{B25A0E34-1F80-A98F-01AD-DFF0DBD63F9E}"/>
                </a:ext>
              </a:extLst>
            </p:cNvPr>
            <p:cNvSpPr/>
            <p:nvPr/>
          </p:nvSpPr>
          <p:spPr>
            <a:xfrm>
              <a:off x="7025517" y="2091789"/>
              <a:ext cx="18781" cy="993"/>
            </a:xfrm>
            <a:custGeom>
              <a:avLst/>
              <a:gdLst>
                <a:gd name="connsiteX0" fmla="*/ 0 w 18781"/>
                <a:gd name="connsiteY0" fmla="*/ 0 h 993"/>
                <a:gd name="connsiteX1" fmla="*/ 18782 w 1878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781" h="993">
                  <a:moveTo>
                    <a:pt x="0" y="0"/>
                  </a:moveTo>
                  <a:lnTo>
                    <a:pt x="18782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1" name="Freeform 50">
              <a:extLst>
                <a:ext uri="{FF2B5EF4-FFF2-40B4-BE49-F238E27FC236}">
                  <a16:creationId xmlns="" xmlns:a16="http://schemas.microsoft.com/office/drawing/2014/main" id="{4CEE97EB-A284-A502-247E-5AA3655E54E4}"/>
                </a:ext>
              </a:extLst>
            </p:cNvPr>
            <p:cNvSpPr/>
            <p:nvPr/>
          </p:nvSpPr>
          <p:spPr>
            <a:xfrm>
              <a:off x="7025517" y="1849977"/>
              <a:ext cx="18781" cy="993"/>
            </a:xfrm>
            <a:custGeom>
              <a:avLst/>
              <a:gdLst>
                <a:gd name="connsiteX0" fmla="*/ 0 w 18781"/>
                <a:gd name="connsiteY0" fmla="*/ 0 h 993"/>
                <a:gd name="connsiteX1" fmla="*/ 18782 w 1878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781" h="993">
                  <a:moveTo>
                    <a:pt x="0" y="0"/>
                  </a:moveTo>
                  <a:lnTo>
                    <a:pt x="18782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2" name="Freeform 51">
              <a:extLst>
                <a:ext uri="{FF2B5EF4-FFF2-40B4-BE49-F238E27FC236}">
                  <a16:creationId xmlns="" xmlns:a16="http://schemas.microsoft.com/office/drawing/2014/main" id="{054CEDAA-FD76-71D1-7D35-4F5A7666C199}"/>
                </a:ext>
              </a:extLst>
            </p:cNvPr>
            <p:cNvSpPr/>
            <p:nvPr/>
          </p:nvSpPr>
          <p:spPr>
            <a:xfrm>
              <a:off x="7025517" y="1608166"/>
              <a:ext cx="18781" cy="993"/>
            </a:xfrm>
            <a:custGeom>
              <a:avLst/>
              <a:gdLst>
                <a:gd name="connsiteX0" fmla="*/ 0 w 18781"/>
                <a:gd name="connsiteY0" fmla="*/ 0 h 993"/>
                <a:gd name="connsiteX1" fmla="*/ 18782 w 1878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781" h="993">
                  <a:moveTo>
                    <a:pt x="0" y="0"/>
                  </a:moveTo>
                  <a:lnTo>
                    <a:pt x="18782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3" name="Freeform 52">
              <a:extLst>
                <a:ext uri="{FF2B5EF4-FFF2-40B4-BE49-F238E27FC236}">
                  <a16:creationId xmlns="" xmlns:a16="http://schemas.microsoft.com/office/drawing/2014/main" id="{6DB04D24-EAF2-C34D-C592-16E71D894430}"/>
                </a:ext>
              </a:extLst>
            </p:cNvPr>
            <p:cNvSpPr/>
            <p:nvPr/>
          </p:nvSpPr>
          <p:spPr>
            <a:xfrm>
              <a:off x="7025517" y="1366354"/>
              <a:ext cx="18781" cy="993"/>
            </a:xfrm>
            <a:custGeom>
              <a:avLst/>
              <a:gdLst>
                <a:gd name="connsiteX0" fmla="*/ 0 w 18781"/>
                <a:gd name="connsiteY0" fmla="*/ 0 h 993"/>
                <a:gd name="connsiteX1" fmla="*/ 18782 w 18781"/>
                <a:gd name="connsiteY1" fmla="*/ 0 h 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781" h="993">
                  <a:moveTo>
                    <a:pt x="0" y="0"/>
                  </a:moveTo>
                  <a:lnTo>
                    <a:pt x="18782" y="0"/>
                  </a:lnTo>
                </a:path>
              </a:pathLst>
            </a:custGeom>
            <a:noFill/>
            <a:ln w="396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4" name="Freeform 53">
              <a:extLst>
                <a:ext uri="{FF2B5EF4-FFF2-40B4-BE49-F238E27FC236}">
                  <a16:creationId xmlns="" xmlns:a16="http://schemas.microsoft.com/office/drawing/2014/main" id="{854991BA-BB02-1E37-3318-260C69023EE2}"/>
                </a:ext>
              </a:extLst>
            </p:cNvPr>
            <p:cNvSpPr/>
            <p:nvPr/>
          </p:nvSpPr>
          <p:spPr>
            <a:xfrm>
              <a:off x="6869525" y="2544273"/>
              <a:ext cx="41548" cy="62363"/>
            </a:xfrm>
            <a:custGeom>
              <a:avLst/>
              <a:gdLst>
                <a:gd name="connsiteX0" fmla="*/ 20774 w 41548"/>
                <a:gd name="connsiteY0" fmla="*/ 6440 h 62363"/>
                <a:gd name="connsiteX1" fmla="*/ 11313 w 41548"/>
                <a:gd name="connsiteY1" fmla="*/ 12642 h 62363"/>
                <a:gd name="connsiteX2" fmla="*/ 8173 w 41548"/>
                <a:gd name="connsiteY2" fmla="*/ 31197 h 62363"/>
                <a:gd name="connsiteX3" fmla="*/ 11313 w 41548"/>
                <a:gd name="connsiteY3" fmla="*/ 49762 h 62363"/>
                <a:gd name="connsiteX4" fmla="*/ 20774 w 41548"/>
                <a:gd name="connsiteY4" fmla="*/ 55923 h 62363"/>
                <a:gd name="connsiteX5" fmla="*/ 30236 w 41548"/>
                <a:gd name="connsiteY5" fmla="*/ 49762 h 62363"/>
                <a:gd name="connsiteX6" fmla="*/ 33416 w 41548"/>
                <a:gd name="connsiteY6" fmla="*/ 31197 h 62363"/>
                <a:gd name="connsiteX7" fmla="*/ 30236 w 41548"/>
                <a:gd name="connsiteY7" fmla="*/ 12642 h 62363"/>
                <a:gd name="connsiteX8" fmla="*/ 20774 w 41548"/>
                <a:gd name="connsiteY8" fmla="*/ 6440 h 62363"/>
                <a:gd name="connsiteX9" fmla="*/ 20774 w 41548"/>
                <a:gd name="connsiteY9" fmla="*/ 0 h 62363"/>
                <a:gd name="connsiteX10" fmla="*/ 36194 w 41548"/>
                <a:gd name="connsiteY10" fmla="*/ 8010 h 62363"/>
                <a:gd name="connsiteX11" fmla="*/ 41548 w 41548"/>
                <a:gd name="connsiteY11" fmla="*/ 31197 h 62363"/>
                <a:gd name="connsiteX12" fmla="*/ 36194 w 41548"/>
                <a:gd name="connsiteY12" fmla="*/ 54393 h 62363"/>
                <a:gd name="connsiteX13" fmla="*/ 20774 w 41548"/>
                <a:gd name="connsiteY13" fmla="*/ 62363 h 62363"/>
                <a:gd name="connsiteX14" fmla="*/ 5314 w 41548"/>
                <a:gd name="connsiteY14" fmla="*/ 54393 h 62363"/>
                <a:gd name="connsiteX15" fmla="*/ 0 w 41548"/>
                <a:gd name="connsiteY15" fmla="*/ 31197 h 62363"/>
                <a:gd name="connsiteX16" fmla="*/ 5314 w 41548"/>
                <a:gd name="connsiteY16" fmla="*/ 8010 h 62363"/>
                <a:gd name="connsiteX17" fmla="*/ 20774 w 41548"/>
                <a:gd name="connsiteY17" fmla="*/ 0 h 6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1548" h="62363">
                  <a:moveTo>
                    <a:pt x="20774" y="6440"/>
                  </a:moveTo>
                  <a:cubicBezTo>
                    <a:pt x="16587" y="6440"/>
                    <a:pt x="13434" y="8507"/>
                    <a:pt x="11313" y="12642"/>
                  </a:cubicBezTo>
                  <a:cubicBezTo>
                    <a:pt x="9220" y="16746"/>
                    <a:pt x="8173" y="22938"/>
                    <a:pt x="8173" y="31197"/>
                  </a:cubicBezTo>
                  <a:cubicBezTo>
                    <a:pt x="8173" y="39436"/>
                    <a:pt x="9220" y="45627"/>
                    <a:pt x="11313" y="49762"/>
                  </a:cubicBezTo>
                  <a:cubicBezTo>
                    <a:pt x="13434" y="53866"/>
                    <a:pt x="16587" y="55923"/>
                    <a:pt x="20774" y="55923"/>
                  </a:cubicBezTo>
                  <a:cubicBezTo>
                    <a:pt x="24988" y="55923"/>
                    <a:pt x="28142" y="53866"/>
                    <a:pt x="30236" y="49762"/>
                  </a:cubicBezTo>
                  <a:cubicBezTo>
                    <a:pt x="32355" y="45627"/>
                    <a:pt x="33416" y="39436"/>
                    <a:pt x="33416" y="31197"/>
                  </a:cubicBezTo>
                  <a:cubicBezTo>
                    <a:pt x="33416" y="22938"/>
                    <a:pt x="32355" y="16746"/>
                    <a:pt x="30236" y="12642"/>
                  </a:cubicBezTo>
                  <a:cubicBezTo>
                    <a:pt x="28142" y="8507"/>
                    <a:pt x="24988" y="6440"/>
                    <a:pt x="20774" y="6440"/>
                  </a:cubicBezTo>
                  <a:moveTo>
                    <a:pt x="20774" y="0"/>
                  </a:moveTo>
                  <a:cubicBezTo>
                    <a:pt x="27511" y="0"/>
                    <a:pt x="32651" y="2673"/>
                    <a:pt x="36194" y="8010"/>
                  </a:cubicBezTo>
                  <a:cubicBezTo>
                    <a:pt x="39763" y="13327"/>
                    <a:pt x="41548" y="21050"/>
                    <a:pt x="41548" y="31197"/>
                  </a:cubicBezTo>
                  <a:cubicBezTo>
                    <a:pt x="41548" y="41324"/>
                    <a:pt x="39763" y="49056"/>
                    <a:pt x="36194" y="54393"/>
                  </a:cubicBezTo>
                  <a:cubicBezTo>
                    <a:pt x="32651" y="59710"/>
                    <a:pt x="27511" y="62363"/>
                    <a:pt x="20774" y="62363"/>
                  </a:cubicBezTo>
                  <a:cubicBezTo>
                    <a:pt x="14037" y="62363"/>
                    <a:pt x="8884" y="59710"/>
                    <a:pt x="5314" y="54393"/>
                  </a:cubicBezTo>
                  <a:cubicBezTo>
                    <a:pt x="1771" y="49056"/>
                    <a:pt x="0" y="41324"/>
                    <a:pt x="0" y="31197"/>
                  </a:cubicBezTo>
                  <a:cubicBezTo>
                    <a:pt x="0" y="21050"/>
                    <a:pt x="1771" y="13327"/>
                    <a:pt x="5314" y="8010"/>
                  </a:cubicBezTo>
                  <a:cubicBezTo>
                    <a:pt x="8884" y="2673"/>
                    <a:pt x="14037" y="0"/>
                    <a:pt x="20774" y="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5" name="Freeform 54">
              <a:extLst>
                <a:ext uri="{FF2B5EF4-FFF2-40B4-BE49-F238E27FC236}">
                  <a16:creationId xmlns="" xmlns:a16="http://schemas.microsoft.com/office/drawing/2014/main" id="{7123D001-5910-F373-D6E2-7690C8DDEA5C}"/>
                </a:ext>
              </a:extLst>
            </p:cNvPr>
            <p:cNvSpPr/>
            <p:nvPr/>
          </p:nvSpPr>
          <p:spPr>
            <a:xfrm>
              <a:off x="6925364" y="2595237"/>
              <a:ext cx="8495" cy="10226"/>
            </a:xfrm>
            <a:custGeom>
              <a:avLst/>
              <a:gdLst>
                <a:gd name="connsiteX0" fmla="*/ 0 w 8495"/>
                <a:gd name="connsiteY0" fmla="*/ 0 h 10226"/>
                <a:gd name="connsiteX1" fmla="*/ 8495 w 8495"/>
                <a:gd name="connsiteY1" fmla="*/ 0 h 10226"/>
                <a:gd name="connsiteX2" fmla="*/ 8495 w 8495"/>
                <a:gd name="connsiteY2" fmla="*/ 10227 h 10226"/>
                <a:gd name="connsiteX3" fmla="*/ 0 w 8495"/>
                <a:gd name="connsiteY3" fmla="*/ 10227 h 10226"/>
                <a:gd name="connsiteX4" fmla="*/ 0 w 8495"/>
                <a:gd name="connsiteY4" fmla="*/ 0 h 10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95" h="10226">
                  <a:moveTo>
                    <a:pt x="0" y="0"/>
                  </a:moveTo>
                  <a:lnTo>
                    <a:pt x="8495" y="0"/>
                  </a:lnTo>
                  <a:lnTo>
                    <a:pt x="8495" y="10227"/>
                  </a:lnTo>
                  <a:lnTo>
                    <a:pt x="0" y="10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6" name="Freeform 55">
              <a:extLst>
                <a:ext uri="{FF2B5EF4-FFF2-40B4-BE49-F238E27FC236}">
                  <a16:creationId xmlns="" xmlns:a16="http://schemas.microsoft.com/office/drawing/2014/main" id="{AF643074-4A65-2613-3BAC-C5A6810614DC}"/>
                </a:ext>
              </a:extLst>
            </p:cNvPr>
            <p:cNvSpPr/>
            <p:nvPr/>
          </p:nvSpPr>
          <p:spPr>
            <a:xfrm>
              <a:off x="6948192" y="2544273"/>
              <a:ext cx="41547" cy="62363"/>
            </a:xfrm>
            <a:custGeom>
              <a:avLst/>
              <a:gdLst>
                <a:gd name="connsiteX0" fmla="*/ 20774 w 41547"/>
                <a:gd name="connsiteY0" fmla="*/ 6440 h 62363"/>
                <a:gd name="connsiteX1" fmla="*/ 11313 w 41547"/>
                <a:gd name="connsiteY1" fmla="*/ 12642 h 62363"/>
                <a:gd name="connsiteX2" fmla="*/ 8172 w 41547"/>
                <a:gd name="connsiteY2" fmla="*/ 31197 h 62363"/>
                <a:gd name="connsiteX3" fmla="*/ 11313 w 41547"/>
                <a:gd name="connsiteY3" fmla="*/ 49762 h 62363"/>
                <a:gd name="connsiteX4" fmla="*/ 20774 w 41547"/>
                <a:gd name="connsiteY4" fmla="*/ 55923 h 62363"/>
                <a:gd name="connsiteX5" fmla="*/ 30235 w 41547"/>
                <a:gd name="connsiteY5" fmla="*/ 49762 h 62363"/>
                <a:gd name="connsiteX6" fmla="*/ 33415 w 41547"/>
                <a:gd name="connsiteY6" fmla="*/ 31197 h 62363"/>
                <a:gd name="connsiteX7" fmla="*/ 30235 w 41547"/>
                <a:gd name="connsiteY7" fmla="*/ 12642 h 62363"/>
                <a:gd name="connsiteX8" fmla="*/ 20774 w 41547"/>
                <a:gd name="connsiteY8" fmla="*/ 6440 h 62363"/>
                <a:gd name="connsiteX9" fmla="*/ 20774 w 41547"/>
                <a:gd name="connsiteY9" fmla="*/ 0 h 62363"/>
                <a:gd name="connsiteX10" fmla="*/ 36194 w 41547"/>
                <a:gd name="connsiteY10" fmla="*/ 8010 h 62363"/>
                <a:gd name="connsiteX11" fmla="*/ 41547 w 41547"/>
                <a:gd name="connsiteY11" fmla="*/ 31197 h 62363"/>
                <a:gd name="connsiteX12" fmla="*/ 36194 w 41547"/>
                <a:gd name="connsiteY12" fmla="*/ 54393 h 62363"/>
                <a:gd name="connsiteX13" fmla="*/ 20774 w 41547"/>
                <a:gd name="connsiteY13" fmla="*/ 62363 h 62363"/>
                <a:gd name="connsiteX14" fmla="*/ 5314 w 41547"/>
                <a:gd name="connsiteY14" fmla="*/ 54393 h 62363"/>
                <a:gd name="connsiteX15" fmla="*/ 0 w 41547"/>
                <a:gd name="connsiteY15" fmla="*/ 31197 h 62363"/>
                <a:gd name="connsiteX16" fmla="*/ 5314 w 41547"/>
                <a:gd name="connsiteY16" fmla="*/ 8010 h 62363"/>
                <a:gd name="connsiteX17" fmla="*/ 20774 w 41547"/>
                <a:gd name="connsiteY17" fmla="*/ 0 h 6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1547" h="62363">
                  <a:moveTo>
                    <a:pt x="20774" y="6440"/>
                  </a:moveTo>
                  <a:cubicBezTo>
                    <a:pt x="16587" y="6440"/>
                    <a:pt x="13433" y="8507"/>
                    <a:pt x="11313" y="12642"/>
                  </a:cubicBezTo>
                  <a:cubicBezTo>
                    <a:pt x="9219" y="16746"/>
                    <a:pt x="8172" y="22938"/>
                    <a:pt x="8172" y="31197"/>
                  </a:cubicBezTo>
                  <a:cubicBezTo>
                    <a:pt x="8172" y="39436"/>
                    <a:pt x="9219" y="45627"/>
                    <a:pt x="11313" y="49762"/>
                  </a:cubicBezTo>
                  <a:cubicBezTo>
                    <a:pt x="13433" y="53866"/>
                    <a:pt x="16587" y="55923"/>
                    <a:pt x="20774" y="55923"/>
                  </a:cubicBezTo>
                  <a:cubicBezTo>
                    <a:pt x="24988" y="55923"/>
                    <a:pt x="28142" y="53866"/>
                    <a:pt x="30235" y="49762"/>
                  </a:cubicBezTo>
                  <a:cubicBezTo>
                    <a:pt x="32354" y="45627"/>
                    <a:pt x="33415" y="39436"/>
                    <a:pt x="33415" y="31197"/>
                  </a:cubicBezTo>
                  <a:cubicBezTo>
                    <a:pt x="33415" y="22938"/>
                    <a:pt x="32354" y="16746"/>
                    <a:pt x="30235" y="12642"/>
                  </a:cubicBezTo>
                  <a:cubicBezTo>
                    <a:pt x="28142" y="8507"/>
                    <a:pt x="24988" y="6440"/>
                    <a:pt x="20774" y="6440"/>
                  </a:cubicBezTo>
                  <a:moveTo>
                    <a:pt x="20774" y="0"/>
                  </a:moveTo>
                  <a:cubicBezTo>
                    <a:pt x="27510" y="0"/>
                    <a:pt x="32651" y="2673"/>
                    <a:pt x="36194" y="8010"/>
                  </a:cubicBezTo>
                  <a:cubicBezTo>
                    <a:pt x="39762" y="13327"/>
                    <a:pt x="41547" y="21050"/>
                    <a:pt x="41547" y="31197"/>
                  </a:cubicBezTo>
                  <a:cubicBezTo>
                    <a:pt x="41547" y="41324"/>
                    <a:pt x="39762" y="49056"/>
                    <a:pt x="36194" y="54393"/>
                  </a:cubicBezTo>
                  <a:cubicBezTo>
                    <a:pt x="32651" y="59710"/>
                    <a:pt x="27510" y="62363"/>
                    <a:pt x="20774" y="62363"/>
                  </a:cubicBezTo>
                  <a:cubicBezTo>
                    <a:pt x="14037" y="62363"/>
                    <a:pt x="8884" y="59710"/>
                    <a:pt x="5314" y="54393"/>
                  </a:cubicBezTo>
                  <a:cubicBezTo>
                    <a:pt x="1771" y="49056"/>
                    <a:pt x="0" y="41324"/>
                    <a:pt x="0" y="31197"/>
                  </a:cubicBezTo>
                  <a:cubicBezTo>
                    <a:pt x="0" y="21050"/>
                    <a:pt x="1771" y="13327"/>
                    <a:pt x="5314" y="8010"/>
                  </a:cubicBezTo>
                  <a:cubicBezTo>
                    <a:pt x="8884" y="2673"/>
                    <a:pt x="14037" y="0"/>
                    <a:pt x="20774" y="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7" name="Freeform 56">
              <a:extLst>
                <a:ext uri="{FF2B5EF4-FFF2-40B4-BE49-F238E27FC236}">
                  <a16:creationId xmlns="" xmlns:a16="http://schemas.microsoft.com/office/drawing/2014/main" id="{906639F4-F35D-7EFA-91E0-0917C6DE7334}"/>
                </a:ext>
              </a:extLst>
            </p:cNvPr>
            <p:cNvSpPr/>
            <p:nvPr/>
          </p:nvSpPr>
          <p:spPr>
            <a:xfrm>
              <a:off x="6871658" y="2302462"/>
              <a:ext cx="41548" cy="62363"/>
            </a:xfrm>
            <a:custGeom>
              <a:avLst/>
              <a:gdLst>
                <a:gd name="connsiteX0" fmla="*/ 20774 w 41548"/>
                <a:gd name="connsiteY0" fmla="*/ 6440 h 62363"/>
                <a:gd name="connsiteX1" fmla="*/ 11313 w 41548"/>
                <a:gd name="connsiteY1" fmla="*/ 12642 h 62363"/>
                <a:gd name="connsiteX2" fmla="*/ 8173 w 41548"/>
                <a:gd name="connsiteY2" fmla="*/ 31197 h 62363"/>
                <a:gd name="connsiteX3" fmla="*/ 11313 w 41548"/>
                <a:gd name="connsiteY3" fmla="*/ 49761 h 62363"/>
                <a:gd name="connsiteX4" fmla="*/ 20774 w 41548"/>
                <a:gd name="connsiteY4" fmla="*/ 55923 h 62363"/>
                <a:gd name="connsiteX5" fmla="*/ 30236 w 41548"/>
                <a:gd name="connsiteY5" fmla="*/ 49761 h 62363"/>
                <a:gd name="connsiteX6" fmla="*/ 33416 w 41548"/>
                <a:gd name="connsiteY6" fmla="*/ 31197 h 62363"/>
                <a:gd name="connsiteX7" fmla="*/ 30236 w 41548"/>
                <a:gd name="connsiteY7" fmla="*/ 12642 h 62363"/>
                <a:gd name="connsiteX8" fmla="*/ 20774 w 41548"/>
                <a:gd name="connsiteY8" fmla="*/ 6440 h 62363"/>
                <a:gd name="connsiteX9" fmla="*/ 20774 w 41548"/>
                <a:gd name="connsiteY9" fmla="*/ 0 h 62363"/>
                <a:gd name="connsiteX10" fmla="*/ 36194 w 41548"/>
                <a:gd name="connsiteY10" fmla="*/ 8010 h 62363"/>
                <a:gd name="connsiteX11" fmla="*/ 41548 w 41548"/>
                <a:gd name="connsiteY11" fmla="*/ 31197 h 62363"/>
                <a:gd name="connsiteX12" fmla="*/ 36194 w 41548"/>
                <a:gd name="connsiteY12" fmla="*/ 54393 h 62363"/>
                <a:gd name="connsiteX13" fmla="*/ 20774 w 41548"/>
                <a:gd name="connsiteY13" fmla="*/ 62363 h 62363"/>
                <a:gd name="connsiteX14" fmla="*/ 5314 w 41548"/>
                <a:gd name="connsiteY14" fmla="*/ 54393 h 62363"/>
                <a:gd name="connsiteX15" fmla="*/ 0 w 41548"/>
                <a:gd name="connsiteY15" fmla="*/ 31197 h 62363"/>
                <a:gd name="connsiteX16" fmla="*/ 5314 w 41548"/>
                <a:gd name="connsiteY16" fmla="*/ 8010 h 62363"/>
                <a:gd name="connsiteX17" fmla="*/ 20774 w 41548"/>
                <a:gd name="connsiteY17" fmla="*/ 0 h 6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1548" h="62363">
                  <a:moveTo>
                    <a:pt x="20774" y="6440"/>
                  </a:moveTo>
                  <a:cubicBezTo>
                    <a:pt x="16587" y="6440"/>
                    <a:pt x="13433" y="8507"/>
                    <a:pt x="11313" y="12642"/>
                  </a:cubicBezTo>
                  <a:cubicBezTo>
                    <a:pt x="9220" y="16746"/>
                    <a:pt x="8173" y="22938"/>
                    <a:pt x="8173" y="31197"/>
                  </a:cubicBezTo>
                  <a:cubicBezTo>
                    <a:pt x="8173" y="39435"/>
                    <a:pt x="9220" y="45627"/>
                    <a:pt x="11313" y="49761"/>
                  </a:cubicBezTo>
                  <a:cubicBezTo>
                    <a:pt x="13433" y="53866"/>
                    <a:pt x="16587" y="55923"/>
                    <a:pt x="20774" y="55923"/>
                  </a:cubicBezTo>
                  <a:cubicBezTo>
                    <a:pt x="24988" y="55923"/>
                    <a:pt x="28142" y="53866"/>
                    <a:pt x="30236" y="49761"/>
                  </a:cubicBezTo>
                  <a:cubicBezTo>
                    <a:pt x="32355" y="45627"/>
                    <a:pt x="33416" y="39435"/>
                    <a:pt x="33416" y="31197"/>
                  </a:cubicBezTo>
                  <a:cubicBezTo>
                    <a:pt x="33416" y="22938"/>
                    <a:pt x="32355" y="16746"/>
                    <a:pt x="30236" y="12642"/>
                  </a:cubicBezTo>
                  <a:cubicBezTo>
                    <a:pt x="28142" y="8507"/>
                    <a:pt x="24988" y="6440"/>
                    <a:pt x="20774" y="6440"/>
                  </a:cubicBezTo>
                  <a:moveTo>
                    <a:pt x="20774" y="0"/>
                  </a:moveTo>
                  <a:cubicBezTo>
                    <a:pt x="27511" y="0"/>
                    <a:pt x="32651" y="2673"/>
                    <a:pt x="36194" y="8010"/>
                  </a:cubicBezTo>
                  <a:cubicBezTo>
                    <a:pt x="39763" y="13327"/>
                    <a:pt x="41548" y="21049"/>
                    <a:pt x="41548" y="31197"/>
                  </a:cubicBezTo>
                  <a:cubicBezTo>
                    <a:pt x="41548" y="41314"/>
                    <a:pt x="39763" y="49046"/>
                    <a:pt x="36194" y="54393"/>
                  </a:cubicBezTo>
                  <a:cubicBezTo>
                    <a:pt x="32651" y="59710"/>
                    <a:pt x="27511" y="62363"/>
                    <a:pt x="20774" y="62363"/>
                  </a:cubicBezTo>
                  <a:cubicBezTo>
                    <a:pt x="14037" y="62363"/>
                    <a:pt x="8884" y="59710"/>
                    <a:pt x="5314" y="54393"/>
                  </a:cubicBezTo>
                  <a:cubicBezTo>
                    <a:pt x="1771" y="49046"/>
                    <a:pt x="0" y="41314"/>
                    <a:pt x="0" y="31197"/>
                  </a:cubicBezTo>
                  <a:cubicBezTo>
                    <a:pt x="0" y="21049"/>
                    <a:pt x="1771" y="13327"/>
                    <a:pt x="5314" y="8010"/>
                  </a:cubicBezTo>
                  <a:cubicBezTo>
                    <a:pt x="8884" y="2673"/>
                    <a:pt x="14037" y="0"/>
                    <a:pt x="20774" y="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8" name="Freeform 57">
              <a:extLst>
                <a:ext uri="{FF2B5EF4-FFF2-40B4-BE49-F238E27FC236}">
                  <a16:creationId xmlns="" xmlns:a16="http://schemas.microsoft.com/office/drawing/2014/main" id="{865497B8-A2AE-2770-7FAC-608642B3385B}"/>
                </a:ext>
              </a:extLst>
            </p:cNvPr>
            <p:cNvSpPr/>
            <p:nvPr/>
          </p:nvSpPr>
          <p:spPr>
            <a:xfrm>
              <a:off x="6927498" y="2353426"/>
              <a:ext cx="8495" cy="10226"/>
            </a:xfrm>
            <a:custGeom>
              <a:avLst/>
              <a:gdLst>
                <a:gd name="connsiteX0" fmla="*/ 0 w 8495"/>
                <a:gd name="connsiteY0" fmla="*/ 0 h 10226"/>
                <a:gd name="connsiteX1" fmla="*/ 8495 w 8495"/>
                <a:gd name="connsiteY1" fmla="*/ 0 h 10226"/>
                <a:gd name="connsiteX2" fmla="*/ 8495 w 8495"/>
                <a:gd name="connsiteY2" fmla="*/ 10227 h 10226"/>
                <a:gd name="connsiteX3" fmla="*/ 0 w 8495"/>
                <a:gd name="connsiteY3" fmla="*/ 10227 h 10226"/>
                <a:gd name="connsiteX4" fmla="*/ 0 w 8495"/>
                <a:gd name="connsiteY4" fmla="*/ 0 h 10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95" h="10226">
                  <a:moveTo>
                    <a:pt x="0" y="0"/>
                  </a:moveTo>
                  <a:lnTo>
                    <a:pt x="8495" y="0"/>
                  </a:lnTo>
                  <a:lnTo>
                    <a:pt x="8495" y="10227"/>
                  </a:lnTo>
                  <a:lnTo>
                    <a:pt x="0" y="10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59" name="Freeform 58">
              <a:extLst>
                <a:ext uri="{FF2B5EF4-FFF2-40B4-BE49-F238E27FC236}">
                  <a16:creationId xmlns="" xmlns:a16="http://schemas.microsoft.com/office/drawing/2014/main" id="{071B6E35-13CD-0B80-5063-AA8148D3EEB7}"/>
                </a:ext>
              </a:extLst>
            </p:cNvPr>
            <p:cNvSpPr/>
            <p:nvPr/>
          </p:nvSpPr>
          <p:spPr>
            <a:xfrm>
              <a:off x="6953949" y="2303545"/>
              <a:ext cx="35790" cy="60107"/>
            </a:xfrm>
            <a:custGeom>
              <a:avLst/>
              <a:gdLst>
                <a:gd name="connsiteX0" fmla="*/ 1167 w 35790"/>
                <a:gd name="connsiteY0" fmla="*/ 53270 h 60107"/>
                <a:gd name="connsiteX1" fmla="*/ 14452 w 35790"/>
                <a:gd name="connsiteY1" fmla="*/ 53270 h 60107"/>
                <a:gd name="connsiteX2" fmla="*/ 14452 w 35790"/>
                <a:gd name="connsiteY2" fmla="*/ 7414 h 60107"/>
                <a:gd name="connsiteX3" fmla="*/ 0 w 35790"/>
                <a:gd name="connsiteY3" fmla="*/ 10306 h 60107"/>
                <a:gd name="connsiteX4" fmla="*/ 0 w 35790"/>
                <a:gd name="connsiteY4" fmla="*/ 2902 h 60107"/>
                <a:gd name="connsiteX5" fmla="*/ 14372 w 35790"/>
                <a:gd name="connsiteY5" fmla="*/ 0 h 60107"/>
                <a:gd name="connsiteX6" fmla="*/ 22504 w 35790"/>
                <a:gd name="connsiteY6" fmla="*/ 0 h 60107"/>
                <a:gd name="connsiteX7" fmla="*/ 22504 w 35790"/>
                <a:gd name="connsiteY7" fmla="*/ 53270 h 60107"/>
                <a:gd name="connsiteX8" fmla="*/ 35790 w 35790"/>
                <a:gd name="connsiteY8" fmla="*/ 53270 h 60107"/>
                <a:gd name="connsiteX9" fmla="*/ 35790 w 35790"/>
                <a:gd name="connsiteY9" fmla="*/ 60107 h 60107"/>
                <a:gd name="connsiteX10" fmla="*/ 1167 w 35790"/>
                <a:gd name="connsiteY10" fmla="*/ 60107 h 60107"/>
                <a:gd name="connsiteX11" fmla="*/ 1167 w 35790"/>
                <a:gd name="connsiteY11" fmla="*/ 53270 h 60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5790" h="60107">
                  <a:moveTo>
                    <a:pt x="1167" y="53270"/>
                  </a:moveTo>
                  <a:lnTo>
                    <a:pt x="14452" y="53270"/>
                  </a:lnTo>
                  <a:lnTo>
                    <a:pt x="14452" y="7414"/>
                  </a:lnTo>
                  <a:lnTo>
                    <a:pt x="0" y="10306"/>
                  </a:lnTo>
                  <a:lnTo>
                    <a:pt x="0" y="2902"/>
                  </a:lnTo>
                  <a:lnTo>
                    <a:pt x="14372" y="0"/>
                  </a:lnTo>
                  <a:lnTo>
                    <a:pt x="22504" y="0"/>
                  </a:lnTo>
                  <a:lnTo>
                    <a:pt x="22504" y="53270"/>
                  </a:lnTo>
                  <a:lnTo>
                    <a:pt x="35790" y="53270"/>
                  </a:lnTo>
                  <a:lnTo>
                    <a:pt x="35790" y="60107"/>
                  </a:lnTo>
                  <a:lnTo>
                    <a:pt x="1167" y="60107"/>
                  </a:lnTo>
                  <a:lnTo>
                    <a:pt x="1167" y="5327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0" name="Freeform 59">
              <a:extLst>
                <a:ext uri="{FF2B5EF4-FFF2-40B4-BE49-F238E27FC236}">
                  <a16:creationId xmlns="" xmlns:a16="http://schemas.microsoft.com/office/drawing/2014/main" id="{053E1217-1D78-0835-567C-BEF66A27FF48}"/>
                </a:ext>
              </a:extLst>
            </p:cNvPr>
            <p:cNvSpPr/>
            <p:nvPr/>
          </p:nvSpPr>
          <p:spPr>
            <a:xfrm>
              <a:off x="6872302" y="2060649"/>
              <a:ext cx="41548" cy="62361"/>
            </a:xfrm>
            <a:custGeom>
              <a:avLst/>
              <a:gdLst>
                <a:gd name="connsiteX0" fmla="*/ 20774 w 41548"/>
                <a:gd name="connsiteY0" fmla="*/ 6441 h 62361"/>
                <a:gd name="connsiteX1" fmla="*/ 11313 w 41548"/>
                <a:gd name="connsiteY1" fmla="*/ 12641 h 62361"/>
                <a:gd name="connsiteX2" fmla="*/ 8173 w 41548"/>
                <a:gd name="connsiteY2" fmla="*/ 31201 h 62361"/>
                <a:gd name="connsiteX3" fmla="*/ 11313 w 41548"/>
                <a:gd name="connsiteY3" fmla="*/ 49761 h 62361"/>
                <a:gd name="connsiteX4" fmla="*/ 20774 w 41548"/>
                <a:gd name="connsiteY4" fmla="*/ 55920 h 62361"/>
                <a:gd name="connsiteX5" fmla="*/ 30236 w 41548"/>
                <a:gd name="connsiteY5" fmla="*/ 49761 h 62361"/>
                <a:gd name="connsiteX6" fmla="*/ 33416 w 41548"/>
                <a:gd name="connsiteY6" fmla="*/ 31201 h 62361"/>
                <a:gd name="connsiteX7" fmla="*/ 30236 w 41548"/>
                <a:gd name="connsiteY7" fmla="*/ 12641 h 62361"/>
                <a:gd name="connsiteX8" fmla="*/ 20774 w 41548"/>
                <a:gd name="connsiteY8" fmla="*/ 6441 h 62361"/>
                <a:gd name="connsiteX9" fmla="*/ 20774 w 41548"/>
                <a:gd name="connsiteY9" fmla="*/ 0 h 62361"/>
                <a:gd name="connsiteX10" fmla="*/ 36194 w 41548"/>
                <a:gd name="connsiteY10" fmla="*/ 8011 h 62361"/>
                <a:gd name="connsiteX11" fmla="*/ 41548 w 41548"/>
                <a:gd name="connsiteY11" fmla="*/ 31201 h 62361"/>
                <a:gd name="connsiteX12" fmla="*/ 36194 w 41548"/>
                <a:gd name="connsiteY12" fmla="*/ 54390 h 62361"/>
                <a:gd name="connsiteX13" fmla="*/ 20774 w 41548"/>
                <a:gd name="connsiteY13" fmla="*/ 62361 h 62361"/>
                <a:gd name="connsiteX14" fmla="*/ 5315 w 41548"/>
                <a:gd name="connsiteY14" fmla="*/ 54390 h 62361"/>
                <a:gd name="connsiteX15" fmla="*/ 0 w 41548"/>
                <a:gd name="connsiteY15" fmla="*/ 31201 h 62361"/>
                <a:gd name="connsiteX16" fmla="*/ 5315 w 41548"/>
                <a:gd name="connsiteY16" fmla="*/ 8011 h 62361"/>
                <a:gd name="connsiteX17" fmla="*/ 20774 w 41548"/>
                <a:gd name="connsiteY17" fmla="*/ 0 h 62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1548" h="62361">
                  <a:moveTo>
                    <a:pt x="20774" y="6441"/>
                  </a:moveTo>
                  <a:cubicBezTo>
                    <a:pt x="16587" y="6441"/>
                    <a:pt x="13434" y="8507"/>
                    <a:pt x="11313" y="12641"/>
                  </a:cubicBezTo>
                  <a:cubicBezTo>
                    <a:pt x="9220" y="16747"/>
                    <a:pt x="8173" y="22934"/>
                    <a:pt x="8173" y="31201"/>
                  </a:cubicBezTo>
                  <a:cubicBezTo>
                    <a:pt x="8173" y="39441"/>
                    <a:pt x="9220" y="45627"/>
                    <a:pt x="11313" y="49761"/>
                  </a:cubicBezTo>
                  <a:cubicBezTo>
                    <a:pt x="13434" y="53867"/>
                    <a:pt x="16587" y="55920"/>
                    <a:pt x="20774" y="55920"/>
                  </a:cubicBezTo>
                  <a:cubicBezTo>
                    <a:pt x="24988" y="55920"/>
                    <a:pt x="28142" y="53867"/>
                    <a:pt x="30236" y="49761"/>
                  </a:cubicBezTo>
                  <a:cubicBezTo>
                    <a:pt x="32355" y="45627"/>
                    <a:pt x="33416" y="39441"/>
                    <a:pt x="33416" y="31201"/>
                  </a:cubicBezTo>
                  <a:cubicBezTo>
                    <a:pt x="33416" y="22934"/>
                    <a:pt x="32355" y="16747"/>
                    <a:pt x="30236" y="12641"/>
                  </a:cubicBezTo>
                  <a:cubicBezTo>
                    <a:pt x="28142" y="8507"/>
                    <a:pt x="24988" y="6441"/>
                    <a:pt x="20774" y="6441"/>
                  </a:cubicBezTo>
                  <a:moveTo>
                    <a:pt x="20774" y="0"/>
                  </a:moveTo>
                  <a:cubicBezTo>
                    <a:pt x="27511" y="0"/>
                    <a:pt x="32651" y="2670"/>
                    <a:pt x="36194" y="8011"/>
                  </a:cubicBezTo>
                  <a:cubicBezTo>
                    <a:pt x="39763" y="13325"/>
                    <a:pt x="41548" y="21055"/>
                    <a:pt x="41548" y="31201"/>
                  </a:cubicBezTo>
                  <a:cubicBezTo>
                    <a:pt x="41548" y="41319"/>
                    <a:pt x="39763" y="49049"/>
                    <a:pt x="36194" y="54390"/>
                  </a:cubicBezTo>
                  <a:cubicBezTo>
                    <a:pt x="32651" y="59704"/>
                    <a:pt x="27511" y="62361"/>
                    <a:pt x="20774" y="62361"/>
                  </a:cubicBezTo>
                  <a:cubicBezTo>
                    <a:pt x="14037" y="62361"/>
                    <a:pt x="8884" y="59704"/>
                    <a:pt x="5315" y="54390"/>
                  </a:cubicBezTo>
                  <a:cubicBezTo>
                    <a:pt x="1772" y="49049"/>
                    <a:pt x="0" y="41319"/>
                    <a:pt x="0" y="31201"/>
                  </a:cubicBezTo>
                  <a:cubicBezTo>
                    <a:pt x="0" y="21055"/>
                    <a:pt x="1772" y="13325"/>
                    <a:pt x="5315" y="8011"/>
                  </a:cubicBezTo>
                  <a:cubicBezTo>
                    <a:pt x="8884" y="2670"/>
                    <a:pt x="14037" y="0"/>
                    <a:pt x="20774" y="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1" name="Freeform 60">
              <a:extLst>
                <a:ext uri="{FF2B5EF4-FFF2-40B4-BE49-F238E27FC236}">
                  <a16:creationId xmlns="" xmlns:a16="http://schemas.microsoft.com/office/drawing/2014/main" id="{F6980485-4F6E-AA4E-C279-5539F8C1BDE8}"/>
                </a:ext>
              </a:extLst>
            </p:cNvPr>
            <p:cNvSpPr/>
            <p:nvPr/>
          </p:nvSpPr>
          <p:spPr>
            <a:xfrm>
              <a:off x="6928142" y="2111617"/>
              <a:ext cx="8495" cy="10225"/>
            </a:xfrm>
            <a:custGeom>
              <a:avLst/>
              <a:gdLst>
                <a:gd name="connsiteX0" fmla="*/ 0 w 8495"/>
                <a:gd name="connsiteY0" fmla="*/ 0 h 10225"/>
                <a:gd name="connsiteX1" fmla="*/ 8495 w 8495"/>
                <a:gd name="connsiteY1" fmla="*/ 0 h 10225"/>
                <a:gd name="connsiteX2" fmla="*/ 8495 w 8495"/>
                <a:gd name="connsiteY2" fmla="*/ 10226 h 10225"/>
                <a:gd name="connsiteX3" fmla="*/ 0 w 8495"/>
                <a:gd name="connsiteY3" fmla="*/ 10226 h 10225"/>
                <a:gd name="connsiteX4" fmla="*/ 0 w 8495"/>
                <a:gd name="connsiteY4" fmla="*/ 0 h 10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95" h="10225">
                  <a:moveTo>
                    <a:pt x="0" y="0"/>
                  </a:moveTo>
                  <a:lnTo>
                    <a:pt x="8495" y="0"/>
                  </a:lnTo>
                  <a:lnTo>
                    <a:pt x="8495" y="10226"/>
                  </a:lnTo>
                  <a:lnTo>
                    <a:pt x="0" y="102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2" name="Freeform 61">
              <a:extLst>
                <a:ext uri="{FF2B5EF4-FFF2-40B4-BE49-F238E27FC236}">
                  <a16:creationId xmlns="" xmlns:a16="http://schemas.microsoft.com/office/drawing/2014/main" id="{C729ED09-EE79-8D83-9F70-E77742FA6C99}"/>
                </a:ext>
              </a:extLst>
            </p:cNvPr>
            <p:cNvSpPr/>
            <p:nvPr/>
          </p:nvSpPr>
          <p:spPr>
            <a:xfrm>
              <a:off x="6951574" y="2060649"/>
              <a:ext cx="38165" cy="61193"/>
            </a:xfrm>
            <a:custGeom>
              <a:avLst/>
              <a:gdLst>
                <a:gd name="connsiteX0" fmla="*/ 9782 w 38165"/>
                <a:gd name="connsiteY0" fmla="*/ 54350 h 61193"/>
                <a:gd name="connsiteX1" fmla="*/ 38165 w 38165"/>
                <a:gd name="connsiteY1" fmla="*/ 54350 h 61193"/>
                <a:gd name="connsiteX2" fmla="*/ 38165 w 38165"/>
                <a:gd name="connsiteY2" fmla="*/ 61194 h 61193"/>
                <a:gd name="connsiteX3" fmla="*/ 0 w 38165"/>
                <a:gd name="connsiteY3" fmla="*/ 61194 h 61193"/>
                <a:gd name="connsiteX4" fmla="*/ 0 w 38165"/>
                <a:gd name="connsiteY4" fmla="*/ 54350 h 61193"/>
                <a:gd name="connsiteX5" fmla="*/ 12601 w 38165"/>
                <a:gd name="connsiteY5" fmla="*/ 41507 h 61193"/>
                <a:gd name="connsiteX6" fmla="*/ 22665 w 38165"/>
                <a:gd name="connsiteY6" fmla="*/ 31080 h 61193"/>
                <a:gd name="connsiteX7" fmla="*/ 28101 w 38165"/>
                <a:gd name="connsiteY7" fmla="*/ 23672 h 61193"/>
                <a:gd name="connsiteX8" fmla="*/ 29671 w 38165"/>
                <a:gd name="connsiteY8" fmla="*/ 17673 h 61193"/>
                <a:gd name="connsiteX9" fmla="*/ 26289 w 38165"/>
                <a:gd name="connsiteY9" fmla="*/ 9863 h 61193"/>
                <a:gd name="connsiteX10" fmla="*/ 17553 w 38165"/>
                <a:gd name="connsiteY10" fmla="*/ 6844 h 61193"/>
                <a:gd name="connsiteX11" fmla="*/ 9460 w 38165"/>
                <a:gd name="connsiteY11" fmla="*/ 8172 h 61193"/>
                <a:gd name="connsiteX12" fmla="*/ 403 w 38165"/>
                <a:gd name="connsiteY12" fmla="*/ 12198 h 61193"/>
                <a:gd name="connsiteX13" fmla="*/ 403 w 38165"/>
                <a:gd name="connsiteY13" fmla="*/ 3985 h 61193"/>
                <a:gd name="connsiteX14" fmla="*/ 9582 w 38165"/>
                <a:gd name="connsiteY14" fmla="*/ 1006 h 61193"/>
                <a:gd name="connsiteX15" fmla="*/ 17392 w 38165"/>
                <a:gd name="connsiteY15" fmla="*/ 0 h 61193"/>
                <a:gd name="connsiteX16" fmla="*/ 32288 w 38165"/>
                <a:gd name="connsiteY16" fmla="*/ 4670 h 61193"/>
                <a:gd name="connsiteX17" fmla="*/ 37843 w 38165"/>
                <a:gd name="connsiteY17" fmla="*/ 17150 h 61193"/>
                <a:gd name="connsiteX18" fmla="*/ 36434 w 38165"/>
                <a:gd name="connsiteY18" fmla="*/ 24195 h 61193"/>
                <a:gd name="connsiteX19" fmla="*/ 31402 w 38165"/>
                <a:gd name="connsiteY19" fmla="*/ 32006 h 61193"/>
                <a:gd name="connsiteX20" fmla="*/ 25001 w 38165"/>
                <a:gd name="connsiteY20" fmla="*/ 38770 h 61193"/>
                <a:gd name="connsiteX21" fmla="*/ 9782 w 38165"/>
                <a:gd name="connsiteY21" fmla="*/ 54350 h 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8165" h="61193">
                  <a:moveTo>
                    <a:pt x="9782" y="54350"/>
                  </a:moveTo>
                  <a:lnTo>
                    <a:pt x="38165" y="54350"/>
                  </a:lnTo>
                  <a:lnTo>
                    <a:pt x="38165" y="61194"/>
                  </a:lnTo>
                  <a:lnTo>
                    <a:pt x="0" y="61194"/>
                  </a:lnTo>
                  <a:lnTo>
                    <a:pt x="0" y="54350"/>
                  </a:lnTo>
                  <a:cubicBezTo>
                    <a:pt x="3086" y="51156"/>
                    <a:pt x="7287" y="46874"/>
                    <a:pt x="12601" y="41507"/>
                  </a:cubicBezTo>
                  <a:cubicBezTo>
                    <a:pt x="17942" y="36112"/>
                    <a:pt x="21297" y="32637"/>
                    <a:pt x="22665" y="31080"/>
                  </a:cubicBezTo>
                  <a:cubicBezTo>
                    <a:pt x="25269" y="28154"/>
                    <a:pt x="27081" y="25685"/>
                    <a:pt x="28101" y="23672"/>
                  </a:cubicBezTo>
                  <a:cubicBezTo>
                    <a:pt x="29147" y="21632"/>
                    <a:pt x="29671" y="19632"/>
                    <a:pt x="29671" y="17673"/>
                  </a:cubicBezTo>
                  <a:cubicBezTo>
                    <a:pt x="29671" y="14479"/>
                    <a:pt x="28544" y="11875"/>
                    <a:pt x="26289" y="9863"/>
                  </a:cubicBezTo>
                  <a:cubicBezTo>
                    <a:pt x="24062" y="7850"/>
                    <a:pt x="21150" y="6844"/>
                    <a:pt x="17553" y="6844"/>
                  </a:cubicBezTo>
                  <a:cubicBezTo>
                    <a:pt x="15003" y="6844"/>
                    <a:pt x="12306" y="7287"/>
                    <a:pt x="9460" y="8172"/>
                  </a:cubicBezTo>
                  <a:cubicBezTo>
                    <a:pt x="6643" y="9058"/>
                    <a:pt x="3624" y="10401"/>
                    <a:pt x="403" y="12198"/>
                  </a:cubicBezTo>
                  <a:lnTo>
                    <a:pt x="403" y="3985"/>
                  </a:lnTo>
                  <a:cubicBezTo>
                    <a:pt x="3677" y="2670"/>
                    <a:pt x="6736" y="1677"/>
                    <a:pt x="9582" y="1006"/>
                  </a:cubicBezTo>
                  <a:cubicBezTo>
                    <a:pt x="12427" y="335"/>
                    <a:pt x="15030" y="0"/>
                    <a:pt x="17392" y="0"/>
                  </a:cubicBezTo>
                  <a:cubicBezTo>
                    <a:pt x="23619" y="0"/>
                    <a:pt x="28584" y="1556"/>
                    <a:pt x="32288" y="4670"/>
                  </a:cubicBezTo>
                  <a:cubicBezTo>
                    <a:pt x="35992" y="7784"/>
                    <a:pt x="37843" y="11943"/>
                    <a:pt x="37843" y="17150"/>
                  </a:cubicBezTo>
                  <a:cubicBezTo>
                    <a:pt x="37843" y="19619"/>
                    <a:pt x="37373" y="21968"/>
                    <a:pt x="36434" y="24195"/>
                  </a:cubicBezTo>
                  <a:cubicBezTo>
                    <a:pt x="35522" y="26396"/>
                    <a:pt x="33844" y="28999"/>
                    <a:pt x="31402" y="32006"/>
                  </a:cubicBezTo>
                  <a:cubicBezTo>
                    <a:pt x="30731" y="32784"/>
                    <a:pt x="28598" y="35039"/>
                    <a:pt x="25001" y="38770"/>
                  </a:cubicBezTo>
                  <a:cubicBezTo>
                    <a:pt x="21404" y="42474"/>
                    <a:pt x="16332" y="47667"/>
                    <a:pt x="9782" y="5435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3" name="Freeform 62">
              <a:extLst>
                <a:ext uri="{FF2B5EF4-FFF2-40B4-BE49-F238E27FC236}">
                  <a16:creationId xmlns="" xmlns:a16="http://schemas.microsoft.com/office/drawing/2014/main" id="{17880A16-0ECC-5F9C-4F6C-B244735241C0}"/>
                </a:ext>
              </a:extLst>
            </p:cNvPr>
            <p:cNvSpPr/>
            <p:nvPr/>
          </p:nvSpPr>
          <p:spPr>
            <a:xfrm>
              <a:off x="6870653" y="1818837"/>
              <a:ext cx="41547" cy="62361"/>
            </a:xfrm>
            <a:custGeom>
              <a:avLst/>
              <a:gdLst>
                <a:gd name="connsiteX0" fmla="*/ 20773 w 41547"/>
                <a:gd name="connsiteY0" fmla="*/ 6441 h 62361"/>
                <a:gd name="connsiteX1" fmla="*/ 11313 w 41547"/>
                <a:gd name="connsiteY1" fmla="*/ 12641 h 62361"/>
                <a:gd name="connsiteX2" fmla="*/ 8172 w 41547"/>
                <a:gd name="connsiteY2" fmla="*/ 31201 h 62361"/>
                <a:gd name="connsiteX3" fmla="*/ 11313 w 41547"/>
                <a:gd name="connsiteY3" fmla="*/ 49761 h 62361"/>
                <a:gd name="connsiteX4" fmla="*/ 20773 w 41547"/>
                <a:gd name="connsiteY4" fmla="*/ 55920 h 62361"/>
                <a:gd name="connsiteX5" fmla="*/ 30235 w 41547"/>
                <a:gd name="connsiteY5" fmla="*/ 49761 h 62361"/>
                <a:gd name="connsiteX6" fmla="*/ 33415 w 41547"/>
                <a:gd name="connsiteY6" fmla="*/ 31201 h 62361"/>
                <a:gd name="connsiteX7" fmla="*/ 30235 w 41547"/>
                <a:gd name="connsiteY7" fmla="*/ 12641 h 62361"/>
                <a:gd name="connsiteX8" fmla="*/ 20773 w 41547"/>
                <a:gd name="connsiteY8" fmla="*/ 6441 h 62361"/>
                <a:gd name="connsiteX9" fmla="*/ 20773 w 41547"/>
                <a:gd name="connsiteY9" fmla="*/ 0 h 62361"/>
                <a:gd name="connsiteX10" fmla="*/ 36193 w 41547"/>
                <a:gd name="connsiteY10" fmla="*/ 8011 h 62361"/>
                <a:gd name="connsiteX11" fmla="*/ 41547 w 41547"/>
                <a:gd name="connsiteY11" fmla="*/ 31201 h 62361"/>
                <a:gd name="connsiteX12" fmla="*/ 36193 w 41547"/>
                <a:gd name="connsiteY12" fmla="*/ 54390 h 62361"/>
                <a:gd name="connsiteX13" fmla="*/ 20773 w 41547"/>
                <a:gd name="connsiteY13" fmla="*/ 62361 h 62361"/>
                <a:gd name="connsiteX14" fmla="*/ 5314 w 41547"/>
                <a:gd name="connsiteY14" fmla="*/ 54390 h 62361"/>
                <a:gd name="connsiteX15" fmla="*/ 0 w 41547"/>
                <a:gd name="connsiteY15" fmla="*/ 31201 h 62361"/>
                <a:gd name="connsiteX16" fmla="*/ 5314 w 41547"/>
                <a:gd name="connsiteY16" fmla="*/ 8011 h 62361"/>
                <a:gd name="connsiteX17" fmla="*/ 20773 w 41547"/>
                <a:gd name="connsiteY17" fmla="*/ 0 h 62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1547" h="62361">
                  <a:moveTo>
                    <a:pt x="20773" y="6441"/>
                  </a:moveTo>
                  <a:cubicBezTo>
                    <a:pt x="16586" y="6441"/>
                    <a:pt x="13433" y="8507"/>
                    <a:pt x="11313" y="12641"/>
                  </a:cubicBezTo>
                  <a:cubicBezTo>
                    <a:pt x="9219" y="16747"/>
                    <a:pt x="8172" y="22934"/>
                    <a:pt x="8172" y="31201"/>
                  </a:cubicBezTo>
                  <a:cubicBezTo>
                    <a:pt x="8172" y="39440"/>
                    <a:pt x="9219" y="45627"/>
                    <a:pt x="11313" y="49761"/>
                  </a:cubicBezTo>
                  <a:cubicBezTo>
                    <a:pt x="13433" y="53867"/>
                    <a:pt x="16586" y="55920"/>
                    <a:pt x="20773" y="55920"/>
                  </a:cubicBezTo>
                  <a:cubicBezTo>
                    <a:pt x="24987" y="55920"/>
                    <a:pt x="28141" y="53867"/>
                    <a:pt x="30235" y="49761"/>
                  </a:cubicBezTo>
                  <a:cubicBezTo>
                    <a:pt x="32354" y="45627"/>
                    <a:pt x="33415" y="39440"/>
                    <a:pt x="33415" y="31201"/>
                  </a:cubicBezTo>
                  <a:cubicBezTo>
                    <a:pt x="33415" y="22934"/>
                    <a:pt x="32354" y="16747"/>
                    <a:pt x="30235" y="12641"/>
                  </a:cubicBezTo>
                  <a:cubicBezTo>
                    <a:pt x="28141" y="8507"/>
                    <a:pt x="24987" y="6441"/>
                    <a:pt x="20773" y="6441"/>
                  </a:cubicBezTo>
                  <a:moveTo>
                    <a:pt x="20773" y="0"/>
                  </a:moveTo>
                  <a:cubicBezTo>
                    <a:pt x="27510" y="0"/>
                    <a:pt x="32650" y="2670"/>
                    <a:pt x="36193" y="8011"/>
                  </a:cubicBezTo>
                  <a:cubicBezTo>
                    <a:pt x="39762" y="13325"/>
                    <a:pt x="41547" y="21055"/>
                    <a:pt x="41547" y="31201"/>
                  </a:cubicBezTo>
                  <a:cubicBezTo>
                    <a:pt x="41547" y="41319"/>
                    <a:pt x="39762" y="49049"/>
                    <a:pt x="36193" y="54390"/>
                  </a:cubicBezTo>
                  <a:cubicBezTo>
                    <a:pt x="32650" y="59704"/>
                    <a:pt x="27510" y="62361"/>
                    <a:pt x="20773" y="62361"/>
                  </a:cubicBezTo>
                  <a:cubicBezTo>
                    <a:pt x="14036" y="62361"/>
                    <a:pt x="8883" y="59704"/>
                    <a:pt x="5314" y="54390"/>
                  </a:cubicBezTo>
                  <a:cubicBezTo>
                    <a:pt x="1771" y="49049"/>
                    <a:pt x="0" y="41319"/>
                    <a:pt x="0" y="31201"/>
                  </a:cubicBezTo>
                  <a:cubicBezTo>
                    <a:pt x="0" y="21055"/>
                    <a:pt x="1771" y="13325"/>
                    <a:pt x="5314" y="8011"/>
                  </a:cubicBezTo>
                  <a:cubicBezTo>
                    <a:pt x="8883" y="2670"/>
                    <a:pt x="14036" y="0"/>
                    <a:pt x="20773" y="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4" name="Freeform 63">
              <a:extLst>
                <a:ext uri="{FF2B5EF4-FFF2-40B4-BE49-F238E27FC236}">
                  <a16:creationId xmlns="" xmlns:a16="http://schemas.microsoft.com/office/drawing/2014/main" id="{5B3730A7-D40C-0E5B-0251-7D3637BA7C70}"/>
                </a:ext>
              </a:extLst>
            </p:cNvPr>
            <p:cNvSpPr/>
            <p:nvPr/>
          </p:nvSpPr>
          <p:spPr>
            <a:xfrm>
              <a:off x="6926492" y="1869805"/>
              <a:ext cx="8494" cy="10225"/>
            </a:xfrm>
            <a:custGeom>
              <a:avLst/>
              <a:gdLst>
                <a:gd name="connsiteX0" fmla="*/ 0 w 8494"/>
                <a:gd name="connsiteY0" fmla="*/ 0 h 10225"/>
                <a:gd name="connsiteX1" fmla="*/ 8494 w 8494"/>
                <a:gd name="connsiteY1" fmla="*/ 0 h 10225"/>
                <a:gd name="connsiteX2" fmla="*/ 8494 w 8494"/>
                <a:gd name="connsiteY2" fmla="*/ 10226 h 10225"/>
                <a:gd name="connsiteX3" fmla="*/ 0 w 8494"/>
                <a:gd name="connsiteY3" fmla="*/ 10226 h 10225"/>
                <a:gd name="connsiteX4" fmla="*/ 0 w 8494"/>
                <a:gd name="connsiteY4" fmla="*/ 0 h 10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94" h="10225">
                  <a:moveTo>
                    <a:pt x="0" y="0"/>
                  </a:moveTo>
                  <a:lnTo>
                    <a:pt x="8494" y="0"/>
                  </a:lnTo>
                  <a:lnTo>
                    <a:pt x="8494" y="10226"/>
                  </a:lnTo>
                  <a:lnTo>
                    <a:pt x="0" y="102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5" name="Freeform 64">
              <a:extLst>
                <a:ext uri="{FF2B5EF4-FFF2-40B4-BE49-F238E27FC236}">
                  <a16:creationId xmlns="" xmlns:a16="http://schemas.microsoft.com/office/drawing/2014/main" id="{3A3450C9-4C0F-5572-271E-725624F67FCE}"/>
                </a:ext>
              </a:extLst>
            </p:cNvPr>
            <p:cNvSpPr/>
            <p:nvPr/>
          </p:nvSpPr>
          <p:spPr>
            <a:xfrm>
              <a:off x="6950165" y="1818837"/>
              <a:ext cx="39574" cy="62361"/>
            </a:xfrm>
            <a:custGeom>
              <a:avLst/>
              <a:gdLst>
                <a:gd name="connsiteX0" fmla="*/ 27175 w 39574"/>
                <a:gd name="connsiteY0" fmla="*/ 28786 h 62361"/>
                <a:gd name="connsiteX1" fmla="*/ 36274 w 39574"/>
                <a:gd name="connsiteY1" fmla="*/ 33978 h 62361"/>
                <a:gd name="connsiteX2" fmla="*/ 39575 w 39574"/>
                <a:gd name="connsiteY2" fmla="*/ 43721 h 62361"/>
                <a:gd name="connsiteX3" fmla="*/ 33456 w 39574"/>
                <a:gd name="connsiteY3" fmla="*/ 57490 h 62361"/>
                <a:gd name="connsiteX4" fmla="*/ 16063 w 39574"/>
                <a:gd name="connsiteY4" fmla="*/ 62361 h 62361"/>
                <a:gd name="connsiteX5" fmla="*/ 8253 w 39574"/>
                <a:gd name="connsiteY5" fmla="*/ 61596 h 62361"/>
                <a:gd name="connsiteX6" fmla="*/ 0 w 39574"/>
                <a:gd name="connsiteY6" fmla="*/ 59382 h 62361"/>
                <a:gd name="connsiteX7" fmla="*/ 0 w 39574"/>
                <a:gd name="connsiteY7" fmla="*/ 51532 h 62361"/>
                <a:gd name="connsiteX8" fmla="*/ 7408 w 39574"/>
                <a:gd name="connsiteY8" fmla="*/ 54511 h 62361"/>
                <a:gd name="connsiteX9" fmla="*/ 15822 w 39574"/>
                <a:gd name="connsiteY9" fmla="*/ 55518 h 62361"/>
                <a:gd name="connsiteX10" fmla="*/ 27457 w 39574"/>
                <a:gd name="connsiteY10" fmla="*/ 52498 h 62361"/>
                <a:gd name="connsiteX11" fmla="*/ 31483 w 39574"/>
                <a:gd name="connsiteY11" fmla="*/ 43721 h 62361"/>
                <a:gd name="connsiteX12" fmla="*/ 27739 w 39574"/>
                <a:gd name="connsiteY12" fmla="*/ 35428 h 62361"/>
                <a:gd name="connsiteX13" fmla="*/ 17392 w 39574"/>
                <a:gd name="connsiteY13" fmla="*/ 32408 h 62361"/>
                <a:gd name="connsiteX14" fmla="*/ 10387 w 39574"/>
                <a:gd name="connsiteY14" fmla="*/ 32408 h 62361"/>
                <a:gd name="connsiteX15" fmla="*/ 10387 w 39574"/>
                <a:gd name="connsiteY15" fmla="*/ 25726 h 62361"/>
                <a:gd name="connsiteX16" fmla="*/ 17714 w 39574"/>
                <a:gd name="connsiteY16" fmla="*/ 25726 h 62361"/>
                <a:gd name="connsiteX17" fmla="*/ 26893 w 39574"/>
                <a:gd name="connsiteY17" fmla="*/ 23350 h 62361"/>
                <a:gd name="connsiteX18" fmla="*/ 30074 w 39574"/>
                <a:gd name="connsiteY18" fmla="*/ 16425 h 62361"/>
                <a:gd name="connsiteX19" fmla="*/ 26772 w 39574"/>
                <a:gd name="connsiteY19" fmla="*/ 9340 h 62361"/>
                <a:gd name="connsiteX20" fmla="*/ 17392 w 39574"/>
                <a:gd name="connsiteY20" fmla="*/ 6844 h 62361"/>
                <a:gd name="connsiteX21" fmla="*/ 10226 w 39574"/>
                <a:gd name="connsiteY21" fmla="*/ 7568 h 62361"/>
                <a:gd name="connsiteX22" fmla="*/ 1812 w 39574"/>
                <a:gd name="connsiteY22" fmla="*/ 9823 h 62361"/>
                <a:gd name="connsiteX23" fmla="*/ 1812 w 39574"/>
                <a:gd name="connsiteY23" fmla="*/ 2576 h 62361"/>
                <a:gd name="connsiteX24" fmla="*/ 10467 w 39574"/>
                <a:gd name="connsiteY24" fmla="*/ 644 h 62361"/>
                <a:gd name="connsiteX25" fmla="*/ 18117 w 39574"/>
                <a:gd name="connsiteY25" fmla="*/ 0 h 62361"/>
                <a:gd name="connsiteX26" fmla="*/ 32771 w 39574"/>
                <a:gd name="connsiteY26" fmla="*/ 4227 h 62361"/>
                <a:gd name="connsiteX27" fmla="*/ 38165 w 39574"/>
                <a:gd name="connsiteY27" fmla="*/ 15580 h 62361"/>
                <a:gd name="connsiteX28" fmla="*/ 35307 w 39574"/>
                <a:gd name="connsiteY28" fmla="*/ 24034 h 62361"/>
                <a:gd name="connsiteX29" fmla="*/ 27175 w 39574"/>
                <a:gd name="connsiteY29" fmla="*/ 28786 h 62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39574" h="62361">
                  <a:moveTo>
                    <a:pt x="27175" y="28786"/>
                  </a:moveTo>
                  <a:cubicBezTo>
                    <a:pt x="31066" y="29617"/>
                    <a:pt x="34100" y="31348"/>
                    <a:pt x="36274" y="33978"/>
                  </a:cubicBezTo>
                  <a:cubicBezTo>
                    <a:pt x="38474" y="36609"/>
                    <a:pt x="39575" y="39856"/>
                    <a:pt x="39575" y="43721"/>
                  </a:cubicBezTo>
                  <a:cubicBezTo>
                    <a:pt x="39575" y="49653"/>
                    <a:pt x="37535" y="54243"/>
                    <a:pt x="33456" y="57490"/>
                  </a:cubicBezTo>
                  <a:cubicBezTo>
                    <a:pt x="29376" y="60737"/>
                    <a:pt x="23579" y="62361"/>
                    <a:pt x="16063" y="62361"/>
                  </a:cubicBezTo>
                  <a:cubicBezTo>
                    <a:pt x="13540" y="62361"/>
                    <a:pt x="10937" y="62106"/>
                    <a:pt x="8253" y="61596"/>
                  </a:cubicBezTo>
                  <a:cubicBezTo>
                    <a:pt x="5596" y="61113"/>
                    <a:pt x="2845" y="60375"/>
                    <a:pt x="0" y="59382"/>
                  </a:cubicBezTo>
                  <a:lnTo>
                    <a:pt x="0" y="51532"/>
                  </a:lnTo>
                  <a:cubicBezTo>
                    <a:pt x="2255" y="52846"/>
                    <a:pt x="4724" y="53840"/>
                    <a:pt x="7408" y="54511"/>
                  </a:cubicBezTo>
                  <a:cubicBezTo>
                    <a:pt x="10091" y="55182"/>
                    <a:pt x="12896" y="55518"/>
                    <a:pt x="15822" y="55518"/>
                  </a:cubicBezTo>
                  <a:cubicBezTo>
                    <a:pt x="20921" y="55518"/>
                    <a:pt x="24800" y="54511"/>
                    <a:pt x="27457" y="52498"/>
                  </a:cubicBezTo>
                  <a:cubicBezTo>
                    <a:pt x="30141" y="50485"/>
                    <a:pt x="31483" y="47559"/>
                    <a:pt x="31483" y="43721"/>
                  </a:cubicBezTo>
                  <a:cubicBezTo>
                    <a:pt x="31483" y="40178"/>
                    <a:pt x="30235" y="37414"/>
                    <a:pt x="27739" y="35428"/>
                  </a:cubicBezTo>
                  <a:cubicBezTo>
                    <a:pt x="25269" y="33415"/>
                    <a:pt x="21821" y="32408"/>
                    <a:pt x="17392" y="32408"/>
                  </a:cubicBezTo>
                  <a:lnTo>
                    <a:pt x="10387" y="32408"/>
                  </a:lnTo>
                  <a:lnTo>
                    <a:pt x="10387" y="25726"/>
                  </a:lnTo>
                  <a:lnTo>
                    <a:pt x="17714" y="25726"/>
                  </a:lnTo>
                  <a:cubicBezTo>
                    <a:pt x="21713" y="25726"/>
                    <a:pt x="24773" y="24933"/>
                    <a:pt x="26893" y="23350"/>
                  </a:cubicBezTo>
                  <a:cubicBezTo>
                    <a:pt x="29013" y="21739"/>
                    <a:pt x="30074" y="19432"/>
                    <a:pt x="30074" y="16425"/>
                  </a:cubicBezTo>
                  <a:cubicBezTo>
                    <a:pt x="30074" y="13339"/>
                    <a:pt x="28973" y="10977"/>
                    <a:pt x="26772" y="9340"/>
                  </a:cubicBezTo>
                  <a:cubicBezTo>
                    <a:pt x="24599" y="7675"/>
                    <a:pt x="21472" y="6844"/>
                    <a:pt x="17392" y="6844"/>
                  </a:cubicBezTo>
                  <a:cubicBezTo>
                    <a:pt x="15165" y="6844"/>
                    <a:pt x="12776" y="7085"/>
                    <a:pt x="10226" y="7568"/>
                  </a:cubicBezTo>
                  <a:cubicBezTo>
                    <a:pt x="7676" y="8051"/>
                    <a:pt x="4872" y="8802"/>
                    <a:pt x="1812" y="9823"/>
                  </a:cubicBezTo>
                  <a:lnTo>
                    <a:pt x="1812" y="2576"/>
                  </a:lnTo>
                  <a:cubicBezTo>
                    <a:pt x="4898" y="1717"/>
                    <a:pt x="7783" y="1073"/>
                    <a:pt x="10467" y="644"/>
                  </a:cubicBezTo>
                  <a:cubicBezTo>
                    <a:pt x="13178" y="215"/>
                    <a:pt x="15728" y="0"/>
                    <a:pt x="18117" y="0"/>
                  </a:cubicBezTo>
                  <a:cubicBezTo>
                    <a:pt x="24289" y="0"/>
                    <a:pt x="29174" y="1409"/>
                    <a:pt x="32771" y="4227"/>
                  </a:cubicBezTo>
                  <a:cubicBezTo>
                    <a:pt x="36368" y="7018"/>
                    <a:pt x="38165" y="10803"/>
                    <a:pt x="38165" y="15580"/>
                  </a:cubicBezTo>
                  <a:cubicBezTo>
                    <a:pt x="38165" y="18909"/>
                    <a:pt x="37212" y="21726"/>
                    <a:pt x="35307" y="24034"/>
                  </a:cubicBezTo>
                  <a:cubicBezTo>
                    <a:pt x="33402" y="26316"/>
                    <a:pt x="30691" y="27900"/>
                    <a:pt x="27175" y="28786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6" name="Freeform 65">
              <a:extLst>
                <a:ext uri="{FF2B5EF4-FFF2-40B4-BE49-F238E27FC236}">
                  <a16:creationId xmlns="" xmlns:a16="http://schemas.microsoft.com/office/drawing/2014/main" id="{68579A19-FC60-D0C5-F120-6F3899A0DE14}"/>
                </a:ext>
              </a:extLst>
            </p:cNvPr>
            <p:cNvSpPr/>
            <p:nvPr/>
          </p:nvSpPr>
          <p:spPr>
            <a:xfrm>
              <a:off x="6868680" y="1577026"/>
              <a:ext cx="41547" cy="62361"/>
            </a:xfrm>
            <a:custGeom>
              <a:avLst/>
              <a:gdLst>
                <a:gd name="connsiteX0" fmla="*/ 20773 w 41547"/>
                <a:gd name="connsiteY0" fmla="*/ 6441 h 62361"/>
                <a:gd name="connsiteX1" fmla="*/ 11313 w 41547"/>
                <a:gd name="connsiteY1" fmla="*/ 12641 h 62361"/>
                <a:gd name="connsiteX2" fmla="*/ 8172 w 41547"/>
                <a:gd name="connsiteY2" fmla="*/ 31201 h 62361"/>
                <a:gd name="connsiteX3" fmla="*/ 11313 w 41547"/>
                <a:gd name="connsiteY3" fmla="*/ 49760 h 62361"/>
                <a:gd name="connsiteX4" fmla="*/ 20773 w 41547"/>
                <a:gd name="connsiteY4" fmla="*/ 55920 h 62361"/>
                <a:gd name="connsiteX5" fmla="*/ 30235 w 41547"/>
                <a:gd name="connsiteY5" fmla="*/ 49760 h 62361"/>
                <a:gd name="connsiteX6" fmla="*/ 33415 w 41547"/>
                <a:gd name="connsiteY6" fmla="*/ 31201 h 62361"/>
                <a:gd name="connsiteX7" fmla="*/ 30235 w 41547"/>
                <a:gd name="connsiteY7" fmla="*/ 12641 h 62361"/>
                <a:gd name="connsiteX8" fmla="*/ 20773 w 41547"/>
                <a:gd name="connsiteY8" fmla="*/ 6441 h 62361"/>
                <a:gd name="connsiteX9" fmla="*/ 20773 w 41547"/>
                <a:gd name="connsiteY9" fmla="*/ 0 h 62361"/>
                <a:gd name="connsiteX10" fmla="*/ 36193 w 41547"/>
                <a:gd name="connsiteY10" fmla="*/ 8011 h 62361"/>
                <a:gd name="connsiteX11" fmla="*/ 41547 w 41547"/>
                <a:gd name="connsiteY11" fmla="*/ 31201 h 62361"/>
                <a:gd name="connsiteX12" fmla="*/ 36193 w 41547"/>
                <a:gd name="connsiteY12" fmla="*/ 54390 h 62361"/>
                <a:gd name="connsiteX13" fmla="*/ 20773 w 41547"/>
                <a:gd name="connsiteY13" fmla="*/ 62361 h 62361"/>
                <a:gd name="connsiteX14" fmla="*/ 5314 w 41547"/>
                <a:gd name="connsiteY14" fmla="*/ 54390 h 62361"/>
                <a:gd name="connsiteX15" fmla="*/ 0 w 41547"/>
                <a:gd name="connsiteY15" fmla="*/ 31201 h 62361"/>
                <a:gd name="connsiteX16" fmla="*/ 5314 w 41547"/>
                <a:gd name="connsiteY16" fmla="*/ 8011 h 62361"/>
                <a:gd name="connsiteX17" fmla="*/ 20773 w 41547"/>
                <a:gd name="connsiteY17" fmla="*/ 0 h 62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1547" h="62361">
                  <a:moveTo>
                    <a:pt x="20773" y="6441"/>
                  </a:moveTo>
                  <a:cubicBezTo>
                    <a:pt x="16586" y="6441"/>
                    <a:pt x="13433" y="8507"/>
                    <a:pt x="11313" y="12641"/>
                  </a:cubicBezTo>
                  <a:cubicBezTo>
                    <a:pt x="9219" y="16747"/>
                    <a:pt x="8172" y="22934"/>
                    <a:pt x="8172" y="31201"/>
                  </a:cubicBezTo>
                  <a:cubicBezTo>
                    <a:pt x="8172" y="39440"/>
                    <a:pt x="9219" y="45627"/>
                    <a:pt x="11313" y="49760"/>
                  </a:cubicBezTo>
                  <a:cubicBezTo>
                    <a:pt x="13433" y="53867"/>
                    <a:pt x="16586" y="55920"/>
                    <a:pt x="20773" y="55920"/>
                  </a:cubicBezTo>
                  <a:cubicBezTo>
                    <a:pt x="24987" y="55920"/>
                    <a:pt x="28141" y="53867"/>
                    <a:pt x="30235" y="49760"/>
                  </a:cubicBezTo>
                  <a:cubicBezTo>
                    <a:pt x="32354" y="45627"/>
                    <a:pt x="33415" y="39440"/>
                    <a:pt x="33415" y="31201"/>
                  </a:cubicBezTo>
                  <a:cubicBezTo>
                    <a:pt x="33415" y="22934"/>
                    <a:pt x="32354" y="16747"/>
                    <a:pt x="30235" y="12641"/>
                  </a:cubicBezTo>
                  <a:cubicBezTo>
                    <a:pt x="28141" y="8507"/>
                    <a:pt x="24987" y="6441"/>
                    <a:pt x="20773" y="6441"/>
                  </a:cubicBezTo>
                  <a:moveTo>
                    <a:pt x="20773" y="0"/>
                  </a:moveTo>
                  <a:cubicBezTo>
                    <a:pt x="27510" y="0"/>
                    <a:pt x="32650" y="2670"/>
                    <a:pt x="36193" y="8011"/>
                  </a:cubicBezTo>
                  <a:cubicBezTo>
                    <a:pt x="39762" y="13325"/>
                    <a:pt x="41547" y="21055"/>
                    <a:pt x="41547" y="31201"/>
                  </a:cubicBezTo>
                  <a:cubicBezTo>
                    <a:pt x="41547" y="41319"/>
                    <a:pt x="39762" y="49049"/>
                    <a:pt x="36193" y="54390"/>
                  </a:cubicBezTo>
                  <a:cubicBezTo>
                    <a:pt x="32650" y="59704"/>
                    <a:pt x="27510" y="62361"/>
                    <a:pt x="20773" y="62361"/>
                  </a:cubicBezTo>
                  <a:cubicBezTo>
                    <a:pt x="14036" y="62361"/>
                    <a:pt x="8883" y="59704"/>
                    <a:pt x="5314" y="54390"/>
                  </a:cubicBezTo>
                  <a:cubicBezTo>
                    <a:pt x="1771" y="49049"/>
                    <a:pt x="0" y="41319"/>
                    <a:pt x="0" y="31201"/>
                  </a:cubicBezTo>
                  <a:cubicBezTo>
                    <a:pt x="0" y="21055"/>
                    <a:pt x="1771" y="13325"/>
                    <a:pt x="5314" y="8011"/>
                  </a:cubicBezTo>
                  <a:cubicBezTo>
                    <a:pt x="8883" y="2670"/>
                    <a:pt x="14036" y="0"/>
                    <a:pt x="20773" y="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7" name="Freeform 66">
              <a:extLst>
                <a:ext uri="{FF2B5EF4-FFF2-40B4-BE49-F238E27FC236}">
                  <a16:creationId xmlns="" xmlns:a16="http://schemas.microsoft.com/office/drawing/2014/main" id="{E8654D2C-2470-5330-4B29-40C0ACFBF487}"/>
                </a:ext>
              </a:extLst>
            </p:cNvPr>
            <p:cNvSpPr/>
            <p:nvPr/>
          </p:nvSpPr>
          <p:spPr>
            <a:xfrm>
              <a:off x="6924520" y="1627994"/>
              <a:ext cx="8494" cy="10225"/>
            </a:xfrm>
            <a:custGeom>
              <a:avLst/>
              <a:gdLst>
                <a:gd name="connsiteX0" fmla="*/ 0 w 8494"/>
                <a:gd name="connsiteY0" fmla="*/ 0 h 10225"/>
                <a:gd name="connsiteX1" fmla="*/ 8494 w 8494"/>
                <a:gd name="connsiteY1" fmla="*/ 0 h 10225"/>
                <a:gd name="connsiteX2" fmla="*/ 8494 w 8494"/>
                <a:gd name="connsiteY2" fmla="*/ 10226 h 10225"/>
                <a:gd name="connsiteX3" fmla="*/ 0 w 8494"/>
                <a:gd name="connsiteY3" fmla="*/ 10226 h 10225"/>
                <a:gd name="connsiteX4" fmla="*/ 0 w 8494"/>
                <a:gd name="connsiteY4" fmla="*/ 0 h 10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94" h="10225">
                  <a:moveTo>
                    <a:pt x="0" y="0"/>
                  </a:moveTo>
                  <a:lnTo>
                    <a:pt x="8494" y="0"/>
                  </a:lnTo>
                  <a:lnTo>
                    <a:pt x="8494" y="10226"/>
                  </a:lnTo>
                  <a:lnTo>
                    <a:pt x="0" y="102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8" name="Freeform 67">
              <a:extLst>
                <a:ext uri="{FF2B5EF4-FFF2-40B4-BE49-F238E27FC236}">
                  <a16:creationId xmlns="" xmlns:a16="http://schemas.microsoft.com/office/drawing/2014/main" id="{9D566885-4A3D-5968-8CAE-301F94AF6502}"/>
                </a:ext>
              </a:extLst>
            </p:cNvPr>
            <p:cNvSpPr/>
            <p:nvPr/>
          </p:nvSpPr>
          <p:spPr>
            <a:xfrm>
              <a:off x="6945937" y="1578112"/>
              <a:ext cx="43802" cy="60107"/>
            </a:xfrm>
            <a:custGeom>
              <a:avLst/>
              <a:gdLst>
                <a:gd name="connsiteX0" fmla="*/ 27136 w 43802"/>
                <a:gd name="connsiteY0" fmla="*/ 7086 h 60107"/>
                <a:gd name="connsiteX1" fmla="*/ 6603 w 43802"/>
                <a:gd name="connsiteY1" fmla="*/ 39173 h 60107"/>
                <a:gd name="connsiteX2" fmla="*/ 27136 w 43802"/>
                <a:gd name="connsiteY2" fmla="*/ 39173 h 60107"/>
                <a:gd name="connsiteX3" fmla="*/ 27136 w 43802"/>
                <a:gd name="connsiteY3" fmla="*/ 7086 h 60107"/>
                <a:gd name="connsiteX4" fmla="*/ 25002 w 43802"/>
                <a:gd name="connsiteY4" fmla="*/ 0 h 60107"/>
                <a:gd name="connsiteX5" fmla="*/ 35228 w 43802"/>
                <a:gd name="connsiteY5" fmla="*/ 0 h 60107"/>
                <a:gd name="connsiteX6" fmla="*/ 35228 w 43802"/>
                <a:gd name="connsiteY6" fmla="*/ 39173 h 60107"/>
                <a:gd name="connsiteX7" fmla="*/ 43802 w 43802"/>
                <a:gd name="connsiteY7" fmla="*/ 39173 h 60107"/>
                <a:gd name="connsiteX8" fmla="*/ 43802 w 43802"/>
                <a:gd name="connsiteY8" fmla="*/ 45936 h 60107"/>
                <a:gd name="connsiteX9" fmla="*/ 35228 w 43802"/>
                <a:gd name="connsiteY9" fmla="*/ 45936 h 60107"/>
                <a:gd name="connsiteX10" fmla="*/ 35228 w 43802"/>
                <a:gd name="connsiteY10" fmla="*/ 60107 h 60107"/>
                <a:gd name="connsiteX11" fmla="*/ 27136 w 43802"/>
                <a:gd name="connsiteY11" fmla="*/ 60107 h 60107"/>
                <a:gd name="connsiteX12" fmla="*/ 27136 w 43802"/>
                <a:gd name="connsiteY12" fmla="*/ 45936 h 60107"/>
                <a:gd name="connsiteX13" fmla="*/ 0 w 43802"/>
                <a:gd name="connsiteY13" fmla="*/ 45936 h 60107"/>
                <a:gd name="connsiteX14" fmla="*/ 0 w 43802"/>
                <a:gd name="connsiteY14" fmla="*/ 38086 h 60107"/>
                <a:gd name="connsiteX15" fmla="*/ 25002 w 43802"/>
                <a:gd name="connsiteY15" fmla="*/ 0 h 60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43802" h="60107">
                  <a:moveTo>
                    <a:pt x="27136" y="7086"/>
                  </a:moveTo>
                  <a:lnTo>
                    <a:pt x="6603" y="39173"/>
                  </a:lnTo>
                  <a:lnTo>
                    <a:pt x="27136" y="39173"/>
                  </a:lnTo>
                  <a:lnTo>
                    <a:pt x="27136" y="7086"/>
                  </a:lnTo>
                  <a:moveTo>
                    <a:pt x="25002" y="0"/>
                  </a:moveTo>
                  <a:lnTo>
                    <a:pt x="35228" y="0"/>
                  </a:lnTo>
                  <a:lnTo>
                    <a:pt x="35228" y="39173"/>
                  </a:lnTo>
                  <a:lnTo>
                    <a:pt x="43802" y="39173"/>
                  </a:lnTo>
                  <a:lnTo>
                    <a:pt x="43802" y="45936"/>
                  </a:lnTo>
                  <a:lnTo>
                    <a:pt x="35228" y="45936"/>
                  </a:lnTo>
                  <a:lnTo>
                    <a:pt x="35228" y="60107"/>
                  </a:lnTo>
                  <a:lnTo>
                    <a:pt x="27136" y="60107"/>
                  </a:lnTo>
                  <a:lnTo>
                    <a:pt x="27136" y="45936"/>
                  </a:lnTo>
                  <a:lnTo>
                    <a:pt x="0" y="45936"/>
                  </a:lnTo>
                  <a:lnTo>
                    <a:pt x="0" y="38086"/>
                  </a:lnTo>
                  <a:lnTo>
                    <a:pt x="25002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69" name="Freeform 68">
              <a:extLst>
                <a:ext uri="{FF2B5EF4-FFF2-40B4-BE49-F238E27FC236}">
                  <a16:creationId xmlns="" xmlns:a16="http://schemas.microsoft.com/office/drawing/2014/main" id="{6EEC26F8-E061-A498-3871-A27E95A6EFA6}"/>
                </a:ext>
              </a:extLst>
            </p:cNvPr>
            <p:cNvSpPr/>
            <p:nvPr/>
          </p:nvSpPr>
          <p:spPr>
            <a:xfrm>
              <a:off x="6871256" y="1335214"/>
              <a:ext cx="41547" cy="62361"/>
            </a:xfrm>
            <a:custGeom>
              <a:avLst/>
              <a:gdLst>
                <a:gd name="connsiteX0" fmla="*/ 20774 w 41547"/>
                <a:gd name="connsiteY0" fmla="*/ 6441 h 62361"/>
                <a:gd name="connsiteX1" fmla="*/ 11313 w 41547"/>
                <a:gd name="connsiteY1" fmla="*/ 12641 h 62361"/>
                <a:gd name="connsiteX2" fmla="*/ 8172 w 41547"/>
                <a:gd name="connsiteY2" fmla="*/ 31201 h 62361"/>
                <a:gd name="connsiteX3" fmla="*/ 11313 w 41547"/>
                <a:gd name="connsiteY3" fmla="*/ 49761 h 62361"/>
                <a:gd name="connsiteX4" fmla="*/ 20774 w 41547"/>
                <a:gd name="connsiteY4" fmla="*/ 55921 h 62361"/>
                <a:gd name="connsiteX5" fmla="*/ 30235 w 41547"/>
                <a:gd name="connsiteY5" fmla="*/ 49761 h 62361"/>
                <a:gd name="connsiteX6" fmla="*/ 33416 w 41547"/>
                <a:gd name="connsiteY6" fmla="*/ 31201 h 62361"/>
                <a:gd name="connsiteX7" fmla="*/ 30235 w 41547"/>
                <a:gd name="connsiteY7" fmla="*/ 12641 h 62361"/>
                <a:gd name="connsiteX8" fmla="*/ 20774 w 41547"/>
                <a:gd name="connsiteY8" fmla="*/ 6441 h 62361"/>
                <a:gd name="connsiteX9" fmla="*/ 20774 w 41547"/>
                <a:gd name="connsiteY9" fmla="*/ 0 h 62361"/>
                <a:gd name="connsiteX10" fmla="*/ 36194 w 41547"/>
                <a:gd name="connsiteY10" fmla="*/ 8012 h 62361"/>
                <a:gd name="connsiteX11" fmla="*/ 41547 w 41547"/>
                <a:gd name="connsiteY11" fmla="*/ 31201 h 62361"/>
                <a:gd name="connsiteX12" fmla="*/ 36194 w 41547"/>
                <a:gd name="connsiteY12" fmla="*/ 54390 h 62361"/>
                <a:gd name="connsiteX13" fmla="*/ 20774 w 41547"/>
                <a:gd name="connsiteY13" fmla="*/ 62362 h 62361"/>
                <a:gd name="connsiteX14" fmla="*/ 5314 w 41547"/>
                <a:gd name="connsiteY14" fmla="*/ 54390 h 62361"/>
                <a:gd name="connsiteX15" fmla="*/ 0 w 41547"/>
                <a:gd name="connsiteY15" fmla="*/ 31201 h 62361"/>
                <a:gd name="connsiteX16" fmla="*/ 5314 w 41547"/>
                <a:gd name="connsiteY16" fmla="*/ 8012 h 62361"/>
                <a:gd name="connsiteX17" fmla="*/ 20774 w 41547"/>
                <a:gd name="connsiteY17" fmla="*/ 0 h 62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1547" h="62361">
                  <a:moveTo>
                    <a:pt x="20774" y="6441"/>
                  </a:moveTo>
                  <a:cubicBezTo>
                    <a:pt x="16587" y="6441"/>
                    <a:pt x="13433" y="8508"/>
                    <a:pt x="11313" y="12641"/>
                  </a:cubicBezTo>
                  <a:cubicBezTo>
                    <a:pt x="9219" y="16747"/>
                    <a:pt x="8172" y="22934"/>
                    <a:pt x="8172" y="31201"/>
                  </a:cubicBezTo>
                  <a:cubicBezTo>
                    <a:pt x="8172" y="39441"/>
                    <a:pt x="9219" y="45627"/>
                    <a:pt x="11313" y="49761"/>
                  </a:cubicBezTo>
                  <a:cubicBezTo>
                    <a:pt x="13433" y="53867"/>
                    <a:pt x="16587" y="55921"/>
                    <a:pt x="20774" y="55921"/>
                  </a:cubicBezTo>
                  <a:cubicBezTo>
                    <a:pt x="24988" y="55921"/>
                    <a:pt x="28142" y="53867"/>
                    <a:pt x="30235" y="49761"/>
                  </a:cubicBezTo>
                  <a:cubicBezTo>
                    <a:pt x="32355" y="45627"/>
                    <a:pt x="33416" y="39441"/>
                    <a:pt x="33416" y="31201"/>
                  </a:cubicBezTo>
                  <a:cubicBezTo>
                    <a:pt x="33416" y="22934"/>
                    <a:pt x="32355" y="16747"/>
                    <a:pt x="30235" y="12641"/>
                  </a:cubicBezTo>
                  <a:cubicBezTo>
                    <a:pt x="28142" y="8508"/>
                    <a:pt x="24988" y="6441"/>
                    <a:pt x="20774" y="6441"/>
                  </a:cubicBezTo>
                  <a:moveTo>
                    <a:pt x="20774" y="0"/>
                  </a:moveTo>
                  <a:cubicBezTo>
                    <a:pt x="27511" y="0"/>
                    <a:pt x="32651" y="2671"/>
                    <a:pt x="36194" y="8012"/>
                  </a:cubicBezTo>
                  <a:cubicBezTo>
                    <a:pt x="39762" y="13326"/>
                    <a:pt x="41547" y="21056"/>
                    <a:pt x="41547" y="31201"/>
                  </a:cubicBezTo>
                  <a:cubicBezTo>
                    <a:pt x="41547" y="41319"/>
                    <a:pt x="39762" y="49049"/>
                    <a:pt x="36194" y="54390"/>
                  </a:cubicBezTo>
                  <a:cubicBezTo>
                    <a:pt x="32651" y="59704"/>
                    <a:pt x="27511" y="62362"/>
                    <a:pt x="20774" y="62362"/>
                  </a:cubicBezTo>
                  <a:cubicBezTo>
                    <a:pt x="14037" y="62362"/>
                    <a:pt x="8884" y="59704"/>
                    <a:pt x="5314" y="54390"/>
                  </a:cubicBezTo>
                  <a:cubicBezTo>
                    <a:pt x="1771" y="49049"/>
                    <a:pt x="0" y="41319"/>
                    <a:pt x="0" y="31201"/>
                  </a:cubicBezTo>
                  <a:cubicBezTo>
                    <a:pt x="0" y="21056"/>
                    <a:pt x="1771" y="13326"/>
                    <a:pt x="5314" y="8012"/>
                  </a:cubicBezTo>
                  <a:cubicBezTo>
                    <a:pt x="8884" y="2671"/>
                    <a:pt x="14037" y="0"/>
                    <a:pt x="20774" y="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0" name="Freeform 69">
              <a:extLst>
                <a:ext uri="{FF2B5EF4-FFF2-40B4-BE49-F238E27FC236}">
                  <a16:creationId xmlns="" xmlns:a16="http://schemas.microsoft.com/office/drawing/2014/main" id="{8896470B-6FFE-339D-7934-7EE6744CE94F}"/>
                </a:ext>
              </a:extLst>
            </p:cNvPr>
            <p:cNvSpPr/>
            <p:nvPr/>
          </p:nvSpPr>
          <p:spPr>
            <a:xfrm>
              <a:off x="6927096" y="1386182"/>
              <a:ext cx="8495" cy="10225"/>
            </a:xfrm>
            <a:custGeom>
              <a:avLst/>
              <a:gdLst>
                <a:gd name="connsiteX0" fmla="*/ 0 w 8495"/>
                <a:gd name="connsiteY0" fmla="*/ 0 h 10225"/>
                <a:gd name="connsiteX1" fmla="*/ 8495 w 8495"/>
                <a:gd name="connsiteY1" fmla="*/ 0 h 10225"/>
                <a:gd name="connsiteX2" fmla="*/ 8495 w 8495"/>
                <a:gd name="connsiteY2" fmla="*/ 10226 h 10225"/>
                <a:gd name="connsiteX3" fmla="*/ 0 w 8495"/>
                <a:gd name="connsiteY3" fmla="*/ 10226 h 10225"/>
                <a:gd name="connsiteX4" fmla="*/ 0 w 8495"/>
                <a:gd name="connsiteY4" fmla="*/ 0 h 10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95" h="10225">
                  <a:moveTo>
                    <a:pt x="0" y="0"/>
                  </a:moveTo>
                  <a:lnTo>
                    <a:pt x="8495" y="0"/>
                  </a:lnTo>
                  <a:lnTo>
                    <a:pt x="8495" y="10226"/>
                  </a:lnTo>
                  <a:lnTo>
                    <a:pt x="0" y="102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1" name="Freeform 70">
              <a:extLst>
                <a:ext uri="{FF2B5EF4-FFF2-40B4-BE49-F238E27FC236}">
                  <a16:creationId xmlns="" xmlns:a16="http://schemas.microsoft.com/office/drawing/2014/main" id="{BC3F5C7D-2470-2BCA-7923-18CAEA5AD6C5}"/>
                </a:ext>
              </a:extLst>
            </p:cNvPr>
            <p:cNvSpPr/>
            <p:nvPr/>
          </p:nvSpPr>
          <p:spPr>
            <a:xfrm>
              <a:off x="6950849" y="1336301"/>
              <a:ext cx="38889" cy="61274"/>
            </a:xfrm>
            <a:custGeom>
              <a:avLst/>
              <a:gdLst>
                <a:gd name="connsiteX0" fmla="*/ 2536 w 38889"/>
                <a:gd name="connsiteY0" fmla="*/ 0 h 61274"/>
                <a:gd name="connsiteX1" fmla="*/ 34461 w 38889"/>
                <a:gd name="connsiteY1" fmla="*/ 0 h 61274"/>
                <a:gd name="connsiteX2" fmla="*/ 34461 w 38889"/>
                <a:gd name="connsiteY2" fmla="*/ 6844 h 61274"/>
                <a:gd name="connsiteX3" fmla="*/ 9984 w 38889"/>
                <a:gd name="connsiteY3" fmla="*/ 6844 h 61274"/>
                <a:gd name="connsiteX4" fmla="*/ 9984 w 38889"/>
                <a:gd name="connsiteY4" fmla="*/ 21579 h 61274"/>
                <a:gd name="connsiteX5" fmla="*/ 13527 w 38889"/>
                <a:gd name="connsiteY5" fmla="*/ 20693 h 61274"/>
                <a:gd name="connsiteX6" fmla="*/ 17069 w 38889"/>
                <a:gd name="connsiteY6" fmla="*/ 20371 h 61274"/>
                <a:gd name="connsiteX7" fmla="*/ 33012 w 38889"/>
                <a:gd name="connsiteY7" fmla="*/ 25887 h 61274"/>
                <a:gd name="connsiteX8" fmla="*/ 38890 w 38889"/>
                <a:gd name="connsiteY8" fmla="*/ 40823 h 61274"/>
                <a:gd name="connsiteX9" fmla="*/ 32851 w 38889"/>
                <a:gd name="connsiteY9" fmla="*/ 55920 h 61274"/>
                <a:gd name="connsiteX10" fmla="*/ 15822 w 38889"/>
                <a:gd name="connsiteY10" fmla="*/ 61275 h 61274"/>
                <a:gd name="connsiteX11" fmla="*/ 8092 w 38889"/>
                <a:gd name="connsiteY11" fmla="*/ 60631 h 61274"/>
                <a:gd name="connsiteX12" fmla="*/ 0 w 38889"/>
                <a:gd name="connsiteY12" fmla="*/ 58699 h 61274"/>
                <a:gd name="connsiteX13" fmla="*/ 0 w 38889"/>
                <a:gd name="connsiteY13" fmla="*/ 50525 h 61274"/>
                <a:gd name="connsiteX14" fmla="*/ 7488 w 38889"/>
                <a:gd name="connsiteY14" fmla="*/ 53464 h 61274"/>
                <a:gd name="connsiteX15" fmla="*/ 15661 w 38889"/>
                <a:gd name="connsiteY15" fmla="*/ 54431 h 61274"/>
                <a:gd name="connsiteX16" fmla="*/ 26692 w 38889"/>
                <a:gd name="connsiteY16" fmla="*/ 50767 h 61274"/>
                <a:gd name="connsiteX17" fmla="*/ 30757 w 38889"/>
                <a:gd name="connsiteY17" fmla="*/ 40823 h 61274"/>
                <a:gd name="connsiteX18" fmla="*/ 26692 w 38889"/>
                <a:gd name="connsiteY18" fmla="*/ 30879 h 61274"/>
                <a:gd name="connsiteX19" fmla="*/ 15661 w 38889"/>
                <a:gd name="connsiteY19" fmla="*/ 27216 h 61274"/>
                <a:gd name="connsiteX20" fmla="*/ 9138 w 38889"/>
                <a:gd name="connsiteY20" fmla="*/ 27940 h 61274"/>
                <a:gd name="connsiteX21" fmla="*/ 2536 w 38889"/>
                <a:gd name="connsiteY21" fmla="*/ 30194 h 61274"/>
                <a:gd name="connsiteX22" fmla="*/ 2536 w 38889"/>
                <a:gd name="connsiteY22" fmla="*/ 0 h 61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8889" h="61274">
                  <a:moveTo>
                    <a:pt x="2536" y="0"/>
                  </a:moveTo>
                  <a:lnTo>
                    <a:pt x="34461" y="0"/>
                  </a:lnTo>
                  <a:lnTo>
                    <a:pt x="34461" y="6844"/>
                  </a:lnTo>
                  <a:lnTo>
                    <a:pt x="9984" y="6844"/>
                  </a:lnTo>
                  <a:lnTo>
                    <a:pt x="9984" y="21579"/>
                  </a:lnTo>
                  <a:cubicBezTo>
                    <a:pt x="11165" y="21176"/>
                    <a:pt x="12345" y="20881"/>
                    <a:pt x="13527" y="20693"/>
                  </a:cubicBezTo>
                  <a:cubicBezTo>
                    <a:pt x="14708" y="20479"/>
                    <a:pt x="15888" y="20371"/>
                    <a:pt x="17069" y="20371"/>
                  </a:cubicBezTo>
                  <a:cubicBezTo>
                    <a:pt x="23780" y="20371"/>
                    <a:pt x="29094" y="22210"/>
                    <a:pt x="33012" y="25887"/>
                  </a:cubicBezTo>
                  <a:cubicBezTo>
                    <a:pt x="36931" y="29563"/>
                    <a:pt x="38890" y="34542"/>
                    <a:pt x="38890" y="40823"/>
                  </a:cubicBezTo>
                  <a:cubicBezTo>
                    <a:pt x="38890" y="47291"/>
                    <a:pt x="36877" y="52323"/>
                    <a:pt x="32851" y="55920"/>
                  </a:cubicBezTo>
                  <a:cubicBezTo>
                    <a:pt x="28825" y="59490"/>
                    <a:pt x="23149" y="61275"/>
                    <a:pt x="15822" y="61275"/>
                  </a:cubicBezTo>
                  <a:cubicBezTo>
                    <a:pt x="13299" y="61275"/>
                    <a:pt x="10723" y="61060"/>
                    <a:pt x="8092" y="60631"/>
                  </a:cubicBezTo>
                  <a:cubicBezTo>
                    <a:pt x="5488" y="60201"/>
                    <a:pt x="2791" y="59557"/>
                    <a:pt x="0" y="58699"/>
                  </a:cubicBezTo>
                  <a:lnTo>
                    <a:pt x="0" y="50525"/>
                  </a:lnTo>
                  <a:cubicBezTo>
                    <a:pt x="2415" y="51840"/>
                    <a:pt x="4911" y="52820"/>
                    <a:pt x="7488" y="53464"/>
                  </a:cubicBezTo>
                  <a:cubicBezTo>
                    <a:pt x="10065" y="54109"/>
                    <a:pt x="12789" y="54431"/>
                    <a:pt x="15661" y="54431"/>
                  </a:cubicBezTo>
                  <a:cubicBezTo>
                    <a:pt x="20304" y="54431"/>
                    <a:pt x="23981" y="53210"/>
                    <a:pt x="26692" y="50767"/>
                  </a:cubicBezTo>
                  <a:cubicBezTo>
                    <a:pt x="29402" y="48325"/>
                    <a:pt x="30757" y="45011"/>
                    <a:pt x="30757" y="40823"/>
                  </a:cubicBezTo>
                  <a:cubicBezTo>
                    <a:pt x="30757" y="36636"/>
                    <a:pt x="29402" y="33321"/>
                    <a:pt x="26692" y="30879"/>
                  </a:cubicBezTo>
                  <a:cubicBezTo>
                    <a:pt x="23981" y="28437"/>
                    <a:pt x="20304" y="27216"/>
                    <a:pt x="15661" y="27216"/>
                  </a:cubicBezTo>
                  <a:cubicBezTo>
                    <a:pt x="13486" y="27216"/>
                    <a:pt x="11312" y="27457"/>
                    <a:pt x="9138" y="27940"/>
                  </a:cubicBezTo>
                  <a:cubicBezTo>
                    <a:pt x="6991" y="28423"/>
                    <a:pt x="4790" y="29175"/>
                    <a:pt x="2536" y="30194"/>
                  </a:cubicBezTo>
                  <a:lnTo>
                    <a:pt x="2536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2" name="Freeform 71">
              <a:extLst>
                <a:ext uri="{FF2B5EF4-FFF2-40B4-BE49-F238E27FC236}">
                  <a16:creationId xmlns="" xmlns:a16="http://schemas.microsoft.com/office/drawing/2014/main" id="{8620A465-0B69-2B6F-8DA7-11BFD87BE31F}"/>
                </a:ext>
              </a:extLst>
            </p:cNvPr>
            <p:cNvSpPr/>
            <p:nvPr/>
          </p:nvSpPr>
          <p:spPr>
            <a:xfrm>
              <a:off x="6756990" y="2026249"/>
              <a:ext cx="60616" cy="49815"/>
            </a:xfrm>
            <a:custGeom>
              <a:avLst/>
              <a:gdLst>
                <a:gd name="connsiteX0" fmla="*/ 15224 w 60616"/>
                <a:gd name="connsiteY0" fmla="*/ 0 h 49815"/>
                <a:gd name="connsiteX1" fmla="*/ 28585 w 60616"/>
                <a:gd name="connsiteY1" fmla="*/ 3445 h 49815"/>
                <a:gd name="connsiteX2" fmla="*/ 39200 w 60616"/>
                <a:gd name="connsiteY2" fmla="*/ 12197 h 49815"/>
                <a:gd name="connsiteX3" fmla="*/ 43204 w 60616"/>
                <a:gd name="connsiteY3" fmla="*/ 22998 h 49815"/>
                <a:gd name="connsiteX4" fmla="*/ 41435 w 60616"/>
                <a:gd name="connsiteY4" fmla="*/ 28446 h 49815"/>
                <a:gd name="connsiteX5" fmla="*/ 37059 w 60616"/>
                <a:gd name="connsiteY5" fmla="*/ 31751 h 49815"/>
                <a:gd name="connsiteX6" fmla="*/ 47813 w 60616"/>
                <a:gd name="connsiteY6" fmla="*/ 34545 h 49815"/>
                <a:gd name="connsiteX7" fmla="*/ 56147 w 60616"/>
                <a:gd name="connsiteY7" fmla="*/ 36453 h 49815"/>
                <a:gd name="connsiteX8" fmla="*/ 56752 w 60616"/>
                <a:gd name="connsiteY8" fmla="*/ 36360 h 49815"/>
                <a:gd name="connsiteX9" fmla="*/ 57171 w 60616"/>
                <a:gd name="connsiteY9" fmla="*/ 35848 h 49815"/>
                <a:gd name="connsiteX10" fmla="*/ 57543 w 60616"/>
                <a:gd name="connsiteY10" fmla="*/ 34405 h 49815"/>
                <a:gd name="connsiteX11" fmla="*/ 57683 w 60616"/>
                <a:gd name="connsiteY11" fmla="*/ 31658 h 49815"/>
                <a:gd name="connsiteX12" fmla="*/ 57683 w 60616"/>
                <a:gd name="connsiteY12" fmla="*/ 30447 h 49815"/>
                <a:gd name="connsiteX13" fmla="*/ 57962 w 60616"/>
                <a:gd name="connsiteY13" fmla="*/ 29750 h 49815"/>
                <a:gd name="connsiteX14" fmla="*/ 58707 w 60616"/>
                <a:gd name="connsiteY14" fmla="*/ 29377 h 49815"/>
                <a:gd name="connsiteX15" fmla="*/ 60616 w 60616"/>
                <a:gd name="connsiteY15" fmla="*/ 31099 h 49815"/>
                <a:gd name="connsiteX16" fmla="*/ 60477 w 60616"/>
                <a:gd name="connsiteY16" fmla="*/ 35801 h 49815"/>
                <a:gd name="connsiteX17" fmla="*/ 60337 w 60616"/>
                <a:gd name="connsiteY17" fmla="*/ 40551 h 49815"/>
                <a:gd name="connsiteX18" fmla="*/ 60477 w 60616"/>
                <a:gd name="connsiteY18" fmla="*/ 44600 h 49815"/>
                <a:gd name="connsiteX19" fmla="*/ 60616 w 60616"/>
                <a:gd name="connsiteY19" fmla="*/ 48558 h 49815"/>
                <a:gd name="connsiteX20" fmla="*/ 59499 w 60616"/>
                <a:gd name="connsiteY20" fmla="*/ 49815 h 49815"/>
                <a:gd name="connsiteX21" fmla="*/ 58428 w 60616"/>
                <a:gd name="connsiteY21" fmla="*/ 49628 h 49815"/>
                <a:gd name="connsiteX22" fmla="*/ 57869 w 60616"/>
                <a:gd name="connsiteY22" fmla="*/ 49116 h 49815"/>
                <a:gd name="connsiteX23" fmla="*/ 57683 w 60616"/>
                <a:gd name="connsiteY23" fmla="*/ 48418 h 49815"/>
                <a:gd name="connsiteX24" fmla="*/ 57683 w 60616"/>
                <a:gd name="connsiteY24" fmla="*/ 47580 h 49815"/>
                <a:gd name="connsiteX25" fmla="*/ 57311 w 60616"/>
                <a:gd name="connsiteY25" fmla="*/ 44507 h 49815"/>
                <a:gd name="connsiteX26" fmla="*/ 56286 w 60616"/>
                <a:gd name="connsiteY26" fmla="*/ 43251 h 49815"/>
                <a:gd name="connsiteX27" fmla="*/ 53772 w 60616"/>
                <a:gd name="connsiteY27" fmla="*/ 42459 h 49815"/>
                <a:gd name="connsiteX28" fmla="*/ 11313 w 60616"/>
                <a:gd name="connsiteY28" fmla="*/ 31751 h 49815"/>
                <a:gd name="connsiteX29" fmla="*/ 6471 w 60616"/>
                <a:gd name="connsiteY29" fmla="*/ 31099 h 49815"/>
                <a:gd name="connsiteX30" fmla="*/ 3026 w 60616"/>
                <a:gd name="connsiteY30" fmla="*/ 31890 h 49815"/>
                <a:gd name="connsiteX31" fmla="*/ 2095 w 60616"/>
                <a:gd name="connsiteY31" fmla="*/ 34079 h 49815"/>
                <a:gd name="connsiteX32" fmla="*/ 4982 w 60616"/>
                <a:gd name="connsiteY32" fmla="*/ 38083 h 49815"/>
                <a:gd name="connsiteX33" fmla="*/ 13455 w 60616"/>
                <a:gd name="connsiteY33" fmla="*/ 41016 h 49815"/>
                <a:gd name="connsiteX34" fmla="*/ 15317 w 60616"/>
                <a:gd name="connsiteY34" fmla="*/ 41714 h 49815"/>
                <a:gd name="connsiteX35" fmla="*/ 15643 w 60616"/>
                <a:gd name="connsiteY35" fmla="*/ 42646 h 49815"/>
                <a:gd name="connsiteX36" fmla="*/ 14665 w 60616"/>
                <a:gd name="connsiteY36" fmla="*/ 43809 h 49815"/>
                <a:gd name="connsiteX37" fmla="*/ 12943 w 60616"/>
                <a:gd name="connsiteY37" fmla="*/ 43437 h 49815"/>
                <a:gd name="connsiteX38" fmla="*/ 9172 w 60616"/>
                <a:gd name="connsiteY38" fmla="*/ 42365 h 49815"/>
                <a:gd name="connsiteX39" fmla="*/ 5447 w 60616"/>
                <a:gd name="connsiteY39" fmla="*/ 40830 h 49815"/>
                <a:gd name="connsiteX40" fmla="*/ 3818 w 60616"/>
                <a:gd name="connsiteY40" fmla="*/ 39945 h 49815"/>
                <a:gd name="connsiteX41" fmla="*/ 2142 w 60616"/>
                <a:gd name="connsiteY41" fmla="*/ 38688 h 49815"/>
                <a:gd name="connsiteX42" fmla="*/ 559 w 60616"/>
                <a:gd name="connsiteY42" fmla="*/ 36546 h 49815"/>
                <a:gd name="connsiteX43" fmla="*/ 0 w 60616"/>
                <a:gd name="connsiteY43" fmla="*/ 33753 h 49815"/>
                <a:gd name="connsiteX44" fmla="*/ 1769 w 60616"/>
                <a:gd name="connsiteY44" fmla="*/ 28306 h 49815"/>
                <a:gd name="connsiteX45" fmla="*/ 7123 w 60616"/>
                <a:gd name="connsiteY45" fmla="*/ 25187 h 49815"/>
                <a:gd name="connsiteX46" fmla="*/ 2002 w 60616"/>
                <a:gd name="connsiteY46" fmla="*/ 19274 h 49815"/>
                <a:gd name="connsiteX47" fmla="*/ 0 w 60616"/>
                <a:gd name="connsiteY47" fmla="*/ 12709 h 49815"/>
                <a:gd name="connsiteX48" fmla="*/ 4283 w 60616"/>
                <a:gd name="connsiteY48" fmla="*/ 3631 h 49815"/>
                <a:gd name="connsiteX49" fmla="*/ 15224 w 60616"/>
                <a:gd name="connsiteY49" fmla="*/ 0 h 49815"/>
                <a:gd name="connsiteX50" fmla="*/ 11034 w 60616"/>
                <a:gd name="connsiteY50" fmla="*/ 6890 h 49815"/>
                <a:gd name="connsiteX51" fmla="*/ 4469 w 60616"/>
                <a:gd name="connsiteY51" fmla="*/ 8519 h 49815"/>
                <a:gd name="connsiteX52" fmla="*/ 2095 w 60616"/>
                <a:gd name="connsiteY52" fmla="*/ 12989 h 49815"/>
                <a:gd name="connsiteX53" fmla="*/ 5726 w 60616"/>
                <a:gd name="connsiteY53" fmla="*/ 20718 h 49815"/>
                <a:gd name="connsiteX54" fmla="*/ 12384 w 60616"/>
                <a:gd name="connsiteY54" fmla="*/ 25652 h 49815"/>
                <a:gd name="connsiteX55" fmla="*/ 31053 w 60616"/>
                <a:gd name="connsiteY55" fmla="*/ 30354 h 49815"/>
                <a:gd name="connsiteX56" fmla="*/ 32589 w 60616"/>
                <a:gd name="connsiteY56" fmla="*/ 30634 h 49815"/>
                <a:gd name="connsiteX57" fmla="*/ 33707 w 60616"/>
                <a:gd name="connsiteY57" fmla="*/ 30494 h 49815"/>
                <a:gd name="connsiteX58" fmla="*/ 35802 w 60616"/>
                <a:gd name="connsiteY58" fmla="*/ 29795 h 49815"/>
                <a:gd name="connsiteX59" fmla="*/ 38269 w 60616"/>
                <a:gd name="connsiteY59" fmla="*/ 28492 h 49815"/>
                <a:gd name="connsiteX60" fmla="*/ 40225 w 60616"/>
                <a:gd name="connsiteY60" fmla="*/ 26304 h 49815"/>
                <a:gd name="connsiteX61" fmla="*/ 41063 w 60616"/>
                <a:gd name="connsiteY61" fmla="*/ 23092 h 49815"/>
                <a:gd name="connsiteX62" fmla="*/ 38549 w 60616"/>
                <a:gd name="connsiteY62" fmla="*/ 17179 h 49815"/>
                <a:gd name="connsiteX63" fmla="*/ 31286 w 60616"/>
                <a:gd name="connsiteY63" fmla="*/ 11732 h 49815"/>
                <a:gd name="connsiteX64" fmla="*/ 21602 w 60616"/>
                <a:gd name="connsiteY64" fmla="*/ 8613 h 49815"/>
                <a:gd name="connsiteX65" fmla="*/ 11034 w 60616"/>
                <a:gd name="connsiteY65" fmla="*/ 6890 h 498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60616" h="49815">
                  <a:moveTo>
                    <a:pt x="15224" y="0"/>
                  </a:moveTo>
                  <a:cubicBezTo>
                    <a:pt x="19755" y="0"/>
                    <a:pt x="24209" y="1148"/>
                    <a:pt x="28585" y="3445"/>
                  </a:cubicBezTo>
                  <a:cubicBezTo>
                    <a:pt x="32962" y="5711"/>
                    <a:pt x="36500" y="8629"/>
                    <a:pt x="39200" y="12197"/>
                  </a:cubicBezTo>
                  <a:cubicBezTo>
                    <a:pt x="41870" y="15766"/>
                    <a:pt x="43204" y="19367"/>
                    <a:pt x="43204" y="22998"/>
                  </a:cubicBezTo>
                  <a:cubicBezTo>
                    <a:pt x="43204" y="25171"/>
                    <a:pt x="42614" y="26987"/>
                    <a:pt x="41435" y="28446"/>
                  </a:cubicBezTo>
                  <a:cubicBezTo>
                    <a:pt x="40225" y="29874"/>
                    <a:pt x="38766" y="30975"/>
                    <a:pt x="37059" y="31751"/>
                  </a:cubicBezTo>
                  <a:cubicBezTo>
                    <a:pt x="39169" y="32341"/>
                    <a:pt x="42754" y="33272"/>
                    <a:pt x="47813" y="34545"/>
                  </a:cubicBezTo>
                  <a:cubicBezTo>
                    <a:pt x="52872" y="35817"/>
                    <a:pt x="55650" y="36453"/>
                    <a:pt x="56147" y="36453"/>
                  </a:cubicBezTo>
                  <a:cubicBezTo>
                    <a:pt x="56426" y="36453"/>
                    <a:pt x="56628" y="36422"/>
                    <a:pt x="56752" y="36360"/>
                  </a:cubicBezTo>
                  <a:cubicBezTo>
                    <a:pt x="56876" y="36298"/>
                    <a:pt x="57016" y="36127"/>
                    <a:pt x="57171" y="35848"/>
                  </a:cubicBezTo>
                  <a:cubicBezTo>
                    <a:pt x="57357" y="35568"/>
                    <a:pt x="57481" y="35087"/>
                    <a:pt x="57543" y="34405"/>
                  </a:cubicBezTo>
                  <a:cubicBezTo>
                    <a:pt x="57637" y="33722"/>
                    <a:pt x="57683" y="32806"/>
                    <a:pt x="57683" y="31658"/>
                  </a:cubicBezTo>
                  <a:cubicBezTo>
                    <a:pt x="57683" y="31068"/>
                    <a:pt x="57683" y="30665"/>
                    <a:pt x="57683" y="30447"/>
                  </a:cubicBezTo>
                  <a:cubicBezTo>
                    <a:pt x="57714" y="30199"/>
                    <a:pt x="57807" y="29966"/>
                    <a:pt x="57962" y="29750"/>
                  </a:cubicBezTo>
                  <a:cubicBezTo>
                    <a:pt x="58118" y="29501"/>
                    <a:pt x="58366" y="29377"/>
                    <a:pt x="58707" y="29377"/>
                  </a:cubicBezTo>
                  <a:cubicBezTo>
                    <a:pt x="59980" y="29377"/>
                    <a:pt x="60616" y="29951"/>
                    <a:pt x="60616" y="31099"/>
                  </a:cubicBezTo>
                  <a:cubicBezTo>
                    <a:pt x="60616" y="32124"/>
                    <a:pt x="60570" y="33691"/>
                    <a:pt x="60477" y="35801"/>
                  </a:cubicBezTo>
                  <a:cubicBezTo>
                    <a:pt x="60383" y="37912"/>
                    <a:pt x="60337" y="39495"/>
                    <a:pt x="60337" y="40551"/>
                  </a:cubicBezTo>
                  <a:cubicBezTo>
                    <a:pt x="60337" y="41450"/>
                    <a:pt x="60383" y="42801"/>
                    <a:pt x="60477" y="44600"/>
                  </a:cubicBezTo>
                  <a:cubicBezTo>
                    <a:pt x="60570" y="46400"/>
                    <a:pt x="60616" y="47720"/>
                    <a:pt x="60616" y="48558"/>
                  </a:cubicBezTo>
                  <a:cubicBezTo>
                    <a:pt x="60616" y="49396"/>
                    <a:pt x="60244" y="49815"/>
                    <a:pt x="59499" y="49815"/>
                  </a:cubicBezTo>
                  <a:cubicBezTo>
                    <a:pt x="59064" y="49815"/>
                    <a:pt x="58707" y="49753"/>
                    <a:pt x="58428" y="49628"/>
                  </a:cubicBezTo>
                  <a:cubicBezTo>
                    <a:pt x="58180" y="49536"/>
                    <a:pt x="57994" y="49365"/>
                    <a:pt x="57869" y="49116"/>
                  </a:cubicBezTo>
                  <a:cubicBezTo>
                    <a:pt x="57776" y="48868"/>
                    <a:pt x="57714" y="48635"/>
                    <a:pt x="57683" y="48418"/>
                  </a:cubicBezTo>
                  <a:cubicBezTo>
                    <a:pt x="57683" y="48232"/>
                    <a:pt x="57683" y="47953"/>
                    <a:pt x="57683" y="47580"/>
                  </a:cubicBezTo>
                  <a:cubicBezTo>
                    <a:pt x="57683" y="46152"/>
                    <a:pt x="57559" y="45128"/>
                    <a:pt x="57311" y="44507"/>
                  </a:cubicBezTo>
                  <a:cubicBezTo>
                    <a:pt x="57093" y="43886"/>
                    <a:pt x="56752" y="43467"/>
                    <a:pt x="56286" y="43251"/>
                  </a:cubicBezTo>
                  <a:cubicBezTo>
                    <a:pt x="55852" y="43002"/>
                    <a:pt x="55014" y="42738"/>
                    <a:pt x="53772" y="42459"/>
                  </a:cubicBezTo>
                  <a:lnTo>
                    <a:pt x="11313" y="31751"/>
                  </a:lnTo>
                  <a:cubicBezTo>
                    <a:pt x="9420" y="31317"/>
                    <a:pt x="7806" y="31099"/>
                    <a:pt x="6471" y="31099"/>
                  </a:cubicBezTo>
                  <a:cubicBezTo>
                    <a:pt x="4795" y="31099"/>
                    <a:pt x="3647" y="31363"/>
                    <a:pt x="3026" y="31890"/>
                  </a:cubicBezTo>
                  <a:cubicBezTo>
                    <a:pt x="2405" y="32418"/>
                    <a:pt x="2095" y="33148"/>
                    <a:pt x="2095" y="34079"/>
                  </a:cubicBezTo>
                  <a:cubicBezTo>
                    <a:pt x="2095" y="35693"/>
                    <a:pt x="3057" y="37027"/>
                    <a:pt x="4982" y="38083"/>
                  </a:cubicBezTo>
                  <a:cubicBezTo>
                    <a:pt x="6906" y="39137"/>
                    <a:pt x="9730" y="40115"/>
                    <a:pt x="13455" y="41016"/>
                  </a:cubicBezTo>
                  <a:cubicBezTo>
                    <a:pt x="14479" y="41295"/>
                    <a:pt x="15100" y="41529"/>
                    <a:pt x="15317" y="41714"/>
                  </a:cubicBezTo>
                  <a:cubicBezTo>
                    <a:pt x="15534" y="41869"/>
                    <a:pt x="15643" y="42179"/>
                    <a:pt x="15643" y="42646"/>
                  </a:cubicBezTo>
                  <a:cubicBezTo>
                    <a:pt x="15612" y="43422"/>
                    <a:pt x="15286" y="43809"/>
                    <a:pt x="14665" y="43809"/>
                  </a:cubicBezTo>
                  <a:cubicBezTo>
                    <a:pt x="14510" y="43809"/>
                    <a:pt x="13936" y="43685"/>
                    <a:pt x="12943" y="43437"/>
                  </a:cubicBezTo>
                  <a:cubicBezTo>
                    <a:pt x="11918" y="43188"/>
                    <a:pt x="10661" y="42831"/>
                    <a:pt x="9172" y="42365"/>
                  </a:cubicBezTo>
                  <a:cubicBezTo>
                    <a:pt x="7651" y="41869"/>
                    <a:pt x="6409" y="41358"/>
                    <a:pt x="5447" y="40830"/>
                  </a:cubicBezTo>
                  <a:cubicBezTo>
                    <a:pt x="4795" y="40519"/>
                    <a:pt x="4252" y="40225"/>
                    <a:pt x="3818" y="39945"/>
                  </a:cubicBezTo>
                  <a:cubicBezTo>
                    <a:pt x="3383" y="39666"/>
                    <a:pt x="2824" y="39247"/>
                    <a:pt x="2142" y="38688"/>
                  </a:cubicBezTo>
                  <a:cubicBezTo>
                    <a:pt x="1459" y="38099"/>
                    <a:pt x="931" y="37384"/>
                    <a:pt x="559" y="36546"/>
                  </a:cubicBezTo>
                  <a:cubicBezTo>
                    <a:pt x="186" y="35709"/>
                    <a:pt x="0" y="34777"/>
                    <a:pt x="0" y="33753"/>
                  </a:cubicBezTo>
                  <a:cubicBezTo>
                    <a:pt x="0" y="31766"/>
                    <a:pt x="590" y="29950"/>
                    <a:pt x="1769" y="28306"/>
                  </a:cubicBezTo>
                  <a:cubicBezTo>
                    <a:pt x="2949" y="26661"/>
                    <a:pt x="4733" y="25621"/>
                    <a:pt x="7123" y="25187"/>
                  </a:cubicBezTo>
                  <a:cubicBezTo>
                    <a:pt x="5044" y="23418"/>
                    <a:pt x="3337" y="21447"/>
                    <a:pt x="2002" y="19274"/>
                  </a:cubicBezTo>
                  <a:cubicBezTo>
                    <a:pt x="667" y="17101"/>
                    <a:pt x="0" y="14913"/>
                    <a:pt x="0" y="12709"/>
                  </a:cubicBezTo>
                  <a:cubicBezTo>
                    <a:pt x="0" y="9047"/>
                    <a:pt x="1428" y="6022"/>
                    <a:pt x="4283" y="3631"/>
                  </a:cubicBezTo>
                  <a:cubicBezTo>
                    <a:pt x="7108" y="1211"/>
                    <a:pt x="10754" y="0"/>
                    <a:pt x="15224" y="0"/>
                  </a:cubicBezTo>
                  <a:moveTo>
                    <a:pt x="11034" y="6890"/>
                  </a:moveTo>
                  <a:cubicBezTo>
                    <a:pt x="8209" y="6890"/>
                    <a:pt x="6021" y="7433"/>
                    <a:pt x="4469" y="8519"/>
                  </a:cubicBezTo>
                  <a:cubicBezTo>
                    <a:pt x="2887" y="9575"/>
                    <a:pt x="2095" y="11064"/>
                    <a:pt x="2095" y="12989"/>
                  </a:cubicBezTo>
                  <a:cubicBezTo>
                    <a:pt x="2095" y="15379"/>
                    <a:pt x="3306" y="17955"/>
                    <a:pt x="5726" y="20718"/>
                  </a:cubicBezTo>
                  <a:cubicBezTo>
                    <a:pt x="8023" y="23449"/>
                    <a:pt x="10242" y="25093"/>
                    <a:pt x="12384" y="25652"/>
                  </a:cubicBezTo>
                  <a:lnTo>
                    <a:pt x="31053" y="30354"/>
                  </a:lnTo>
                  <a:lnTo>
                    <a:pt x="32589" y="30634"/>
                  </a:lnTo>
                  <a:cubicBezTo>
                    <a:pt x="32776" y="30634"/>
                    <a:pt x="33148" y="30587"/>
                    <a:pt x="33707" y="30494"/>
                  </a:cubicBezTo>
                  <a:cubicBezTo>
                    <a:pt x="34234" y="30370"/>
                    <a:pt x="34933" y="30137"/>
                    <a:pt x="35802" y="29795"/>
                  </a:cubicBezTo>
                  <a:cubicBezTo>
                    <a:pt x="36671" y="29423"/>
                    <a:pt x="37493" y="28988"/>
                    <a:pt x="38269" y="28492"/>
                  </a:cubicBezTo>
                  <a:cubicBezTo>
                    <a:pt x="39014" y="27965"/>
                    <a:pt x="39666" y="27235"/>
                    <a:pt x="40225" y="26304"/>
                  </a:cubicBezTo>
                  <a:cubicBezTo>
                    <a:pt x="40783" y="25342"/>
                    <a:pt x="41063" y="24272"/>
                    <a:pt x="41063" y="23092"/>
                  </a:cubicBezTo>
                  <a:cubicBezTo>
                    <a:pt x="41063" y="21199"/>
                    <a:pt x="40225" y="19227"/>
                    <a:pt x="38549" y="17179"/>
                  </a:cubicBezTo>
                  <a:cubicBezTo>
                    <a:pt x="36872" y="15099"/>
                    <a:pt x="34452" y="13284"/>
                    <a:pt x="31286" y="11732"/>
                  </a:cubicBezTo>
                  <a:cubicBezTo>
                    <a:pt x="29237" y="10769"/>
                    <a:pt x="26009" y="9730"/>
                    <a:pt x="21602" y="8613"/>
                  </a:cubicBezTo>
                  <a:cubicBezTo>
                    <a:pt x="17164" y="7465"/>
                    <a:pt x="13641" y="6890"/>
                    <a:pt x="11034" y="689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3" name="Freeform 72">
              <a:extLst>
                <a:ext uri="{FF2B5EF4-FFF2-40B4-BE49-F238E27FC236}">
                  <a16:creationId xmlns="" xmlns:a16="http://schemas.microsoft.com/office/drawing/2014/main" id="{64B4C4FB-E075-C401-7F77-CB18FE4DDE4A}"/>
                </a:ext>
              </a:extLst>
            </p:cNvPr>
            <p:cNvSpPr/>
            <p:nvPr/>
          </p:nvSpPr>
          <p:spPr>
            <a:xfrm>
              <a:off x="6798932" y="1961542"/>
              <a:ext cx="45592" cy="55010"/>
            </a:xfrm>
            <a:custGeom>
              <a:avLst/>
              <a:gdLst>
                <a:gd name="connsiteX0" fmla="*/ 750 w 45592"/>
                <a:gd name="connsiteY0" fmla="*/ 0 h 55010"/>
                <a:gd name="connsiteX1" fmla="*/ 1662 w 45592"/>
                <a:gd name="connsiteY1" fmla="*/ 229 h 55010"/>
                <a:gd name="connsiteX2" fmla="*/ 2021 w 45592"/>
                <a:gd name="connsiteY2" fmla="*/ 652 h 55010"/>
                <a:gd name="connsiteX3" fmla="*/ 2086 w 45592"/>
                <a:gd name="connsiteY3" fmla="*/ 1467 h 55010"/>
                <a:gd name="connsiteX4" fmla="*/ 5475 w 45592"/>
                <a:gd name="connsiteY4" fmla="*/ 9939 h 55010"/>
                <a:gd name="connsiteX5" fmla="*/ 8832 w 45592"/>
                <a:gd name="connsiteY5" fmla="*/ 13264 h 55010"/>
                <a:gd name="connsiteX6" fmla="*/ 14763 w 45592"/>
                <a:gd name="connsiteY6" fmla="*/ 18739 h 55010"/>
                <a:gd name="connsiteX7" fmla="*/ 19977 w 45592"/>
                <a:gd name="connsiteY7" fmla="*/ 23627 h 55010"/>
                <a:gd name="connsiteX8" fmla="*/ 40574 w 45592"/>
                <a:gd name="connsiteY8" fmla="*/ 15024 h 55010"/>
                <a:gd name="connsiteX9" fmla="*/ 41747 w 45592"/>
                <a:gd name="connsiteY9" fmla="*/ 14535 h 55010"/>
                <a:gd name="connsiteX10" fmla="*/ 42496 w 45592"/>
                <a:gd name="connsiteY10" fmla="*/ 14046 h 55010"/>
                <a:gd name="connsiteX11" fmla="*/ 43051 w 45592"/>
                <a:gd name="connsiteY11" fmla="*/ 13427 h 55010"/>
                <a:gd name="connsiteX12" fmla="*/ 43344 w 45592"/>
                <a:gd name="connsiteY12" fmla="*/ 12514 h 55010"/>
                <a:gd name="connsiteX13" fmla="*/ 43507 w 45592"/>
                <a:gd name="connsiteY13" fmla="*/ 11211 h 55010"/>
                <a:gd name="connsiteX14" fmla="*/ 43540 w 45592"/>
                <a:gd name="connsiteY14" fmla="*/ 9288 h 55010"/>
                <a:gd name="connsiteX15" fmla="*/ 43572 w 45592"/>
                <a:gd name="connsiteY15" fmla="*/ 8734 h 55010"/>
                <a:gd name="connsiteX16" fmla="*/ 43767 w 45592"/>
                <a:gd name="connsiteY16" fmla="*/ 8310 h 55010"/>
                <a:gd name="connsiteX17" fmla="*/ 44322 w 45592"/>
                <a:gd name="connsiteY17" fmla="*/ 8082 h 55010"/>
                <a:gd name="connsiteX18" fmla="*/ 45234 w 45592"/>
                <a:gd name="connsiteY18" fmla="*/ 8343 h 55010"/>
                <a:gd name="connsiteX19" fmla="*/ 45560 w 45592"/>
                <a:gd name="connsiteY19" fmla="*/ 8799 h 55010"/>
                <a:gd name="connsiteX20" fmla="*/ 45592 w 45592"/>
                <a:gd name="connsiteY20" fmla="*/ 9353 h 55010"/>
                <a:gd name="connsiteX21" fmla="*/ 45495 w 45592"/>
                <a:gd name="connsiteY21" fmla="*/ 13068 h 55010"/>
                <a:gd name="connsiteX22" fmla="*/ 45397 w 45592"/>
                <a:gd name="connsiteY22" fmla="*/ 16751 h 55010"/>
                <a:gd name="connsiteX23" fmla="*/ 45592 w 45592"/>
                <a:gd name="connsiteY23" fmla="*/ 25159 h 55010"/>
                <a:gd name="connsiteX24" fmla="*/ 44778 w 45592"/>
                <a:gd name="connsiteY24" fmla="*/ 26170 h 55010"/>
                <a:gd name="connsiteX25" fmla="*/ 44126 w 45592"/>
                <a:gd name="connsiteY25" fmla="*/ 26104 h 55010"/>
                <a:gd name="connsiteX26" fmla="*/ 43767 w 45592"/>
                <a:gd name="connsiteY26" fmla="*/ 25778 h 55010"/>
                <a:gd name="connsiteX27" fmla="*/ 43604 w 45592"/>
                <a:gd name="connsiteY27" fmla="*/ 25388 h 55010"/>
                <a:gd name="connsiteX28" fmla="*/ 43540 w 45592"/>
                <a:gd name="connsiteY28" fmla="*/ 24833 h 55010"/>
                <a:gd name="connsiteX29" fmla="*/ 43051 w 45592"/>
                <a:gd name="connsiteY29" fmla="*/ 22715 h 55010"/>
                <a:gd name="connsiteX30" fmla="*/ 42269 w 45592"/>
                <a:gd name="connsiteY30" fmla="*/ 21378 h 55010"/>
                <a:gd name="connsiteX31" fmla="*/ 41584 w 45592"/>
                <a:gd name="connsiteY31" fmla="*/ 20955 h 55010"/>
                <a:gd name="connsiteX32" fmla="*/ 40639 w 45592"/>
                <a:gd name="connsiteY32" fmla="*/ 21281 h 55010"/>
                <a:gd name="connsiteX33" fmla="*/ 24703 w 45592"/>
                <a:gd name="connsiteY33" fmla="*/ 28027 h 55010"/>
                <a:gd name="connsiteX34" fmla="*/ 31253 w 45592"/>
                <a:gd name="connsiteY34" fmla="*/ 34056 h 55010"/>
                <a:gd name="connsiteX35" fmla="*/ 38455 w 45592"/>
                <a:gd name="connsiteY35" fmla="*/ 40868 h 55010"/>
                <a:gd name="connsiteX36" fmla="*/ 41454 w 45592"/>
                <a:gd name="connsiteY36" fmla="*/ 42660 h 55010"/>
                <a:gd name="connsiteX37" fmla="*/ 43540 w 45592"/>
                <a:gd name="connsiteY37" fmla="*/ 39987 h 55010"/>
                <a:gd name="connsiteX38" fmla="*/ 44256 w 45592"/>
                <a:gd name="connsiteY38" fmla="*/ 39172 h 55010"/>
                <a:gd name="connsiteX39" fmla="*/ 45202 w 45592"/>
                <a:gd name="connsiteY39" fmla="*/ 39434 h 55010"/>
                <a:gd name="connsiteX40" fmla="*/ 45560 w 45592"/>
                <a:gd name="connsiteY40" fmla="*/ 39890 h 55010"/>
                <a:gd name="connsiteX41" fmla="*/ 45592 w 45592"/>
                <a:gd name="connsiteY41" fmla="*/ 40379 h 55010"/>
                <a:gd name="connsiteX42" fmla="*/ 45495 w 45592"/>
                <a:gd name="connsiteY42" fmla="*/ 44126 h 55010"/>
                <a:gd name="connsiteX43" fmla="*/ 45397 w 45592"/>
                <a:gd name="connsiteY43" fmla="*/ 47874 h 55010"/>
                <a:gd name="connsiteX44" fmla="*/ 45495 w 45592"/>
                <a:gd name="connsiteY44" fmla="*/ 51035 h 55010"/>
                <a:gd name="connsiteX45" fmla="*/ 45592 w 45592"/>
                <a:gd name="connsiteY45" fmla="*/ 54131 h 55010"/>
                <a:gd name="connsiteX46" fmla="*/ 45397 w 45592"/>
                <a:gd name="connsiteY46" fmla="*/ 54751 h 55010"/>
                <a:gd name="connsiteX47" fmla="*/ 45006 w 45592"/>
                <a:gd name="connsiteY47" fmla="*/ 54978 h 55010"/>
                <a:gd name="connsiteX48" fmla="*/ 44843 w 45592"/>
                <a:gd name="connsiteY48" fmla="*/ 55011 h 55010"/>
                <a:gd name="connsiteX49" fmla="*/ 44126 w 45592"/>
                <a:gd name="connsiteY49" fmla="*/ 54945 h 55010"/>
                <a:gd name="connsiteX50" fmla="*/ 43735 w 45592"/>
                <a:gd name="connsiteY50" fmla="*/ 54588 h 55010"/>
                <a:gd name="connsiteX51" fmla="*/ 43604 w 45592"/>
                <a:gd name="connsiteY51" fmla="*/ 54163 h 55010"/>
                <a:gd name="connsiteX52" fmla="*/ 43540 w 45592"/>
                <a:gd name="connsiteY52" fmla="*/ 53544 h 55010"/>
                <a:gd name="connsiteX53" fmla="*/ 42301 w 45592"/>
                <a:gd name="connsiteY53" fmla="*/ 48428 h 55010"/>
                <a:gd name="connsiteX54" fmla="*/ 38716 w 45592"/>
                <a:gd name="connsiteY54" fmla="*/ 43735 h 55010"/>
                <a:gd name="connsiteX55" fmla="*/ 38358 w 45592"/>
                <a:gd name="connsiteY55" fmla="*/ 43311 h 55010"/>
                <a:gd name="connsiteX56" fmla="*/ 37999 w 45592"/>
                <a:gd name="connsiteY56" fmla="*/ 42855 h 55010"/>
                <a:gd name="connsiteX57" fmla="*/ 22845 w 45592"/>
                <a:gd name="connsiteY57" fmla="*/ 28777 h 55010"/>
                <a:gd name="connsiteX58" fmla="*/ 4204 w 45592"/>
                <a:gd name="connsiteY58" fmla="*/ 36663 h 55010"/>
                <a:gd name="connsiteX59" fmla="*/ 2998 w 45592"/>
                <a:gd name="connsiteY59" fmla="*/ 37347 h 55010"/>
                <a:gd name="connsiteX60" fmla="*/ 2346 w 45592"/>
                <a:gd name="connsiteY60" fmla="*/ 38684 h 55010"/>
                <a:gd name="connsiteX61" fmla="*/ 2086 w 45592"/>
                <a:gd name="connsiteY61" fmla="*/ 41650 h 55010"/>
                <a:gd name="connsiteX62" fmla="*/ 2053 w 45592"/>
                <a:gd name="connsiteY62" fmla="*/ 42464 h 55010"/>
                <a:gd name="connsiteX63" fmla="*/ 1858 w 45592"/>
                <a:gd name="connsiteY63" fmla="*/ 42953 h 55010"/>
                <a:gd name="connsiteX64" fmla="*/ 1336 w 45592"/>
                <a:gd name="connsiteY64" fmla="*/ 43181 h 55010"/>
                <a:gd name="connsiteX65" fmla="*/ 424 w 45592"/>
                <a:gd name="connsiteY65" fmla="*/ 42953 h 55010"/>
                <a:gd name="connsiteX66" fmla="*/ 65 w 45592"/>
                <a:gd name="connsiteY66" fmla="*/ 42497 h 55010"/>
                <a:gd name="connsiteX67" fmla="*/ 0 w 45592"/>
                <a:gd name="connsiteY67" fmla="*/ 41975 h 55010"/>
                <a:gd name="connsiteX68" fmla="*/ 98 w 45592"/>
                <a:gd name="connsiteY68" fmla="*/ 38260 h 55010"/>
                <a:gd name="connsiteX69" fmla="*/ 195 w 45592"/>
                <a:gd name="connsiteY69" fmla="*/ 34512 h 55010"/>
                <a:gd name="connsiteX70" fmla="*/ 98 w 45592"/>
                <a:gd name="connsiteY70" fmla="*/ 30308 h 55010"/>
                <a:gd name="connsiteX71" fmla="*/ 0 w 45592"/>
                <a:gd name="connsiteY71" fmla="*/ 26104 h 55010"/>
                <a:gd name="connsiteX72" fmla="*/ 815 w 45592"/>
                <a:gd name="connsiteY72" fmla="*/ 25094 h 55010"/>
                <a:gd name="connsiteX73" fmla="*/ 1630 w 45592"/>
                <a:gd name="connsiteY73" fmla="*/ 25322 h 55010"/>
                <a:gd name="connsiteX74" fmla="*/ 1988 w 45592"/>
                <a:gd name="connsiteY74" fmla="*/ 25778 h 55010"/>
                <a:gd name="connsiteX75" fmla="*/ 2086 w 45592"/>
                <a:gd name="connsiteY75" fmla="*/ 26430 h 55010"/>
                <a:gd name="connsiteX76" fmla="*/ 2640 w 45592"/>
                <a:gd name="connsiteY76" fmla="*/ 28679 h 55010"/>
                <a:gd name="connsiteX77" fmla="*/ 3422 w 45592"/>
                <a:gd name="connsiteY77" fmla="*/ 30015 h 55010"/>
                <a:gd name="connsiteX78" fmla="*/ 4008 w 45592"/>
                <a:gd name="connsiteY78" fmla="*/ 30374 h 55010"/>
                <a:gd name="connsiteX79" fmla="*/ 4888 w 45592"/>
                <a:gd name="connsiteY79" fmla="*/ 30048 h 55010"/>
                <a:gd name="connsiteX80" fmla="*/ 18152 w 45592"/>
                <a:gd name="connsiteY80" fmla="*/ 24442 h 55010"/>
                <a:gd name="connsiteX81" fmla="*/ 6550 w 45592"/>
                <a:gd name="connsiteY81" fmla="*/ 13623 h 55010"/>
                <a:gd name="connsiteX82" fmla="*/ 4139 w 45592"/>
                <a:gd name="connsiteY82" fmla="*/ 12351 h 55010"/>
                <a:gd name="connsiteX83" fmla="*/ 2086 w 45592"/>
                <a:gd name="connsiteY83" fmla="*/ 15024 h 55010"/>
                <a:gd name="connsiteX84" fmla="*/ 1336 w 45592"/>
                <a:gd name="connsiteY84" fmla="*/ 15839 h 55010"/>
                <a:gd name="connsiteX85" fmla="*/ 424 w 45592"/>
                <a:gd name="connsiteY85" fmla="*/ 15577 h 55010"/>
                <a:gd name="connsiteX86" fmla="*/ 65 w 45592"/>
                <a:gd name="connsiteY86" fmla="*/ 15121 h 55010"/>
                <a:gd name="connsiteX87" fmla="*/ 0 w 45592"/>
                <a:gd name="connsiteY87" fmla="*/ 14568 h 55010"/>
                <a:gd name="connsiteX88" fmla="*/ 98 w 45592"/>
                <a:gd name="connsiteY88" fmla="*/ 10885 h 55010"/>
                <a:gd name="connsiteX89" fmla="*/ 195 w 45592"/>
                <a:gd name="connsiteY89" fmla="*/ 7137 h 55010"/>
                <a:gd name="connsiteX90" fmla="*/ 98 w 45592"/>
                <a:gd name="connsiteY90" fmla="*/ 3976 h 55010"/>
                <a:gd name="connsiteX91" fmla="*/ 0 w 45592"/>
                <a:gd name="connsiteY91" fmla="*/ 880 h 55010"/>
                <a:gd name="connsiteX92" fmla="*/ 195 w 45592"/>
                <a:gd name="connsiteY92" fmla="*/ 260 h 55010"/>
                <a:gd name="connsiteX93" fmla="*/ 554 w 45592"/>
                <a:gd name="connsiteY93" fmla="*/ 33 h 55010"/>
                <a:gd name="connsiteX94" fmla="*/ 750 w 45592"/>
                <a:gd name="connsiteY94" fmla="*/ 0 h 55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</a:cxnLst>
              <a:rect l="l" t="t" r="r" b="b"/>
              <a:pathLst>
                <a:path w="45592" h="55010">
                  <a:moveTo>
                    <a:pt x="750" y="0"/>
                  </a:moveTo>
                  <a:cubicBezTo>
                    <a:pt x="1141" y="0"/>
                    <a:pt x="1445" y="77"/>
                    <a:pt x="1662" y="229"/>
                  </a:cubicBezTo>
                  <a:cubicBezTo>
                    <a:pt x="1858" y="359"/>
                    <a:pt x="1977" y="500"/>
                    <a:pt x="2021" y="652"/>
                  </a:cubicBezTo>
                  <a:cubicBezTo>
                    <a:pt x="2042" y="804"/>
                    <a:pt x="2064" y="1075"/>
                    <a:pt x="2086" y="1467"/>
                  </a:cubicBezTo>
                  <a:cubicBezTo>
                    <a:pt x="2238" y="4574"/>
                    <a:pt x="3368" y="7398"/>
                    <a:pt x="5475" y="9939"/>
                  </a:cubicBezTo>
                  <a:cubicBezTo>
                    <a:pt x="6018" y="10569"/>
                    <a:pt x="7137" y="11678"/>
                    <a:pt x="8832" y="13264"/>
                  </a:cubicBezTo>
                  <a:cubicBezTo>
                    <a:pt x="10526" y="14828"/>
                    <a:pt x="12503" y="16653"/>
                    <a:pt x="14763" y="18739"/>
                  </a:cubicBezTo>
                  <a:cubicBezTo>
                    <a:pt x="17022" y="20803"/>
                    <a:pt x="18761" y="22432"/>
                    <a:pt x="19977" y="23627"/>
                  </a:cubicBezTo>
                  <a:lnTo>
                    <a:pt x="40574" y="15024"/>
                  </a:lnTo>
                  <a:cubicBezTo>
                    <a:pt x="41117" y="14784"/>
                    <a:pt x="41507" y="14621"/>
                    <a:pt x="41747" y="14535"/>
                  </a:cubicBezTo>
                  <a:cubicBezTo>
                    <a:pt x="41965" y="14427"/>
                    <a:pt x="42214" y="14264"/>
                    <a:pt x="42496" y="14046"/>
                  </a:cubicBezTo>
                  <a:cubicBezTo>
                    <a:pt x="42779" y="13807"/>
                    <a:pt x="42963" y="13601"/>
                    <a:pt x="43051" y="13427"/>
                  </a:cubicBezTo>
                  <a:cubicBezTo>
                    <a:pt x="43137" y="13231"/>
                    <a:pt x="43236" y="12927"/>
                    <a:pt x="43344" y="12514"/>
                  </a:cubicBezTo>
                  <a:cubicBezTo>
                    <a:pt x="43431" y="12080"/>
                    <a:pt x="43485" y="11645"/>
                    <a:pt x="43507" y="11211"/>
                  </a:cubicBezTo>
                  <a:cubicBezTo>
                    <a:pt x="43507" y="10754"/>
                    <a:pt x="43518" y="10114"/>
                    <a:pt x="43540" y="9288"/>
                  </a:cubicBezTo>
                  <a:cubicBezTo>
                    <a:pt x="43540" y="9027"/>
                    <a:pt x="43551" y="8842"/>
                    <a:pt x="43572" y="8734"/>
                  </a:cubicBezTo>
                  <a:cubicBezTo>
                    <a:pt x="43572" y="8604"/>
                    <a:pt x="43637" y="8463"/>
                    <a:pt x="43767" y="8310"/>
                  </a:cubicBezTo>
                  <a:cubicBezTo>
                    <a:pt x="43876" y="8158"/>
                    <a:pt x="44061" y="8082"/>
                    <a:pt x="44322" y="8082"/>
                  </a:cubicBezTo>
                  <a:cubicBezTo>
                    <a:pt x="44713" y="8082"/>
                    <a:pt x="45017" y="8169"/>
                    <a:pt x="45234" y="8343"/>
                  </a:cubicBezTo>
                  <a:cubicBezTo>
                    <a:pt x="45430" y="8495"/>
                    <a:pt x="45538" y="8647"/>
                    <a:pt x="45560" y="8799"/>
                  </a:cubicBezTo>
                  <a:cubicBezTo>
                    <a:pt x="45581" y="8930"/>
                    <a:pt x="45592" y="9115"/>
                    <a:pt x="45592" y="9353"/>
                  </a:cubicBezTo>
                  <a:cubicBezTo>
                    <a:pt x="45592" y="9919"/>
                    <a:pt x="45559" y="11157"/>
                    <a:pt x="45495" y="13068"/>
                  </a:cubicBezTo>
                  <a:cubicBezTo>
                    <a:pt x="45430" y="14980"/>
                    <a:pt x="45397" y="16207"/>
                    <a:pt x="45397" y="16751"/>
                  </a:cubicBezTo>
                  <a:lnTo>
                    <a:pt x="45592" y="25159"/>
                  </a:lnTo>
                  <a:cubicBezTo>
                    <a:pt x="45592" y="25833"/>
                    <a:pt x="45321" y="26170"/>
                    <a:pt x="44778" y="26170"/>
                  </a:cubicBezTo>
                  <a:cubicBezTo>
                    <a:pt x="44495" y="26170"/>
                    <a:pt x="44278" y="26148"/>
                    <a:pt x="44126" y="26104"/>
                  </a:cubicBezTo>
                  <a:cubicBezTo>
                    <a:pt x="43952" y="26040"/>
                    <a:pt x="43832" y="25930"/>
                    <a:pt x="43767" y="25778"/>
                  </a:cubicBezTo>
                  <a:cubicBezTo>
                    <a:pt x="43681" y="25626"/>
                    <a:pt x="43626" y="25496"/>
                    <a:pt x="43604" y="25388"/>
                  </a:cubicBezTo>
                  <a:cubicBezTo>
                    <a:pt x="43583" y="25279"/>
                    <a:pt x="43561" y="25094"/>
                    <a:pt x="43540" y="24833"/>
                  </a:cubicBezTo>
                  <a:cubicBezTo>
                    <a:pt x="43452" y="24029"/>
                    <a:pt x="43289" y="23323"/>
                    <a:pt x="43051" y="22715"/>
                  </a:cubicBezTo>
                  <a:cubicBezTo>
                    <a:pt x="42790" y="22085"/>
                    <a:pt x="42529" y="21640"/>
                    <a:pt x="42269" y="21378"/>
                  </a:cubicBezTo>
                  <a:cubicBezTo>
                    <a:pt x="42007" y="21096"/>
                    <a:pt x="41780" y="20955"/>
                    <a:pt x="41584" y="20955"/>
                  </a:cubicBezTo>
                  <a:lnTo>
                    <a:pt x="40639" y="21281"/>
                  </a:lnTo>
                  <a:lnTo>
                    <a:pt x="24703" y="28027"/>
                  </a:lnTo>
                  <a:lnTo>
                    <a:pt x="31253" y="34056"/>
                  </a:lnTo>
                  <a:lnTo>
                    <a:pt x="38455" y="40868"/>
                  </a:lnTo>
                  <a:cubicBezTo>
                    <a:pt x="39737" y="42062"/>
                    <a:pt x="40737" y="42660"/>
                    <a:pt x="41454" y="42660"/>
                  </a:cubicBezTo>
                  <a:cubicBezTo>
                    <a:pt x="42648" y="42660"/>
                    <a:pt x="43344" y="41769"/>
                    <a:pt x="43540" y="39987"/>
                  </a:cubicBezTo>
                  <a:cubicBezTo>
                    <a:pt x="43583" y="39443"/>
                    <a:pt x="43822" y="39172"/>
                    <a:pt x="44256" y="39172"/>
                  </a:cubicBezTo>
                  <a:cubicBezTo>
                    <a:pt x="44669" y="39172"/>
                    <a:pt x="44984" y="39260"/>
                    <a:pt x="45202" y="39434"/>
                  </a:cubicBezTo>
                  <a:cubicBezTo>
                    <a:pt x="45397" y="39586"/>
                    <a:pt x="45517" y="39738"/>
                    <a:pt x="45560" y="39890"/>
                  </a:cubicBezTo>
                  <a:cubicBezTo>
                    <a:pt x="45581" y="40020"/>
                    <a:pt x="45592" y="40183"/>
                    <a:pt x="45592" y="40379"/>
                  </a:cubicBezTo>
                  <a:cubicBezTo>
                    <a:pt x="45592" y="41183"/>
                    <a:pt x="45559" y="42432"/>
                    <a:pt x="45495" y="44126"/>
                  </a:cubicBezTo>
                  <a:cubicBezTo>
                    <a:pt x="45430" y="45799"/>
                    <a:pt x="45397" y="47048"/>
                    <a:pt x="45397" y="47874"/>
                  </a:cubicBezTo>
                  <a:cubicBezTo>
                    <a:pt x="45397" y="48569"/>
                    <a:pt x="45430" y="49622"/>
                    <a:pt x="45495" y="51035"/>
                  </a:cubicBezTo>
                  <a:cubicBezTo>
                    <a:pt x="45559" y="52447"/>
                    <a:pt x="45592" y="53479"/>
                    <a:pt x="45592" y="54131"/>
                  </a:cubicBezTo>
                  <a:cubicBezTo>
                    <a:pt x="45592" y="54392"/>
                    <a:pt x="45528" y="54598"/>
                    <a:pt x="45397" y="54751"/>
                  </a:cubicBezTo>
                  <a:cubicBezTo>
                    <a:pt x="45267" y="54903"/>
                    <a:pt x="45136" y="54978"/>
                    <a:pt x="45006" y="54978"/>
                  </a:cubicBezTo>
                  <a:lnTo>
                    <a:pt x="44843" y="55011"/>
                  </a:lnTo>
                  <a:cubicBezTo>
                    <a:pt x="44539" y="55011"/>
                    <a:pt x="44300" y="54989"/>
                    <a:pt x="44126" y="54945"/>
                  </a:cubicBezTo>
                  <a:cubicBezTo>
                    <a:pt x="43952" y="54881"/>
                    <a:pt x="43821" y="54761"/>
                    <a:pt x="43735" y="54588"/>
                  </a:cubicBezTo>
                  <a:cubicBezTo>
                    <a:pt x="43648" y="54392"/>
                    <a:pt x="43604" y="54251"/>
                    <a:pt x="43604" y="54163"/>
                  </a:cubicBezTo>
                  <a:cubicBezTo>
                    <a:pt x="43583" y="54077"/>
                    <a:pt x="43561" y="53870"/>
                    <a:pt x="43540" y="53544"/>
                  </a:cubicBezTo>
                  <a:cubicBezTo>
                    <a:pt x="43432" y="51697"/>
                    <a:pt x="43018" y="49992"/>
                    <a:pt x="42301" y="48428"/>
                  </a:cubicBezTo>
                  <a:cubicBezTo>
                    <a:pt x="41584" y="46842"/>
                    <a:pt x="40388" y="45277"/>
                    <a:pt x="38716" y="43735"/>
                  </a:cubicBezTo>
                  <a:cubicBezTo>
                    <a:pt x="38607" y="43605"/>
                    <a:pt x="38488" y="43464"/>
                    <a:pt x="38358" y="43311"/>
                  </a:cubicBezTo>
                  <a:cubicBezTo>
                    <a:pt x="38228" y="43138"/>
                    <a:pt x="38108" y="42986"/>
                    <a:pt x="37999" y="42855"/>
                  </a:cubicBezTo>
                  <a:lnTo>
                    <a:pt x="22845" y="28777"/>
                  </a:lnTo>
                  <a:lnTo>
                    <a:pt x="4204" y="36663"/>
                  </a:lnTo>
                  <a:cubicBezTo>
                    <a:pt x="3639" y="36902"/>
                    <a:pt x="3237" y="37130"/>
                    <a:pt x="2998" y="37347"/>
                  </a:cubicBezTo>
                  <a:cubicBezTo>
                    <a:pt x="2738" y="37565"/>
                    <a:pt x="2520" y="38010"/>
                    <a:pt x="2346" y="38684"/>
                  </a:cubicBezTo>
                  <a:cubicBezTo>
                    <a:pt x="2173" y="39357"/>
                    <a:pt x="2086" y="40346"/>
                    <a:pt x="2086" y="41650"/>
                  </a:cubicBezTo>
                  <a:cubicBezTo>
                    <a:pt x="2086" y="42018"/>
                    <a:pt x="2075" y="42290"/>
                    <a:pt x="2053" y="42464"/>
                  </a:cubicBezTo>
                  <a:cubicBezTo>
                    <a:pt x="2031" y="42638"/>
                    <a:pt x="1966" y="42801"/>
                    <a:pt x="1858" y="42953"/>
                  </a:cubicBezTo>
                  <a:cubicBezTo>
                    <a:pt x="1749" y="43105"/>
                    <a:pt x="1575" y="43181"/>
                    <a:pt x="1336" y="43181"/>
                  </a:cubicBezTo>
                  <a:cubicBezTo>
                    <a:pt x="923" y="43181"/>
                    <a:pt x="619" y="43105"/>
                    <a:pt x="424" y="42953"/>
                  </a:cubicBezTo>
                  <a:cubicBezTo>
                    <a:pt x="206" y="42779"/>
                    <a:pt x="87" y="42627"/>
                    <a:pt x="65" y="42497"/>
                  </a:cubicBezTo>
                  <a:cubicBezTo>
                    <a:pt x="22" y="42344"/>
                    <a:pt x="0" y="42171"/>
                    <a:pt x="0" y="41975"/>
                  </a:cubicBezTo>
                  <a:cubicBezTo>
                    <a:pt x="0" y="41432"/>
                    <a:pt x="33" y="40194"/>
                    <a:pt x="98" y="38260"/>
                  </a:cubicBezTo>
                  <a:cubicBezTo>
                    <a:pt x="163" y="36327"/>
                    <a:pt x="195" y="35078"/>
                    <a:pt x="195" y="34512"/>
                  </a:cubicBezTo>
                  <a:cubicBezTo>
                    <a:pt x="195" y="33578"/>
                    <a:pt x="163" y="32177"/>
                    <a:pt x="98" y="30308"/>
                  </a:cubicBezTo>
                  <a:cubicBezTo>
                    <a:pt x="33" y="28418"/>
                    <a:pt x="0" y="27017"/>
                    <a:pt x="0" y="26104"/>
                  </a:cubicBezTo>
                  <a:cubicBezTo>
                    <a:pt x="0" y="25431"/>
                    <a:pt x="272" y="25094"/>
                    <a:pt x="815" y="25094"/>
                  </a:cubicBezTo>
                  <a:cubicBezTo>
                    <a:pt x="1162" y="25094"/>
                    <a:pt x="1434" y="25170"/>
                    <a:pt x="1630" y="25322"/>
                  </a:cubicBezTo>
                  <a:cubicBezTo>
                    <a:pt x="1825" y="25474"/>
                    <a:pt x="1945" y="25626"/>
                    <a:pt x="1988" y="25778"/>
                  </a:cubicBezTo>
                  <a:cubicBezTo>
                    <a:pt x="2031" y="25930"/>
                    <a:pt x="2064" y="26148"/>
                    <a:pt x="2086" y="26430"/>
                  </a:cubicBezTo>
                  <a:cubicBezTo>
                    <a:pt x="2173" y="27278"/>
                    <a:pt x="2357" y="28027"/>
                    <a:pt x="2640" y="28679"/>
                  </a:cubicBezTo>
                  <a:cubicBezTo>
                    <a:pt x="2900" y="29309"/>
                    <a:pt x="3161" y="29755"/>
                    <a:pt x="3422" y="30015"/>
                  </a:cubicBezTo>
                  <a:cubicBezTo>
                    <a:pt x="3661" y="30254"/>
                    <a:pt x="3856" y="30374"/>
                    <a:pt x="4008" y="30374"/>
                  </a:cubicBezTo>
                  <a:lnTo>
                    <a:pt x="4888" y="30048"/>
                  </a:lnTo>
                  <a:lnTo>
                    <a:pt x="18152" y="24442"/>
                  </a:lnTo>
                  <a:lnTo>
                    <a:pt x="6550" y="13623"/>
                  </a:lnTo>
                  <a:cubicBezTo>
                    <a:pt x="5595" y="12775"/>
                    <a:pt x="4791" y="12351"/>
                    <a:pt x="4139" y="12351"/>
                  </a:cubicBezTo>
                  <a:cubicBezTo>
                    <a:pt x="2966" y="12351"/>
                    <a:pt x="2281" y="13242"/>
                    <a:pt x="2086" y="15024"/>
                  </a:cubicBezTo>
                  <a:cubicBezTo>
                    <a:pt x="1999" y="15567"/>
                    <a:pt x="1749" y="15839"/>
                    <a:pt x="1336" y="15839"/>
                  </a:cubicBezTo>
                  <a:cubicBezTo>
                    <a:pt x="923" y="15839"/>
                    <a:pt x="619" y="15751"/>
                    <a:pt x="424" y="15577"/>
                  </a:cubicBezTo>
                  <a:cubicBezTo>
                    <a:pt x="206" y="15404"/>
                    <a:pt x="87" y="15251"/>
                    <a:pt x="65" y="15121"/>
                  </a:cubicBezTo>
                  <a:cubicBezTo>
                    <a:pt x="22" y="14969"/>
                    <a:pt x="0" y="14785"/>
                    <a:pt x="0" y="14568"/>
                  </a:cubicBezTo>
                  <a:cubicBezTo>
                    <a:pt x="0" y="13764"/>
                    <a:pt x="33" y="12536"/>
                    <a:pt x="98" y="10885"/>
                  </a:cubicBezTo>
                  <a:cubicBezTo>
                    <a:pt x="163" y="9212"/>
                    <a:pt x="195" y="7963"/>
                    <a:pt x="195" y="7137"/>
                  </a:cubicBezTo>
                  <a:cubicBezTo>
                    <a:pt x="195" y="6442"/>
                    <a:pt x="163" y="5389"/>
                    <a:pt x="98" y="3976"/>
                  </a:cubicBezTo>
                  <a:cubicBezTo>
                    <a:pt x="33" y="2564"/>
                    <a:pt x="0" y="1532"/>
                    <a:pt x="0" y="880"/>
                  </a:cubicBezTo>
                  <a:cubicBezTo>
                    <a:pt x="0" y="619"/>
                    <a:pt x="65" y="412"/>
                    <a:pt x="195" y="260"/>
                  </a:cubicBezTo>
                  <a:cubicBezTo>
                    <a:pt x="304" y="108"/>
                    <a:pt x="424" y="33"/>
                    <a:pt x="554" y="33"/>
                  </a:cubicBezTo>
                  <a:lnTo>
                    <a:pt x="750" y="0"/>
                  </a:ln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4" name="Freeform 73">
              <a:extLst>
                <a:ext uri="{FF2B5EF4-FFF2-40B4-BE49-F238E27FC236}">
                  <a16:creationId xmlns="" xmlns:a16="http://schemas.microsoft.com/office/drawing/2014/main" id="{68B1B705-4AB1-CADE-2C7E-5FCF606AE93F}"/>
                </a:ext>
              </a:extLst>
            </p:cNvPr>
            <p:cNvSpPr/>
            <p:nvPr/>
          </p:nvSpPr>
          <p:spPr>
            <a:xfrm>
              <a:off x="6727613" y="1929780"/>
              <a:ext cx="95347" cy="22113"/>
            </a:xfrm>
            <a:custGeom>
              <a:avLst/>
              <a:gdLst>
                <a:gd name="connsiteX0" fmla="*/ 47674 w 95347"/>
                <a:gd name="connsiteY0" fmla="*/ 22114 h 22113"/>
                <a:gd name="connsiteX1" fmla="*/ 18576 w 95347"/>
                <a:gd name="connsiteY1" fmla="*/ 16108 h 22113"/>
                <a:gd name="connsiteX2" fmla="*/ 8566 w 95347"/>
                <a:gd name="connsiteY2" fmla="*/ 9963 h 22113"/>
                <a:gd name="connsiteX3" fmla="*/ 2002 w 95347"/>
                <a:gd name="connsiteY3" fmla="*/ 4004 h 22113"/>
                <a:gd name="connsiteX4" fmla="*/ 0 w 95347"/>
                <a:gd name="connsiteY4" fmla="*/ 978 h 22113"/>
                <a:gd name="connsiteX5" fmla="*/ 931 w 95347"/>
                <a:gd name="connsiteY5" fmla="*/ 0 h 22113"/>
                <a:gd name="connsiteX6" fmla="*/ 2561 w 95347"/>
                <a:gd name="connsiteY6" fmla="*/ 1257 h 22113"/>
                <a:gd name="connsiteX7" fmla="*/ 47674 w 95347"/>
                <a:gd name="connsiteY7" fmla="*/ 16574 h 22113"/>
                <a:gd name="connsiteX8" fmla="*/ 92274 w 95347"/>
                <a:gd name="connsiteY8" fmla="*/ 1630 h 22113"/>
                <a:gd name="connsiteX9" fmla="*/ 94416 w 95347"/>
                <a:gd name="connsiteY9" fmla="*/ 0 h 22113"/>
                <a:gd name="connsiteX10" fmla="*/ 95347 w 95347"/>
                <a:gd name="connsiteY10" fmla="*/ 978 h 22113"/>
                <a:gd name="connsiteX11" fmla="*/ 93438 w 95347"/>
                <a:gd name="connsiteY11" fmla="*/ 3911 h 22113"/>
                <a:gd name="connsiteX12" fmla="*/ 87153 w 95347"/>
                <a:gd name="connsiteY12" fmla="*/ 9731 h 22113"/>
                <a:gd name="connsiteX13" fmla="*/ 77423 w 95347"/>
                <a:gd name="connsiteY13" fmla="*/ 15829 h 22113"/>
                <a:gd name="connsiteX14" fmla="*/ 47674 w 95347"/>
                <a:gd name="connsiteY14" fmla="*/ 22114 h 22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95347" h="22113">
                  <a:moveTo>
                    <a:pt x="47674" y="22114"/>
                  </a:moveTo>
                  <a:cubicBezTo>
                    <a:pt x="36935" y="22114"/>
                    <a:pt x="27235" y="20112"/>
                    <a:pt x="18576" y="16108"/>
                  </a:cubicBezTo>
                  <a:cubicBezTo>
                    <a:pt x="14945" y="14402"/>
                    <a:pt x="11608" y="12353"/>
                    <a:pt x="8566" y="9963"/>
                  </a:cubicBezTo>
                  <a:cubicBezTo>
                    <a:pt x="5525" y="7573"/>
                    <a:pt x="3337" y="5587"/>
                    <a:pt x="2002" y="4004"/>
                  </a:cubicBezTo>
                  <a:cubicBezTo>
                    <a:pt x="667" y="2421"/>
                    <a:pt x="0" y="1412"/>
                    <a:pt x="0" y="978"/>
                  </a:cubicBezTo>
                  <a:cubicBezTo>
                    <a:pt x="0" y="357"/>
                    <a:pt x="310" y="31"/>
                    <a:pt x="931" y="0"/>
                  </a:cubicBezTo>
                  <a:cubicBezTo>
                    <a:pt x="1241" y="0"/>
                    <a:pt x="1785" y="419"/>
                    <a:pt x="2561" y="1257"/>
                  </a:cubicBezTo>
                  <a:cubicBezTo>
                    <a:pt x="12989" y="11500"/>
                    <a:pt x="28027" y="16605"/>
                    <a:pt x="47674" y="16574"/>
                  </a:cubicBezTo>
                  <a:cubicBezTo>
                    <a:pt x="67382" y="16574"/>
                    <a:pt x="82249" y="11593"/>
                    <a:pt x="92274" y="1630"/>
                  </a:cubicBezTo>
                  <a:cubicBezTo>
                    <a:pt x="93361" y="544"/>
                    <a:pt x="94075" y="0"/>
                    <a:pt x="94416" y="0"/>
                  </a:cubicBezTo>
                  <a:cubicBezTo>
                    <a:pt x="95037" y="0"/>
                    <a:pt x="95347" y="326"/>
                    <a:pt x="95347" y="978"/>
                  </a:cubicBezTo>
                  <a:cubicBezTo>
                    <a:pt x="95347" y="1412"/>
                    <a:pt x="94711" y="2390"/>
                    <a:pt x="93438" y="3911"/>
                  </a:cubicBezTo>
                  <a:cubicBezTo>
                    <a:pt x="92166" y="5431"/>
                    <a:pt x="90071" y="7371"/>
                    <a:pt x="87153" y="9731"/>
                  </a:cubicBezTo>
                  <a:cubicBezTo>
                    <a:pt x="84236" y="12089"/>
                    <a:pt x="80992" y="14122"/>
                    <a:pt x="77423" y="15829"/>
                  </a:cubicBezTo>
                  <a:cubicBezTo>
                    <a:pt x="68764" y="20019"/>
                    <a:pt x="58847" y="22114"/>
                    <a:pt x="47674" y="22114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5" name="Freeform 74">
              <a:extLst>
                <a:ext uri="{FF2B5EF4-FFF2-40B4-BE49-F238E27FC236}">
                  <a16:creationId xmlns="" xmlns:a16="http://schemas.microsoft.com/office/drawing/2014/main" id="{C55D19B2-EE63-5F8C-D7D1-3E70CD29BEB8}"/>
                </a:ext>
              </a:extLst>
            </p:cNvPr>
            <p:cNvSpPr/>
            <p:nvPr/>
          </p:nvSpPr>
          <p:spPr>
            <a:xfrm>
              <a:off x="6756990" y="1875048"/>
              <a:ext cx="43204" cy="47487"/>
            </a:xfrm>
            <a:custGeom>
              <a:avLst/>
              <a:gdLst>
                <a:gd name="connsiteX0" fmla="*/ 6285 w 43204"/>
                <a:gd name="connsiteY0" fmla="*/ 0 h 47487"/>
                <a:gd name="connsiteX1" fmla="*/ 10382 w 43204"/>
                <a:gd name="connsiteY1" fmla="*/ 1630 h 47487"/>
                <a:gd name="connsiteX2" fmla="*/ 11825 w 43204"/>
                <a:gd name="connsiteY2" fmla="*/ 5121 h 47487"/>
                <a:gd name="connsiteX3" fmla="*/ 10801 w 43204"/>
                <a:gd name="connsiteY3" fmla="*/ 7822 h 47487"/>
                <a:gd name="connsiteX4" fmla="*/ 8473 w 43204"/>
                <a:gd name="connsiteY4" fmla="*/ 8753 h 47487"/>
                <a:gd name="connsiteX5" fmla="*/ 5168 w 43204"/>
                <a:gd name="connsiteY5" fmla="*/ 7450 h 47487"/>
                <a:gd name="connsiteX6" fmla="*/ 3305 w 43204"/>
                <a:gd name="connsiteY6" fmla="*/ 4190 h 47487"/>
                <a:gd name="connsiteX7" fmla="*/ 2095 w 43204"/>
                <a:gd name="connsiteY7" fmla="*/ 8940 h 47487"/>
                <a:gd name="connsiteX8" fmla="*/ 3073 w 43204"/>
                <a:gd name="connsiteY8" fmla="*/ 12431 h 47487"/>
                <a:gd name="connsiteX9" fmla="*/ 5307 w 43204"/>
                <a:gd name="connsiteY9" fmla="*/ 14991 h 47487"/>
                <a:gd name="connsiteX10" fmla="*/ 8380 w 43204"/>
                <a:gd name="connsiteY10" fmla="*/ 16761 h 47487"/>
                <a:gd name="connsiteX11" fmla="*/ 11220 w 43204"/>
                <a:gd name="connsiteY11" fmla="*/ 17878 h 47487"/>
                <a:gd name="connsiteX12" fmla="*/ 13362 w 43204"/>
                <a:gd name="connsiteY12" fmla="*/ 18390 h 47487"/>
                <a:gd name="connsiteX13" fmla="*/ 26397 w 43204"/>
                <a:gd name="connsiteY13" fmla="*/ 21649 h 47487"/>
                <a:gd name="connsiteX14" fmla="*/ 34777 w 43204"/>
                <a:gd name="connsiteY14" fmla="*/ 23232 h 47487"/>
                <a:gd name="connsiteX15" fmla="*/ 39293 w 43204"/>
                <a:gd name="connsiteY15" fmla="*/ 21928 h 47487"/>
                <a:gd name="connsiteX16" fmla="*/ 41063 w 43204"/>
                <a:gd name="connsiteY16" fmla="*/ 18017 h 47487"/>
                <a:gd name="connsiteX17" fmla="*/ 40783 w 43204"/>
                <a:gd name="connsiteY17" fmla="*/ 15830 h 47487"/>
                <a:gd name="connsiteX18" fmla="*/ 39619 w 43204"/>
                <a:gd name="connsiteY18" fmla="*/ 13175 h 47487"/>
                <a:gd name="connsiteX19" fmla="*/ 37431 w 43204"/>
                <a:gd name="connsiteY19" fmla="*/ 10289 h 47487"/>
                <a:gd name="connsiteX20" fmla="*/ 33800 w 43204"/>
                <a:gd name="connsiteY20" fmla="*/ 7542 h 47487"/>
                <a:gd name="connsiteX21" fmla="*/ 28585 w 43204"/>
                <a:gd name="connsiteY21" fmla="*/ 5308 h 47487"/>
                <a:gd name="connsiteX22" fmla="*/ 27561 w 43204"/>
                <a:gd name="connsiteY22" fmla="*/ 4098 h 47487"/>
                <a:gd name="connsiteX23" fmla="*/ 28492 w 43204"/>
                <a:gd name="connsiteY23" fmla="*/ 2934 h 47487"/>
                <a:gd name="connsiteX24" fmla="*/ 30960 w 43204"/>
                <a:gd name="connsiteY24" fmla="*/ 3585 h 47487"/>
                <a:gd name="connsiteX25" fmla="*/ 34731 w 43204"/>
                <a:gd name="connsiteY25" fmla="*/ 5541 h 47487"/>
                <a:gd name="connsiteX26" fmla="*/ 38735 w 43204"/>
                <a:gd name="connsiteY26" fmla="*/ 8567 h 47487"/>
                <a:gd name="connsiteX27" fmla="*/ 41901 w 43204"/>
                <a:gd name="connsiteY27" fmla="*/ 12850 h 47487"/>
                <a:gd name="connsiteX28" fmla="*/ 43204 w 43204"/>
                <a:gd name="connsiteY28" fmla="*/ 18204 h 47487"/>
                <a:gd name="connsiteX29" fmla="*/ 41063 w 43204"/>
                <a:gd name="connsiteY29" fmla="*/ 24862 h 47487"/>
                <a:gd name="connsiteX30" fmla="*/ 35941 w 43204"/>
                <a:gd name="connsiteY30" fmla="*/ 28492 h 47487"/>
                <a:gd name="connsiteX31" fmla="*/ 36919 w 43204"/>
                <a:gd name="connsiteY31" fmla="*/ 29052 h 47487"/>
                <a:gd name="connsiteX32" fmla="*/ 38735 w 43204"/>
                <a:gd name="connsiteY32" fmla="*/ 30355 h 47487"/>
                <a:gd name="connsiteX33" fmla="*/ 40876 w 43204"/>
                <a:gd name="connsiteY33" fmla="*/ 32357 h 47487"/>
                <a:gd name="connsiteX34" fmla="*/ 42459 w 43204"/>
                <a:gd name="connsiteY34" fmla="*/ 35103 h 47487"/>
                <a:gd name="connsiteX35" fmla="*/ 43204 w 43204"/>
                <a:gd name="connsiteY35" fmla="*/ 38502 h 47487"/>
                <a:gd name="connsiteX36" fmla="*/ 42552 w 43204"/>
                <a:gd name="connsiteY36" fmla="*/ 42739 h 47487"/>
                <a:gd name="connsiteX37" fmla="*/ 40411 w 43204"/>
                <a:gd name="connsiteY37" fmla="*/ 46091 h 47487"/>
                <a:gd name="connsiteX38" fmla="*/ 36872 w 43204"/>
                <a:gd name="connsiteY38" fmla="*/ 47488 h 47487"/>
                <a:gd name="connsiteX39" fmla="*/ 33008 w 43204"/>
                <a:gd name="connsiteY39" fmla="*/ 45951 h 47487"/>
                <a:gd name="connsiteX40" fmla="*/ 31379 w 43204"/>
                <a:gd name="connsiteY40" fmla="*/ 42227 h 47487"/>
                <a:gd name="connsiteX41" fmla="*/ 32170 w 43204"/>
                <a:gd name="connsiteY41" fmla="*/ 39806 h 47487"/>
                <a:gd name="connsiteX42" fmla="*/ 34684 w 43204"/>
                <a:gd name="connsiteY42" fmla="*/ 38688 h 47487"/>
                <a:gd name="connsiteX43" fmla="*/ 38036 w 43204"/>
                <a:gd name="connsiteY43" fmla="*/ 39992 h 47487"/>
                <a:gd name="connsiteX44" fmla="*/ 39852 w 43204"/>
                <a:gd name="connsiteY44" fmla="*/ 43158 h 47487"/>
                <a:gd name="connsiteX45" fmla="*/ 41063 w 43204"/>
                <a:gd name="connsiteY45" fmla="*/ 38409 h 47487"/>
                <a:gd name="connsiteX46" fmla="*/ 38362 w 43204"/>
                <a:gd name="connsiteY46" fmla="*/ 32916 h 47487"/>
                <a:gd name="connsiteX47" fmla="*/ 31146 w 43204"/>
                <a:gd name="connsiteY47" fmla="*/ 29331 h 47487"/>
                <a:gd name="connsiteX48" fmla="*/ 15457 w 43204"/>
                <a:gd name="connsiteY48" fmla="*/ 25327 h 47487"/>
                <a:gd name="connsiteX49" fmla="*/ 8473 w 43204"/>
                <a:gd name="connsiteY49" fmla="*/ 24210 h 47487"/>
                <a:gd name="connsiteX50" fmla="*/ 5168 w 43204"/>
                <a:gd name="connsiteY50" fmla="*/ 24722 h 47487"/>
                <a:gd name="connsiteX51" fmla="*/ 3212 w 43204"/>
                <a:gd name="connsiteY51" fmla="*/ 26118 h 47487"/>
                <a:gd name="connsiteX52" fmla="*/ 2328 w 43204"/>
                <a:gd name="connsiteY52" fmla="*/ 27748 h 47487"/>
                <a:gd name="connsiteX53" fmla="*/ 2095 w 43204"/>
                <a:gd name="connsiteY53" fmla="*/ 29331 h 47487"/>
                <a:gd name="connsiteX54" fmla="*/ 2654 w 43204"/>
                <a:gd name="connsiteY54" fmla="*/ 32311 h 47487"/>
                <a:gd name="connsiteX55" fmla="*/ 4516 w 43204"/>
                <a:gd name="connsiteY55" fmla="*/ 35709 h 47487"/>
                <a:gd name="connsiteX56" fmla="*/ 8380 w 43204"/>
                <a:gd name="connsiteY56" fmla="*/ 39248 h 47487"/>
                <a:gd name="connsiteX57" fmla="*/ 14572 w 43204"/>
                <a:gd name="connsiteY57" fmla="*/ 42134 h 47487"/>
                <a:gd name="connsiteX58" fmla="*/ 15643 w 43204"/>
                <a:gd name="connsiteY58" fmla="*/ 43391 h 47487"/>
                <a:gd name="connsiteX59" fmla="*/ 14665 w 43204"/>
                <a:gd name="connsiteY59" fmla="*/ 44508 h 47487"/>
                <a:gd name="connsiteX60" fmla="*/ 12244 w 43204"/>
                <a:gd name="connsiteY60" fmla="*/ 43903 h 47487"/>
                <a:gd name="connsiteX61" fmla="*/ 8473 w 43204"/>
                <a:gd name="connsiteY61" fmla="*/ 41948 h 47487"/>
                <a:gd name="connsiteX62" fmla="*/ 4516 w 43204"/>
                <a:gd name="connsiteY62" fmla="*/ 38875 h 47487"/>
                <a:gd name="connsiteX63" fmla="*/ 1304 w 43204"/>
                <a:gd name="connsiteY63" fmla="*/ 34545 h 47487"/>
                <a:gd name="connsiteX64" fmla="*/ 0 w 43204"/>
                <a:gd name="connsiteY64" fmla="*/ 29144 h 47487"/>
                <a:gd name="connsiteX65" fmla="*/ 279 w 43204"/>
                <a:gd name="connsiteY65" fmla="*/ 26678 h 47487"/>
                <a:gd name="connsiteX66" fmla="*/ 1210 w 43204"/>
                <a:gd name="connsiteY66" fmla="*/ 23931 h 47487"/>
                <a:gd name="connsiteX67" fmla="*/ 3445 w 43204"/>
                <a:gd name="connsiteY67" fmla="*/ 21044 h 47487"/>
                <a:gd name="connsiteX68" fmla="*/ 7216 w 43204"/>
                <a:gd name="connsiteY68" fmla="*/ 18856 h 47487"/>
                <a:gd name="connsiteX69" fmla="*/ 5121 w 43204"/>
                <a:gd name="connsiteY69" fmla="*/ 17552 h 47487"/>
                <a:gd name="connsiteX70" fmla="*/ 2840 w 43204"/>
                <a:gd name="connsiteY70" fmla="*/ 15551 h 47487"/>
                <a:gd name="connsiteX71" fmla="*/ 791 w 43204"/>
                <a:gd name="connsiteY71" fmla="*/ 12571 h 47487"/>
                <a:gd name="connsiteX72" fmla="*/ 0 w 43204"/>
                <a:gd name="connsiteY72" fmla="*/ 8846 h 47487"/>
                <a:gd name="connsiteX73" fmla="*/ 512 w 43204"/>
                <a:gd name="connsiteY73" fmla="*/ 5074 h 47487"/>
                <a:gd name="connsiteX74" fmla="*/ 2514 w 43204"/>
                <a:gd name="connsiteY74" fmla="*/ 1630 h 47487"/>
                <a:gd name="connsiteX75" fmla="*/ 6285 w 43204"/>
                <a:gd name="connsiteY75" fmla="*/ 0 h 47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43204" h="47487">
                  <a:moveTo>
                    <a:pt x="6285" y="0"/>
                  </a:moveTo>
                  <a:cubicBezTo>
                    <a:pt x="8023" y="0"/>
                    <a:pt x="9389" y="544"/>
                    <a:pt x="10382" y="1630"/>
                  </a:cubicBezTo>
                  <a:cubicBezTo>
                    <a:pt x="11344" y="2716"/>
                    <a:pt x="11825" y="3880"/>
                    <a:pt x="11825" y="5121"/>
                  </a:cubicBezTo>
                  <a:cubicBezTo>
                    <a:pt x="11825" y="6301"/>
                    <a:pt x="11484" y="7200"/>
                    <a:pt x="10801" y="7822"/>
                  </a:cubicBezTo>
                  <a:cubicBezTo>
                    <a:pt x="10118" y="8443"/>
                    <a:pt x="9342" y="8753"/>
                    <a:pt x="8473" y="8753"/>
                  </a:cubicBezTo>
                  <a:cubicBezTo>
                    <a:pt x="7294" y="8753"/>
                    <a:pt x="6192" y="8318"/>
                    <a:pt x="5168" y="7450"/>
                  </a:cubicBezTo>
                  <a:cubicBezTo>
                    <a:pt x="4144" y="6580"/>
                    <a:pt x="3523" y="5494"/>
                    <a:pt x="3305" y="4190"/>
                  </a:cubicBezTo>
                  <a:cubicBezTo>
                    <a:pt x="2499" y="5463"/>
                    <a:pt x="2095" y="7046"/>
                    <a:pt x="2095" y="8940"/>
                  </a:cubicBezTo>
                  <a:cubicBezTo>
                    <a:pt x="2095" y="10181"/>
                    <a:pt x="2421" y="11345"/>
                    <a:pt x="3073" y="12431"/>
                  </a:cubicBezTo>
                  <a:cubicBezTo>
                    <a:pt x="3725" y="13486"/>
                    <a:pt x="4469" y="14340"/>
                    <a:pt x="5307" y="14991"/>
                  </a:cubicBezTo>
                  <a:cubicBezTo>
                    <a:pt x="6145" y="15612"/>
                    <a:pt x="7170" y="16202"/>
                    <a:pt x="8380" y="16761"/>
                  </a:cubicBezTo>
                  <a:cubicBezTo>
                    <a:pt x="9559" y="17289"/>
                    <a:pt x="10506" y="17660"/>
                    <a:pt x="11220" y="17878"/>
                  </a:cubicBezTo>
                  <a:cubicBezTo>
                    <a:pt x="11903" y="18064"/>
                    <a:pt x="12617" y="18235"/>
                    <a:pt x="13362" y="18390"/>
                  </a:cubicBezTo>
                  <a:lnTo>
                    <a:pt x="26397" y="21649"/>
                  </a:lnTo>
                  <a:cubicBezTo>
                    <a:pt x="30525" y="22704"/>
                    <a:pt x="33319" y="23232"/>
                    <a:pt x="34777" y="23232"/>
                  </a:cubicBezTo>
                  <a:cubicBezTo>
                    <a:pt x="36578" y="23232"/>
                    <a:pt x="38083" y="22798"/>
                    <a:pt x="39293" y="21928"/>
                  </a:cubicBezTo>
                  <a:cubicBezTo>
                    <a:pt x="40473" y="21059"/>
                    <a:pt x="41063" y="19756"/>
                    <a:pt x="41063" y="18017"/>
                  </a:cubicBezTo>
                  <a:cubicBezTo>
                    <a:pt x="41063" y="17334"/>
                    <a:pt x="40969" y="16606"/>
                    <a:pt x="40783" y="15830"/>
                  </a:cubicBezTo>
                  <a:cubicBezTo>
                    <a:pt x="40566" y="15054"/>
                    <a:pt x="40178" y="14169"/>
                    <a:pt x="39619" y="13175"/>
                  </a:cubicBezTo>
                  <a:cubicBezTo>
                    <a:pt x="39030" y="12152"/>
                    <a:pt x="38300" y="11190"/>
                    <a:pt x="37431" y="10289"/>
                  </a:cubicBezTo>
                  <a:cubicBezTo>
                    <a:pt x="36531" y="9358"/>
                    <a:pt x="35321" y="8443"/>
                    <a:pt x="33800" y="7542"/>
                  </a:cubicBezTo>
                  <a:cubicBezTo>
                    <a:pt x="32279" y="6643"/>
                    <a:pt x="30541" y="5897"/>
                    <a:pt x="28585" y="5308"/>
                  </a:cubicBezTo>
                  <a:cubicBezTo>
                    <a:pt x="27903" y="5122"/>
                    <a:pt x="27561" y="4719"/>
                    <a:pt x="27561" y="4098"/>
                  </a:cubicBezTo>
                  <a:cubicBezTo>
                    <a:pt x="27561" y="3321"/>
                    <a:pt x="27872" y="2934"/>
                    <a:pt x="28492" y="2934"/>
                  </a:cubicBezTo>
                  <a:cubicBezTo>
                    <a:pt x="29020" y="2934"/>
                    <a:pt x="29842" y="3150"/>
                    <a:pt x="30960" y="3585"/>
                  </a:cubicBezTo>
                  <a:cubicBezTo>
                    <a:pt x="32046" y="3988"/>
                    <a:pt x="33303" y="4640"/>
                    <a:pt x="34731" y="5541"/>
                  </a:cubicBezTo>
                  <a:cubicBezTo>
                    <a:pt x="36128" y="6410"/>
                    <a:pt x="37462" y="7419"/>
                    <a:pt x="38735" y="8567"/>
                  </a:cubicBezTo>
                  <a:cubicBezTo>
                    <a:pt x="39976" y="9715"/>
                    <a:pt x="41032" y="11143"/>
                    <a:pt x="41901" y="12850"/>
                  </a:cubicBezTo>
                  <a:cubicBezTo>
                    <a:pt x="42770" y="14557"/>
                    <a:pt x="43204" y="16342"/>
                    <a:pt x="43204" y="18204"/>
                  </a:cubicBezTo>
                  <a:cubicBezTo>
                    <a:pt x="43204" y="20873"/>
                    <a:pt x="42490" y="23092"/>
                    <a:pt x="41063" y="24862"/>
                  </a:cubicBezTo>
                  <a:cubicBezTo>
                    <a:pt x="39635" y="26631"/>
                    <a:pt x="37928" y="27841"/>
                    <a:pt x="35941" y="28492"/>
                  </a:cubicBezTo>
                  <a:cubicBezTo>
                    <a:pt x="36221" y="28648"/>
                    <a:pt x="36547" y="28834"/>
                    <a:pt x="36919" y="29052"/>
                  </a:cubicBezTo>
                  <a:cubicBezTo>
                    <a:pt x="37292" y="29270"/>
                    <a:pt x="37897" y="29704"/>
                    <a:pt x="38735" y="30355"/>
                  </a:cubicBezTo>
                  <a:cubicBezTo>
                    <a:pt x="39542" y="30976"/>
                    <a:pt x="40256" y="31643"/>
                    <a:pt x="40876" y="32357"/>
                  </a:cubicBezTo>
                  <a:cubicBezTo>
                    <a:pt x="41466" y="33071"/>
                    <a:pt x="41994" y="33986"/>
                    <a:pt x="42459" y="35103"/>
                  </a:cubicBezTo>
                  <a:cubicBezTo>
                    <a:pt x="42956" y="36190"/>
                    <a:pt x="43204" y="37323"/>
                    <a:pt x="43204" y="38502"/>
                  </a:cubicBezTo>
                  <a:cubicBezTo>
                    <a:pt x="43204" y="39992"/>
                    <a:pt x="42987" y="41404"/>
                    <a:pt x="42552" y="42739"/>
                  </a:cubicBezTo>
                  <a:cubicBezTo>
                    <a:pt x="42118" y="44042"/>
                    <a:pt x="41404" y="45160"/>
                    <a:pt x="40411" y="46091"/>
                  </a:cubicBezTo>
                  <a:cubicBezTo>
                    <a:pt x="39418" y="47022"/>
                    <a:pt x="38238" y="47488"/>
                    <a:pt x="36872" y="47488"/>
                  </a:cubicBezTo>
                  <a:cubicBezTo>
                    <a:pt x="35352" y="47488"/>
                    <a:pt x="34064" y="46976"/>
                    <a:pt x="33008" y="45951"/>
                  </a:cubicBezTo>
                  <a:cubicBezTo>
                    <a:pt x="31922" y="44897"/>
                    <a:pt x="31379" y="43655"/>
                    <a:pt x="31379" y="42227"/>
                  </a:cubicBezTo>
                  <a:cubicBezTo>
                    <a:pt x="31379" y="41327"/>
                    <a:pt x="31643" y="40520"/>
                    <a:pt x="32170" y="39806"/>
                  </a:cubicBezTo>
                  <a:cubicBezTo>
                    <a:pt x="32698" y="39061"/>
                    <a:pt x="33536" y="38688"/>
                    <a:pt x="34684" y="38688"/>
                  </a:cubicBezTo>
                  <a:cubicBezTo>
                    <a:pt x="35957" y="38688"/>
                    <a:pt x="37074" y="39122"/>
                    <a:pt x="38036" y="39992"/>
                  </a:cubicBezTo>
                  <a:cubicBezTo>
                    <a:pt x="38999" y="40862"/>
                    <a:pt x="39604" y="41917"/>
                    <a:pt x="39852" y="43158"/>
                  </a:cubicBezTo>
                  <a:cubicBezTo>
                    <a:pt x="40659" y="41885"/>
                    <a:pt x="41063" y="40302"/>
                    <a:pt x="41063" y="38409"/>
                  </a:cubicBezTo>
                  <a:cubicBezTo>
                    <a:pt x="41063" y="36361"/>
                    <a:pt x="40163" y="34530"/>
                    <a:pt x="38362" y="32916"/>
                  </a:cubicBezTo>
                  <a:cubicBezTo>
                    <a:pt x="36562" y="31302"/>
                    <a:pt x="34157" y="30107"/>
                    <a:pt x="31146" y="29331"/>
                  </a:cubicBezTo>
                  <a:cubicBezTo>
                    <a:pt x="23914" y="27406"/>
                    <a:pt x="18685" y="26071"/>
                    <a:pt x="15457" y="25327"/>
                  </a:cubicBezTo>
                  <a:cubicBezTo>
                    <a:pt x="12198" y="24583"/>
                    <a:pt x="9870" y="24210"/>
                    <a:pt x="8473" y="24210"/>
                  </a:cubicBezTo>
                  <a:cubicBezTo>
                    <a:pt x="7170" y="24210"/>
                    <a:pt x="6068" y="24381"/>
                    <a:pt x="5168" y="24722"/>
                  </a:cubicBezTo>
                  <a:cubicBezTo>
                    <a:pt x="4268" y="25063"/>
                    <a:pt x="3616" y="25529"/>
                    <a:pt x="3212" y="26118"/>
                  </a:cubicBezTo>
                  <a:cubicBezTo>
                    <a:pt x="2778" y="26678"/>
                    <a:pt x="2483" y="27220"/>
                    <a:pt x="2328" y="27748"/>
                  </a:cubicBezTo>
                  <a:cubicBezTo>
                    <a:pt x="2173" y="28244"/>
                    <a:pt x="2095" y="28772"/>
                    <a:pt x="2095" y="29331"/>
                  </a:cubicBezTo>
                  <a:cubicBezTo>
                    <a:pt x="2095" y="30262"/>
                    <a:pt x="2281" y="31255"/>
                    <a:pt x="2654" y="32311"/>
                  </a:cubicBezTo>
                  <a:cubicBezTo>
                    <a:pt x="3026" y="33335"/>
                    <a:pt x="3647" y="34467"/>
                    <a:pt x="4516" y="35709"/>
                  </a:cubicBezTo>
                  <a:cubicBezTo>
                    <a:pt x="5354" y="36919"/>
                    <a:pt x="6642" y="38099"/>
                    <a:pt x="8380" y="39248"/>
                  </a:cubicBezTo>
                  <a:cubicBezTo>
                    <a:pt x="10118" y="40396"/>
                    <a:pt x="12182" y="41358"/>
                    <a:pt x="14572" y="42134"/>
                  </a:cubicBezTo>
                  <a:cubicBezTo>
                    <a:pt x="15286" y="42289"/>
                    <a:pt x="15643" y="42708"/>
                    <a:pt x="15643" y="43391"/>
                  </a:cubicBezTo>
                  <a:cubicBezTo>
                    <a:pt x="15612" y="44135"/>
                    <a:pt x="15286" y="44508"/>
                    <a:pt x="14665" y="44508"/>
                  </a:cubicBezTo>
                  <a:cubicBezTo>
                    <a:pt x="14138" y="44508"/>
                    <a:pt x="13331" y="44306"/>
                    <a:pt x="12244" y="43903"/>
                  </a:cubicBezTo>
                  <a:cubicBezTo>
                    <a:pt x="11127" y="43468"/>
                    <a:pt x="9870" y="42817"/>
                    <a:pt x="8473" y="41948"/>
                  </a:cubicBezTo>
                  <a:cubicBezTo>
                    <a:pt x="7077" y="41048"/>
                    <a:pt x="5757" y="40023"/>
                    <a:pt x="4516" y="38875"/>
                  </a:cubicBezTo>
                  <a:cubicBezTo>
                    <a:pt x="3243" y="37695"/>
                    <a:pt x="2173" y="36252"/>
                    <a:pt x="1304" y="34545"/>
                  </a:cubicBezTo>
                  <a:cubicBezTo>
                    <a:pt x="435" y="32807"/>
                    <a:pt x="0" y="31007"/>
                    <a:pt x="0" y="29144"/>
                  </a:cubicBezTo>
                  <a:cubicBezTo>
                    <a:pt x="0" y="28306"/>
                    <a:pt x="93" y="27484"/>
                    <a:pt x="279" y="26678"/>
                  </a:cubicBezTo>
                  <a:cubicBezTo>
                    <a:pt x="435" y="25840"/>
                    <a:pt x="745" y="24923"/>
                    <a:pt x="1210" y="23931"/>
                  </a:cubicBezTo>
                  <a:cubicBezTo>
                    <a:pt x="1676" y="22906"/>
                    <a:pt x="2421" y="21944"/>
                    <a:pt x="3445" y="21044"/>
                  </a:cubicBezTo>
                  <a:cubicBezTo>
                    <a:pt x="4469" y="20144"/>
                    <a:pt x="5726" y="19415"/>
                    <a:pt x="7216" y="18856"/>
                  </a:cubicBezTo>
                  <a:cubicBezTo>
                    <a:pt x="6502" y="18483"/>
                    <a:pt x="5804" y="18048"/>
                    <a:pt x="5121" y="17552"/>
                  </a:cubicBezTo>
                  <a:cubicBezTo>
                    <a:pt x="4438" y="17024"/>
                    <a:pt x="3678" y="16358"/>
                    <a:pt x="2840" y="15551"/>
                  </a:cubicBezTo>
                  <a:cubicBezTo>
                    <a:pt x="1971" y="14713"/>
                    <a:pt x="1288" y="13719"/>
                    <a:pt x="791" y="12571"/>
                  </a:cubicBezTo>
                  <a:cubicBezTo>
                    <a:pt x="264" y="11391"/>
                    <a:pt x="0" y="10149"/>
                    <a:pt x="0" y="8846"/>
                  </a:cubicBezTo>
                  <a:cubicBezTo>
                    <a:pt x="0" y="7573"/>
                    <a:pt x="171" y="6316"/>
                    <a:pt x="512" y="5074"/>
                  </a:cubicBezTo>
                  <a:cubicBezTo>
                    <a:pt x="823" y="3833"/>
                    <a:pt x="1490" y="2685"/>
                    <a:pt x="2514" y="1630"/>
                  </a:cubicBezTo>
                  <a:cubicBezTo>
                    <a:pt x="3507" y="544"/>
                    <a:pt x="4764" y="0"/>
                    <a:pt x="6285" y="0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sp>
          <p:nvSpPr>
            <p:cNvPr id="76" name="Freeform 75">
              <a:extLst>
                <a:ext uri="{FF2B5EF4-FFF2-40B4-BE49-F238E27FC236}">
                  <a16:creationId xmlns="" xmlns:a16="http://schemas.microsoft.com/office/drawing/2014/main" id="{F707670E-5F77-1021-0BEF-DCE1722D4C4D}"/>
                </a:ext>
              </a:extLst>
            </p:cNvPr>
            <p:cNvSpPr/>
            <p:nvPr/>
          </p:nvSpPr>
          <p:spPr>
            <a:xfrm>
              <a:off x="6727613" y="1843757"/>
              <a:ext cx="95347" cy="22113"/>
            </a:xfrm>
            <a:custGeom>
              <a:avLst/>
              <a:gdLst>
                <a:gd name="connsiteX0" fmla="*/ 94416 w 95347"/>
                <a:gd name="connsiteY0" fmla="*/ 22114 h 22113"/>
                <a:gd name="connsiteX1" fmla="*/ 92787 w 95347"/>
                <a:gd name="connsiteY1" fmla="*/ 20903 h 22113"/>
                <a:gd name="connsiteX2" fmla="*/ 47674 w 95347"/>
                <a:gd name="connsiteY2" fmla="*/ 5541 h 22113"/>
                <a:gd name="connsiteX3" fmla="*/ 3166 w 95347"/>
                <a:gd name="connsiteY3" fmla="*/ 20298 h 22113"/>
                <a:gd name="connsiteX4" fmla="*/ 931 w 95347"/>
                <a:gd name="connsiteY4" fmla="*/ 22114 h 22113"/>
                <a:gd name="connsiteX5" fmla="*/ 0 w 95347"/>
                <a:gd name="connsiteY5" fmla="*/ 21183 h 22113"/>
                <a:gd name="connsiteX6" fmla="*/ 1909 w 95347"/>
                <a:gd name="connsiteY6" fmla="*/ 18250 h 22113"/>
                <a:gd name="connsiteX7" fmla="*/ 8194 w 95347"/>
                <a:gd name="connsiteY7" fmla="*/ 12431 h 22113"/>
                <a:gd name="connsiteX8" fmla="*/ 17924 w 95347"/>
                <a:gd name="connsiteY8" fmla="*/ 6285 h 22113"/>
                <a:gd name="connsiteX9" fmla="*/ 47674 w 95347"/>
                <a:gd name="connsiteY9" fmla="*/ 0 h 22113"/>
                <a:gd name="connsiteX10" fmla="*/ 76771 w 95347"/>
                <a:gd name="connsiteY10" fmla="*/ 6006 h 22113"/>
                <a:gd name="connsiteX11" fmla="*/ 86781 w 95347"/>
                <a:gd name="connsiteY11" fmla="*/ 12152 h 22113"/>
                <a:gd name="connsiteX12" fmla="*/ 93345 w 95347"/>
                <a:gd name="connsiteY12" fmla="*/ 18111 h 22113"/>
                <a:gd name="connsiteX13" fmla="*/ 95347 w 95347"/>
                <a:gd name="connsiteY13" fmla="*/ 21183 h 22113"/>
                <a:gd name="connsiteX14" fmla="*/ 94416 w 95347"/>
                <a:gd name="connsiteY14" fmla="*/ 22114 h 22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95347" h="22113">
                  <a:moveTo>
                    <a:pt x="94416" y="22114"/>
                  </a:moveTo>
                  <a:cubicBezTo>
                    <a:pt x="94106" y="22114"/>
                    <a:pt x="93562" y="21710"/>
                    <a:pt x="92787" y="20903"/>
                  </a:cubicBezTo>
                  <a:cubicBezTo>
                    <a:pt x="82358" y="10662"/>
                    <a:pt x="67320" y="5541"/>
                    <a:pt x="47674" y="5541"/>
                  </a:cubicBezTo>
                  <a:cubicBezTo>
                    <a:pt x="27965" y="5541"/>
                    <a:pt x="13129" y="10460"/>
                    <a:pt x="3166" y="20298"/>
                  </a:cubicBezTo>
                  <a:cubicBezTo>
                    <a:pt x="2017" y="21509"/>
                    <a:pt x="1273" y="22114"/>
                    <a:pt x="931" y="22114"/>
                  </a:cubicBezTo>
                  <a:cubicBezTo>
                    <a:pt x="310" y="22114"/>
                    <a:pt x="0" y="21804"/>
                    <a:pt x="0" y="21183"/>
                  </a:cubicBezTo>
                  <a:cubicBezTo>
                    <a:pt x="0" y="20748"/>
                    <a:pt x="636" y="19771"/>
                    <a:pt x="1909" y="18250"/>
                  </a:cubicBezTo>
                  <a:cubicBezTo>
                    <a:pt x="3181" y="16698"/>
                    <a:pt x="5276" y="14759"/>
                    <a:pt x="8194" y="12431"/>
                  </a:cubicBezTo>
                  <a:cubicBezTo>
                    <a:pt x="11111" y="10072"/>
                    <a:pt x="14355" y="8023"/>
                    <a:pt x="17924" y="6285"/>
                  </a:cubicBezTo>
                  <a:cubicBezTo>
                    <a:pt x="26584" y="2095"/>
                    <a:pt x="36500" y="0"/>
                    <a:pt x="47674" y="0"/>
                  </a:cubicBezTo>
                  <a:cubicBezTo>
                    <a:pt x="58413" y="0"/>
                    <a:pt x="68112" y="2002"/>
                    <a:pt x="76771" y="6006"/>
                  </a:cubicBezTo>
                  <a:cubicBezTo>
                    <a:pt x="80403" y="7713"/>
                    <a:pt x="83739" y="9761"/>
                    <a:pt x="86781" y="12152"/>
                  </a:cubicBezTo>
                  <a:cubicBezTo>
                    <a:pt x="89822" y="14542"/>
                    <a:pt x="92011" y="16528"/>
                    <a:pt x="93345" y="18111"/>
                  </a:cubicBezTo>
                  <a:cubicBezTo>
                    <a:pt x="94680" y="19694"/>
                    <a:pt x="95347" y="20718"/>
                    <a:pt x="95347" y="21183"/>
                  </a:cubicBezTo>
                  <a:cubicBezTo>
                    <a:pt x="95347" y="21804"/>
                    <a:pt x="95037" y="22114"/>
                    <a:pt x="94416" y="22114"/>
                  </a:cubicBezTo>
                  <a:close/>
                </a:path>
              </a:pathLst>
            </a:custGeom>
            <a:solidFill>
              <a:srgbClr val="000000"/>
            </a:solidFill>
            <a:ln w="9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</p:grpSp>
      <p:sp>
        <p:nvSpPr>
          <p:cNvPr id="77" name="Freeform 76">
            <a:extLst>
              <a:ext uri="{FF2B5EF4-FFF2-40B4-BE49-F238E27FC236}">
                <a16:creationId xmlns="" xmlns:a16="http://schemas.microsoft.com/office/drawing/2014/main" id="{7E854140-2F0B-2232-E6A2-BFDB9D717A61}"/>
              </a:ext>
            </a:extLst>
          </p:cNvPr>
          <p:cNvSpPr/>
          <p:nvPr/>
        </p:nvSpPr>
        <p:spPr>
          <a:xfrm>
            <a:off x="7563753" y="1610726"/>
            <a:ext cx="961132" cy="964683"/>
          </a:xfrm>
          <a:custGeom>
            <a:avLst/>
            <a:gdLst>
              <a:gd name="connsiteX0" fmla="*/ 0 w 961132"/>
              <a:gd name="connsiteY0" fmla="*/ 964684 h 964683"/>
              <a:gd name="connsiteX1" fmla="*/ 0 w 961132"/>
              <a:gd name="connsiteY1" fmla="*/ 651496 h 964683"/>
              <a:gd name="connsiteX2" fmla="*/ 1926 w 961132"/>
              <a:gd name="connsiteY2" fmla="*/ 649140 h 964683"/>
              <a:gd name="connsiteX3" fmla="*/ 3852 w 961132"/>
              <a:gd name="connsiteY3" fmla="*/ 646775 h 964683"/>
              <a:gd name="connsiteX4" fmla="*/ 5778 w 961132"/>
              <a:gd name="connsiteY4" fmla="*/ 644390 h 964683"/>
              <a:gd name="connsiteX5" fmla="*/ 7704 w 961132"/>
              <a:gd name="connsiteY5" fmla="*/ 642005 h 964683"/>
              <a:gd name="connsiteX6" fmla="*/ 9630 w 961132"/>
              <a:gd name="connsiteY6" fmla="*/ 639609 h 964683"/>
              <a:gd name="connsiteX7" fmla="*/ 11556 w 961132"/>
              <a:gd name="connsiteY7" fmla="*/ 637204 h 964683"/>
              <a:gd name="connsiteX8" fmla="*/ 13482 w 961132"/>
              <a:gd name="connsiteY8" fmla="*/ 634789 h 964683"/>
              <a:gd name="connsiteX9" fmla="*/ 15409 w 961132"/>
              <a:gd name="connsiteY9" fmla="*/ 632354 h 964683"/>
              <a:gd name="connsiteX10" fmla="*/ 17336 w 961132"/>
              <a:gd name="connsiteY10" fmla="*/ 629919 h 964683"/>
              <a:gd name="connsiteX11" fmla="*/ 19262 w 961132"/>
              <a:gd name="connsiteY11" fmla="*/ 627479 h 964683"/>
              <a:gd name="connsiteX12" fmla="*/ 21188 w 961132"/>
              <a:gd name="connsiteY12" fmla="*/ 625025 h 964683"/>
              <a:gd name="connsiteX13" fmla="*/ 23114 w 961132"/>
              <a:gd name="connsiteY13" fmla="*/ 622561 h 964683"/>
              <a:gd name="connsiteX14" fmla="*/ 25040 w 961132"/>
              <a:gd name="connsiteY14" fmla="*/ 620088 h 964683"/>
              <a:gd name="connsiteX15" fmla="*/ 26966 w 961132"/>
              <a:gd name="connsiteY15" fmla="*/ 617607 h 964683"/>
              <a:gd name="connsiteX16" fmla="*/ 28892 w 961132"/>
              <a:gd name="connsiteY16" fmla="*/ 615115 h 964683"/>
              <a:gd name="connsiteX17" fmla="*/ 30818 w 961132"/>
              <a:gd name="connsiteY17" fmla="*/ 612616 h 964683"/>
              <a:gd name="connsiteX18" fmla="*/ 32744 w 961132"/>
              <a:gd name="connsiteY18" fmla="*/ 610107 h 964683"/>
              <a:gd name="connsiteX19" fmla="*/ 34670 w 961132"/>
              <a:gd name="connsiteY19" fmla="*/ 607589 h 964683"/>
              <a:gd name="connsiteX20" fmla="*/ 36596 w 961132"/>
              <a:gd name="connsiteY20" fmla="*/ 605063 h 964683"/>
              <a:gd name="connsiteX21" fmla="*/ 38522 w 961132"/>
              <a:gd name="connsiteY21" fmla="*/ 602527 h 964683"/>
              <a:gd name="connsiteX22" fmla="*/ 40448 w 961132"/>
              <a:gd name="connsiteY22" fmla="*/ 599983 h 964683"/>
              <a:gd name="connsiteX23" fmla="*/ 42374 w 961132"/>
              <a:gd name="connsiteY23" fmla="*/ 597430 h 964683"/>
              <a:gd name="connsiteX24" fmla="*/ 44300 w 961132"/>
              <a:gd name="connsiteY24" fmla="*/ 594869 h 964683"/>
              <a:gd name="connsiteX25" fmla="*/ 46227 w 961132"/>
              <a:gd name="connsiteY25" fmla="*/ 592299 h 964683"/>
              <a:gd name="connsiteX26" fmla="*/ 48153 w 961132"/>
              <a:gd name="connsiteY26" fmla="*/ 589720 h 964683"/>
              <a:gd name="connsiteX27" fmla="*/ 50080 w 961132"/>
              <a:gd name="connsiteY27" fmla="*/ 587134 h 964683"/>
              <a:gd name="connsiteX28" fmla="*/ 52006 w 961132"/>
              <a:gd name="connsiteY28" fmla="*/ 584538 h 964683"/>
              <a:gd name="connsiteX29" fmla="*/ 53932 w 961132"/>
              <a:gd name="connsiteY29" fmla="*/ 581935 h 964683"/>
              <a:gd name="connsiteX30" fmla="*/ 55858 w 961132"/>
              <a:gd name="connsiteY30" fmla="*/ 579323 h 964683"/>
              <a:gd name="connsiteX31" fmla="*/ 57784 w 961132"/>
              <a:gd name="connsiteY31" fmla="*/ 576704 h 964683"/>
              <a:gd name="connsiteX32" fmla="*/ 59710 w 961132"/>
              <a:gd name="connsiteY32" fmla="*/ 574077 h 964683"/>
              <a:gd name="connsiteX33" fmla="*/ 61636 w 961132"/>
              <a:gd name="connsiteY33" fmla="*/ 571441 h 964683"/>
              <a:gd name="connsiteX34" fmla="*/ 63562 w 961132"/>
              <a:gd name="connsiteY34" fmla="*/ 568797 h 964683"/>
              <a:gd name="connsiteX35" fmla="*/ 65488 w 961132"/>
              <a:gd name="connsiteY35" fmla="*/ 566147 h 964683"/>
              <a:gd name="connsiteX36" fmla="*/ 67414 w 961132"/>
              <a:gd name="connsiteY36" fmla="*/ 563488 h 964683"/>
              <a:gd name="connsiteX37" fmla="*/ 69340 w 961132"/>
              <a:gd name="connsiteY37" fmla="*/ 560822 h 964683"/>
              <a:gd name="connsiteX38" fmla="*/ 71266 w 961132"/>
              <a:gd name="connsiteY38" fmla="*/ 558147 h 964683"/>
              <a:gd name="connsiteX39" fmla="*/ 73192 w 961132"/>
              <a:gd name="connsiteY39" fmla="*/ 555466 h 964683"/>
              <a:gd name="connsiteX40" fmla="*/ 75119 w 961132"/>
              <a:gd name="connsiteY40" fmla="*/ 552778 h 964683"/>
              <a:gd name="connsiteX41" fmla="*/ 77045 w 961132"/>
              <a:gd name="connsiteY41" fmla="*/ 550082 h 964683"/>
              <a:gd name="connsiteX42" fmla="*/ 78971 w 961132"/>
              <a:gd name="connsiteY42" fmla="*/ 547379 h 964683"/>
              <a:gd name="connsiteX43" fmla="*/ 80897 w 961132"/>
              <a:gd name="connsiteY43" fmla="*/ 544669 h 964683"/>
              <a:gd name="connsiteX44" fmla="*/ 82824 w 961132"/>
              <a:gd name="connsiteY44" fmla="*/ 541952 h 964683"/>
              <a:gd name="connsiteX45" fmla="*/ 84750 w 961132"/>
              <a:gd name="connsiteY45" fmla="*/ 539228 h 964683"/>
              <a:gd name="connsiteX46" fmla="*/ 86676 w 961132"/>
              <a:gd name="connsiteY46" fmla="*/ 536497 h 964683"/>
              <a:gd name="connsiteX47" fmla="*/ 88602 w 961132"/>
              <a:gd name="connsiteY47" fmla="*/ 533759 h 964683"/>
              <a:gd name="connsiteX48" fmla="*/ 90528 w 961132"/>
              <a:gd name="connsiteY48" fmla="*/ 531015 h 964683"/>
              <a:gd name="connsiteX49" fmla="*/ 92454 w 961132"/>
              <a:gd name="connsiteY49" fmla="*/ 528264 h 964683"/>
              <a:gd name="connsiteX50" fmla="*/ 94380 w 961132"/>
              <a:gd name="connsiteY50" fmla="*/ 525507 h 964683"/>
              <a:gd name="connsiteX51" fmla="*/ 96306 w 961132"/>
              <a:gd name="connsiteY51" fmla="*/ 522744 h 964683"/>
              <a:gd name="connsiteX52" fmla="*/ 98232 w 961132"/>
              <a:gd name="connsiteY52" fmla="*/ 519974 h 964683"/>
              <a:gd name="connsiteX53" fmla="*/ 100158 w 961132"/>
              <a:gd name="connsiteY53" fmla="*/ 517198 h 964683"/>
              <a:gd name="connsiteX54" fmla="*/ 102084 w 961132"/>
              <a:gd name="connsiteY54" fmla="*/ 514417 h 964683"/>
              <a:gd name="connsiteX55" fmla="*/ 104010 w 961132"/>
              <a:gd name="connsiteY55" fmla="*/ 511629 h 964683"/>
              <a:gd name="connsiteX56" fmla="*/ 105937 w 961132"/>
              <a:gd name="connsiteY56" fmla="*/ 508835 h 964683"/>
              <a:gd name="connsiteX57" fmla="*/ 107863 w 961132"/>
              <a:gd name="connsiteY57" fmla="*/ 506036 h 964683"/>
              <a:gd name="connsiteX58" fmla="*/ 109789 w 961132"/>
              <a:gd name="connsiteY58" fmla="*/ 503231 h 964683"/>
              <a:gd name="connsiteX59" fmla="*/ 111715 w 961132"/>
              <a:gd name="connsiteY59" fmla="*/ 500420 h 964683"/>
              <a:gd name="connsiteX60" fmla="*/ 113641 w 961132"/>
              <a:gd name="connsiteY60" fmla="*/ 497605 h 964683"/>
              <a:gd name="connsiteX61" fmla="*/ 115567 w 961132"/>
              <a:gd name="connsiteY61" fmla="*/ 494783 h 964683"/>
              <a:gd name="connsiteX62" fmla="*/ 117494 w 961132"/>
              <a:gd name="connsiteY62" fmla="*/ 491958 h 964683"/>
              <a:gd name="connsiteX63" fmla="*/ 119420 w 961132"/>
              <a:gd name="connsiteY63" fmla="*/ 489126 h 964683"/>
              <a:gd name="connsiteX64" fmla="*/ 121346 w 961132"/>
              <a:gd name="connsiteY64" fmla="*/ 486290 h 964683"/>
              <a:gd name="connsiteX65" fmla="*/ 123272 w 961132"/>
              <a:gd name="connsiteY65" fmla="*/ 483449 h 964683"/>
              <a:gd name="connsiteX66" fmla="*/ 125198 w 961132"/>
              <a:gd name="connsiteY66" fmla="*/ 480603 h 964683"/>
              <a:gd name="connsiteX67" fmla="*/ 127124 w 961132"/>
              <a:gd name="connsiteY67" fmla="*/ 477753 h 964683"/>
              <a:gd name="connsiteX68" fmla="*/ 129050 w 961132"/>
              <a:gd name="connsiteY68" fmla="*/ 474898 h 964683"/>
              <a:gd name="connsiteX69" fmla="*/ 130976 w 961132"/>
              <a:gd name="connsiteY69" fmla="*/ 472038 h 964683"/>
              <a:gd name="connsiteX70" fmla="*/ 132902 w 961132"/>
              <a:gd name="connsiteY70" fmla="*/ 469175 h 964683"/>
              <a:gd name="connsiteX71" fmla="*/ 134829 w 961132"/>
              <a:gd name="connsiteY71" fmla="*/ 466307 h 964683"/>
              <a:gd name="connsiteX72" fmla="*/ 136755 w 961132"/>
              <a:gd name="connsiteY72" fmla="*/ 463436 h 964683"/>
              <a:gd name="connsiteX73" fmla="*/ 138681 w 961132"/>
              <a:gd name="connsiteY73" fmla="*/ 460560 h 964683"/>
              <a:gd name="connsiteX74" fmla="*/ 140607 w 961132"/>
              <a:gd name="connsiteY74" fmla="*/ 457680 h 964683"/>
              <a:gd name="connsiteX75" fmla="*/ 142533 w 961132"/>
              <a:gd name="connsiteY75" fmla="*/ 454798 h 964683"/>
              <a:gd name="connsiteX76" fmla="*/ 144459 w 961132"/>
              <a:gd name="connsiteY76" fmla="*/ 451911 h 964683"/>
              <a:gd name="connsiteX77" fmla="*/ 146385 w 961132"/>
              <a:gd name="connsiteY77" fmla="*/ 449021 h 964683"/>
              <a:gd name="connsiteX78" fmla="*/ 148312 w 961132"/>
              <a:gd name="connsiteY78" fmla="*/ 446128 h 964683"/>
              <a:gd name="connsiteX79" fmla="*/ 150238 w 961132"/>
              <a:gd name="connsiteY79" fmla="*/ 443232 h 964683"/>
              <a:gd name="connsiteX80" fmla="*/ 152164 w 961132"/>
              <a:gd name="connsiteY80" fmla="*/ 440333 h 964683"/>
              <a:gd name="connsiteX81" fmla="*/ 154090 w 961132"/>
              <a:gd name="connsiteY81" fmla="*/ 437431 h 964683"/>
              <a:gd name="connsiteX82" fmla="*/ 156014 w 961132"/>
              <a:gd name="connsiteY82" fmla="*/ 434526 h 964683"/>
              <a:gd name="connsiteX83" fmla="*/ 157942 w 961132"/>
              <a:gd name="connsiteY83" fmla="*/ 431618 h 964683"/>
              <a:gd name="connsiteX84" fmla="*/ 159870 w 961132"/>
              <a:gd name="connsiteY84" fmla="*/ 428708 h 964683"/>
              <a:gd name="connsiteX85" fmla="*/ 161798 w 961132"/>
              <a:gd name="connsiteY85" fmla="*/ 425795 h 964683"/>
              <a:gd name="connsiteX86" fmla="*/ 163716 w 961132"/>
              <a:gd name="connsiteY86" fmla="*/ 422881 h 964683"/>
              <a:gd name="connsiteX87" fmla="*/ 165644 w 961132"/>
              <a:gd name="connsiteY87" fmla="*/ 419964 h 964683"/>
              <a:gd name="connsiteX88" fmla="*/ 167572 w 961132"/>
              <a:gd name="connsiteY88" fmla="*/ 417045 h 964683"/>
              <a:gd name="connsiteX89" fmla="*/ 169500 w 961132"/>
              <a:gd name="connsiteY89" fmla="*/ 414124 h 964683"/>
              <a:gd name="connsiteX90" fmla="*/ 171428 w 961132"/>
              <a:gd name="connsiteY90" fmla="*/ 411203 h 964683"/>
              <a:gd name="connsiteX91" fmla="*/ 173346 w 961132"/>
              <a:gd name="connsiteY91" fmla="*/ 408279 h 964683"/>
              <a:gd name="connsiteX92" fmla="*/ 175274 w 961132"/>
              <a:gd name="connsiteY92" fmla="*/ 405354 h 964683"/>
              <a:gd name="connsiteX93" fmla="*/ 177202 w 961132"/>
              <a:gd name="connsiteY93" fmla="*/ 402427 h 964683"/>
              <a:gd name="connsiteX94" fmla="*/ 179130 w 961132"/>
              <a:gd name="connsiteY94" fmla="*/ 399500 h 964683"/>
              <a:gd name="connsiteX95" fmla="*/ 181058 w 961132"/>
              <a:gd name="connsiteY95" fmla="*/ 396571 h 964683"/>
              <a:gd name="connsiteX96" fmla="*/ 182986 w 961132"/>
              <a:gd name="connsiteY96" fmla="*/ 393641 h 964683"/>
              <a:gd name="connsiteX97" fmla="*/ 184905 w 961132"/>
              <a:gd name="connsiteY97" fmla="*/ 390712 h 964683"/>
              <a:gd name="connsiteX98" fmla="*/ 186833 w 961132"/>
              <a:gd name="connsiteY98" fmla="*/ 387781 h 964683"/>
              <a:gd name="connsiteX99" fmla="*/ 188761 w 961132"/>
              <a:gd name="connsiteY99" fmla="*/ 384850 h 964683"/>
              <a:gd name="connsiteX100" fmla="*/ 190689 w 961132"/>
              <a:gd name="connsiteY100" fmla="*/ 381919 h 964683"/>
              <a:gd name="connsiteX101" fmla="*/ 192617 w 961132"/>
              <a:gd name="connsiteY101" fmla="*/ 378987 h 964683"/>
              <a:gd name="connsiteX102" fmla="*/ 194535 w 961132"/>
              <a:gd name="connsiteY102" fmla="*/ 376055 h 964683"/>
              <a:gd name="connsiteX103" fmla="*/ 196463 w 961132"/>
              <a:gd name="connsiteY103" fmla="*/ 373125 h 964683"/>
              <a:gd name="connsiteX104" fmla="*/ 198391 w 961132"/>
              <a:gd name="connsiteY104" fmla="*/ 370194 h 964683"/>
              <a:gd name="connsiteX105" fmla="*/ 200319 w 961132"/>
              <a:gd name="connsiteY105" fmla="*/ 367263 h 964683"/>
              <a:gd name="connsiteX106" fmla="*/ 202247 w 961132"/>
              <a:gd name="connsiteY106" fmla="*/ 364333 h 964683"/>
              <a:gd name="connsiteX107" fmla="*/ 204165 w 961132"/>
              <a:gd name="connsiteY107" fmla="*/ 361404 h 964683"/>
              <a:gd name="connsiteX108" fmla="*/ 206093 w 961132"/>
              <a:gd name="connsiteY108" fmla="*/ 358476 h 964683"/>
              <a:gd name="connsiteX109" fmla="*/ 208021 w 961132"/>
              <a:gd name="connsiteY109" fmla="*/ 355550 h 964683"/>
              <a:gd name="connsiteX110" fmla="*/ 209949 w 961132"/>
              <a:gd name="connsiteY110" fmla="*/ 352624 h 964683"/>
              <a:gd name="connsiteX111" fmla="*/ 211877 w 961132"/>
              <a:gd name="connsiteY111" fmla="*/ 349699 h 964683"/>
              <a:gd name="connsiteX112" fmla="*/ 213795 w 961132"/>
              <a:gd name="connsiteY112" fmla="*/ 346776 h 964683"/>
              <a:gd name="connsiteX113" fmla="*/ 215724 w 961132"/>
              <a:gd name="connsiteY113" fmla="*/ 343855 h 964683"/>
              <a:gd name="connsiteX114" fmla="*/ 217652 w 961132"/>
              <a:gd name="connsiteY114" fmla="*/ 340936 h 964683"/>
              <a:gd name="connsiteX115" fmla="*/ 219580 w 961132"/>
              <a:gd name="connsiteY115" fmla="*/ 338018 h 964683"/>
              <a:gd name="connsiteX116" fmla="*/ 221508 w 961132"/>
              <a:gd name="connsiteY116" fmla="*/ 335103 h 964683"/>
              <a:gd name="connsiteX117" fmla="*/ 223426 w 961132"/>
              <a:gd name="connsiteY117" fmla="*/ 332190 h 964683"/>
              <a:gd name="connsiteX118" fmla="*/ 225354 w 961132"/>
              <a:gd name="connsiteY118" fmla="*/ 329280 h 964683"/>
              <a:gd name="connsiteX119" fmla="*/ 227282 w 961132"/>
              <a:gd name="connsiteY119" fmla="*/ 326373 h 964683"/>
              <a:gd name="connsiteX120" fmla="*/ 229210 w 961132"/>
              <a:gd name="connsiteY120" fmla="*/ 323467 h 964683"/>
              <a:gd name="connsiteX121" fmla="*/ 231138 w 961132"/>
              <a:gd name="connsiteY121" fmla="*/ 320565 h 964683"/>
              <a:gd name="connsiteX122" fmla="*/ 233056 w 961132"/>
              <a:gd name="connsiteY122" fmla="*/ 317666 h 964683"/>
              <a:gd name="connsiteX123" fmla="*/ 234984 w 961132"/>
              <a:gd name="connsiteY123" fmla="*/ 314771 h 964683"/>
              <a:gd name="connsiteX124" fmla="*/ 236912 w 961132"/>
              <a:gd name="connsiteY124" fmla="*/ 311879 h 964683"/>
              <a:gd name="connsiteX125" fmla="*/ 238840 w 961132"/>
              <a:gd name="connsiteY125" fmla="*/ 308990 h 964683"/>
              <a:gd name="connsiteX126" fmla="*/ 240768 w 961132"/>
              <a:gd name="connsiteY126" fmla="*/ 306105 h 964683"/>
              <a:gd name="connsiteX127" fmla="*/ 242696 w 961132"/>
              <a:gd name="connsiteY127" fmla="*/ 303224 h 964683"/>
              <a:gd name="connsiteX128" fmla="*/ 244614 w 961132"/>
              <a:gd name="connsiteY128" fmla="*/ 300348 h 964683"/>
              <a:gd name="connsiteX129" fmla="*/ 246543 w 961132"/>
              <a:gd name="connsiteY129" fmla="*/ 297475 h 964683"/>
              <a:gd name="connsiteX130" fmla="*/ 248471 w 961132"/>
              <a:gd name="connsiteY130" fmla="*/ 294606 h 964683"/>
              <a:gd name="connsiteX131" fmla="*/ 250399 w 961132"/>
              <a:gd name="connsiteY131" fmla="*/ 291743 h 964683"/>
              <a:gd name="connsiteX132" fmla="*/ 252327 w 961132"/>
              <a:gd name="connsiteY132" fmla="*/ 288884 h 964683"/>
              <a:gd name="connsiteX133" fmla="*/ 254245 w 961132"/>
              <a:gd name="connsiteY133" fmla="*/ 286030 h 964683"/>
              <a:gd name="connsiteX134" fmla="*/ 256173 w 961132"/>
              <a:gd name="connsiteY134" fmla="*/ 283181 h 964683"/>
              <a:gd name="connsiteX135" fmla="*/ 258101 w 961132"/>
              <a:gd name="connsiteY135" fmla="*/ 280337 h 964683"/>
              <a:gd name="connsiteX136" fmla="*/ 260029 w 961132"/>
              <a:gd name="connsiteY136" fmla="*/ 277499 h 964683"/>
              <a:gd name="connsiteX137" fmla="*/ 261957 w 961132"/>
              <a:gd name="connsiteY137" fmla="*/ 274666 h 964683"/>
              <a:gd name="connsiteX138" fmla="*/ 263875 w 961132"/>
              <a:gd name="connsiteY138" fmla="*/ 271839 h 964683"/>
              <a:gd name="connsiteX139" fmla="*/ 265803 w 961132"/>
              <a:gd name="connsiteY139" fmla="*/ 269017 h 964683"/>
              <a:gd name="connsiteX140" fmla="*/ 267731 w 961132"/>
              <a:gd name="connsiteY140" fmla="*/ 266203 h 964683"/>
              <a:gd name="connsiteX141" fmla="*/ 269659 w 961132"/>
              <a:gd name="connsiteY141" fmla="*/ 263393 h 964683"/>
              <a:gd name="connsiteX142" fmla="*/ 271587 w 961132"/>
              <a:gd name="connsiteY142" fmla="*/ 260590 h 964683"/>
              <a:gd name="connsiteX143" fmla="*/ 273505 w 961132"/>
              <a:gd name="connsiteY143" fmla="*/ 257795 h 964683"/>
              <a:gd name="connsiteX144" fmla="*/ 275433 w 961132"/>
              <a:gd name="connsiteY144" fmla="*/ 255005 h 964683"/>
              <a:gd name="connsiteX145" fmla="*/ 277361 w 961132"/>
              <a:gd name="connsiteY145" fmla="*/ 252222 h 964683"/>
              <a:gd name="connsiteX146" fmla="*/ 279289 w 961132"/>
              <a:gd name="connsiteY146" fmla="*/ 249446 h 964683"/>
              <a:gd name="connsiteX147" fmla="*/ 281218 w 961132"/>
              <a:gd name="connsiteY147" fmla="*/ 246679 h 964683"/>
              <a:gd name="connsiteX148" fmla="*/ 283136 w 961132"/>
              <a:gd name="connsiteY148" fmla="*/ 243918 h 964683"/>
              <a:gd name="connsiteX149" fmla="*/ 285064 w 961132"/>
              <a:gd name="connsiteY149" fmla="*/ 241165 h 964683"/>
              <a:gd name="connsiteX150" fmla="*/ 286992 w 961132"/>
              <a:gd name="connsiteY150" fmla="*/ 238419 h 964683"/>
              <a:gd name="connsiteX151" fmla="*/ 288920 w 961132"/>
              <a:gd name="connsiteY151" fmla="*/ 235681 h 964683"/>
              <a:gd name="connsiteX152" fmla="*/ 290848 w 961132"/>
              <a:gd name="connsiteY152" fmla="*/ 232952 h 964683"/>
              <a:gd name="connsiteX153" fmla="*/ 292766 w 961132"/>
              <a:gd name="connsiteY153" fmla="*/ 230230 h 964683"/>
              <a:gd name="connsiteX154" fmla="*/ 294694 w 961132"/>
              <a:gd name="connsiteY154" fmla="*/ 227516 h 964683"/>
              <a:gd name="connsiteX155" fmla="*/ 296622 w 961132"/>
              <a:gd name="connsiteY155" fmla="*/ 224812 h 964683"/>
              <a:gd name="connsiteX156" fmla="*/ 298550 w 961132"/>
              <a:gd name="connsiteY156" fmla="*/ 222116 h 964683"/>
              <a:gd name="connsiteX157" fmla="*/ 300478 w 961132"/>
              <a:gd name="connsiteY157" fmla="*/ 219430 h 964683"/>
              <a:gd name="connsiteX158" fmla="*/ 302406 w 961132"/>
              <a:gd name="connsiteY158" fmla="*/ 216751 h 964683"/>
              <a:gd name="connsiteX159" fmla="*/ 304324 w 961132"/>
              <a:gd name="connsiteY159" fmla="*/ 214083 h 964683"/>
              <a:gd name="connsiteX160" fmla="*/ 306252 w 961132"/>
              <a:gd name="connsiteY160" fmla="*/ 211423 h 964683"/>
              <a:gd name="connsiteX161" fmla="*/ 308180 w 961132"/>
              <a:gd name="connsiteY161" fmla="*/ 208774 h 964683"/>
              <a:gd name="connsiteX162" fmla="*/ 310108 w 961132"/>
              <a:gd name="connsiteY162" fmla="*/ 206134 h 964683"/>
              <a:gd name="connsiteX163" fmla="*/ 312036 w 961132"/>
              <a:gd name="connsiteY163" fmla="*/ 203503 h 964683"/>
              <a:gd name="connsiteX164" fmla="*/ 313955 w 961132"/>
              <a:gd name="connsiteY164" fmla="*/ 200884 h 964683"/>
              <a:gd name="connsiteX165" fmla="*/ 315883 w 961132"/>
              <a:gd name="connsiteY165" fmla="*/ 198274 h 964683"/>
              <a:gd name="connsiteX166" fmla="*/ 317811 w 961132"/>
              <a:gd name="connsiteY166" fmla="*/ 195674 h 964683"/>
              <a:gd name="connsiteX167" fmla="*/ 319739 w 961132"/>
              <a:gd name="connsiteY167" fmla="*/ 193085 h 964683"/>
              <a:gd name="connsiteX168" fmla="*/ 321667 w 961132"/>
              <a:gd name="connsiteY168" fmla="*/ 190507 h 964683"/>
              <a:gd name="connsiteX169" fmla="*/ 323585 w 961132"/>
              <a:gd name="connsiteY169" fmla="*/ 187940 h 964683"/>
              <a:gd name="connsiteX170" fmla="*/ 325513 w 961132"/>
              <a:gd name="connsiteY170" fmla="*/ 185383 h 964683"/>
              <a:gd name="connsiteX171" fmla="*/ 327441 w 961132"/>
              <a:gd name="connsiteY171" fmla="*/ 182838 h 964683"/>
              <a:gd name="connsiteX172" fmla="*/ 329369 w 961132"/>
              <a:gd name="connsiteY172" fmla="*/ 180304 h 964683"/>
              <a:gd name="connsiteX173" fmla="*/ 331297 w 961132"/>
              <a:gd name="connsiteY173" fmla="*/ 177782 h 964683"/>
              <a:gd name="connsiteX174" fmla="*/ 333215 w 961132"/>
              <a:gd name="connsiteY174" fmla="*/ 175271 h 964683"/>
              <a:gd name="connsiteX175" fmla="*/ 335143 w 961132"/>
              <a:gd name="connsiteY175" fmla="*/ 172773 h 964683"/>
              <a:gd name="connsiteX176" fmla="*/ 337071 w 961132"/>
              <a:gd name="connsiteY176" fmla="*/ 170286 h 964683"/>
              <a:gd name="connsiteX177" fmla="*/ 338999 w 961132"/>
              <a:gd name="connsiteY177" fmla="*/ 167813 h 964683"/>
              <a:gd name="connsiteX178" fmla="*/ 340927 w 961132"/>
              <a:gd name="connsiteY178" fmla="*/ 165350 h 964683"/>
              <a:gd name="connsiteX179" fmla="*/ 342845 w 961132"/>
              <a:gd name="connsiteY179" fmla="*/ 162901 h 964683"/>
              <a:gd name="connsiteX180" fmla="*/ 344773 w 961132"/>
              <a:gd name="connsiteY180" fmla="*/ 160464 h 964683"/>
              <a:gd name="connsiteX181" fmla="*/ 346701 w 961132"/>
              <a:gd name="connsiteY181" fmla="*/ 158040 h 964683"/>
              <a:gd name="connsiteX182" fmla="*/ 348630 w 961132"/>
              <a:gd name="connsiteY182" fmla="*/ 155629 h 964683"/>
              <a:gd name="connsiteX183" fmla="*/ 350558 w 961132"/>
              <a:gd name="connsiteY183" fmla="*/ 153231 h 964683"/>
              <a:gd name="connsiteX184" fmla="*/ 352476 w 961132"/>
              <a:gd name="connsiteY184" fmla="*/ 150847 h 964683"/>
              <a:gd name="connsiteX185" fmla="*/ 354404 w 961132"/>
              <a:gd name="connsiteY185" fmla="*/ 148475 h 964683"/>
              <a:gd name="connsiteX186" fmla="*/ 356332 w 961132"/>
              <a:gd name="connsiteY186" fmla="*/ 146118 h 964683"/>
              <a:gd name="connsiteX187" fmla="*/ 358260 w 961132"/>
              <a:gd name="connsiteY187" fmla="*/ 143775 h 964683"/>
              <a:gd name="connsiteX188" fmla="*/ 360188 w 961132"/>
              <a:gd name="connsiteY188" fmla="*/ 141445 h 964683"/>
              <a:gd name="connsiteX189" fmla="*/ 362116 w 961132"/>
              <a:gd name="connsiteY189" fmla="*/ 139129 h 964683"/>
              <a:gd name="connsiteX190" fmla="*/ 364034 w 961132"/>
              <a:gd name="connsiteY190" fmla="*/ 136829 h 964683"/>
              <a:gd name="connsiteX191" fmla="*/ 365962 w 961132"/>
              <a:gd name="connsiteY191" fmla="*/ 134542 h 964683"/>
              <a:gd name="connsiteX192" fmla="*/ 367890 w 961132"/>
              <a:gd name="connsiteY192" fmla="*/ 132269 h 964683"/>
              <a:gd name="connsiteX193" fmla="*/ 369818 w 961132"/>
              <a:gd name="connsiteY193" fmla="*/ 130012 h 964683"/>
              <a:gd name="connsiteX194" fmla="*/ 371746 w 961132"/>
              <a:gd name="connsiteY194" fmla="*/ 127769 h 964683"/>
              <a:gd name="connsiteX195" fmla="*/ 373664 w 961132"/>
              <a:gd name="connsiteY195" fmla="*/ 125542 h 964683"/>
              <a:gd name="connsiteX196" fmla="*/ 375592 w 961132"/>
              <a:gd name="connsiteY196" fmla="*/ 123329 h 964683"/>
              <a:gd name="connsiteX197" fmla="*/ 377520 w 961132"/>
              <a:gd name="connsiteY197" fmla="*/ 121132 h 964683"/>
              <a:gd name="connsiteX198" fmla="*/ 379449 w 961132"/>
              <a:gd name="connsiteY198" fmla="*/ 118951 h 964683"/>
              <a:gd name="connsiteX199" fmla="*/ 381376 w 961132"/>
              <a:gd name="connsiteY199" fmla="*/ 116785 h 964683"/>
              <a:gd name="connsiteX200" fmla="*/ 383295 w 961132"/>
              <a:gd name="connsiteY200" fmla="*/ 114634 h 964683"/>
              <a:gd name="connsiteX201" fmla="*/ 385223 w 961132"/>
              <a:gd name="connsiteY201" fmla="*/ 112500 h 964683"/>
              <a:gd name="connsiteX202" fmla="*/ 387151 w 961132"/>
              <a:gd name="connsiteY202" fmla="*/ 110382 h 964683"/>
              <a:gd name="connsiteX203" fmla="*/ 389079 w 961132"/>
              <a:gd name="connsiteY203" fmla="*/ 108280 h 964683"/>
              <a:gd name="connsiteX204" fmla="*/ 391007 w 961132"/>
              <a:gd name="connsiteY204" fmla="*/ 106195 h 964683"/>
              <a:gd name="connsiteX205" fmla="*/ 392925 w 961132"/>
              <a:gd name="connsiteY205" fmla="*/ 104125 h 964683"/>
              <a:gd name="connsiteX206" fmla="*/ 394853 w 961132"/>
              <a:gd name="connsiteY206" fmla="*/ 102073 h 964683"/>
              <a:gd name="connsiteX207" fmla="*/ 396781 w 961132"/>
              <a:gd name="connsiteY207" fmla="*/ 100038 h 964683"/>
              <a:gd name="connsiteX208" fmla="*/ 398709 w 961132"/>
              <a:gd name="connsiteY208" fmla="*/ 98019 h 964683"/>
              <a:gd name="connsiteX209" fmla="*/ 400637 w 961132"/>
              <a:gd name="connsiteY209" fmla="*/ 96018 h 964683"/>
              <a:gd name="connsiteX210" fmla="*/ 402555 w 961132"/>
              <a:gd name="connsiteY210" fmla="*/ 94034 h 964683"/>
              <a:gd name="connsiteX211" fmla="*/ 404483 w 961132"/>
              <a:gd name="connsiteY211" fmla="*/ 92067 h 964683"/>
              <a:gd name="connsiteX212" fmla="*/ 406411 w 961132"/>
              <a:gd name="connsiteY212" fmla="*/ 90117 h 964683"/>
              <a:gd name="connsiteX213" fmla="*/ 408339 w 961132"/>
              <a:gd name="connsiteY213" fmla="*/ 88185 h 964683"/>
              <a:gd name="connsiteX214" fmla="*/ 410267 w 961132"/>
              <a:gd name="connsiteY214" fmla="*/ 86272 h 964683"/>
              <a:gd name="connsiteX215" fmla="*/ 412185 w 961132"/>
              <a:gd name="connsiteY215" fmla="*/ 84376 h 964683"/>
              <a:gd name="connsiteX216" fmla="*/ 414114 w 961132"/>
              <a:gd name="connsiteY216" fmla="*/ 82498 h 964683"/>
              <a:gd name="connsiteX217" fmla="*/ 416042 w 961132"/>
              <a:gd name="connsiteY217" fmla="*/ 80638 h 964683"/>
              <a:gd name="connsiteX218" fmla="*/ 417970 w 961132"/>
              <a:gd name="connsiteY218" fmla="*/ 78796 h 964683"/>
              <a:gd name="connsiteX219" fmla="*/ 419898 w 961132"/>
              <a:gd name="connsiteY219" fmla="*/ 76974 h 964683"/>
              <a:gd name="connsiteX220" fmla="*/ 421826 w 961132"/>
              <a:gd name="connsiteY220" fmla="*/ 75169 h 964683"/>
              <a:gd name="connsiteX221" fmla="*/ 423744 w 961132"/>
              <a:gd name="connsiteY221" fmla="*/ 73383 h 964683"/>
              <a:gd name="connsiteX222" fmla="*/ 425672 w 961132"/>
              <a:gd name="connsiteY222" fmla="*/ 71616 h 964683"/>
              <a:gd name="connsiteX223" fmla="*/ 427600 w 961132"/>
              <a:gd name="connsiteY223" fmla="*/ 69869 h 964683"/>
              <a:gd name="connsiteX224" fmla="*/ 429528 w 961132"/>
              <a:gd name="connsiteY224" fmla="*/ 68140 h 964683"/>
              <a:gd name="connsiteX225" fmla="*/ 431456 w 961132"/>
              <a:gd name="connsiteY225" fmla="*/ 66430 h 964683"/>
              <a:gd name="connsiteX226" fmla="*/ 433374 w 961132"/>
              <a:gd name="connsiteY226" fmla="*/ 64740 h 964683"/>
              <a:gd name="connsiteX227" fmla="*/ 435302 w 961132"/>
              <a:gd name="connsiteY227" fmla="*/ 63069 h 964683"/>
              <a:gd name="connsiteX228" fmla="*/ 437230 w 961132"/>
              <a:gd name="connsiteY228" fmla="*/ 61417 h 964683"/>
              <a:gd name="connsiteX229" fmla="*/ 439158 w 961132"/>
              <a:gd name="connsiteY229" fmla="*/ 59786 h 964683"/>
              <a:gd name="connsiteX230" fmla="*/ 441086 w 961132"/>
              <a:gd name="connsiteY230" fmla="*/ 58174 h 964683"/>
              <a:gd name="connsiteX231" fmla="*/ 443004 w 961132"/>
              <a:gd name="connsiteY231" fmla="*/ 56582 h 964683"/>
              <a:gd name="connsiteX232" fmla="*/ 444933 w 961132"/>
              <a:gd name="connsiteY232" fmla="*/ 55010 h 964683"/>
              <a:gd name="connsiteX233" fmla="*/ 446861 w 961132"/>
              <a:gd name="connsiteY233" fmla="*/ 53459 h 964683"/>
              <a:gd name="connsiteX234" fmla="*/ 448789 w 961132"/>
              <a:gd name="connsiteY234" fmla="*/ 51927 h 964683"/>
              <a:gd name="connsiteX235" fmla="*/ 450717 w 961132"/>
              <a:gd name="connsiteY235" fmla="*/ 50416 h 964683"/>
              <a:gd name="connsiteX236" fmla="*/ 452635 w 961132"/>
              <a:gd name="connsiteY236" fmla="*/ 48926 h 964683"/>
              <a:gd name="connsiteX237" fmla="*/ 454563 w 961132"/>
              <a:gd name="connsiteY237" fmla="*/ 47456 h 964683"/>
              <a:gd name="connsiteX238" fmla="*/ 456491 w 961132"/>
              <a:gd name="connsiteY238" fmla="*/ 46007 h 964683"/>
              <a:gd name="connsiteX239" fmla="*/ 458419 w 961132"/>
              <a:gd name="connsiteY239" fmla="*/ 44578 h 964683"/>
              <a:gd name="connsiteX240" fmla="*/ 460347 w 961132"/>
              <a:gd name="connsiteY240" fmla="*/ 43170 h 964683"/>
              <a:gd name="connsiteX241" fmla="*/ 462265 w 961132"/>
              <a:gd name="connsiteY241" fmla="*/ 41784 h 964683"/>
              <a:gd name="connsiteX242" fmla="*/ 464193 w 961132"/>
              <a:gd name="connsiteY242" fmla="*/ 40418 h 964683"/>
              <a:gd name="connsiteX243" fmla="*/ 466121 w 961132"/>
              <a:gd name="connsiteY243" fmla="*/ 39074 h 964683"/>
              <a:gd name="connsiteX244" fmla="*/ 468049 w 961132"/>
              <a:gd name="connsiteY244" fmla="*/ 37751 h 964683"/>
              <a:gd name="connsiteX245" fmla="*/ 469977 w 961132"/>
              <a:gd name="connsiteY245" fmla="*/ 36450 h 964683"/>
              <a:gd name="connsiteX246" fmla="*/ 471895 w 961132"/>
              <a:gd name="connsiteY246" fmla="*/ 35170 h 964683"/>
              <a:gd name="connsiteX247" fmla="*/ 473823 w 961132"/>
              <a:gd name="connsiteY247" fmla="*/ 33912 h 964683"/>
              <a:gd name="connsiteX248" fmla="*/ 475751 w 961132"/>
              <a:gd name="connsiteY248" fmla="*/ 32674 h 964683"/>
              <a:gd name="connsiteX249" fmla="*/ 477679 w 961132"/>
              <a:gd name="connsiteY249" fmla="*/ 31460 h 964683"/>
              <a:gd name="connsiteX250" fmla="*/ 479608 w 961132"/>
              <a:gd name="connsiteY250" fmla="*/ 30266 h 964683"/>
              <a:gd name="connsiteX251" fmla="*/ 481536 w 961132"/>
              <a:gd name="connsiteY251" fmla="*/ 29096 h 964683"/>
              <a:gd name="connsiteX252" fmla="*/ 483454 w 961132"/>
              <a:gd name="connsiteY252" fmla="*/ 27947 h 964683"/>
              <a:gd name="connsiteX253" fmla="*/ 485382 w 961132"/>
              <a:gd name="connsiteY253" fmla="*/ 26820 h 964683"/>
              <a:gd name="connsiteX254" fmla="*/ 487310 w 961132"/>
              <a:gd name="connsiteY254" fmla="*/ 25715 h 964683"/>
              <a:gd name="connsiteX255" fmla="*/ 489238 w 961132"/>
              <a:gd name="connsiteY255" fmla="*/ 24632 h 964683"/>
              <a:gd name="connsiteX256" fmla="*/ 491166 w 961132"/>
              <a:gd name="connsiteY256" fmla="*/ 23572 h 964683"/>
              <a:gd name="connsiteX257" fmla="*/ 493084 w 961132"/>
              <a:gd name="connsiteY257" fmla="*/ 22534 h 964683"/>
              <a:gd name="connsiteX258" fmla="*/ 495012 w 961132"/>
              <a:gd name="connsiteY258" fmla="*/ 21520 h 964683"/>
              <a:gd name="connsiteX259" fmla="*/ 496940 w 961132"/>
              <a:gd name="connsiteY259" fmla="*/ 20528 h 964683"/>
              <a:gd name="connsiteX260" fmla="*/ 498868 w 961132"/>
              <a:gd name="connsiteY260" fmla="*/ 19558 h 964683"/>
              <a:gd name="connsiteX261" fmla="*/ 500796 w 961132"/>
              <a:gd name="connsiteY261" fmla="*/ 18611 h 964683"/>
              <a:gd name="connsiteX262" fmla="*/ 502714 w 961132"/>
              <a:gd name="connsiteY262" fmla="*/ 17686 h 964683"/>
              <a:gd name="connsiteX263" fmla="*/ 504642 w 961132"/>
              <a:gd name="connsiteY263" fmla="*/ 16785 h 964683"/>
              <a:gd name="connsiteX264" fmla="*/ 506570 w 961132"/>
              <a:gd name="connsiteY264" fmla="*/ 15906 h 964683"/>
              <a:gd name="connsiteX265" fmla="*/ 508498 w 961132"/>
              <a:gd name="connsiteY265" fmla="*/ 15052 h 964683"/>
              <a:gd name="connsiteX266" fmla="*/ 510427 w 961132"/>
              <a:gd name="connsiteY266" fmla="*/ 14219 h 964683"/>
              <a:gd name="connsiteX267" fmla="*/ 512345 w 961132"/>
              <a:gd name="connsiteY267" fmla="*/ 13410 h 964683"/>
              <a:gd name="connsiteX268" fmla="*/ 514273 w 961132"/>
              <a:gd name="connsiteY268" fmla="*/ 12624 h 964683"/>
              <a:gd name="connsiteX269" fmla="*/ 516201 w 961132"/>
              <a:gd name="connsiteY269" fmla="*/ 11861 h 964683"/>
              <a:gd name="connsiteX270" fmla="*/ 518129 w 961132"/>
              <a:gd name="connsiteY270" fmla="*/ 11122 h 964683"/>
              <a:gd name="connsiteX271" fmla="*/ 520057 w 961132"/>
              <a:gd name="connsiteY271" fmla="*/ 10406 h 964683"/>
              <a:gd name="connsiteX272" fmla="*/ 521975 w 961132"/>
              <a:gd name="connsiteY272" fmla="*/ 9714 h 964683"/>
              <a:gd name="connsiteX273" fmla="*/ 523903 w 961132"/>
              <a:gd name="connsiteY273" fmla="*/ 9045 h 964683"/>
              <a:gd name="connsiteX274" fmla="*/ 525831 w 961132"/>
              <a:gd name="connsiteY274" fmla="*/ 8399 h 964683"/>
              <a:gd name="connsiteX275" fmla="*/ 527759 w 961132"/>
              <a:gd name="connsiteY275" fmla="*/ 7778 h 964683"/>
              <a:gd name="connsiteX276" fmla="*/ 529687 w 961132"/>
              <a:gd name="connsiteY276" fmla="*/ 7179 h 964683"/>
              <a:gd name="connsiteX277" fmla="*/ 531605 w 961132"/>
              <a:gd name="connsiteY277" fmla="*/ 6604 h 964683"/>
              <a:gd name="connsiteX278" fmla="*/ 533533 w 961132"/>
              <a:gd name="connsiteY278" fmla="*/ 6053 h 964683"/>
              <a:gd name="connsiteX279" fmla="*/ 535461 w 961132"/>
              <a:gd name="connsiteY279" fmla="*/ 5527 h 964683"/>
              <a:gd name="connsiteX280" fmla="*/ 537389 w 961132"/>
              <a:gd name="connsiteY280" fmla="*/ 5023 h 964683"/>
              <a:gd name="connsiteX281" fmla="*/ 539317 w 961132"/>
              <a:gd name="connsiteY281" fmla="*/ 4544 h 964683"/>
              <a:gd name="connsiteX282" fmla="*/ 541245 w 961132"/>
              <a:gd name="connsiteY282" fmla="*/ 4089 h 964683"/>
              <a:gd name="connsiteX283" fmla="*/ 543163 w 961132"/>
              <a:gd name="connsiteY283" fmla="*/ 3656 h 964683"/>
              <a:gd name="connsiteX284" fmla="*/ 545092 w 961132"/>
              <a:gd name="connsiteY284" fmla="*/ 3249 h 964683"/>
              <a:gd name="connsiteX285" fmla="*/ 547020 w 961132"/>
              <a:gd name="connsiteY285" fmla="*/ 2865 h 964683"/>
              <a:gd name="connsiteX286" fmla="*/ 548948 w 961132"/>
              <a:gd name="connsiteY286" fmla="*/ 2505 h 964683"/>
              <a:gd name="connsiteX287" fmla="*/ 550876 w 961132"/>
              <a:gd name="connsiteY287" fmla="*/ 2170 h 964683"/>
              <a:gd name="connsiteX288" fmla="*/ 552794 w 961132"/>
              <a:gd name="connsiteY288" fmla="*/ 1858 h 964683"/>
              <a:gd name="connsiteX289" fmla="*/ 554722 w 961132"/>
              <a:gd name="connsiteY289" fmla="*/ 1570 h 964683"/>
              <a:gd name="connsiteX290" fmla="*/ 556650 w 961132"/>
              <a:gd name="connsiteY290" fmla="*/ 1307 h 964683"/>
              <a:gd name="connsiteX291" fmla="*/ 558578 w 961132"/>
              <a:gd name="connsiteY291" fmla="*/ 1067 h 964683"/>
              <a:gd name="connsiteX292" fmla="*/ 560506 w 961132"/>
              <a:gd name="connsiteY292" fmla="*/ 852 h 964683"/>
              <a:gd name="connsiteX293" fmla="*/ 562424 w 961132"/>
              <a:gd name="connsiteY293" fmla="*/ 661 h 964683"/>
              <a:gd name="connsiteX294" fmla="*/ 564352 w 961132"/>
              <a:gd name="connsiteY294" fmla="*/ 494 h 964683"/>
              <a:gd name="connsiteX295" fmla="*/ 566280 w 961132"/>
              <a:gd name="connsiteY295" fmla="*/ 351 h 964683"/>
              <a:gd name="connsiteX296" fmla="*/ 568208 w 961132"/>
              <a:gd name="connsiteY296" fmla="*/ 233 h 964683"/>
              <a:gd name="connsiteX297" fmla="*/ 570136 w 961132"/>
              <a:gd name="connsiteY297" fmla="*/ 138 h 964683"/>
              <a:gd name="connsiteX298" fmla="*/ 572054 w 961132"/>
              <a:gd name="connsiteY298" fmla="*/ 68 h 964683"/>
              <a:gd name="connsiteX299" fmla="*/ 573982 w 961132"/>
              <a:gd name="connsiteY299" fmla="*/ 22 h 964683"/>
              <a:gd name="connsiteX300" fmla="*/ 575910 w 961132"/>
              <a:gd name="connsiteY300" fmla="*/ 0 h 964683"/>
              <a:gd name="connsiteX301" fmla="*/ 577839 w 961132"/>
              <a:gd name="connsiteY301" fmla="*/ 2 h 964683"/>
              <a:gd name="connsiteX302" fmla="*/ 579767 w 961132"/>
              <a:gd name="connsiteY302" fmla="*/ 29 h 964683"/>
              <a:gd name="connsiteX303" fmla="*/ 581685 w 961132"/>
              <a:gd name="connsiteY303" fmla="*/ 80 h 964683"/>
              <a:gd name="connsiteX304" fmla="*/ 583613 w 961132"/>
              <a:gd name="connsiteY304" fmla="*/ 155 h 964683"/>
              <a:gd name="connsiteX305" fmla="*/ 585541 w 961132"/>
              <a:gd name="connsiteY305" fmla="*/ 254 h 964683"/>
              <a:gd name="connsiteX306" fmla="*/ 587469 w 961132"/>
              <a:gd name="connsiteY306" fmla="*/ 378 h 964683"/>
              <a:gd name="connsiteX307" fmla="*/ 589397 w 961132"/>
              <a:gd name="connsiteY307" fmla="*/ 525 h 964683"/>
              <a:gd name="connsiteX308" fmla="*/ 591315 w 961132"/>
              <a:gd name="connsiteY308" fmla="*/ 697 h 964683"/>
              <a:gd name="connsiteX309" fmla="*/ 593243 w 961132"/>
              <a:gd name="connsiteY309" fmla="*/ 892 h 964683"/>
              <a:gd name="connsiteX310" fmla="*/ 595171 w 961132"/>
              <a:gd name="connsiteY310" fmla="*/ 1113 h 964683"/>
              <a:gd name="connsiteX311" fmla="*/ 597099 w 961132"/>
              <a:gd name="connsiteY311" fmla="*/ 1358 h 964683"/>
              <a:gd name="connsiteX312" fmla="*/ 599027 w 961132"/>
              <a:gd name="connsiteY312" fmla="*/ 1626 h 964683"/>
              <a:gd name="connsiteX313" fmla="*/ 600955 w 961132"/>
              <a:gd name="connsiteY313" fmla="*/ 1918 h 964683"/>
              <a:gd name="connsiteX314" fmla="*/ 602873 w 961132"/>
              <a:gd name="connsiteY314" fmla="*/ 2234 h 964683"/>
              <a:gd name="connsiteX315" fmla="*/ 604801 w 961132"/>
              <a:gd name="connsiteY315" fmla="*/ 2575 h 964683"/>
              <a:gd name="connsiteX316" fmla="*/ 606729 w 961132"/>
              <a:gd name="connsiteY316" fmla="*/ 2940 h 964683"/>
              <a:gd name="connsiteX317" fmla="*/ 608657 w 961132"/>
              <a:gd name="connsiteY317" fmla="*/ 3328 h 964683"/>
              <a:gd name="connsiteX318" fmla="*/ 610585 w 961132"/>
              <a:gd name="connsiteY318" fmla="*/ 3741 h 964683"/>
              <a:gd name="connsiteX319" fmla="*/ 612504 w 961132"/>
              <a:gd name="connsiteY319" fmla="*/ 4177 h 964683"/>
              <a:gd name="connsiteX320" fmla="*/ 614432 w 961132"/>
              <a:gd name="connsiteY320" fmla="*/ 4638 h 964683"/>
              <a:gd name="connsiteX321" fmla="*/ 616360 w 961132"/>
              <a:gd name="connsiteY321" fmla="*/ 5122 h 964683"/>
              <a:gd name="connsiteX322" fmla="*/ 618288 w 961132"/>
              <a:gd name="connsiteY322" fmla="*/ 5630 h 964683"/>
              <a:gd name="connsiteX323" fmla="*/ 620216 w 961132"/>
              <a:gd name="connsiteY323" fmla="*/ 6162 h 964683"/>
              <a:gd name="connsiteX324" fmla="*/ 622134 w 961132"/>
              <a:gd name="connsiteY324" fmla="*/ 6717 h 964683"/>
              <a:gd name="connsiteX325" fmla="*/ 624062 w 961132"/>
              <a:gd name="connsiteY325" fmla="*/ 7297 h 964683"/>
              <a:gd name="connsiteX326" fmla="*/ 625990 w 961132"/>
              <a:gd name="connsiteY326" fmla="*/ 7900 h 964683"/>
              <a:gd name="connsiteX327" fmla="*/ 627918 w 961132"/>
              <a:gd name="connsiteY327" fmla="*/ 8526 h 964683"/>
              <a:gd name="connsiteX328" fmla="*/ 629846 w 961132"/>
              <a:gd name="connsiteY328" fmla="*/ 9176 h 964683"/>
              <a:gd name="connsiteX329" fmla="*/ 631764 w 961132"/>
              <a:gd name="connsiteY329" fmla="*/ 9850 h 964683"/>
              <a:gd name="connsiteX330" fmla="*/ 633692 w 961132"/>
              <a:gd name="connsiteY330" fmla="*/ 10548 h 964683"/>
              <a:gd name="connsiteX331" fmla="*/ 635620 w 961132"/>
              <a:gd name="connsiteY331" fmla="*/ 11268 h 964683"/>
              <a:gd name="connsiteX332" fmla="*/ 637548 w 961132"/>
              <a:gd name="connsiteY332" fmla="*/ 12013 h 964683"/>
              <a:gd name="connsiteX333" fmla="*/ 639476 w 961132"/>
              <a:gd name="connsiteY333" fmla="*/ 12780 h 964683"/>
              <a:gd name="connsiteX334" fmla="*/ 641394 w 961132"/>
              <a:gd name="connsiteY334" fmla="*/ 13570 h 964683"/>
              <a:gd name="connsiteX335" fmla="*/ 643323 w 961132"/>
              <a:gd name="connsiteY335" fmla="*/ 14384 h 964683"/>
              <a:gd name="connsiteX336" fmla="*/ 645251 w 961132"/>
              <a:gd name="connsiteY336" fmla="*/ 15221 h 964683"/>
              <a:gd name="connsiteX337" fmla="*/ 647179 w 961132"/>
              <a:gd name="connsiteY337" fmla="*/ 16080 h 964683"/>
              <a:gd name="connsiteX338" fmla="*/ 649107 w 961132"/>
              <a:gd name="connsiteY338" fmla="*/ 16964 h 964683"/>
              <a:gd name="connsiteX339" fmla="*/ 651025 w 961132"/>
              <a:gd name="connsiteY339" fmla="*/ 17869 h 964683"/>
              <a:gd name="connsiteX340" fmla="*/ 652953 w 961132"/>
              <a:gd name="connsiteY340" fmla="*/ 18798 h 964683"/>
              <a:gd name="connsiteX341" fmla="*/ 654881 w 961132"/>
              <a:gd name="connsiteY341" fmla="*/ 19750 h 964683"/>
              <a:gd name="connsiteX342" fmla="*/ 656809 w 961132"/>
              <a:gd name="connsiteY342" fmla="*/ 20724 h 964683"/>
              <a:gd name="connsiteX343" fmla="*/ 658737 w 961132"/>
              <a:gd name="connsiteY343" fmla="*/ 21721 h 964683"/>
              <a:gd name="connsiteX344" fmla="*/ 660665 w 961132"/>
              <a:gd name="connsiteY344" fmla="*/ 22740 h 964683"/>
              <a:gd name="connsiteX345" fmla="*/ 662583 w 961132"/>
              <a:gd name="connsiteY345" fmla="*/ 23783 h 964683"/>
              <a:gd name="connsiteX346" fmla="*/ 664511 w 961132"/>
              <a:gd name="connsiteY346" fmla="*/ 24847 h 964683"/>
              <a:gd name="connsiteX347" fmla="*/ 666439 w 961132"/>
              <a:gd name="connsiteY347" fmla="*/ 25934 h 964683"/>
              <a:gd name="connsiteX348" fmla="*/ 668367 w 961132"/>
              <a:gd name="connsiteY348" fmla="*/ 27043 h 964683"/>
              <a:gd name="connsiteX349" fmla="*/ 670295 w 961132"/>
              <a:gd name="connsiteY349" fmla="*/ 28174 h 964683"/>
              <a:gd name="connsiteX350" fmla="*/ 672213 w 961132"/>
              <a:gd name="connsiteY350" fmla="*/ 29328 h 964683"/>
              <a:gd name="connsiteX351" fmla="*/ 674141 w 961132"/>
              <a:gd name="connsiteY351" fmla="*/ 30504 h 964683"/>
              <a:gd name="connsiteX352" fmla="*/ 676069 w 961132"/>
              <a:gd name="connsiteY352" fmla="*/ 31700 h 964683"/>
              <a:gd name="connsiteX353" fmla="*/ 677998 w 961132"/>
              <a:gd name="connsiteY353" fmla="*/ 32920 h 964683"/>
              <a:gd name="connsiteX354" fmla="*/ 679926 w 961132"/>
              <a:gd name="connsiteY354" fmla="*/ 34161 h 964683"/>
              <a:gd name="connsiteX355" fmla="*/ 681844 w 961132"/>
              <a:gd name="connsiteY355" fmla="*/ 35424 h 964683"/>
              <a:gd name="connsiteX356" fmla="*/ 683772 w 961132"/>
              <a:gd name="connsiteY356" fmla="*/ 36708 h 964683"/>
              <a:gd name="connsiteX357" fmla="*/ 685700 w 961132"/>
              <a:gd name="connsiteY357" fmla="*/ 38014 h 964683"/>
              <a:gd name="connsiteX358" fmla="*/ 687628 w 961132"/>
              <a:gd name="connsiteY358" fmla="*/ 39341 h 964683"/>
              <a:gd name="connsiteX359" fmla="*/ 689556 w 961132"/>
              <a:gd name="connsiteY359" fmla="*/ 40690 h 964683"/>
              <a:gd name="connsiteX360" fmla="*/ 691474 w 961132"/>
              <a:gd name="connsiteY360" fmla="*/ 42059 h 964683"/>
              <a:gd name="connsiteX361" fmla="*/ 693402 w 961132"/>
              <a:gd name="connsiteY361" fmla="*/ 43451 h 964683"/>
              <a:gd name="connsiteX362" fmla="*/ 695330 w 961132"/>
              <a:gd name="connsiteY362" fmla="*/ 44862 h 964683"/>
              <a:gd name="connsiteX363" fmla="*/ 697258 w 961132"/>
              <a:gd name="connsiteY363" fmla="*/ 46295 h 964683"/>
              <a:gd name="connsiteX364" fmla="*/ 699186 w 961132"/>
              <a:gd name="connsiteY364" fmla="*/ 47748 h 964683"/>
              <a:gd name="connsiteX365" fmla="*/ 701104 w 961132"/>
              <a:gd name="connsiteY365" fmla="*/ 49222 h 964683"/>
              <a:gd name="connsiteX366" fmla="*/ 703032 w 961132"/>
              <a:gd name="connsiteY366" fmla="*/ 50717 h 964683"/>
              <a:gd name="connsiteX367" fmla="*/ 704960 w 961132"/>
              <a:gd name="connsiteY367" fmla="*/ 52232 h 964683"/>
              <a:gd name="connsiteX368" fmla="*/ 706888 w 961132"/>
              <a:gd name="connsiteY368" fmla="*/ 53768 h 964683"/>
              <a:gd name="connsiteX369" fmla="*/ 708817 w 961132"/>
              <a:gd name="connsiteY369" fmla="*/ 55323 h 964683"/>
              <a:gd name="connsiteX370" fmla="*/ 710735 w 961132"/>
              <a:gd name="connsiteY370" fmla="*/ 56899 h 964683"/>
              <a:gd name="connsiteX371" fmla="*/ 712663 w 961132"/>
              <a:gd name="connsiteY371" fmla="*/ 58495 h 964683"/>
              <a:gd name="connsiteX372" fmla="*/ 714591 w 961132"/>
              <a:gd name="connsiteY372" fmla="*/ 60110 h 964683"/>
              <a:gd name="connsiteX373" fmla="*/ 716519 w 961132"/>
              <a:gd name="connsiteY373" fmla="*/ 61746 h 964683"/>
              <a:gd name="connsiteX374" fmla="*/ 718447 w 961132"/>
              <a:gd name="connsiteY374" fmla="*/ 63401 h 964683"/>
              <a:gd name="connsiteX375" fmla="*/ 720375 w 961132"/>
              <a:gd name="connsiteY375" fmla="*/ 65077 h 964683"/>
              <a:gd name="connsiteX376" fmla="*/ 722293 w 961132"/>
              <a:gd name="connsiteY376" fmla="*/ 66770 h 964683"/>
              <a:gd name="connsiteX377" fmla="*/ 724221 w 961132"/>
              <a:gd name="connsiteY377" fmla="*/ 68483 h 964683"/>
              <a:gd name="connsiteX378" fmla="*/ 726149 w 961132"/>
              <a:gd name="connsiteY378" fmla="*/ 70217 h 964683"/>
              <a:gd name="connsiteX379" fmla="*/ 728077 w 961132"/>
              <a:gd name="connsiteY379" fmla="*/ 71969 h 964683"/>
              <a:gd name="connsiteX380" fmla="*/ 730005 w 961132"/>
              <a:gd name="connsiteY380" fmla="*/ 73739 h 964683"/>
              <a:gd name="connsiteX381" fmla="*/ 731923 w 961132"/>
              <a:gd name="connsiteY381" fmla="*/ 75529 h 964683"/>
              <a:gd name="connsiteX382" fmla="*/ 733851 w 961132"/>
              <a:gd name="connsiteY382" fmla="*/ 77337 h 964683"/>
              <a:gd name="connsiteX383" fmla="*/ 735779 w 961132"/>
              <a:gd name="connsiteY383" fmla="*/ 79163 h 964683"/>
              <a:gd name="connsiteX384" fmla="*/ 737707 w 961132"/>
              <a:gd name="connsiteY384" fmla="*/ 81009 h 964683"/>
              <a:gd name="connsiteX385" fmla="*/ 739635 w 961132"/>
              <a:gd name="connsiteY385" fmla="*/ 82872 h 964683"/>
              <a:gd name="connsiteX386" fmla="*/ 741553 w 961132"/>
              <a:gd name="connsiteY386" fmla="*/ 84754 h 964683"/>
              <a:gd name="connsiteX387" fmla="*/ 743482 w 961132"/>
              <a:gd name="connsiteY387" fmla="*/ 86653 h 964683"/>
              <a:gd name="connsiteX388" fmla="*/ 745410 w 961132"/>
              <a:gd name="connsiteY388" fmla="*/ 88571 h 964683"/>
              <a:gd name="connsiteX389" fmla="*/ 747338 w 961132"/>
              <a:gd name="connsiteY389" fmla="*/ 90506 h 964683"/>
              <a:gd name="connsiteX390" fmla="*/ 749266 w 961132"/>
              <a:gd name="connsiteY390" fmla="*/ 92459 h 964683"/>
              <a:gd name="connsiteX391" fmla="*/ 751184 w 961132"/>
              <a:gd name="connsiteY391" fmla="*/ 94429 h 964683"/>
              <a:gd name="connsiteX392" fmla="*/ 753112 w 961132"/>
              <a:gd name="connsiteY392" fmla="*/ 96417 h 964683"/>
              <a:gd name="connsiteX393" fmla="*/ 755040 w 961132"/>
              <a:gd name="connsiteY393" fmla="*/ 98422 h 964683"/>
              <a:gd name="connsiteX394" fmla="*/ 756968 w 961132"/>
              <a:gd name="connsiteY394" fmla="*/ 100443 h 964683"/>
              <a:gd name="connsiteX395" fmla="*/ 758896 w 961132"/>
              <a:gd name="connsiteY395" fmla="*/ 102483 h 964683"/>
              <a:gd name="connsiteX396" fmla="*/ 760814 w 961132"/>
              <a:gd name="connsiteY396" fmla="*/ 104538 h 964683"/>
              <a:gd name="connsiteX397" fmla="*/ 762742 w 961132"/>
              <a:gd name="connsiteY397" fmla="*/ 106610 h 964683"/>
              <a:gd name="connsiteX398" fmla="*/ 764670 w 961132"/>
              <a:gd name="connsiteY398" fmla="*/ 108699 h 964683"/>
              <a:gd name="connsiteX399" fmla="*/ 766598 w 961132"/>
              <a:gd name="connsiteY399" fmla="*/ 110804 h 964683"/>
              <a:gd name="connsiteX400" fmla="*/ 768526 w 961132"/>
              <a:gd name="connsiteY400" fmla="*/ 112926 h 964683"/>
              <a:gd name="connsiteX401" fmla="*/ 770444 w 961132"/>
              <a:gd name="connsiteY401" fmla="*/ 115063 h 964683"/>
              <a:gd name="connsiteX402" fmla="*/ 772372 w 961132"/>
              <a:gd name="connsiteY402" fmla="*/ 117216 h 964683"/>
              <a:gd name="connsiteX403" fmla="*/ 774300 w 961132"/>
              <a:gd name="connsiteY403" fmla="*/ 119386 h 964683"/>
              <a:gd name="connsiteX404" fmla="*/ 776229 w 961132"/>
              <a:gd name="connsiteY404" fmla="*/ 121570 h 964683"/>
              <a:gd name="connsiteX405" fmla="*/ 778157 w 961132"/>
              <a:gd name="connsiteY405" fmla="*/ 123771 h 964683"/>
              <a:gd name="connsiteX406" fmla="*/ 780085 w 961132"/>
              <a:gd name="connsiteY406" fmla="*/ 125986 h 964683"/>
              <a:gd name="connsiteX407" fmla="*/ 782003 w 961132"/>
              <a:gd name="connsiteY407" fmla="*/ 128216 h 964683"/>
              <a:gd name="connsiteX408" fmla="*/ 783931 w 961132"/>
              <a:gd name="connsiteY408" fmla="*/ 130462 h 964683"/>
              <a:gd name="connsiteX409" fmla="*/ 785859 w 961132"/>
              <a:gd name="connsiteY409" fmla="*/ 132722 h 964683"/>
              <a:gd name="connsiteX410" fmla="*/ 787787 w 961132"/>
              <a:gd name="connsiteY410" fmla="*/ 134998 h 964683"/>
              <a:gd name="connsiteX411" fmla="*/ 789715 w 961132"/>
              <a:gd name="connsiteY411" fmla="*/ 137287 h 964683"/>
              <a:gd name="connsiteX412" fmla="*/ 791633 w 961132"/>
              <a:gd name="connsiteY412" fmla="*/ 139592 h 964683"/>
              <a:gd name="connsiteX413" fmla="*/ 793561 w 961132"/>
              <a:gd name="connsiteY413" fmla="*/ 141910 h 964683"/>
              <a:gd name="connsiteX414" fmla="*/ 795489 w 961132"/>
              <a:gd name="connsiteY414" fmla="*/ 144242 h 964683"/>
              <a:gd name="connsiteX415" fmla="*/ 797417 w 961132"/>
              <a:gd name="connsiteY415" fmla="*/ 146588 h 964683"/>
              <a:gd name="connsiteX416" fmla="*/ 799345 w 961132"/>
              <a:gd name="connsiteY416" fmla="*/ 148949 h 964683"/>
              <a:gd name="connsiteX417" fmla="*/ 801263 w 961132"/>
              <a:gd name="connsiteY417" fmla="*/ 151323 h 964683"/>
              <a:gd name="connsiteX418" fmla="*/ 803191 w 961132"/>
              <a:gd name="connsiteY418" fmla="*/ 153710 h 964683"/>
              <a:gd name="connsiteX419" fmla="*/ 805119 w 961132"/>
              <a:gd name="connsiteY419" fmla="*/ 156110 h 964683"/>
              <a:gd name="connsiteX420" fmla="*/ 807047 w 961132"/>
              <a:gd name="connsiteY420" fmla="*/ 158523 h 964683"/>
              <a:gd name="connsiteX421" fmla="*/ 808975 w 961132"/>
              <a:gd name="connsiteY421" fmla="*/ 160950 h 964683"/>
              <a:gd name="connsiteX422" fmla="*/ 810894 w 961132"/>
              <a:gd name="connsiteY422" fmla="*/ 163390 h 964683"/>
              <a:gd name="connsiteX423" fmla="*/ 812822 w 961132"/>
              <a:gd name="connsiteY423" fmla="*/ 165842 h 964683"/>
              <a:gd name="connsiteX424" fmla="*/ 814750 w 961132"/>
              <a:gd name="connsiteY424" fmla="*/ 168307 h 964683"/>
              <a:gd name="connsiteX425" fmla="*/ 816678 w 961132"/>
              <a:gd name="connsiteY425" fmla="*/ 170783 h 964683"/>
              <a:gd name="connsiteX426" fmla="*/ 818606 w 961132"/>
              <a:gd name="connsiteY426" fmla="*/ 173272 h 964683"/>
              <a:gd name="connsiteX427" fmla="*/ 820524 w 961132"/>
              <a:gd name="connsiteY427" fmla="*/ 175773 h 964683"/>
              <a:gd name="connsiteX428" fmla="*/ 822452 w 961132"/>
              <a:gd name="connsiteY428" fmla="*/ 178286 h 964683"/>
              <a:gd name="connsiteX429" fmla="*/ 824380 w 961132"/>
              <a:gd name="connsiteY429" fmla="*/ 180810 h 964683"/>
              <a:gd name="connsiteX430" fmla="*/ 826308 w 961132"/>
              <a:gd name="connsiteY430" fmla="*/ 183346 h 964683"/>
              <a:gd name="connsiteX431" fmla="*/ 828236 w 961132"/>
              <a:gd name="connsiteY431" fmla="*/ 185893 h 964683"/>
              <a:gd name="connsiteX432" fmla="*/ 830154 w 961132"/>
              <a:gd name="connsiteY432" fmla="*/ 188452 h 964683"/>
              <a:gd name="connsiteX433" fmla="*/ 832082 w 961132"/>
              <a:gd name="connsiteY433" fmla="*/ 191022 h 964683"/>
              <a:gd name="connsiteX434" fmla="*/ 834010 w 961132"/>
              <a:gd name="connsiteY434" fmla="*/ 193602 h 964683"/>
              <a:gd name="connsiteX435" fmla="*/ 835938 w 961132"/>
              <a:gd name="connsiteY435" fmla="*/ 196193 h 964683"/>
              <a:gd name="connsiteX436" fmla="*/ 837866 w 961132"/>
              <a:gd name="connsiteY436" fmla="*/ 198794 h 964683"/>
              <a:gd name="connsiteX437" fmla="*/ 839794 w 961132"/>
              <a:gd name="connsiteY437" fmla="*/ 201406 h 964683"/>
              <a:gd name="connsiteX438" fmla="*/ 841713 w 961132"/>
              <a:gd name="connsiteY438" fmla="*/ 204029 h 964683"/>
              <a:gd name="connsiteX439" fmla="*/ 843641 w 961132"/>
              <a:gd name="connsiteY439" fmla="*/ 206661 h 964683"/>
              <a:gd name="connsiteX440" fmla="*/ 845569 w 961132"/>
              <a:gd name="connsiteY440" fmla="*/ 209302 h 964683"/>
              <a:gd name="connsiteX441" fmla="*/ 847497 w 961132"/>
              <a:gd name="connsiteY441" fmla="*/ 211955 h 964683"/>
              <a:gd name="connsiteX442" fmla="*/ 849425 w 961132"/>
              <a:gd name="connsiteY442" fmla="*/ 214615 h 964683"/>
              <a:gd name="connsiteX443" fmla="*/ 851343 w 961132"/>
              <a:gd name="connsiteY443" fmla="*/ 217286 h 964683"/>
              <a:gd name="connsiteX444" fmla="*/ 853271 w 961132"/>
              <a:gd name="connsiteY444" fmla="*/ 219966 h 964683"/>
              <a:gd name="connsiteX445" fmla="*/ 855199 w 961132"/>
              <a:gd name="connsiteY445" fmla="*/ 222655 h 964683"/>
              <a:gd name="connsiteX446" fmla="*/ 857127 w 961132"/>
              <a:gd name="connsiteY446" fmla="*/ 225353 h 964683"/>
              <a:gd name="connsiteX447" fmla="*/ 859055 w 961132"/>
              <a:gd name="connsiteY447" fmla="*/ 228059 h 964683"/>
              <a:gd name="connsiteX448" fmla="*/ 860973 w 961132"/>
              <a:gd name="connsiteY448" fmla="*/ 230773 h 964683"/>
              <a:gd name="connsiteX449" fmla="*/ 862901 w 961132"/>
              <a:gd name="connsiteY449" fmla="*/ 233496 h 964683"/>
              <a:gd name="connsiteX450" fmla="*/ 864829 w 961132"/>
              <a:gd name="connsiteY450" fmla="*/ 236228 h 964683"/>
              <a:gd name="connsiteX451" fmla="*/ 866757 w 961132"/>
              <a:gd name="connsiteY451" fmla="*/ 238967 h 964683"/>
              <a:gd name="connsiteX452" fmla="*/ 868685 w 961132"/>
              <a:gd name="connsiteY452" fmla="*/ 241714 h 964683"/>
              <a:gd name="connsiteX453" fmla="*/ 870603 w 961132"/>
              <a:gd name="connsiteY453" fmla="*/ 244469 h 964683"/>
              <a:gd name="connsiteX454" fmla="*/ 872531 w 961132"/>
              <a:gd name="connsiteY454" fmla="*/ 247232 h 964683"/>
              <a:gd name="connsiteX455" fmla="*/ 874459 w 961132"/>
              <a:gd name="connsiteY455" fmla="*/ 250001 h 964683"/>
              <a:gd name="connsiteX456" fmla="*/ 876388 w 961132"/>
              <a:gd name="connsiteY456" fmla="*/ 252779 h 964683"/>
              <a:gd name="connsiteX457" fmla="*/ 878316 w 961132"/>
              <a:gd name="connsiteY457" fmla="*/ 255563 h 964683"/>
              <a:gd name="connsiteX458" fmla="*/ 880234 w 961132"/>
              <a:gd name="connsiteY458" fmla="*/ 258353 h 964683"/>
              <a:gd name="connsiteX459" fmla="*/ 882162 w 961132"/>
              <a:gd name="connsiteY459" fmla="*/ 261151 h 964683"/>
              <a:gd name="connsiteX460" fmla="*/ 884090 w 961132"/>
              <a:gd name="connsiteY460" fmla="*/ 263955 h 964683"/>
              <a:gd name="connsiteX461" fmla="*/ 886018 w 961132"/>
              <a:gd name="connsiteY461" fmla="*/ 266765 h 964683"/>
              <a:gd name="connsiteX462" fmla="*/ 887946 w 961132"/>
              <a:gd name="connsiteY462" fmla="*/ 269582 h 964683"/>
              <a:gd name="connsiteX463" fmla="*/ 889864 w 961132"/>
              <a:gd name="connsiteY463" fmla="*/ 272404 h 964683"/>
              <a:gd name="connsiteX464" fmla="*/ 891792 w 961132"/>
              <a:gd name="connsiteY464" fmla="*/ 275232 h 964683"/>
              <a:gd name="connsiteX465" fmla="*/ 893720 w 961132"/>
              <a:gd name="connsiteY465" fmla="*/ 278066 h 964683"/>
              <a:gd name="connsiteX466" fmla="*/ 895648 w 961132"/>
              <a:gd name="connsiteY466" fmla="*/ 280905 h 964683"/>
              <a:gd name="connsiteX467" fmla="*/ 897576 w 961132"/>
              <a:gd name="connsiteY467" fmla="*/ 283751 h 964683"/>
              <a:gd name="connsiteX468" fmla="*/ 899504 w 961132"/>
              <a:gd name="connsiteY468" fmla="*/ 286600 h 964683"/>
              <a:gd name="connsiteX469" fmla="*/ 901422 w 961132"/>
              <a:gd name="connsiteY469" fmla="*/ 289455 h 964683"/>
              <a:gd name="connsiteX470" fmla="*/ 903350 w 961132"/>
              <a:gd name="connsiteY470" fmla="*/ 292316 h 964683"/>
              <a:gd name="connsiteX471" fmla="*/ 905278 w 961132"/>
              <a:gd name="connsiteY471" fmla="*/ 295180 h 964683"/>
              <a:gd name="connsiteX472" fmla="*/ 907207 w 961132"/>
              <a:gd name="connsiteY472" fmla="*/ 298049 h 964683"/>
              <a:gd name="connsiteX473" fmla="*/ 909135 w 961132"/>
              <a:gd name="connsiteY473" fmla="*/ 300922 h 964683"/>
              <a:gd name="connsiteX474" fmla="*/ 911053 w 961132"/>
              <a:gd name="connsiteY474" fmla="*/ 303800 h 964683"/>
              <a:gd name="connsiteX475" fmla="*/ 912981 w 961132"/>
              <a:gd name="connsiteY475" fmla="*/ 306682 h 964683"/>
              <a:gd name="connsiteX476" fmla="*/ 914909 w 961132"/>
              <a:gd name="connsiteY476" fmla="*/ 309568 h 964683"/>
              <a:gd name="connsiteX477" fmla="*/ 916837 w 961132"/>
              <a:gd name="connsiteY477" fmla="*/ 312457 h 964683"/>
              <a:gd name="connsiteX478" fmla="*/ 918765 w 961132"/>
              <a:gd name="connsiteY478" fmla="*/ 315350 h 964683"/>
              <a:gd name="connsiteX479" fmla="*/ 920683 w 961132"/>
              <a:gd name="connsiteY479" fmla="*/ 318246 h 964683"/>
              <a:gd name="connsiteX480" fmla="*/ 922611 w 961132"/>
              <a:gd name="connsiteY480" fmla="*/ 321146 h 964683"/>
              <a:gd name="connsiteX481" fmla="*/ 924539 w 961132"/>
              <a:gd name="connsiteY481" fmla="*/ 324048 h 964683"/>
              <a:gd name="connsiteX482" fmla="*/ 926467 w 961132"/>
              <a:gd name="connsiteY482" fmla="*/ 326954 h 964683"/>
              <a:gd name="connsiteX483" fmla="*/ 928395 w 961132"/>
              <a:gd name="connsiteY483" fmla="*/ 329862 h 964683"/>
              <a:gd name="connsiteX484" fmla="*/ 930313 w 961132"/>
              <a:gd name="connsiteY484" fmla="*/ 332773 h 964683"/>
              <a:gd name="connsiteX485" fmla="*/ 932241 w 961132"/>
              <a:gd name="connsiteY485" fmla="*/ 335687 h 964683"/>
              <a:gd name="connsiteX486" fmla="*/ 934169 w 961132"/>
              <a:gd name="connsiteY486" fmla="*/ 338602 h 964683"/>
              <a:gd name="connsiteX487" fmla="*/ 936097 w 961132"/>
              <a:gd name="connsiteY487" fmla="*/ 341520 h 964683"/>
              <a:gd name="connsiteX488" fmla="*/ 938025 w 961132"/>
              <a:gd name="connsiteY488" fmla="*/ 344439 h 964683"/>
              <a:gd name="connsiteX489" fmla="*/ 939944 w 961132"/>
              <a:gd name="connsiteY489" fmla="*/ 347361 h 964683"/>
              <a:gd name="connsiteX490" fmla="*/ 941872 w 961132"/>
              <a:gd name="connsiteY490" fmla="*/ 350284 h 964683"/>
              <a:gd name="connsiteX491" fmla="*/ 943800 w 961132"/>
              <a:gd name="connsiteY491" fmla="*/ 353209 h 964683"/>
              <a:gd name="connsiteX492" fmla="*/ 945728 w 961132"/>
              <a:gd name="connsiteY492" fmla="*/ 356135 h 964683"/>
              <a:gd name="connsiteX493" fmla="*/ 947656 w 961132"/>
              <a:gd name="connsiteY493" fmla="*/ 359062 h 964683"/>
              <a:gd name="connsiteX494" fmla="*/ 949574 w 961132"/>
              <a:gd name="connsiteY494" fmla="*/ 361991 h 964683"/>
              <a:gd name="connsiteX495" fmla="*/ 951502 w 961132"/>
              <a:gd name="connsiteY495" fmla="*/ 364920 h 964683"/>
              <a:gd name="connsiteX496" fmla="*/ 953430 w 961132"/>
              <a:gd name="connsiteY496" fmla="*/ 367849 h 964683"/>
              <a:gd name="connsiteX497" fmla="*/ 955358 w 961132"/>
              <a:gd name="connsiteY497" fmla="*/ 370780 h 964683"/>
              <a:gd name="connsiteX498" fmla="*/ 957286 w 961132"/>
              <a:gd name="connsiteY498" fmla="*/ 373711 h 964683"/>
              <a:gd name="connsiteX499" fmla="*/ 959214 w 961132"/>
              <a:gd name="connsiteY499" fmla="*/ 376642 h 964683"/>
              <a:gd name="connsiteX500" fmla="*/ 961132 w 961132"/>
              <a:gd name="connsiteY500" fmla="*/ 379574 h 964683"/>
              <a:gd name="connsiteX501" fmla="*/ 961132 w 961132"/>
              <a:gd name="connsiteY501" fmla="*/ 964684 h 964683"/>
              <a:gd name="connsiteX502" fmla="*/ 959214 w 961132"/>
              <a:gd name="connsiteY502" fmla="*/ 964684 h 964683"/>
              <a:gd name="connsiteX503" fmla="*/ 957286 w 961132"/>
              <a:gd name="connsiteY503" fmla="*/ 964684 h 964683"/>
              <a:gd name="connsiteX504" fmla="*/ 955358 w 961132"/>
              <a:gd name="connsiteY504" fmla="*/ 964684 h 964683"/>
              <a:gd name="connsiteX505" fmla="*/ 953430 w 961132"/>
              <a:gd name="connsiteY505" fmla="*/ 964684 h 964683"/>
              <a:gd name="connsiteX506" fmla="*/ 951502 w 961132"/>
              <a:gd name="connsiteY506" fmla="*/ 964684 h 964683"/>
              <a:gd name="connsiteX507" fmla="*/ 949574 w 961132"/>
              <a:gd name="connsiteY507" fmla="*/ 964684 h 964683"/>
              <a:gd name="connsiteX508" fmla="*/ 947656 w 961132"/>
              <a:gd name="connsiteY508" fmla="*/ 964684 h 964683"/>
              <a:gd name="connsiteX509" fmla="*/ 945728 w 961132"/>
              <a:gd name="connsiteY509" fmla="*/ 964684 h 964683"/>
              <a:gd name="connsiteX510" fmla="*/ 943800 w 961132"/>
              <a:gd name="connsiteY510" fmla="*/ 964684 h 964683"/>
              <a:gd name="connsiteX511" fmla="*/ 941872 w 961132"/>
              <a:gd name="connsiteY511" fmla="*/ 964684 h 964683"/>
              <a:gd name="connsiteX512" fmla="*/ 939944 w 961132"/>
              <a:gd name="connsiteY512" fmla="*/ 964684 h 964683"/>
              <a:gd name="connsiteX513" fmla="*/ 938025 w 961132"/>
              <a:gd name="connsiteY513" fmla="*/ 964684 h 964683"/>
              <a:gd name="connsiteX514" fmla="*/ 936097 w 961132"/>
              <a:gd name="connsiteY514" fmla="*/ 964684 h 964683"/>
              <a:gd name="connsiteX515" fmla="*/ 934169 w 961132"/>
              <a:gd name="connsiteY515" fmla="*/ 964684 h 964683"/>
              <a:gd name="connsiteX516" fmla="*/ 932241 w 961132"/>
              <a:gd name="connsiteY516" fmla="*/ 964684 h 964683"/>
              <a:gd name="connsiteX517" fmla="*/ 930313 w 961132"/>
              <a:gd name="connsiteY517" fmla="*/ 964684 h 964683"/>
              <a:gd name="connsiteX518" fmla="*/ 928395 w 961132"/>
              <a:gd name="connsiteY518" fmla="*/ 964684 h 964683"/>
              <a:gd name="connsiteX519" fmla="*/ 926467 w 961132"/>
              <a:gd name="connsiteY519" fmla="*/ 964684 h 964683"/>
              <a:gd name="connsiteX520" fmla="*/ 924539 w 961132"/>
              <a:gd name="connsiteY520" fmla="*/ 964684 h 964683"/>
              <a:gd name="connsiteX521" fmla="*/ 922611 w 961132"/>
              <a:gd name="connsiteY521" fmla="*/ 964684 h 964683"/>
              <a:gd name="connsiteX522" fmla="*/ 920683 w 961132"/>
              <a:gd name="connsiteY522" fmla="*/ 964684 h 964683"/>
              <a:gd name="connsiteX523" fmla="*/ 918765 w 961132"/>
              <a:gd name="connsiteY523" fmla="*/ 964684 h 964683"/>
              <a:gd name="connsiteX524" fmla="*/ 916837 w 961132"/>
              <a:gd name="connsiteY524" fmla="*/ 964684 h 964683"/>
              <a:gd name="connsiteX525" fmla="*/ 914909 w 961132"/>
              <a:gd name="connsiteY525" fmla="*/ 964684 h 964683"/>
              <a:gd name="connsiteX526" fmla="*/ 912981 w 961132"/>
              <a:gd name="connsiteY526" fmla="*/ 964684 h 964683"/>
              <a:gd name="connsiteX527" fmla="*/ 911053 w 961132"/>
              <a:gd name="connsiteY527" fmla="*/ 964684 h 964683"/>
              <a:gd name="connsiteX528" fmla="*/ 909135 w 961132"/>
              <a:gd name="connsiteY528" fmla="*/ 964684 h 964683"/>
              <a:gd name="connsiteX529" fmla="*/ 907207 w 961132"/>
              <a:gd name="connsiteY529" fmla="*/ 964684 h 964683"/>
              <a:gd name="connsiteX530" fmla="*/ 905278 w 961132"/>
              <a:gd name="connsiteY530" fmla="*/ 964684 h 964683"/>
              <a:gd name="connsiteX531" fmla="*/ 903350 w 961132"/>
              <a:gd name="connsiteY531" fmla="*/ 964684 h 964683"/>
              <a:gd name="connsiteX532" fmla="*/ 901422 w 961132"/>
              <a:gd name="connsiteY532" fmla="*/ 964684 h 964683"/>
              <a:gd name="connsiteX533" fmla="*/ 899504 w 961132"/>
              <a:gd name="connsiteY533" fmla="*/ 964684 h 964683"/>
              <a:gd name="connsiteX534" fmla="*/ 897576 w 961132"/>
              <a:gd name="connsiteY534" fmla="*/ 964684 h 964683"/>
              <a:gd name="connsiteX535" fmla="*/ 895648 w 961132"/>
              <a:gd name="connsiteY535" fmla="*/ 964684 h 964683"/>
              <a:gd name="connsiteX536" fmla="*/ 893720 w 961132"/>
              <a:gd name="connsiteY536" fmla="*/ 964684 h 964683"/>
              <a:gd name="connsiteX537" fmla="*/ 891792 w 961132"/>
              <a:gd name="connsiteY537" fmla="*/ 964684 h 964683"/>
              <a:gd name="connsiteX538" fmla="*/ 889864 w 961132"/>
              <a:gd name="connsiteY538" fmla="*/ 964684 h 964683"/>
              <a:gd name="connsiteX539" fmla="*/ 887946 w 961132"/>
              <a:gd name="connsiteY539" fmla="*/ 964684 h 964683"/>
              <a:gd name="connsiteX540" fmla="*/ 886018 w 961132"/>
              <a:gd name="connsiteY540" fmla="*/ 964684 h 964683"/>
              <a:gd name="connsiteX541" fmla="*/ 884090 w 961132"/>
              <a:gd name="connsiteY541" fmla="*/ 964684 h 964683"/>
              <a:gd name="connsiteX542" fmla="*/ 882162 w 961132"/>
              <a:gd name="connsiteY542" fmla="*/ 964684 h 964683"/>
              <a:gd name="connsiteX543" fmla="*/ 880234 w 961132"/>
              <a:gd name="connsiteY543" fmla="*/ 964684 h 964683"/>
              <a:gd name="connsiteX544" fmla="*/ 878316 w 961132"/>
              <a:gd name="connsiteY544" fmla="*/ 964684 h 964683"/>
              <a:gd name="connsiteX545" fmla="*/ 876388 w 961132"/>
              <a:gd name="connsiteY545" fmla="*/ 964684 h 964683"/>
              <a:gd name="connsiteX546" fmla="*/ 874459 w 961132"/>
              <a:gd name="connsiteY546" fmla="*/ 964684 h 964683"/>
              <a:gd name="connsiteX547" fmla="*/ 872531 w 961132"/>
              <a:gd name="connsiteY547" fmla="*/ 964684 h 964683"/>
              <a:gd name="connsiteX548" fmla="*/ 870603 w 961132"/>
              <a:gd name="connsiteY548" fmla="*/ 964684 h 964683"/>
              <a:gd name="connsiteX549" fmla="*/ 868685 w 961132"/>
              <a:gd name="connsiteY549" fmla="*/ 964684 h 964683"/>
              <a:gd name="connsiteX550" fmla="*/ 866757 w 961132"/>
              <a:gd name="connsiteY550" fmla="*/ 964684 h 964683"/>
              <a:gd name="connsiteX551" fmla="*/ 864829 w 961132"/>
              <a:gd name="connsiteY551" fmla="*/ 964684 h 964683"/>
              <a:gd name="connsiteX552" fmla="*/ 862901 w 961132"/>
              <a:gd name="connsiteY552" fmla="*/ 964684 h 964683"/>
              <a:gd name="connsiteX553" fmla="*/ 860973 w 961132"/>
              <a:gd name="connsiteY553" fmla="*/ 964684 h 964683"/>
              <a:gd name="connsiteX554" fmla="*/ 859055 w 961132"/>
              <a:gd name="connsiteY554" fmla="*/ 964684 h 964683"/>
              <a:gd name="connsiteX555" fmla="*/ 857127 w 961132"/>
              <a:gd name="connsiteY555" fmla="*/ 964684 h 964683"/>
              <a:gd name="connsiteX556" fmla="*/ 855199 w 961132"/>
              <a:gd name="connsiteY556" fmla="*/ 964684 h 964683"/>
              <a:gd name="connsiteX557" fmla="*/ 853271 w 961132"/>
              <a:gd name="connsiteY557" fmla="*/ 964684 h 964683"/>
              <a:gd name="connsiteX558" fmla="*/ 851343 w 961132"/>
              <a:gd name="connsiteY558" fmla="*/ 964684 h 964683"/>
              <a:gd name="connsiteX559" fmla="*/ 849425 w 961132"/>
              <a:gd name="connsiteY559" fmla="*/ 964684 h 964683"/>
              <a:gd name="connsiteX560" fmla="*/ 847497 w 961132"/>
              <a:gd name="connsiteY560" fmla="*/ 964684 h 964683"/>
              <a:gd name="connsiteX561" fmla="*/ 845569 w 961132"/>
              <a:gd name="connsiteY561" fmla="*/ 964684 h 964683"/>
              <a:gd name="connsiteX562" fmla="*/ 843641 w 961132"/>
              <a:gd name="connsiteY562" fmla="*/ 964684 h 964683"/>
              <a:gd name="connsiteX563" fmla="*/ 841713 w 961132"/>
              <a:gd name="connsiteY563" fmla="*/ 964684 h 964683"/>
              <a:gd name="connsiteX564" fmla="*/ 839794 w 961132"/>
              <a:gd name="connsiteY564" fmla="*/ 964684 h 964683"/>
              <a:gd name="connsiteX565" fmla="*/ 837866 w 961132"/>
              <a:gd name="connsiteY565" fmla="*/ 964684 h 964683"/>
              <a:gd name="connsiteX566" fmla="*/ 835938 w 961132"/>
              <a:gd name="connsiteY566" fmla="*/ 964684 h 964683"/>
              <a:gd name="connsiteX567" fmla="*/ 834010 w 961132"/>
              <a:gd name="connsiteY567" fmla="*/ 964684 h 964683"/>
              <a:gd name="connsiteX568" fmla="*/ 832082 w 961132"/>
              <a:gd name="connsiteY568" fmla="*/ 964684 h 964683"/>
              <a:gd name="connsiteX569" fmla="*/ 830154 w 961132"/>
              <a:gd name="connsiteY569" fmla="*/ 964684 h 964683"/>
              <a:gd name="connsiteX570" fmla="*/ 828236 w 961132"/>
              <a:gd name="connsiteY570" fmla="*/ 964684 h 964683"/>
              <a:gd name="connsiteX571" fmla="*/ 826308 w 961132"/>
              <a:gd name="connsiteY571" fmla="*/ 964684 h 964683"/>
              <a:gd name="connsiteX572" fmla="*/ 824380 w 961132"/>
              <a:gd name="connsiteY572" fmla="*/ 964684 h 964683"/>
              <a:gd name="connsiteX573" fmla="*/ 822452 w 961132"/>
              <a:gd name="connsiteY573" fmla="*/ 964684 h 964683"/>
              <a:gd name="connsiteX574" fmla="*/ 820524 w 961132"/>
              <a:gd name="connsiteY574" fmla="*/ 964684 h 964683"/>
              <a:gd name="connsiteX575" fmla="*/ 818606 w 961132"/>
              <a:gd name="connsiteY575" fmla="*/ 964684 h 964683"/>
              <a:gd name="connsiteX576" fmla="*/ 816678 w 961132"/>
              <a:gd name="connsiteY576" fmla="*/ 964684 h 964683"/>
              <a:gd name="connsiteX577" fmla="*/ 814750 w 961132"/>
              <a:gd name="connsiteY577" fmla="*/ 964684 h 964683"/>
              <a:gd name="connsiteX578" fmla="*/ 812822 w 961132"/>
              <a:gd name="connsiteY578" fmla="*/ 964684 h 964683"/>
              <a:gd name="connsiteX579" fmla="*/ 810894 w 961132"/>
              <a:gd name="connsiteY579" fmla="*/ 964684 h 964683"/>
              <a:gd name="connsiteX580" fmla="*/ 808975 w 961132"/>
              <a:gd name="connsiteY580" fmla="*/ 964684 h 964683"/>
              <a:gd name="connsiteX581" fmla="*/ 807047 w 961132"/>
              <a:gd name="connsiteY581" fmla="*/ 964684 h 964683"/>
              <a:gd name="connsiteX582" fmla="*/ 805119 w 961132"/>
              <a:gd name="connsiteY582" fmla="*/ 964684 h 964683"/>
              <a:gd name="connsiteX583" fmla="*/ 803191 w 961132"/>
              <a:gd name="connsiteY583" fmla="*/ 964684 h 964683"/>
              <a:gd name="connsiteX584" fmla="*/ 801263 w 961132"/>
              <a:gd name="connsiteY584" fmla="*/ 964684 h 964683"/>
              <a:gd name="connsiteX585" fmla="*/ 799345 w 961132"/>
              <a:gd name="connsiteY585" fmla="*/ 964684 h 964683"/>
              <a:gd name="connsiteX586" fmla="*/ 797417 w 961132"/>
              <a:gd name="connsiteY586" fmla="*/ 964684 h 964683"/>
              <a:gd name="connsiteX587" fmla="*/ 795489 w 961132"/>
              <a:gd name="connsiteY587" fmla="*/ 964684 h 964683"/>
              <a:gd name="connsiteX588" fmla="*/ 793561 w 961132"/>
              <a:gd name="connsiteY588" fmla="*/ 964684 h 964683"/>
              <a:gd name="connsiteX589" fmla="*/ 791633 w 961132"/>
              <a:gd name="connsiteY589" fmla="*/ 964684 h 964683"/>
              <a:gd name="connsiteX590" fmla="*/ 789715 w 961132"/>
              <a:gd name="connsiteY590" fmla="*/ 964684 h 964683"/>
              <a:gd name="connsiteX591" fmla="*/ 787787 w 961132"/>
              <a:gd name="connsiteY591" fmla="*/ 964684 h 964683"/>
              <a:gd name="connsiteX592" fmla="*/ 785859 w 961132"/>
              <a:gd name="connsiteY592" fmla="*/ 964684 h 964683"/>
              <a:gd name="connsiteX593" fmla="*/ 783931 w 961132"/>
              <a:gd name="connsiteY593" fmla="*/ 964684 h 964683"/>
              <a:gd name="connsiteX594" fmla="*/ 782003 w 961132"/>
              <a:gd name="connsiteY594" fmla="*/ 964684 h 964683"/>
              <a:gd name="connsiteX595" fmla="*/ 780085 w 961132"/>
              <a:gd name="connsiteY595" fmla="*/ 964684 h 964683"/>
              <a:gd name="connsiteX596" fmla="*/ 778157 w 961132"/>
              <a:gd name="connsiteY596" fmla="*/ 964684 h 964683"/>
              <a:gd name="connsiteX597" fmla="*/ 776229 w 961132"/>
              <a:gd name="connsiteY597" fmla="*/ 964684 h 964683"/>
              <a:gd name="connsiteX598" fmla="*/ 774300 w 961132"/>
              <a:gd name="connsiteY598" fmla="*/ 964684 h 964683"/>
              <a:gd name="connsiteX599" fmla="*/ 772372 w 961132"/>
              <a:gd name="connsiteY599" fmla="*/ 964684 h 964683"/>
              <a:gd name="connsiteX600" fmla="*/ 770444 w 961132"/>
              <a:gd name="connsiteY600" fmla="*/ 964684 h 964683"/>
              <a:gd name="connsiteX601" fmla="*/ 768526 w 961132"/>
              <a:gd name="connsiteY601" fmla="*/ 964684 h 964683"/>
              <a:gd name="connsiteX602" fmla="*/ 766598 w 961132"/>
              <a:gd name="connsiteY602" fmla="*/ 964684 h 964683"/>
              <a:gd name="connsiteX603" fmla="*/ 764670 w 961132"/>
              <a:gd name="connsiteY603" fmla="*/ 964684 h 964683"/>
              <a:gd name="connsiteX604" fmla="*/ 762742 w 961132"/>
              <a:gd name="connsiteY604" fmla="*/ 964684 h 964683"/>
              <a:gd name="connsiteX605" fmla="*/ 760814 w 961132"/>
              <a:gd name="connsiteY605" fmla="*/ 964684 h 964683"/>
              <a:gd name="connsiteX606" fmla="*/ 758896 w 961132"/>
              <a:gd name="connsiteY606" fmla="*/ 964684 h 964683"/>
              <a:gd name="connsiteX607" fmla="*/ 756968 w 961132"/>
              <a:gd name="connsiteY607" fmla="*/ 964684 h 964683"/>
              <a:gd name="connsiteX608" fmla="*/ 755040 w 961132"/>
              <a:gd name="connsiteY608" fmla="*/ 964684 h 964683"/>
              <a:gd name="connsiteX609" fmla="*/ 753112 w 961132"/>
              <a:gd name="connsiteY609" fmla="*/ 964684 h 964683"/>
              <a:gd name="connsiteX610" fmla="*/ 751184 w 961132"/>
              <a:gd name="connsiteY610" fmla="*/ 964684 h 964683"/>
              <a:gd name="connsiteX611" fmla="*/ 749266 w 961132"/>
              <a:gd name="connsiteY611" fmla="*/ 964684 h 964683"/>
              <a:gd name="connsiteX612" fmla="*/ 747338 w 961132"/>
              <a:gd name="connsiteY612" fmla="*/ 964684 h 964683"/>
              <a:gd name="connsiteX613" fmla="*/ 745410 w 961132"/>
              <a:gd name="connsiteY613" fmla="*/ 964684 h 964683"/>
              <a:gd name="connsiteX614" fmla="*/ 743482 w 961132"/>
              <a:gd name="connsiteY614" fmla="*/ 964684 h 964683"/>
              <a:gd name="connsiteX615" fmla="*/ 741553 w 961132"/>
              <a:gd name="connsiteY615" fmla="*/ 964684 h 964683"/>
              <a:gd name="connsiteX616" fmla="*/ 739635 w 961132"/>
              <a:gd name="connsiteY616" fmla="*/ 964684 h 964683"/>
              <a:gd name="connsiteX617" fmla="*/ 737707 w 961132"/>
              <a:gd name="connsiteY617" fmla="*/ 964684 h 964683"/>
              <a:gd name="connsiteX618" fmla="*/ 735779 w 961132"/>
              <a:gd name="connsiteY618" fmla="*/ 964684 h 964683"/>
              <a:gd name="connsiteX619" fmla="*/ 733851 w 961132"/>
              <a:gd name="connsiteY619" fmla="*/ 964684 h 964683"/>
              <a:gd name="connsiteX620" fmla="*/ 731923 w 961132"/>
              <a:gd name="connsiteY620" fmla="*/ 964684 h 964683"/>
              <a:gd name="connsiteX621" fmla="*/ 730005 w 961132"/>
              <a:gd name="connsiteY621" fmla="*/ 964684 h 964683"/>
              <a:gd name="connsiteX622" fmla="*/ 728077 w 961132"/>
              <a:gd name="connsiteY622" fmla="*/ 964684 h 964683"/>
              <a:gd name="connsiteX623" fmla="*/ 726149 w 961132"/>
              <a:gd name="connsiteY623" fmla="*/ 964684 h 964683"/>
              <a:gd name="connsiteX624" fmla="*/ 724221 w 961132"/>
              <a:gd name="connsiteY624" fmla="*/ 964684 h 964683"/>
              <a:gd name="connsiteX625" fmla="*/ 722293 w 961132"/>
              <a:gd name="connsiteY625" fmla="*/ 964684 h 964683"/>
              <a:gd name="connsiteX626" fmla="*/ 720375 w 961132"/>
              <a:gd name="connsiteY626" fmla="*/ 964684 h 964683"/>
              <a:gd name="connsiteX627" fmla="*/ 718447 w 961132"/>
              <a:gd name="connsiteY627" fmla="*/ 964684 h 964683"/>
              <a:gd name="connsiteX628" fmla="*/ 716519 w 961132"/>
              <a:gd name="connsiteY628" fmla="*/ 964684 h 964683"/>
              <a:gd name="connsiteX629" fmla="*/ 714591 w 961132"/>
              <a:gd name="connsiteY629" fmla="*/ 964684 h 964683"/>
              <a:gd name="connsiteX630" fmla="*/ 712663 w 961132"/>
              <a:gd name="connsiteY630" fmla="*/ 964684 h 964683"/>
              <a:gd name="connsiteX631" fmla="*/ 710735 w 961132"/>
              <a:gd name="connsiteY631" fmla="*/ 964684 h 964683"/>
              <a:gd name="connsiteX632" fmla="*/ 708817 w 961132"/>
              <a:gd name="connsiteY632" fmla="*/ 964684 h 964683"/>
              <a:gd name="connsiteX633" fmla="*/ 706888 w 961132"/>
              <a:gd name="connsiteY633" fmla="*/ 964684 h 964683"/>
              <a:gd name="connsiteX634" fmla="*/ 704960 w 961132"/>
              <a:gd name="connsiteY634" fmla="*/ 964684 h 964683"/>
              <a:gd name="connsiteX635" fmla="*/ 703032 w 961132"/>
              <a:gd name="connsiteY635" fmla="*/ 964684 h 964683"/>
              <a:gd name="connsiteX636" fmla="*/ 701104 w 961132"/>
              <a:gd name="connsiteY636" fmla="*/ 964684 h 964683"/>
              <a:gd name="connsiteX637" fmla="*/ 699186 w 961132"/>
              <a:gd name="connsiteY637" fmla="*/ 964684 h 964683"/>
              <a:gd name="connsiteX638" fmla="*/ 697258 w 961132"/>
              <a:gd name="connsiteY638" fmla="*/ 964684 h 964683"/>
              <a:gd name="connsiteX639" fmla="*/ 695330 w 961132"/>
              <a:gd name="connsiteY639" fmla="*/ 964684 h 964683"/>
              <a:gd name="connsiteX640" fmla="*/ 693402 w 961132"/>
              <a:gd name="connsiteY640" fmla="*/ 964684 h 964683"/>
              <a:gd name="connsiteX641" fmla="*/ 691474 w 961132"/>
              <a:gd name="connsiteY641" fmla="*/ 964684 h 964683"/>
              <a:gd name="connsiteX642" fmla="*/ 689556 w 961132"/>
              <a:gd name="connsiteY642" fmla="*/ 964684 h 964683"/>
              <a:gd name="connsiteX643" fmla="*/ 687628 w 961132"/>
              <a:gd name="connsiteY643" fmla="*/ 964684 h 964683"/>
              <a:gd name="connsiteX644" fmla="*/ 685700 w 961132"/>
              <a:gd name="connsiteY644" fmla="*/ 964684 h 964683"/>
              <a:gd name="connsiteX645" fmla="*/ 683772 w 961132"/>
              <a:gd name="connsiteY645" fmla="*/ 964684 h 964683"/>
              <a:gd name="connsiteX646" fmla="*/ 681844 w 961132"/>
              <a:gd name="connsiteY646" fmla="*/ 964684 h 964683"/>
              <a:gd name="connsiteX647" fmla="*/ 679926 w 961132"/>
              <a:gd name="connsiteY647" fmla="*/ 964684 h 964683"/>
              <a:gd name="connsiteX648" fmla="*/ 677998 w 961132"/>
              <a:gd name="connsiteY648" fmla="*/ 964684 h 964683"/>
              <a:gd name="connsiteX649" fmla="*/ 676069 w 961132"/>
              <a:gd name="connsiteY649" fmla="*/ 964684 h 964683"/>
              <a:gd name="connsiteX650" fmla="*/ 674141 w 961132"/>
              <a:gd name="connsiteY650" fmla="*/ 964684 h 964683"/>
              <a:gd name="connsiteX651" fmla="*/ 672213 w 961132"/>
              <a:gd name="connsiteY651" fmla="*/ 964684 h 964683"/>
              <a:gd name="connsiteX652" fmla="*/ 670295 w 961132"/>
              <a:gd name="connsiteY652" fmla="*/ 964684 h 964683"/>
              <a:gd name="connsiteX653" fmla="*/ 668367 w 961132"/>
              <a:gd name="connsiteY653" fmla="*/ 964684 h 964683"/>
              <a:gd name="connsiteX654" fmla="*/ 666439 w 961132"/>
              <a:gd name="connsiteY654" fmla="*/ 964684 h 964683"/>
              <a:gd name="connsiteX655" fmla="*/ 664511 w 961132"/>
              <a:gd name="connsiteY655" fmla="*/ 964684 h 964683"/>
              <a:gd name="connsiteX656" fmla="*/ 662583 w 961132"/>
              <a:gd name="connsiteY656" fmla="*/ 964684 h 964683"/>
              <a:gd name="connsiteX657" fmla="*/ 660665 w 961132"/>
              <a:gd name="connsiteY657" fmla="*/ 964684 h 964683"/>
              <a:gd name="connsiteX658" fmla="*/ 658737 w 961132"/>
              <a:gd name="connsiteY658" fmla="*/ 964684 h 964683"/>
              <a:gd name="connsiteX659" fmla="*/ 656809 w 961132"/>
              <a:gd name="connsiteY659" fmla="*/ 964684 h 964683"/>
              <a:gd name="connsiteX660" fmla="*/ 654881 w 961132"/>
              <a:gd name="connsiteY660" fmla="*/ 964684 h 964683"/>
              <a:gd name="connsiteX661" fmla="*/ 652953 w 961132"/>
              <a:gd name="connsiteY661" fmla="*/ 964684 h 964683"/>
              <a:gd name="connsiteX662" fmla="*/ 651025 w 961132"/>
              <a:gd name="connsiteY662" fmla="*/ 964684 h 964683"/>
              <a:gd name="connsiteX663" fmla="*/ 649107 w 961132"/>
              <a:gd name="connsiteY663" fmla="*/ 964684 h 964683"/>
              <a:gd name="connsiteX664" fmla="*/ 647179 w 961132"/>
              <a:gd name="connsiteY664" fmla="*/ 964684 h 964683"/>
              <a:gd name="connsiteX665" fmla="*/ 645251 w 961132"/>
              <a:gd name="connsiteY665" fmla="*/ 964684 h 964683"/>
              <a:gd name="connsiteX666" fmla="*/ 643323 w 961132"/>
              <a:gd name="connsiteY666" fmla="*/ 964684 h 964683"/>
              <a:gd name="connsiteX667" fmla="*/ 641394 w 961132"/>
              <a:gd name="connsiteY667" fmla="*/ 964684 h 964683"/>
              <a:gd name="connsiteX668" fmla="*/ 639476 w 961132"/>
              <a:gd name="connsiteY668" fmla="*/ 964684 h 964683"/>
              <a:gd name="connsiteX669" fmla="*/ 637548 w 961132"/>
              <a:gd name="connsiteY669" fmla="*/ 964684 h 964683"/>
              <a:gd name="connsiteX670" fmla="*/ 635620 w 961132"/>
              <a:gd name="connsiteY670" fmla="*/ 964684 h 964683"/>
              <a:gd name="connsiteX671" fmla="*/ 633692 w 961132"/>
              <a:gd name="connsiteY671" fmla="*/ 964684 h 964683"/>
              <a:gd name="connsiteX672" fmla="*/ 631764 w 961132"/>
              <a:gd name="connsiteY672" fmla="*/ 964684 h 964683"/>
              <a:gd name="connsiteX673" fmla="*/ 629846 w 961132"/>
              <a:gd name="connsiteY673" fmla="*/ 964684 h 964683"/>
              <a:gd name="connsiteX674" fmla="*/ 627918 w 961132"/>
              <a:gd name="connsiteY674" fmla="*/ 964684 h 964683"/>
              <a:gd name="connsiteX675" fmla="*/ 625990 w 961132"/>
              <a:gd name="connsiteY675" fmla="*/ 964684 h 964683"/>
              <a:gd name="connsiteX676" fmla="*/ 624062 w 961132"/>
              <a:gd name="connsiteY676" fmla="*/ 964684 h 964683"/>
              <a:gd name="connsiteX677" fmla="*/ 622134 w 961132"/>
              <a:gd name="connsiteY677" fmla="*/ 964684 h 964683"/>
              <a:gd name="connsiteX678" fmla="*/ 620216 w 961132"/>
              <a:gd name="connsiteY678" fmla="*/ 964684 h 964683"/>
              <a:gd name="connsiteX679" fmla="*/ 618288 w 961132"/>
              <a:gd name="connsiteY679" fmla="*/ 964684 h 964683"/>
              <a:gd name="connsiteX680" fmla="*/ 616360 w 961132"/>
              <a:gd name="connsiteY680" fmla="*/ 964684 h 964683"/>
              <a:gd name="connsiteX681" fmla="*/ 614432 w 961132"/>
              <a:gd name="connsiteY681" fmla="*/ 964684 h 964683"/>
              <a:gd name="connsiteX682" fmla="*/ 612504 w 961132"/>
              <a:gd name="connsiteY682" fmla="*/ 964684 h 964683"/>
              <a:gd name="connsiteX683" fmla="*/ 610585 w 961132"/>
              <a:gd name="connsiteY683" fmla="*/ 964684 h 964683"/>
              <a:gd name="connsiteX684" fmla="*/ 608657 w 961132"/>
              <a:gd name="connsiteY684" fmla="*/ 964684 h 964683"/>
              <a:gd name="connsiteX685" fmla="*/ 606729 w 961132"/>
              <a:gd name="connsiteY685" fmla="*/ 964684 h 964683"/>
              <a:gd name="connsiteX686" fmla="*/ 604801 w 961132"/>
              <a:gd name="connsiteY686" fmla="*/ 964684 h 964683"/>
              <a:gd name="connsiteX687" fmla="*/ 602873 w 961132"/>
              <a:gd name="connsiteY687" fmla="*/ 964684 h 964683"/>
              <a:gd name="connsiteX688" fmla="*/ 600955 w 961132"/>
              <a:gd name="connsiteY688" fmla="*/ 964684 h 964683"/>
              <a:gd name="connsiteX689" fmla="*/ 599027 w 961132"/>
              <a:gd name="connsiteY689" fmla="*/ 964684 h 964683"/>
              <a:gd name="connsiteX690" fmla="*/ 597099 w 961132"/>
              <a:gd name="connsiteY690" fmla="*/ 964684 h 964683"/>
              <a:gd name="connsiteX691" fmla="*/ 595171 w 961132"/>
              <a:gd name="connsiteY691" fmla="*/ 964684 h 964683"/>
              <a:gd name="connsiteX692" fmla="*/ 593243 w 961132"/>
              <a:gd name="connsiteY692" fmla="*/ 964684 h 964683"/>
              <a:gd name="connsiteX693" fmla="*/ 591315 w 961132"/>
              <a:gd name="connsiteY693" fmla="*/ 964684 h 964683"/>
              <a:gd name="connsiteX694" fmla="*/ 589397 w 961132"/>
              <a:gd name="connsiteY694" fmla="*/ 964684 h 964683"/>
              <a:gd name="connsiteX695" fmla="*/ 587469 w 961132"/>
              <a:gd name="connsiteY695" fmla="*/ 964684 h 964683"/>
              <a:gd name="connsiteX696" fmla="*/ 585541 w 961132"/>
              <a:gd name="connsiteY696" fmla="*/ 964684 h 964683"/>
              <a:gd name="connsiteX697" fmla="*/ 583613 w 961132"/>
              <a:gd name="connsiteY697" fmla="*/ 964684 h 964683"/>
              <a:gd name="connsiteX698" fmla="*/ 581685 w 961132"/>
              <a:gd name="connsiteY698" fmla="*/ 964684 h 964683"/>
              <a:gd name="connsiteX699" fmla="*/ 579767 w 961132"/>
              <a:gd name="connsiteY699" fmla="*/ 964684 h 964683"/>
              <a:gd name="connsiteX700" fmla="*/ 577839 w 961132"/>
              <a:gd name="connsiteY700" fmla="*/ 964684 h 964683"/>
              <a:gd name="connsiteX701" fmla="*/ 575910 w 961132"/>
              <a:gd name="connsiteY701" fmla="*/ 964684 h 964683"/>
              <a:gd name="connsiteX702" fmla="*/ 573982 w 961132"/>
              <a:gd name="connsiteY702" fmla="*/ 964684 h 964683"/>
              <a:gd name="connsiteX703" fmla="*/ 572054 w 961132"/>
              <a:gd name="connsiteY703" fmla="*/ 964684 h 964683"/>
              <a:gd name="connsiteX704" fmla="*/ 570136 w 961132"/>
              <a:gd name="connsiteY704" fmla="*/ 964684 h 964683"/>
              <a:gd name="connsiteX705" fmla="*/ 568208 w 961132"/>
              <a:gd name="connsiteY705" fmla="*/ 964684 h 964683"/>
              <a:gd name="connsiteX706" fmla="*/ 566280 w 961132"/>
              <a:gd name="connsiteY706" fmla="*/ 964684 h 964683"/>
              <a:gd name="connsiteX707" fmla="*/ 564352 w 961132"/>
              <a:gd name="connsiteY707" fmla="*/ 964684 h 964683"/>
              <a:gd name="connsiteX708" fmla="*/ 562424 w 961132"/>
              <a:gd name="connsiteY708" fmla="*/ 964684 h 964683"/>
              <a:gd name="connsiteX709" fmla="*/ 560506 w 961132"/>
              <a:gd name="connsiteY709" fmla="*/ 964684 h 964683"/>
              <a:gd name="connsiteX710" fmla="*/ 558578 w 961132"/>
              <a:gd name="connsiteY710" fmla="*/ 964684 h 964683"/>
              <a:gd name="connsiteX711" fmla="*/ 556650 w 961132"/>
              <a:gd name="connsiteY711" fmla="*/ 964684 h 964683"/>
              <a:gd name="connsiteX712" fmla="*/ 554722 w 961132"/>
              <a:gd name="connsiteY712" fmla="*/ 964684 h 964683"/>
              <a:gd name="connsiteX713" fmla="*/ 552794 w 961132"/>
              <a:gd name="connsiteY713" fmla="*/ 964684 h 964683"/>
              <a:gd name="connsiteX714" fmla="*/ 550876 w 961132"/>
              <a:gd name="connsiteY714" fmla="*/ 964684 h 964683"/>
              <a:gd name="connsiteX715" fmla="*/ 548948 w 961132"/>
              <a:gd name="connsiteY715" fmla="*/ 964684 h 964683"/>
              <a:gd name="connsiteX716" fmla="*/ 547020 w 961132"/>
              <a:gd name="connsiteY716" fmla="*/ 964684 h 964683"/>
              <a:gd name="connsiteX717" fmla="*/ 545092 w 961132"/>
              <a:gd name="connsiteY717" fmla="*/ 964684 h 964683"/>
              <a:gd name="connsiteX718" fmla="*/ 543163 w 961132"/>
              <a:gd name="connsiteY718" fmla="*/ 964684 h 964683"/>
              <a:gd name="connsiteX719" fmla="*/ 541245 w 961132"/>
              <a:gd name="connsiteY719" fmla="*/ 964684 h 964683"/>
              <a:gd name="connsiteX720" fmla="*/ 539317 w 961132"/>
              <a:gd name="connsiteY720" fmla="*/ 964684 h 964683"/>
              <a:gd name="connsiteX721" fmla="*/ 537389 w 961132"/>
              <a:gd name="connsiteY721" fmla="*/ 964684 h 964683"/>
              <a:gd name="connsiteX722" fmla="*/ 535461 w 961132"/>
              <a:gd name="connsiteY722" fmla="*/ 964684 h 964683"/>
              <a:gd name="connsiteX723" fmla="*/ 533533 w 961132"/>
              <a:gd name="connsiteY723" fmla="*/ 964684 h 964683"/>
              <a:gd name="connsiteX724" fmla="*/ 531605 w 961132"/>
              <a:gd name="connsiteY724" fmla="*/ 964684 h 964683"/>
              <a:gd name="connsiteX725" fmla="*/ 529687 w 961132"/>
              <a:gd name="connsiteY725" fmla="*/ 964684 h 964683"/>
              <a:gd name="connsiteX726" fmla="*/ 527759 w 961132"/>
              <a:gd name="connsiteY726" fmla="*/ 964684 h 964683"/>
              <a:gd name="connsiteX727" fmla="*/ 525831 w 961132"/>
              <a:gd name="connsiteY727" fmla="*/ 964684 h 964683"/>
              <a:gd name="connsiteX728" fmla="*/ 523903 w 961132"/>
              <a:gd name="connsiteY728" fmla="*/ 964684 h 964683"/>
              <a:gd name="connsiteX729" fmla="*/ 521975 w 961132"/>
              <a:gd name="connsiteY729" fmla="*/ 964684 h 964683"/>
              <a:gd name="connsiteX730" fmla="*/ 520057 w 961132"/>
              <a:gd name="connsiteY730" fmla="*/ 964684 h 964683"/>
              <a:gd name="connsiteX731" fmla="*/ 518129 w 961132"/>
              <a:gd name="connsiteY731" fmla="*/ 964684 h 964683"/>
              <a:gd name="connsiteX732" fmla="*/ 516201 w 961132"/>
              <a:gd name="connsiteY732" fmla="*/ 964684 h 964683"/>
              <a:gd name="connsiteX733" fmla="*/ 514273 w 961132"/>
              <a:gd name="connsiteY733" fmla="*/ 964684 h 964683"/>
              <a:gd name="connsiteX734" fmla="*/ 512345 w 961132"/>
              <a:gd name="connsiteY734" fmla="*/ 964684 h 964683"/>
              <a:gd name="connsiteX735" fmla="*/ 510427 w 961132"/>
              <a:gd name="connsiteY735" fmla="*/ 964684 h 964683"/>
              <a:gd name="connsiteX736" fmla="*/ 508498 w 961132"/>
              <a:gd name="connsiteY736" fmla="*/ 964684 h 964683"/>
              <a:gd name="connsiteX737" fmla="*/ 506570 w 961132"/>
              <a:gd name="connsiteY737" fmla="*/ 964684 h 964683"/>
              <a:gd name="connsiteX738" fmla="*/ 504642 w 961132"/>
              <a:gd name="connsiteY738" fmla="*/ 964684 h 964683"/>
              <a:gd name="connsiteX739" fmla="*/ 502714 w 961132"/>
              <a:gd name="connsiteY739" fmla="*/ 964684 h 964683"/>
              <a:gd name="connsiteX740" fmla="*/ 500796 w 961132"/>
              <a:gd name="connsiteY740" fmla="*/ 964684 h 964683"/>
              <a:gd name="connsiteX741" fmla="*/ 498868 w 961132"/>
              <a:gd name="connsiteY741" fmla="*/ 964684 h 964683"/>
              <a:gd name="connsiteX742" fmla="*/ 496940 w 961132"/>
              <a:gd name="connsiteY742" fmla="*/ 964684 h 964683"/>
              <a:gd name="connsiteX743" fmla="*/ 495012 w 961132"/>
              <a:gd name="connsiteY743" fmla="*/ 964684 h 964683"/>
              <a:gd name="connsiteX744" fmla="*/ 493084 w 961132"/>
              <a:gd name="connsiteY744" fmla="*/ 964684 h 964683"/>
              <a:gd name="connsiteX745" fmla="*/ 491166 w 961132"/>
              <a:gd name="connsiteY745" fmla="*/ 964684 h 964683"/>
              <a:gd name="connsiteX746" fmla="*/ 489238 w 961132"/>
              <a:gd name="connsiteY746" fmla="*/ 964684 h 964683"/>
              <a:gd name="connsiteX747" fmla="*/ 487310 w 961132"/>
              <a:gd name="connsiteY747" fmla="*/ 964684 h 964683"/>
              <a:gd name="connsiteX748" fmla="*/ 485382 w 961132"/>
              <a:gd name="connsiteY748" fmla="*/ 964684 h 964683"/>
              <a:gd name="connsiteX749" fmla="*/ 483454 w 961132"/>
              <a:gd name="connsiteY749" fmla="*/ 964684 h 964683"/>
              <a:gd name="connsiteX750" fmla="*/ 481536 w 961132"/>
              <a:gd name="connsiteY750" fmla="*/ 964684 h 964683"/>
              <a:gd name="connsiteX751" fmla="*/ 479608 w 961132"/>
              <a:gd name="connsiteY751" fmla="*/ 964684 h 964683"/>
              <a:gd name="connsiteX752" fmla="*/ 477679 w 961132"/>
              <a:gd name="connsiteY752" fmla="*/ 964684 h 964683"/>
              <a:gd name="connsiteX753" fmla="*/ 475751 w 961132"/>
              <a:gd name="connsiteY753" fmla="*/ 964684 h 964683"/>
              <a:gd name="connsiteX754" fmla="*/ 473823 w 961132"/>
              <a:gd name="connsiteY754" fmla="*/ 964684 h 964683"/>
              <a:gd name="connsiteX755" fmla="*/ 471895 w 961132"/>
              <a:gd name="connsiteY755" fmla="*/ 964684 h 964683"/>
              <a:gd name="connsiteX756" fmla="*/ 469977 w 961132"/>
              <a:gd name="connsiteY756" fmla="*/ 964684 h 964683"/>
              <a:gd name="connsiteX757" fmla="*/ 468049 w 961132"/>
              <a:gd name="connsiteY757" fmla="*/ 964684 h 964683"/>
              <a:gd name="connsiteX758" fmla="*/ 466121 w 961132"/>
              <a:gd name="connsiteY758" fmla="*/ 964684 h 964683"/>
              <a:gd name="connsiteX759" fmla="*/ 464193 w 961132"/>
              <a:gd name="connsiteY759" fmla="*/ 964684 h 964683"/>
              <a:gd name="connsiteX760" fmla="*/ 462265 w 961132"/>
              <a:gd name="connsiteY760" fmla="*/ 964684 h 964683"/>
              <a:gd name="connsiteX761" fmla="*/ 460347 w 961132"/>
              <a:gd name="connsiteY761" fmla="*/ 964684 h 964683"/>
              <a:gd name="connsiteX762" fmla="*/ 458419 w 961132"/>
              <a:gd name="connsiteY762" fmla="*/ 964684 h 964683"/>
              <a:gd name="connsiteX763" fmla="*/ 456491 w 961132"/>
              <a:gd name="connsiteY763" fmla="*/ 964684 h 964683"/>
              <a:gd name="connsiteX764" fmla="*/ 454563 w 961132"/>
              <a:gd name="connsiteY764" fmla="*/ 964684 h 964683"/>
              <a:gd name="connsiteX765" fmla="*/ 452635 w 961132"/>
              <a:gd name="connsiteY765" fmla="*/ 964684 h 964683"/>
              <a:gd name="connsiteX766" fmla="*/ 450717 w 961132"/>
              <a:gd name="connsiteY766" fmla="*/ 964684 h 964683"/>
              <a:gd name="connsiteX767" fmla="*/ 448789 w 961132"/>
              <a:gd name="connsiteY767" fmla="*/ 964684 h 964683"/>
              <a:gd name="connsiteX768" fmla="*/ 446861 w 961132"/>
              <a:gd name="connsiteY768" fmla="*/ 964684 h 964683"/>
              <a:gd name="connsiteX769" fmla="*/ 444933 w 961132"/>
              <a:gd name="connsiteY769" fmla="*/ 964684 h 964683"/>
              <a:gd name="connsiteX770" fmla="*/ 443004 w 961132"/>
              <a:gd name="connsiteY770" fmla="*/ 964684 h 964683"/>
              <a:gd name="connsiteX771" fmla="*/ 441086 w 961132"/>
              <a:gd name="connsiteY771" fmla="*/ 964684 h 964683"/>
              <a:gd name="connsiteX772" fmla="*/ 439158 w 961132"/>
              <a:gd name="connsiteY772" fmla="*/ 964684 h 964683"/>
              <a:gd name="connsiteX773" fmla="*/ 437230 w 961132"/>
              <a:gd name="connsiteY773" fmla="*/ 964684 h 964683"/>
              <a:gd name="connsiteX774" fmla="*/ 435302 w 961132"/>
              <a:gd name="connsiteY774" fmla="*/ 964684 h 964683"/>
              <a:gd name="connsiteX775" fmla="*/ 433374 w 961132"/>
              <a:gd name="connsiteY775" fmla="*/ 964684 h 964683"/>
              <a:gd name="connsiteX776" fmla="*/ 431456 w 961132"/>
              <a:gd name="connsiteY776" fmla="*/ 964684 h 964683"/>
              <a:gd name="connsiteX777" fmla="*/ 429528 w 961132"/>
              <a:gd name="connsiteY777" fmla="*/ 964684 h 964683"/>
              <a:gd name="connsiteX778" fmla="*/ 427600 w 961132"/>
              <a:gd name="connsiteY778" fmla="*/ 964684 h 964683"/>
              <a:gd name="connsiteX779" fmla="*/ 425672 w 961132"/>
              <a:gd name="connsiteY779" fmla="*/ 964684 h 964683"/>
              <a:gd name="connsiteX780" fmla="*/ 423744 w 961132"/>
              <a:gd name="connsiteY780" fmla="*/ 964684 h 964683"/>
              <a:gd name="connsiteX781" fmla="*/ 421826 w 961132"/>
              <a:gd name="connsiteY781" fmla="*/ 964684 h 964683"/>
              <a:gd name="connsiteX782" fmla="*/ 419898 w 961132"/>
              <a:gd name="connsiteY782" fmla="*/ 964684 h 964683"/>
              <a:gd name="connsiteX783" fmla="*/ 417970 w 961132"/>
              <a:gd name="connsiteY783" fmla="*/ 964684 h 964683"/>
              <a:gd name="connsiteX784" fmla="*/ 416042 w 961132"/>
              <a:gd name="connsiteY784" fmla="*/ 964684 h 964683"/>
              <a:gd name="connsiteX785" fmla="*/ 414114 w 961132"/>
              <a:gd name="connsiteY785" fmla="*/ 964684 h 964683"/>
              <a:gd name="connsiteX786" fmla="*/ 412185 w 961132"/>
              <a:gd name="connsiteY786" fmla="*/ 964684 h 964683"/>
              <a:gd name="connsiteX787" fmla="*/ 410267 w 961132"/>
              <a:gd name="connsiteY787" fmla="*/ 964684 h 964683"/>
              <a:gd name="connsiteX788" fmla="*/ 408339 w 961132"/>
              <a:gd name="connsiteY788" fmla="*/ 964684 h 964683"/>
              <a:gd name="connsiteX789" fmla="*/ 406411 w 961132"/>
              <a:gd name="connsiteY789" fmla="*/ 964684 h 964683"/>
              <a:gd name="connsiteX790" fmla="*/ 404483 w 961132"/>
              <a:gd name="connsiteY790" fmla="*/ 964684 h 964683"/>
              <a:gd name="connsiteX791" fmla="*/ 402555 w 961132"/>
              <a:gd name="connsiteY791" fmla="*/ 964684 h 964683"/>
              <a:gd name="connsiteX792" fmla="*/ 400637 w 961132"/>
              <a:gd name="connsiteY792" fmla="*/ 964684 h 964683"/>
              <a:gd name="connsiteX793" fmla="*/ 398709 w 961132"/>
              <a:gd name="connsiteY793" fmla="*/ 964684 h 964683"/>
              <a:gd name="connsiteX794" fmla="*/ 396781 w 961132"/>
              <a:gd name="connsiteY794" fmla="*/ 964684 h 964683"/>
              <a:gd name="connsiteX795" fmla="*/ 394853 w 961132"/>
              <a:gd name="connsiteY795" fmla="*/ 964684 h 964683"/>
              <a:gd name="connsiteX796" fmla="*/ 392925 w 961132"/>
              <a:gd name="connsiteY796" fmla="*/ 964684 h 964683"/>
              <a:gd name="connsiteX797" fmla="*/ 391007 w 961132"/>
              <a:gd name="connsiteY797" fmla="*/ 964684 h 964683"/>
              <a:gd name="connsiteX798" fmla="*/ 389079 w 961132"/>
              <a:gd name="connsiteY798" fmla="*/ 964684 h 964683"/>
              <a:gd name="connsiteX799" fmla="*/ 387151 w 961132"/>
              <a:gd name="connsiteY799" fmla="*/ 964684 h 964683"/>
              <a:gd name="connsiteX800" fmla="*/ 385223 w 961132"/>
              <a:gd name="connsiteY800" fmla="*/ 964684 h 964683"/>
              <a:gd name="connsiteX801" fmla="*/ 383295 w 961132"/>
              <a:gd name="connsiteY801" fmla="*/ 964684 h 964683"/>
              <a:gd name="connsiteX802" fmla="*/ 381376 w 961132"/>
              <a:gd name="connsiteY802" fmla="*/ 964684 h 964683"/>
              <a:gd name="connsiteX803" fmla="*/ 379449 w 961132"/>
              <a:gd name="connsiteY803" fmla="*/ 964684 h 964683"/>
              <a:gd name="connsiteX804" fmla="*/ 377520 w 961132"/>
              <a:gd name="connsiteY804" fmla="*/ 964684 h 964683"/>
              <a:gd name="connsiteX805" fmla="*/ 375592 w 961132"/>
              <a:gd name="connsiteY805" fmla="*/ 964684 h 964683"/>
              <a:gd name="connsiteX806" fmla="*/ 373664 w 961132"/>
              <a:gd name="connsiteY806" fmla="*/ 964684 h 964683"/>
              <a:gd name="connsiteX807" fmla="*/ 371746 w 961132"/>
              <a:gd name="connsiteY807" fmla="*/ 964684 h 964683"/>
              <a:gd name="connsiteX808" fmla="*/ 369818 w 961132"/>
              <a:gd name="connsiteY808" fmla="*/ 964684 h 964683"/>
              <a:gd name="connsiteX809" fmla="*/ 367890 w 961132"/>
              <a:gd name="connsiteY809" fmla="*/ 964684 h 964683"/>
              <a:gd name="connsiteX810" fmla="*/ 365962 w 961132"/>
              <a:gd name="connsiteY810" fmla="*/ 964684 h 964683"/>
              <a:gd name="connsiteX811" fmla="*/ 364034 w 961132"/>
              <a:gd name="connsiteY811" fmla="*/ 964684 h 964683"/>
              <a:gd name="connsiteX812" fmla="*/ 362116 w 961132"/>
              <a:gd name="connsiteY812" fmla="*/ 964684 h 964683"/>
              <a:gd name="connsiteX813" fmla="*/ 360188 w 961132"/>
              <a:gd name="connsiteY813" fmla="*/ 964684 h 964683"/>
              <a:gd name="connsiteX814" fmla="*/ 358260 w 961132"/>
              <a:gd name="connsiteY814" fmla="*/ 964684 h 964683"/>
              <a:gd name="connsiteX815" fmla="*/ 356332 w 961132"/>
              <a:gd name="connsiteY815" fmla="*/ 964684 h 964683"/>
              <a:gd name="connsiteX816" fmla="*/ 354404 w 961132"/>
              <a:gd name="connsiteY816" fmla="*/ 964684 h 964683"/>
              <a:gd name="connsiteX817" fmla="*/ 352476 w 961132"/>
              <a:gd name="connsiteY817" fmla="*/ 964684 h 964683"/>
              <a:gd name="connsiteX818" fmla="*/ 350558 w 961132"/>
              <a:gd name="connsiteY818" fmla="*/ 964684 h 964683"/>
              <a:gd name="connsiteX819" fmla="*/ 348630 w 961132"/>
              <a:gd name="connsiteY819" fmla="*/ 964684 h 964683"/>
              <a:gd name="connsiteX820" fmla="*/ 346701 w 961132"/>
              <a:gd name="connsiteY820" fmla="*/ 964684 h 964683"/>
              <a:gd name="connsiteX821" fmla="*/ 344773 w 961132"/>
              <a:gd name="connsiteY821" fmla="*/ 964684 h 964683"/>
              <a:gd name="connsiteX822" fmla="*/ 342845 w 961132"/>
              <a:gd name="connsiteY822" fmla="*/ 964684 h 964683"/>
              <a:gd name="connsiteX823" fmla="*/ 340927 w 961132"/>
              <a:gd name="connsiteY823" fmla="*/ 964684 h 964683"/>
              <a:gd name="connsiteX824" fmla="*/ 338999 w 961132"/>
              <a:gd name="connsiteY824" fmla="*/ 964684 h 964683"/>
              <a:gd name="connsiteX825" fmla="*/ 337071 w 961132"/>
              <a:gd name="connsiteY825" fmla="*/ 964684 h 964683"/>
              <a:gd name="connsiteX826" fmla="*/ 335143 w 961132"/>
              <a:gd name="connsiteY826" fmla="*/ 964684 h 964683"/>
              <a:gd name="connsiteX827" fmla="*/ 333215 w 961132"/>
              <a:gd name="connsiteY827" fmla="*/ 964684 h 964683"/>
              <a:gd name="connsiteX828" fmla="*/ 331297 w 961132"/>
              <a:gd name="connsiteY828" fmla="*/ 964684 h 964683"/>
              <a:gd name="connsiteX829" fmla="*/ 329369 w 961132"/>
              <a:gd name="connsiteY829" fmla="*/ 964684 h 964683"/>
              <a:gd name="connsiteX830" fmla="*/ 327441 w 961132"/>
              <a:gd name="connsiteY830" fmla="*/ 964684 h 964683"/>
              <a:gd name="connsiteX831" fmla="*/ 325513 w 961132"/>
              <a:gd name="connsiteY831" fmla="*/ 964684 h 964683"/>
              <a:gd name="connsiteX832" fmla="*/ 323585 w 961132"/>
              <a:gd name="connsiteY832" fmla="*/ 964684 h 964683"/>
              <a:gd name="connsiteX833" fmla="*/ 321667 w 961132"/>
              <a:gd name="connsiteY833" fmla="*/ 964684 h 964683"/>
              <a:gd name="connsiteX834" fmla="*/ 319739 w 961132"/>
              <a:gd name="connsiteY834" fmla="*/ 964684 h 964683"/>
              <a:gd name="connsiteX835" fmla="*/ 317811 w 961132"/>
              <a:gd name="connsiteY835" fmla="*/ 964684 h 964683"/>
              <a:gd name="connsiteX836" fmla="*/ 315883 w 961132"/>
              <a:gd name="connsiteY836" fmla="*/ 964684 h 964683"/>
              <a:gd name="connsiteX837" fmla="*/ 313955 w 961132"/>
              <a:gd name="connsiteY837" fmla="*/ 964684 h 964683"/>
              <a:gd name="connsiteX838" fmla="*/ 312036 w 961132"/>
              <a:gd name="connsiteY838" fmla="*/ 964684 h 964683"/>
              <a:gd name="connsiteX839" fmla="*/ 310108 w 961132"/>
              <a:gd name="connsiteY839" fmla="*/ 964684 h 964683"/>
              <a:gd name="connsiteX840" fmla="*/ 308180 w 961132"/>
              <a:gd name="connsiteY840" fmla="*/ 964684 h 964683"/>
              <a:gd name="connsiteX841" fmla="*/ 306252 w 961132"/>
              <a:gd name="connsiteY841" fmla="*/ 964684 h 964683"/>
              <a:gd name="connsiteX842" fmla="*/ 304324 w 961132"/>
              <a:gd name="connsiteY842" fmla="*/ 964684 h 964683"/>
              <a:gd name="connsiteX843" fmla="*/ 302406 w 961132"/>
              <a:gd name="connsiteY843" fmla="*/ 964684 h 964683"/>
              <a:gd name="connsiteX844" fmla="*/ 300478 w 961132"/>
              <a:gd name="connsiteY844" fmla="*/ 964684 h 964683"/>
              <a:gd name="connsiteX845" fmla="*/ 298550 w 961132"/>
              <a:gd name="connsiteY845" fmla="*/ 964684 h 964683"/>
              <a:gd name="connsiteX846" fmla="*/ 296622 w 961132"/>
              <a:gd name="connsiteY846" fmla="*/ 964684 h 964683"/>
              <a:gd name="connsiteX847" fmla="*/ 294694 w 961132"/>
              <a:gd name="connsiteY847" fmla="*/ 964684 h 964683"/>
              <a:gd name="connsiteX848" fmla="*/ 292766 w 961132"/>
              <a:gd name="connsiteY848" fmla="*/ 964684 h 964683"/>
              <a:gd name="connsiteX849" fmla="*/ 290848 w 961132"/>
              <a:gd name="connsiteY849" fmla="*/ 964684 h 964683"/>
              <a:gd name="connsiteX850" fmla="*/ 288920 w 961132"/>
              <a:gd name="connsiteY850" fmla="*/ 964684 h 964683"/>
              <a:gd name="connsiteX851" fmla="*/ 286992 w 961132"/>
              <a:gd name="connsiteY851" fmla="*/ 964684 h 964683"/>
              <a:gd name="connsiteX852" fmla="*/ 285064 w 961132"/>
              <a:gd name="connsiteY852" fmla="*/ 964684 h 964683"/>
              <a:gd name="connsiteX853" fmla="*/ 283136 w 961132"/>
              <a:gd name="connsiteY853" fmla="*/ 964684 h 964683"/>
              <a:gd name="connsiteX854" fmla="*/ 281218 w 961132"/>
              <a:gd name="connsiteY854" fmla="*/ 964684 h 964683"/>
              <a:gd name="connsiteX855" fmla="*/ 279289 w 961132"/>
              <a:gd name="connsiteY855" fmla="*/ 964684 h 964683"/>
              <a:gd name="connsiteX856" fmla="*/ 277361 w 961132"/>
              <a:gd name="connsiteY856" fmla="*/ 964684 h 964683"/>
              <a:gd name="connsiteX857" fmla="*/ 275433 w 961132"/>
              <a:gd name="connsiteY857" fmla="*/ 964684 h 964683"/>
              <a:gd name="connsiteX858" fmla="*/ 273505 w 961132"/>
              <a:gd name="connsiteY858" fmla="*/ 964684 h 964683"/>
              <a:gd name="connsiteX859" fmla="*/ 271587 w 961132"/>
              <a:gd name="connsiteY859" fmla="*/ 964684 h 964683"/>
              <a:gd name="connsiteX860" fmla="*/ 269659 w 961132"/>
              <a:gd name="connsiteY860" fmla="*/ 964684 h 964683"/>
              <a:gd name="connsiteX861" fmla="*/ 267731 w 961132"/>
              <a:gd name="connsiteY861" fmla="*/ 964684 h 964683"/>
              <a:gd name="connsiteX862" fmla="*/ 265803 w 961132"/>
              <a:gd name="connsiteY862" fmla="*/ 964684 h 964683"/>
              <a:gd name="connsiteX863" fmla="*/ 263875 w 961132"/>
              <a:gd name="connsiteY863" fmla="*/ 964684 h 964683"/>
              <a:gd name="connsiteX864" fmla="*/ 261957 w 961132"/>
              <a:gd name="connsiteY864" fmla="*/ 964684 h 964683"/>
              <a:gd name="connsiteX865" fmla="*/ 260029 w 961132"/>
              <a:gd name="connsiteY865" fmla="*/ 964684 h 964683"/>
              <a:gd name="connsiteX866" fmla="*/ 258101 w 961132"/>
              <a:gd name="connsiteY866" fmla="*/ 964684 h 964683"/>
              <a:gd name="connsiteX867" fmla="*/ 256173 w 961132"/>
              <a:gd name="connsiteY867" fmla="*/ 964684 h 964683"/>
              <a:gd name="connsiteX868" fmla="*/ 254245 w 961132"/>
              <a:gd name="connsiteY868" fmla="*/ 964684 h 964683"/>
              <a:gd name="connsiteX869" fmla="*/ 252327 w 961132"/>
              <a:gd name="connsiteY869" fmla="*/ 964684 h 964683"/>
              <a:gd name="connsiteX870" fmla="*/ 250399 w 961132"/>
              <a:gd name="connsiteY870" fmla="*/ 964684 h 964683"/>
              <a:gd name="connsiteX871" fmla="*/ 248471 w 961132"/>
              <a:gd name="connsiteY871" fmla="*/ 964684 h 964683"/>
              <a:gd name="connsiteX872" fmla="*/ 246543 w 961132"/>
              <a:gd name="connsiteY872" fmla="*/ 964684 h 964683"/>
              <a:gd name="connsiteX873" fmla="*/ 244614 w 961132"/>
              <a:gd name="connsiteY873" fmla="*/ 964684 h 964683"/>
              <a:gd name="connsiteX874" fmla="*/ 242696 w 961132"/>
              <a:gd name="connsiteY874" fmla="*/ 964684 h 964683"/>
              <a:gd name="connsiteX875" fmla="*/ 240768 w 961132"/>
              <a:gd name="connsiteY875" fmla="*/ 964684 h 964683"/>
              <a:gd name="connsiteX876" fmla="*/ 238840 w 961132"/>
              <a:gd name="connsiteY876" fmla="*/ 964684 h 964683"/>
              <a:gd name="connsiteX877" fmla="*/ 236912 w 961132"/>
              <a:gd name="connsiteY877" fmla="*/ 964684 h 964683"/>
              <a:gd name="connsiteX878" fmla="*/ 234984 w 961132"/>
              <a:gd name="connsiteY878" fmla="*/ 964684 h 964683"/>
              <a:gd name="connsiteX879" fmla="*/ 233056 w 961132"/>
              <a:gd name="connsiteY879" fmla="*/ 964684 h 964683"/>
              <a:gd name="connsiteX880" fmla="*/ 231138 w 961132"/>
              <a:gd name="connsiteY880" fmla="*/ 964684 h 964683"/>
              <a:gd name="connsiteX881" fmla="*/ 229210 w 961132"/>
              <a:gd name="connsiteY881" fmla="*/ 964684 h 964683"/>
              <a:gd name="connsiteX882" fmla="*/ 227282 w 961132"/>
              <a:gd name="connsiteY882" fmla="*/ 964684 h 964683"/>
              <a:gd name="connsiteX883" fmla="*/ 225354 w 961132"/>
              <a:gd name="connsiteY883" fmla="*/ 964684 h 964683"/>
              <a:gd name="connsiteX884" fmla="*/ 223426 w 961132"/>
              <a:gd name="connsiteY884" fmla="*/ 964684 h 964683"/>
              <a:gd name="connsiteX885" fmla="*/ 221508 w 961132"/>
              <a:gd name="connsiteY885" fmla="*/ 964684 h 964683"/>
              <a:gd name="connsiteX886" fmla="*/ 219580 w 961132"/>
              <a:gd name="connsiteY886" fmla="*/ 964684 h 964683"/>
              <a:gd name="connsiteX887" fmla="*/ 217652 w 961132"/>
              <a:gd name="connsiteY887" fmla="*/ 964684 h 964683"/>
              <a:gd name="connsiteX888" fmla="*/ 215724 w 961132"/>
              <a:gd name="connsiteY888" fmla="*/ 964684 h 964683"/>
              <a:gd name="connsiteX889" fmla="*/ 213795 w 961132"/>
              <a:gd name="connsiteY889" fmla="*/ 964684 h 964683"/>
              <a:gd name="connsiteX890" fmla="*/ 211877 w 961132"/>
              <a:gd name="connsiteY890" fmla="*/ 964684 h 964683"/>
              <a:gd name="connsiteX891" fmla="*/ 209949 w 961132"/>
              <a:gd name="connsiteY891" fmla="*/ 964684 h 964683"/>
              <a:gd name="connsiteX892" fmla="*/ 208021 w 961132"/>
              <a:gd name="connsiteY892" fmla="*/ 964684 h 964683"/>
              <a:gd name="connsiteX893" fmla="*/ 206093 w 961132"/>
              <a:gd name="connsiteY893" fmla="*/ 964684 h 964683"/>
              <a:gd name="connsiteX894" fmla="*/ 204165 w 961132"/>
              <a:gd name="connsiteY894" fmla="*/ 964684 h 964683"/>
              <a:gd name="connsiteX895" fmla="*/ 202247 w 961132"/>
              <a:gd name="connsiteY895" fmla="*/ 964684 h 964683"/>
              <a:gd name="connsiteX896" fmla="*/ 200319 w 961132"/>
              <a:gd name="connsiteY896" fmla="*/ 964684 h 964683"/>
              <a:gd name="connsiteX897" fmla="*/ 198391 w 961132"/>
              <a:gd name="connsiteY897" fmla="*/ 964684 h 964683"/>
              <a:gd name="connsiteX898" fmla="*/ 196463 w 961132"/>
              <a:gd name="connsiteY898" fmla="*/ 964684 h 964683"/>
              <a:gd name="connsiteX899" fmla="*/ 194535 w 961132"/>
              <a:gd name="connsiteY899" fmla="*/ 964684 h 964683"/>
              <a:gd name="connsiteX900" fmla="*/ 192617 w 961132"/>
              <a:gd name="connsiteY900" fmla="*/ 964684 h 964683"/>
              <a:gd name="connsiteX901" fmla="*/ 190689 w 961132"/>
              <a:gd name="connsiteY901" fmla="*/ 964684 h 964683"/>
              <a:gd name="connsiteX902" fmla="*/ 188761 w 961132"/>
              <a:gd name="connsiteY902" fmla="*/ 964684 h 964683"/>
              <a:gd name="connsiteX903" fmla="*/ 186833 w 961132"/>
              <a:gd name="connsiteY903" fmla="*/ 964684 h 964683"/>
              <a:gd name="connsiteX904" fmla="*/ 184905 w 961132"/>
              <a:gd name="connsiteY904" fmla="*/ 964684 h 964683"/>
              <a:gd name="connsiteX905" fmla="*/ 182986 w 961132"/>
              <a:gd name="connsiteY905" fmla="*/ 964684 h 964683"/>
              <a:gd name="connsiteX906" fmla="*/ 181058 w 961132"/>
              <a:gd name="connsiteY906" fmla="*/ 964684 h 964683"/>
              <a:gd name="connsiteX907" fmla="*/ 179130 w 961132"/>
              <a:gd name="connsiteY907" fmla="*/ 964684 h 964683"/>
              <a:gd name="connsiteX908" fmla="*/ 177202 w 961132"/>
              <a:gd name="connsiteY908" fmla="*/ 964684 h 964683"/>
              <a:gd name="connsiteX909" fmla="*/ 175274 w 961132"/>
              <a:gd name="connsiteY909" fmla="*/ 964684 h 964683"/>
              <a:gd name="connsiteX910" fmla="*/ 173346 w 961132"/>
              <a:gd name="connsiteY910" fmla="*/ 964684 h 964683"/>
              <a:gd name="connsiteX911" fmla="*/ 171428 w 961132"/>
              <a:gd name="connsiteY911" fmla="*/ 964684 h 964683"/>
              <a:gd name="connsiteX912" fmla="*/ 169500 w 961132"/>
              <a:gd name="connsiteY912" fmla="*/ 964684 h 964683"/>
              <a:gd name="connsiteX913" fmla="*/ 167572 w 961132"/>
              <a:gd name="connsiteY913" fmla="*/ 964684 h 964683"/>
              <a:gd name="connsiteX914" fmla="*/ 165644 w 961132"/>
              <a:gd name="connsiteY914" fmla="*/ 964684 h 964683"/>
              <a:gd name="connsiteX915" fmla="*/ 163716 w 961132"/>
              <a:gd name="connsiteY915" fmla="*/ 964684 h 964683"/>
              <a:gd name="connsiteX916" fmla="*/ 161798 w 961132"/>
              <a:gd name="connsiteY916" fmla="*/ 964684 h 964683"/>
              <a:gd name="connsiteX917" fmla="*/ 159870 w 961132"/>
              <a:gd name="connsiteY917" fmla="*/ 964684 h 964683"/>
              <a:gd name="connsiteX918" fmla="*/ 157942 w 961132"/>
              <a:gd name="connsiteY918" fmla="*/ 964684 h 964683"/>
              <a:gd name="connsiteX919" fmla="*/ 156014 w 961132"/>
              <a:gd name="connsiteY919" fmla="*/ 964684 h 964683"/>
              <a:gd name="connsiteX920" fmla="*/ 154090 w 961132"/>
              <a:gd name="connsiteY920" fmla="*/ 964684 h 964683"/>
              <a:gd name="connsiteX921" fmla="*/ 152164 w 961132"/>
              <a:gd name="connsiteY921" fmla="*/ 964684 h 964683"/>
              <a:gd name="connsiteX922" fmla="*/ 150238 w 961132"/>
              <a:gd name="connsiteY922" fmla="*/ 964684 h 964683"/>
              <a:gd name="connsiteX923" fmla="*/ 148312 w 961132"/>
              <a:gd name="connsiteY923" fmla="*/ 964684 h 964683"/>
              <a:gd name="connsiteX924" fmla="*/ 146385 w 961132"/>
              <a:gd name="connsiteY924" fmla="*/ 964684 h 964683"/>
              <a:gd name="connsiteX925" fmla="*/ 144459 w 961132"/>
              <a:gd name="connsiteY925" fmla="*/ 964684 h 964683"/>
              <a:gd name="connsiteX926" fmla="*/ 142533 w 961132"/>
              <a:gd name="connsiteY926" fmla="*/ 964684 h 964683"/>
              <a:gd name="connsiteX927" fmla="*/ 140607 w 961132"/>
              <a:gd name="connsiteY927" fmla="*/ 964684 h 964683"/>
              <a:gd name="connsiteX928" fmla="*/ 138681 w 961132"/>
              <a:gd name="connsiteY928" fmla="*/ 964684 h 964683"/>
              <a:gd name="connsiteX929" fmla="*/ 136755 w 961132"/>
              <a:gd name="connsiteY929" fmla="*/ 964684 h 964683"/>
              <a:gd name="connsiteX930" fmla="*/ 134829 w 961132"/>
              <a:gd name="connsiteY930" fmla="*/ 964684 h 964683"/>
              <a:gd name="connsiteX931" fmla="*/ 132902 w 961132"/>
              <a:gd name="connsiteY931" fmla="*/ 964684 h 964683"/>
              <a:gd name="connsiteX932" fmla="*/ 130976 w 961132"/>
              <a:gd name="connsiteY932" fmla="*/ 964684 h 964683"/>
              <a:gd name="connsiteX933" fmla="*/ 129050 w 961132"/>
              <a:gd name="connsiteY933" fmla="*/ 964684 h 964683"/>
              <a:gd name="connsiteX934" fmla="*/ 127124 w 961132"/>
              <a:gd name="connsiteY934" fmla="*/ 964684 h 964683"/>
              <a:gd name="connsiteX935" fmla="*/ 125198 w 961132"/>
              <a:gd name="connsiteY935" fmla="*/ 964684 h 964683"/>
              <a:gd name="connsiteX936" fmla="*/ 123272 w 961132"/>
              <a:gd name="connsiteY936" fmla="*/ 964684 h 964683"/>
              <a:gd name="connsiteX937" fmla="*/ 121346 w 961132"/>
              <a:gd name="connsiteY937" fmla="*/ 964684 h 964683"/>
              <a:gd name="connsiteX938" fmla="*/ 119420 w 961132"/>
              <a:gd name="connsiteY938" fmla="*/ 964684 h 964683"/>
              <a:gd name="connsiteX939" fmla="*/ 117494 w 961132"/>
              <a:gd name="connsiteY939" fmla="*/ 964684 h 964683"/>
              <a:gd name="connsiteX940" fmla="*/ 115567 w 961132"/>
              <a:gd name="connsiteY940" fmla="*/ 964684 h 964683"/>
              <a:gd name="connsiteX941" fmla="*/ 113641 w 961132"/>
              <a:gd name="connsiteY941" fmla="*/ 964684 h 964683"/>
              <a:gd name="connsiteX942" fmla="*/ 111715 w 961132"/>
              <a:gd name="connsiteY942" fmla="*/ 964684 h 964683"/>
              <a:gd name="connsiteX943" fmla="*/ 109789 w 961132"/>
              <a:gd name="connsiteY943" fmla="*/ 964684 h 964683"/>
              <a:gd name="connsiteX944" fmla="*/ 107863 w 961132"/>
              <a:gd name="connsiteY944" fmla="*/ 964684 h 964683"/>
              <a:gd name="connsiteX945" fmla="*/ 105937 w 961132"/>
              <a:gd name="connsiteY945" fmla="*/ 964684 h 964683"/>
              <a:gd name="connsiteX946" fmla="*/ 104010 w 961132"/>
              <a:gd name="connsiteY946" fmla="*/ 964684 h 964683"/>
              <a:gd name="connsiteX947" fmla="*/ 102084 w 961132"/>
              <a:gd name="connsiteY947" fmla="*/ 964684 h 964683"/>
              <a:gd name="connsiteX948" fmla="*/ 100158 w 961132"/>
              <a:gd name="connsiteY948" fmla="*/ 964684 h 964683"/>
              <a:gd name="connsiteX949" fmla="*/ 98232 w 961132"/>
              <a:gd name="connsiteY949" fmla="*/ 964684 h 964683"/>
              <a:gd name="connsiteX950" fmla="*/ 96306 w 961132"/>
              <a:gd name="connsiteY950" fmla="*/ 964684 h 964683"/>
              <a:gd name="connsiteX951" fmla="*/ 94380 w 961132"/>
              <a:gd name="connsiteY951" fmla="*/ 964684 h 964683"/>
              <a:gd name="connsiteX952" fmla="*/ 92454 w 961132"/>
              <a:gd name="connsiteY952" fmla="*/ 964684 h 964683"/>
              <a:gd name="connsiteX953" fmla="*/ 90528 w 961132"/>
              <a:gd name="connsiteY953" fmla="*/ 964684 h 964683"/>
              <a:gd name="connsiteX954" fmla="*/ 88602 w 961132"/>
              <a:gd name="connsiteY954" fmla="*/ 964684 h 964683"/>
              <a:gd name="connsiteX955" fmla="*/ 86676 w 961132"/>
              <a:gd name="connsiteY955" fmla="*/ 964684 h 964683"/>
              <a:gd name="connsiteX956" fmla="*/ 84750 w 961132"/>
              <a:gd name="connsiteY956" fmla="*/ 964684 h 964683"/>
              <a:gd name="connsiteX957" fmla="*/ 82824 w 961132"/>
              <a:gd name="connsiteY957" fmla="*/ 964684 h 964683"/>
              <a:gd name="connsiteX958" fmla="*/ 80897 w 961132"/>
              <a:gd name="connsiteY958" fmla="*/ 964684 h 964683"/>
              <a:gd name="connsiteX959" fmla="*/ 78971 w 961132"/>
              <a:gd name="connsiteY959" fmla="*/ 964684 h 964683"/>
              <a:gd name="connsiteX960" fmla="*/ 77045 w 961132"/>
              <a:gd name="connsiteY960" fmla="*/ 964684 h 964683"/>
              <a:gd name="connsiteX961" fmla="*/ 75119 w 961132"/>
              <a:gd name="connsiteY961" fmla="*/ 964684 h 964683"/>
              <a:gd name="connsiteX962" fmla="*/ 73192 w 961132"/>
              <a:gd name="connsiteY962" fmla="*/ 964684 h 964683"/>
              <a:gd name="connsiteX963" fmla="*/ 71266 w 961132"/>
              <a:gd name="connsiteY963" fmla="*/ 964684 h 964683"/>
              <a:gd name="connsiteX964" fmla="*/ 69340 w 961132"/>
              <a:gd name="connsiteY964" fmla="*/ 964684 h 964683"/>
              <a:gd name="connsiteX965" fmla="*/ 67414 w 961132"/>
              <a:gd name="connsiteY965" fmla="*/ 964684 h 964683"/>
              <a:gd name="connsiteX966" fmla="*/ 65488 w 961132"/>
              <a:gd name="connsiteY966" fmla="*/ 964684 h 964683"/>
              <a:gd name="connsiteX967" fmla="*/ 63562 w 961132"/>
              <a:gd name="connsiteY967" fmla="*/ 964684 h 964683"/>
              <a:gd name="connsiteX968" fmla="*/ 61636 w 961132"/>
              <a:gd name="connsiteY968" fmla="*/ 964684 h 964683"/>
              <a:gd name="connsiteX969" fmla="*/ 59710 w 961132"/>
              <a:gd name="connsiteY969" fmla="*/ 964684 h 964683"/>
              <a:gd name="connsiteX970" fmla="*/ 57784 w 961132"/>
              <a:gd name="connsiteY970" fmla="*/ 964684 h 964683"/>
              <a:gd name="connsiteX971" fmla="*/ 55858 w 961132"/>
              <a:gd name="connsiteY971" fmla="*/ 964684 h 964683"/>
              <a:gd name="connsiteX972" fmla="*/ 53932 w 961132"/>
              <a:gd name="connsiteY972" fmla="*/ 964684 h 964683"/>
              <a:gd name="connsiteX973" fmla="*/ 52006 w 961132"/>
              <a:gd name="connsiteY973" fmla="*/ 964684 h 964683"/>
              <a:gd name="connsiteX974" fmla="*/ 50080 w 961132"/>
              <a:gd name="connsiteY974" fmla="*/ 964684 h 964683"/>
              <a:gd name="connsiteX975" fmla="*/ 48153 w 961132"/>
              <a:gd name="connsiteY975" fmla="*/ 964684 h 964683"/>
              <a:gd name="connsiteX976" fmla="*/ 46227 w 961132"/>
              <a:gd name="connsiteY976" fmla="*/ 964684 h 964683"/>
              <a:gd name="connsiteX977" fmla="*/ 44300 w 961132"/>
              <a:gd name="connsiteY977" fmla="*/ 964684 h 964683"/>
              <a:gd name="connsiteX978" fmla="*/ 42374 w 961132"/>
              <a:gd name="connsiteY978" fmla="*/ 964684 h 964683"/>
              <a:gd name="connsiteX979" fmla="*/ 40448 w 961132"/>
              <a:gd name="connsiteY979" fmla="*/ 964684 h 964683"/>
              <a:gd name="connsiteX980" fmla="*/ 38522 w 961132"/>
              <a:gd name="connsiteY980" fmla="*/ 964684 h 964683"/>
              <a:gd name="connsiteX981" fmla="*/ 36596 w 961132"/>
              <a:gd name="connsiteY981" fmla="*/ 964684 h 964683"/>
              <a:gd name="connsiteX982" fmla="*/ 34670 w 961132"/>
              <a:gd name="connsiteY982" fmla="*/ 964684 h 964683"/>
              <a:gd name="connsiteX983" fmla="*/ 32744 w 961132"/>
              <a:gd name="connsiteY983" fmla="*/ 964684 h 964683"/>
              <a:gd name="connsiteX984" fmla="*/ 30818 w 961132"/>
              <a:gd name="connsiteY984" fmla="*/ 964684 h 964683"/>
              <a:gd name="connsiteX985" fmla="*/ 28892 w 961132"/>
              <a:gd name="connsiteY985" fmla="*/ 964684 h 964683"/>
              <a:gd name="connsiteX986" fmla="*/ 26966 w 961132"/>
              <a:gd name="connsiteY986" fmla="*/ 964684 h 964683"/>
              <a:gd name="connsiteX987" fmla="*/ 25040 w 961132"/>
              <a:gd name="connsiteY987" fmla="*/ 964684 h 964683"/>
              <a:gd name="connsiteX988" fmla="*/ 23114 w 961132"/>
              <a:gd name="connsiteY988" fmla="*/ 964684 h 964683"/>
              <a:gd name="connsiteX989" fmla="*/ 21188 w 961132"/>
              <a:gd name="connsiteY989" fmla="*/ 964684 h 964683"/>
              <a:gd name="connsiteX990" fmla="*/ 19262 w 961132"/>
              <a:gd name="connsiteY990" fmla="*/ 964684 h 964683"/>
              <a:gd name="connsiteX991" fmla="*/ 17336 w 961132"/>
              <a:gd name="connsiteY991" fmla="*/ 964684 h 964683"/>
              <a:gd name="connsiteX992" fmla="*/ 15409 w 961132"/>
              <a:gd name="connsiteY992" fmla="*/ 964684 h 964683"/>
              <a:gd name="connsiteX993" fmla="*/ 13482 w 961132"/>
              <a:gd name="connsiteY993" fmla="*/ 964684 h 964683"/>
              <a:gd name="connsiteX994" fmla="*/ 11556 w 961132"/>
              <a:gd name="connsiteY994" fmla="*/ 964684 h 964683"/>
              <a:gd name="connsiteX995" fmla="*/ 9630 w 961132"/>
              <a:gd name="connsiteY995" fmla="*/ 964684 h 964683"/>
              <a:gd name="connsiteX996" fmla="*/ 7704 w 961132"/>
              <a:gd name="connsiteY996" fmla="*/ 964684 h 964683"/>
              <a:gd name="connsiteX997" fmla="*/ 5778 w 961132"/>
              <a:gd name="connsiteY997" fmla="*/ 964684 h 964683"/>
              <a:gd name="connsiteX998" fmla="*/ 3852 w 961132"/>
              <a:gd name="connsiteY998" fmla="*/ 964684 h 964683"/>
              <a:gd name="connsiteX999" fmla="*/ 1926 w 961132"/>
              <a:gd name="connsiteY999" fmla="*/ 964684 h 964683"/>
              <a:gd name="connsiteX1000" fmla="*/ 0 w 961132"/>
              <a:gd name="connsiteY1000" fmla="*/ 964684 h 964683"/>
              <a:gd name="connsiteX1001" fmla="*/ 576686 w 961132"/>
              <a:gd name="connsiteY1001" fmla="*/ 964684 h 964683"/>
              <a:gd name="connsiteX1002" fmla="*/ 0 w 961132"/>
              <a:gd name="connsiteY1002" fmla="*/ 964684 h 964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</a:cxnLst>
            <a:rect l="l" t="t" r="r" b="b"/>
            <a:pathLst>
              <a:path w="961132" h="964683">
                <a:moveTo>
                  <a:pt x="0" y="964684"/>
                </a:moveTo>
                <a:lnTo>
                  <a:pt x="0" y="651496"/>
                </a:lnTo>
                <a:lnTo>
                  <a:pt x="1926" y="649140"/>
                </a:lnTo>
                <a:lnTo>
                  <a:pt x="3852" y="646775"/>
                </a:lnTo>
                <a:lnTo>
                  <a:pt x="5778" y="644390"/>
                </a:lnTo>
                <a:lnTo>
                  <a:pt x="7704" y="642005"/>
                </a:lnTo>
                <a:lnTo>
                  <a:pt x="9630" y="639609"/>
                </a:lnTo>
                <a:lnTo>
                  <a:pt x="11556" y="637204"/>
                </a:lnTo>
                <a:lnTo>
                  <a:pt x="13482" y="634789"/>
                </a:lnTo>
                <a:lnTo>
                  <a:pt x="15409" y="632354"/>
                </a:lnTo>
                <a:lnTo>
                  <a:pt x="17336" y="629919"/>
                </a:lnTo>
                <a:lnTo>
                  <a:pt x="19262" y="627479"/>
                </a:lnTo>
                <a:lnTo>
                  <a:pt x="21188" y="625025"/>
                </a:lnTo>
                <a:lnTo>
                  <a:pt x="23114" y="622561"/>
                </a:lnTo>
                <a:lnTo>
                  <a:pt x="25040" y="620088"/>
                </a:lnTo>
                <a:lnTo>
                  <a:pt x="26966" y="617607"/>
                </a:lnTo>
                <a:lnTo>
                  <a:pt x="28892" y="615115"/>
                </a:lnTo>
                <a:lnTo>
                  <a:pt x="30818" y="612616"/>
                </a:lnTo>
                <a:lnTo>
                  <a:pt x="32744" y="610107"/>
                </a:lnTo>
                <a:lnTo>
                  <a:pt x="34670" y="607589"/>
                </a:lnTo>
                <a:lnTo>
                  <a:pt x="36596" y="605063"/>
                </a:lnTo>
                <a:lnTo>
                  <a:pt x="38522" y="602527"/>
                </a:lnTo>
                <a:lnTo>
                  <a:pt x="40448" y="599983"/>
                </a:lnTo>
                <a:lnTo>
                  <a:pt x="42374" y="597430"/>
                </a:lnTo>
                <a:lnTo>
                  <a:pt x="44300" y="594869"/>
                </a:lnTo>
                <a:lnTo>
                  <a:pt x="46227" y="592299"/>
                </a:lnTo>
                <a:lnTo>
                  <a:pt x="48153" y="589720"/>
                </a:lnTo>
                <a:lnTo>
                  <a:pt x="50080" y="587134"/>
                </a:lnTo>
                <a:lnTo>
                  <a:pt x="52006" y="584538"/>
                </a:lnTo>
                <a:lnTo>
                  <a:pt x="53932" y="581935"/>
                </a:lnTo>
                <a:lnTo>
                  <a:pt x="55858" y="579323"/>
                </a:lnTo>
                <a:lnTo>
                  <a:pt x="57784" y="576704"/>
                </a:lnTo>
                <a:lnTo>
                  <a:pt x="59710" y="574077"/>
                </a:lnTo>
                <a:lnTo>
                  <a:pt x="61636" y="571441"/>
                </a:lnTo>
                <a:lnTo>
                  <a:pt x="63562" y="568797"/>
                </a:lnTo>
                <a:lnTo>
                  <a:pt x="65488" y="566147"/>
                </a:lnTo>
                <a:lnTo>
                  <a:pt x="67414" y="563488"/>
                </a:lnTo>
                <a:lnTo>
                  <a:pt x="69340" y="560822"/>
                </a:lnTo>
                <a:lnTo>
                  <a:pt x="71266" y="558147"/>
                </a:lnTo>
                <a:lnTo>
                  <a:pt x="73192" y="555466"/>
                </a:lnTo>
                <a:lnTo>
                  <a:pt x="75119" y="552778"/>
                </a:lnTo>
                <a:lnTo>
                  <a:pt x="77045" y="550082"/>
                </a:lnTo>
                <a:lnTo>
                  <a:pt x="78971" y="547379"/>
                </a:lnTo>
                <a:lnTo>
                  <a:pt x="80897" y="544669"/>
                </a:lnTo>
                <a:lnTo>
                  <a:pt x="82824" y="541952"/>
                </a:lnTo>
                <a:lnTo>
                  <a:pt x="84750" y="539228"/>
                </a:lnTo>
                <a:lnTo>
                  <a:pt x="86676" y="536497"/>
                </a:lnTo>
                <a:lnTo>
                  <a:pt x="88602" y="533759"/>
                </a:lnTo>
                <a:lnTo>
                  <a:pt x="90528" y="531015"/>
                </a:lnTo>
                <a:lnTo>
                  <a:pt x="92454" y="528264"/>
                </a:lnTo>
                <a:lnTo>
                  <a:pt x="94380" y="525507"/>
                </a:lnTo>
                <a:lnTo>
                  <a:pt x="96306" y="522744"/>
                </a:lnTo>
                <a:lnTo>
                  <a:pt x="98232" y="519974"/>
                </a:lnTo>
                <a:lnTo>
                  <a:pt x="100158" y="517198"/>
                </a:lnTo>
                <a:lnTo>
                  <a:pt x="102084" y="514417"/>
                </a:lnTo>
                <a:lnTo>
                  <a:pt x="104010" y="511629"/>
                </a:lnTo>
                <a:lnTo>
                  <a:pt x="105937" y="508835"/>
                </a:lnTo>
                <a:lnTo>
                  <a:pt x="107863" y="506036"/>
                </a:lnTo>
                <a:lnTo>
                  <a:pt x="109789" y="503231"/>
                </a:lnTo>
                <a:lnTo>
                  <a:pt x="111715" y="500420"/>
                </a:lnTo>
                <a:lnTo>
                  <a:pt x="113641" y="497605"/>
                </a:lnTo>
                <a:lnTo>
                  <a:pt x="115567" y="494783"/>
                </a:lnTo>
                <a:lnTo>
                  <a:pt x="117494" y="491958"/>
                </a:lnTo>
                <a:lnTo>
                  <a:pt x="119420" y="489126"/>
                </a:lnTo>
                <a:lnTo>
                  <a:pt x="121346" y="486290"/>
                </a:lnTo>
                <a:lnTo>
                  <a:pt x="123272" y="483449"/>
                </a:lnTo>
                <a:lnTo>
                  <a:pt x="125198" y="480603"/>
                </a:lnTo>
                <a:lnTo>
                  <a:pt x="127124" y="477753"/>
                </a:lnTo>
                <a:lnTo>
                  <a:pt x="129050" y="474898"/>
                </a:lnTo>
                <a:lnTo>
                  <a:pt x="130976" y="472038"/>
                </a:lnTo>
                <a:lnTo>
                  <a:pt x="132902" y="469175"/>
                </a:lnTo>
                <a:lnTo>
                  <a:pt x="134829" y="466307"/>
                </a:lnTo>
                <a:lnTo>
                  <a:pt x="136755" y="463436"/>
                </a:lnTo>
                <a:lnTo>
                  <a:pt x="138681" y="460560"/>
                </a:lnTo>
                <a:lnTo>
                  <a:pt x="140607" y="457680"/>
                </a:lnTo>
                <a:lnTo>
                  <a:pt x="142533" y="454798"/>
                </a:lnTo>
                <a:lnTo>
                  <a:pt x="144459" y="451911"/>
                </a:lnTo>
                <a:lnTo>
                  <a:pt x="146385" y="449021"/>
                </a:lnTo>
                <a:lnTo>
                  <a:pt x="148312" y="446128"/>
                </a:lnTo>
                <a:lnTo>
                  <a:pt x="150238" y="443232"/>
                </a:lnTo>
                <a:lnTo>
                  <a:pt x="152164" y="440333"/>
                </a:lnTo>
                <a:lnTo>
                  <a:pt x="154090" y="437431"/>
                </a:lnTo>
                <a:lnTo>
                  <a:pt x="156014" y="434526"/>
                </a:lnTo>
                <a:lnTo>
                  <a:pt x="157942" y="431618"/>
                </a:lnTo>
                <a:lnTo>
                  <a:pt x="159870" y="428708"/>
                </a:lnTo>
                <a:lnTo>
                  <a:pt x="161798" y="425795"/>
                </a:lnTo>
                <a:lnTo>
                  <a:pt x="163716" y="422881"/>
                </a:lnTo>
                <a:lnTo>
                  <a:pt x="165644" y="419964"/>
                </a:lnTo>
                <a:lnTo>
                  <a:pt x="167572" y="417045"/>
                </a:lnTo>
                <a:lnTo>
                  <a:pt x="169500" y="414124"/>
                </a:lnTo>
                <a:lnTo>
                  <a:pt x="171428" y="411203"/>
                </a:lnTo>
                <a:lnTo>
                  <a:pt x="173346" y="408279"/>
                </a:lnTo>
                <a:lnTo>
                  <a:pt x="175274" y="405354"/>
                </a:lnTo>
                <a:lnTo>
                  <a:pt x="177202" y="402427"/>
                </a:lnTo>
                <a:lnTo>
                  <a:pt x="179130" y="399500"/>
                </a:lnTo>
                <a:lnTo>
                  <a:pt x="181058" y="396571"/>
                </a:lnTo>
                <a:lnTo>
                  <a:pt x="182986" y="393641"/>
                </a:lnTo>
                <a:lnTo>
                  <a:pt x="184905" y="390712"/>
                </a:lnTo>
                <a:lnTo>
                  <a:pt x="186833" y="387781"/>
                </a:lnTo>
                <a:lnTo>
                  <a:pt x="188761" y="384850"/>
                </a:lnTo>
                <a:lnTo>
                  <a:pt x="190689" y="381919"/>
                </a:lnTo>
                <a:lnTo>
                  <a:pt x="192617" y="378987"/>
                </a:lnTo>
                <a:lnTo>
                  <a:pt x="194535" y="376055"/>
                </a:lnTo>
                <a:lnTo>
                  <a:pt x="196463" y="373125"/>
                </a:lnTo>
                <a:lnTo>
                  <a:pt x="198391" y="370194"/>
                </a:lnTo>
                <a:lnTo>
                  <a:pt x="200319" y="367263"/>
                </a:lnTo>
                <a:lnTo>
                  <a:pt x="202247" y="364333"/>
                </a:lnTo>
                <a:lnTo>
                  <a:pt x="204165" y="361404"/>
                </a:lnTo>
                <a:lnTo>
                  <a:pt x="206093" y="358476"/>
                </a:lnTo>
                <a:lnTo>
                  <a:pt x="208021" y="355550"/>
                </a:lnTo>
                <a:lnTo>
                  <a:pt x="209949" y="352624"/>
                </a:lnTo>
                <a:lnTo>
                  <a:pt x="211877" y="349699"/>
                </a:lnTo>
                <a:lnTo>
                  <a:pt x="213795" y="346776"/>
                </a:lnTo>
                <a:lnTo>
                  <a:pt x="215724" y="343855"/>
                </a:lnTo>
                <a:lnTo>
                  <a:pt x="217652" y="340936"/>
                </a:lnTo>
                <a:lnTo>
                  <a:pt x="219580" y="338018"/>
                </a:lnTo>
                <a:lnTo>
                  <a:pt x="221508" y="335103"/>
                </a:lnTo>
                <a:lnTo>
                  <a:pt x="223426" y="332190"/>
                </a:lnTo>
                <a:lnTo>
                  <a:pt x="225354" y="329280"/>
                </a:lnTo>
                <a:lnTo>
                  <a:pt x="227282" y="326373"/>
                </a:lnTo>
                <a:lnTo>
                  <a:pt x="229210" y="323467"/>
                </a:lnTo>
                <a:lnTo>
                  <a:pt x="231138" y="320565"/>
                </a:lnTo>
                <a:lnTo>
                  <a:pt x="233056" y="317666"/>
                </a:lnTo>
                <a:lnTo>
                  <a:pt x="234984" y="314771"/>
                </a:lnTo>
                <a:lnTo>
                  <a:pt x="236912" y="311879"/>
                </a:lnTo>
                <a:lnTo>
                  <a:pt x="238840" y="308990"/>
                </a:lnTo>
                <a:lnTo>
                  <a:pt x="240768" y="306105"/>
                </a:lnTo>
                <a:lnTo>
                  <a:pt x="242696" y="303224"/>
                </a:lnTo>
                <a:lnTo>
                  <a:pt x="244614" y="300348"/>
                </a:lnTo>
                <a:lnTo>
                  <a:pt x="246543" y="297475"/>
                </a:lnTo>
                <a:lnTo>
                  <a:pt x="248471" y="294606"/>
                </a:lnTo>
                <a:lnTo>
                  <a:pt x="250399" y="291743"/>
                </a:lnTo>
                <a:lnTo>
                  <a:pt x="252327" y="288884"/>
                </a:lnTo>
                <a:lnTo>
                  <a:pt x="254245" y="286030"/>
                </a:lnTo>
                <a:lnTo>
                  <a:pt x="256173" y="283181"/>
                </a:lnTo>
                <a:lnTo>
                  <a:pt x="258101" y="280337"/>
                </a:lnTo>
                <a:lnTo>
                  <a:pt x="260029" y="277499"/>
                </a:lnTo>
                <a:lnTo>
                  <a:pt x="261957" y="274666"/>
                </a:lnTo>
                <a:lnTo>
                  <a:pt x="263875" y="271839"/>
                </a:lnTo>
                <a:lnTo>
                  <a:pt x="265803" y="269017"/>
                </a:lnTo>
                <a:lnTo>
                  <a:pt x="267731" y="266203"/>
                </a:lnTo>
                <a:lnTo>
                  <a:pt x="269659" y="263393"/>
                </a:lnTo>
                <a:lnTo>
                  <a:pt x="271587" y="260590"/>
                </a:lnTo>
                <a:lnTo>
                  <a:pt x="273505" y="257795"/>
                </a:lnTo>
                <a:lnTo>
                  <a:pt x="275433" y="255005"/>
                </a:lnTo>
                <a:lnTo>
                  <a:pt x="277361" y="252222"/>
                </a:lnTo>
                <a:lnTo>
                  <a:pt x="279289" y="249446"/>
                </a:lnTo>
                <a:lnTo>
                  <a:pt x="281218" y="246679"/>
                </a:lnTo>
                <a:lnTo>
                  <a:pt x="283136" y="243918"/>
                </a:lnTo>
                <a:lnTo>
                  <a:pt x="285064" y="241165"/>
                </a:lnTo>
                <a:lnTo>
                  <a:pt x="286992" y="238419"/>
                </a:lnTo>
                <a:lnTo>
                  <a:pt x="288920" y="235681"/>
                </a:lnTo>
                <a:lnTo>
                  <a:pt x="290848" y="232952"/>
                </a:lnTo>
                <a:lnTo>
                  <a:pt x="292766" y="230230"/>
                </a:lnTo>
                <a:lnTo>
                  <a:pt x="294694" y="227516"/>
                </a:lnTo>
                <a:lnTo>
                  <a:pt x="296622" y="224812"/>
                </a:lnTo>
                <a:lnTo>
                  <a:pt x="298550" y="222116"/>
                </a:lnTo>
                <a:lnTo>
                  <a:pt x="300478" y="219430"/>
                </a:lnTo>
                <a:lnTo>
                  <a:pt x="302406" y="216751"/>
                </a:lnTo>
                <a:lnTo>
                  <a:pt x="304324" y="214083"/>
                </a:lnTo>
                <a:lnTo>
                  <a:pt x="306252" y="211423"/>
                </a:lnTo>
                <a:lnTo>
                  <a:pt x="308180" y="208774"/>
                </a:lnTo>
                <a:lnTo>
                  <a:pt x="310108" y="206134"/>
                </a:lnTo>
                <a:lnTo>
                  <a:pt x="312036" y="203503"/>
                </a:lnTo>
                <a:lnTo>
                  <a:pt x="313955" y="200884"/>
                </a:lnTo>
                <a:lnTo>
                  <a:pt x="315883" y="198274"/>
                </a:lnTo>
                <a:lnTo>
                  <a:pt x="317811" y="195674"/>
                </a:lnTo>
                <a:lnTo>
                  <a:pt x="319739" y="193085"/>
                </a:lnTo>
                <a:lnTo>
                  <a:pt x="321667" y="190507"/>
                </a:lnTo>
                <a:lnTo>
                  <a:pt x="323585" y="187940"/>
                </a:lnTo>
                <a:lnTo>
                  <a:pt x="325513" y="185383"/>
                </a:lnTo>
                <a:lnTo>
                  <a:pt x="327441" y="182838"/>
                </a:lnTo>
                <a:lnTo>
                  <a:pt x="329369" y="180304"/>
                </a:lnTo>
                <a:lnTo>
                  <a:pt x="331297" y="177782"/>
                </a:lnTo>
                <a:lnTo>
                  <a:pt x="333215" y="175271"/>
                </a:lnTo>
                <a:lnTo>
                  <a:pt x="335143" y="172773"/>
                </a:lnTo>
                <a:lnTo>
                  <a:pt x="337071" y="170286"/>
                </a:lnTo>
                <a:lnTo>
                  <a:pt x="338999" y="167813"/>
                </a:lnTo>
                <a:lnTo>
                  <a:pt x="340927" y="165350"/>
                </a:lnTo>
                <a:lnTo>
                  <a:pt x="342845" y="162901"/>
                </a:lnTo>
                <a:lnTo>
                  <a:pt x="344773" y="160464"/>
                </a:lnTo>
                <a:lnTo>
                  <a:pt x="346701" y="158040"/>
                </a:lnTo>
                <a:lnTo>
                  <a:pt x="348630" y="155629"/>
                </a:lnTo>
                <a:lnTo>
                  <a:pt x="350558" y="153231"/>
                </a:lnTo>
                <a:lnTo>
                  <a:pt x="352476" y="150847"/>
                </a:lnTo>
                <a:lnTo>
                  <a:pt x="354404" y="148475"/>
                </a:lnTo>
                <a:lnTo>
                  <a:pt x="356332" y="146118"/>
                </a:lnTo>
                <a:lnTo>
                  <a:pt x="358260" y="143775"/>
                </a:lnTo>
                <a:lnTo>
                  <a:pt x="360188" y="141445"/>
                </a:lnTo>
                <a:lnTo>
                  <a:pt x="362116" y="139129"/>
                </a:lnTo>
                <a:lnTo>
                  <a:pt x="364034" y="136829"/>
                </a:lnTo>
                <a:lnTo>
                  <a:pt x="365962" y="134542"/>
                </a:lnTo>
                <a:lnTo>
                  <a:pt x="367890" y="132269"/>
                </a:lnTo>
                <a:lnTo>
                  <a:pt x="369818" y="130012"/>
                </a:lnTo>
                <a:lnTo>
                  <a:pt x="371746" y="127769"/>
                </a:lnTo>
                <a:lnTo>
                  <a:pt x="373664" y="125542"/>
                </a:lnTo>
                <a:lnTo>
                  <a:pt x="375592" y="123329"/>
                </a:lnTo>
                <a:lnTo>
                  <a:pt x="377520" y="121132"/>
                </a:lnTo>
                <a:lnTo>
                  <a:pt x="379449" y="118951"/>
                </a:lnTo>
                <a:lnTo>
                  <a:pt x="381376" y="116785"/>
                </a:lnTo>
                <a:lnTo>
                  <a:pt x="383295" y="114634"/>
                </a:lnTo>
                <a:lnTo>
                  <a:pt x="385223" y="112500"/>
                </a:lnTo>
                <a:lnTo>
                  <a:pt x="387151" y="110382"/>
                </a:lnTo>
                <a:lnTo>
                  <a:pt x="389079" y="108280"/>
                </a:lnTo>
                <a:lnTo>
                  <a:pt x="391007" y="106195"/>
                </a:lnTo>
                <a:lnTo>
                  <a:pt x="392925" y="104125"/>
                </a:lnTo>
                <a:lnTo>
                  <a:pt x="394853" y="102073"/>
                </a:lnTo>
                <a:lnTo>
                  <a:pt x="396781" y="100038"/>
                </a:lnTo>
                <a:lnTo>
                  <a:pt x="398709" y="98019"/>
                </a:lnTo>
                <a:lnTo>
                  <a:pt x="400637" y="96018"/>
                </a:lnTo>
                <a:lnTo>
                  <a:pt x="402555" y="94034"/>
                </a:lnTo>
                <a:lnTo>
                  <a:pt x="404483" y="92067"/>
                </a:lnTo>
                <a:lnTo>
                  <a:pt x="406411" y="90117"/>
                </a:lnTo>
                <a:lnTo>
                  <a:pt x="408339" y="88185"/>
                </a:lnTo>
                <a:lnTo>
                  <a:pt x="410267" y="86272"/>
                </a:lnTo>
                <a:lnTo>
                  <a:pt x="412185" y="84376"/>
                </a:lnTo>
                <a:lnTo>
                  <a:pt x="414114" y="82498"/>
                </a:lnTo>
                <a:lnTo>
                  <a:pt x="416042" y="80638"/>
                </a:lnTo>
                <a:lnTo>
                  <a:pt x="417970" y="78796"/>
                </a:lnTo>
                <a:lnTo>
                  <a:pt x="419898" y="76974"/>
                </a:lnTo>
                <a:lnTo>
                  <a:pt x="421826" y="75169"/>
                </a:lnTo>
                <a:lnTo>
                  <a:pt x="423744" y="73383"/>
                </a:lnTo>
                <a:lnTo>
                  <a:pt x="425672" y="71616"/>
                </a:lnTo>
                <a:lnTo>
                  <a:pt x="427600" y="69869"/>
                </a:lnTo>
                <a:lnTo>
                  <a:pt x="429528" y="68140"/>
                </a:lnTo>
                <a:lnTo>
                  <a:pt x="431456" y="66430"/>
                </a:lnTo>
                <a:lnTo>
                  <a:pt x="433374" y="64740"/>
                </a:lnTo>
                <a:lnTo>
                  <a:pt x="435302" y="63069"/>
                </a:lnTo>
                <a:lnTo>
                  <a:pt x="437230" y="61417"/>
                </a:lnTo>
                <a:lnTo>
                  <a:pt x="439158" y="59786"/>
                </a:lnTo>
                <a:lnTo>
                  <a:pt x="441086" y="58174"/>
                </a:lnTo>
                <a:lnTo>
                  <a:pt x="443004" y="56582"/>
                </a:lnTo>
                <a:lnTo>
                  <a:pt x="444933" y="55010"/>
                </a:lnTo>
                <a:lnTo>
                  <a:pt x="446861" y="53459"/>
                </a:lnTo>
                <a:lnTo>
                  <a:pt x="448789" y="51927"/>
                </a:lnTo>
                <a:lnTo>
                  <a:pt x="450717" y="50416"/>
                </a:lnTo>
                <a:lnTo>
                  <a:pt x="452635" y="48926"/>
                </a:lnTo>
                <a:lnTo>
                  <a:pt x="454563" y="47456"/>
                </a:lnTo>
                <a:lnTo>
                  <a:pt x="456491" y="46007"/>
                </a:lnTo>
                <a:lnTo>
                  <a:pt x="458419" y="44578"/>
                </a:lnTo>
                <a:lnTo>
                  <a:pt x="460347" y="43170"/>
                </a:lnTo>
                <a:lnTo>
                  <a:pt x="462265" y="41784"/>
                </a:lnTo>
                <a:lnTo>
                  <a:pt x="464193" y="40418"/>
                </a:lnTo>
                <a:lnTo>
                  <a:pt x="466121" y="39074"/>
                </a:lnTo>
                <a:lnTo>
                  <a:pt x="468049" y="37751"/>
                </a:lnTo>
                <a:lnTo>
                  <a:pt x="469977" y="36450"/>
                </a:lnTo>
                <a:lnTo>
                  <a:pt x="471895" y="35170"/>
                </a:lnTo>
                <a:lnTo>
                  <a:pt x="473823" y="33912"/>
                </a:lnTo>
                <a:lnTo>
                  <a:pt x="475751" y="32674"/>
                </a:lnTo>
                <a:lnTo>
                  <a:pt x="477679" y="31460"/>
                </a:lnTo>
                <a:lnTo>
                  <a:pt x="479608" y="30266"/>
                </a:lnTo>
                <a:lnTo>
                  <a:pt x="481536" y="29096"/>
                </a:lnTo>
                <a:lnTo>
                  <a:pt x="483454" y="27947"/>
                </a:lnTo>
                <a:lnTo>
                  <a:pt x="485382" y="26820"/>
                </a:lnTo>
                <a:lnTo>
                  <a:pt x="487310" y="25715"/>
                </a:lnTo>
                <a:lnTo>
                  <a:pt x="489238" y="24632"/>
                </a:lnTo>
                <a:lnTo>
                  <a:pt x="491166" y="23572"/>
                </a:lnTo>
                <a:lnTo>
                  <a:pt x="493084" y="22534"/>
                </a:lnTo>
                <a:lnTo>
                  <a:pt x="495012" y="21520"/>
                </a:lnTo>
                <a:lnTo>
                  <a:pt x="496940" y="20528"/>
                </a:lnTo>
                <a:lnTo>
                  <a:pt x="498868" y="19558"/>
                </a:lnTo>
                <a:lnTo>
                  <a:pt x="500796" y="18611"/>
                </a:lnTo>
                <a:lnTo>
                  <a:pt x="502714" y="17686"/>
                </a:lnTo>
                <a:lnTo>
                  <a:pt x="504642" y="16785"/>
                </a:lnTo>
                <a:lnTo>
                  <a:pt x="506570" y="15906"/>
                </a:lnTo>
                <a:lnTo>
                  <a:pt x="508498" y="15052"/>
                </a:lnTo>
                <a:lnTo>
                  <a:pt x="510427" y="14219"/>
                </a:lnTo>
                <a:lnTo>
                  <a:pt x="512345" y="13410"/>
                </a:lnTo>
                <a:lnTo>
                  <a:pt x="514273" y="12624"/>
                </a:lnTo>
                <a:lnTo>
                  <a:pt x="516201" y="11861"/>
                </a:lnTo>
                <a:lnTo>
                  <a:pt x="518129" y="11122"/>
                </a:lnTo>
                <a:lnTo>
                  <a:pt x="520057" y="10406"/>
                </a:lnTo>
                <a:lnTo>
                  <a:pt x="521975" y="9714"/>
                </a:lnTo>
                <a:lnTo>
                  <a:pt x="523903" y="9045"/>
                </a:lnTo>
                <a:lnTo>
                  <a:pt x="525831" y="8399"/>
                </a:lnTo>
                <a:lnTo>
                  <a:pt x="527759" y="7778"/>
                </a:lnTo>
                <a:lnTo>
                  <a:pt x="529687" y="7179"/>
                </a:lnTo>
                <a:lnTo>
                  <a:pt x="531605" y="6604"/>
                </a:lnTo>
                <a:lnTo>
                  <a:pt x="533533" y="6053"/>
                </a:lnTo>
                <a:lnTo>
                  <a:pt x="535461" y="5527"/>
                </a:lnTo>
                <a:lnTo>
                  <a:pt x="537389" y="5023"/>
                </a:lnTo>
                <a:lnTo>
                  <a:pt x="539317" y="4544"/>
                </a:lnTo>
                <a:lnTo>
                  <a:pt x="541245" y="4089"/>
                </a:lnTo>
                <a:lnTo>
                  <a:pt x="543163" y="3656"/>
                </a:lnTo>
                <a:lnTo>
                  <a:pt x="545092" y="3249"/>
                </a:lnTo>
                <a:lnTo>
                  <a:pt x="547020" y="2865"/>
                </a:lnTo>
                <a:lnTo>
                  <a:pt x="548948" y="2505"/>
                </a:lnTo>
                <a:lnTo>
                  <a:pt x="550876" y="2170"/>
                </a:lnTo>
                <a:lnTo>
                  <a:pt x="552794" y="1858"/>
                </a:lnTo>
                <a:lnTo>
                  <a:pt x="554722" y="1570"/>
                </a:lnTo>
                <a:lnTo>
                  <a:pt x="556650" y="1307"/>
                </a:lnTo>
                <a:lnTo>
                  <a:pt x="558578" y="1067"/>
                </a:lnTo>
                <a:lnTo>
                  <a:pt x="560506" y="852"/>
                </a:lnTo>
                <a:lnTo>
                  <a:pt x="562424" y="661"/>
                </a:lnTo>
                <a:lnTo>
                  <a:pt x="564352" y="494"/>
                </a:lnTo>
                <a:lnTo>
                  <a:pt x="566280" y="351"/>
                </a:lnTo>
                <a:lnTo>
                  <a:pt x="568208" y="233"/>
                </a:lnTo>
                <a:lnTo>
                  <a:pt x="570136" y="138"/>
                </a:lnTo>
                <a:lnTo>
                  <a:pt x="572054" y="68"/>
                </a:lnTo>
                <a:lnTo>
                  <a:pt x="573982" y="22"/>
                </a:lnTo>
                <a:lnTo>
                  <a:pt x="575910" y="0"/>
                </a:lnTo>
                <a:lnTo>
                  <a:pt x="577839" y="2"/>
                </a:lnTo>
                <a:lnTo>
                  <a:pt x="579767" y="29"/>
                </a:lnTo>
                <a:lnTo>
                  <a:pt x="581685" y="80"/>
                </a:lnTo>
                <a:lnTo>
                  <a:pt x="583613" y="155"/>
                </a:lnTo>
                <a:lnTo>
                  <a:pt x="585541" y="254"/>
                </a:lnTo>
                <a:lnTo>
                  <a:pt x="587469" y="378"/>
                </a:lnTo>
                <a:lnTo>
                  <a:pt x="589397" y="525"/>
                </a:lnTo>
                <a:lnTo>
                  <a:pt x="591315" y="697"/>
                </a:lnTo>
                <a:lnTo>
                  <a:pt x="593243" y="892"/>
                </a:lnTo>
                <a:lnTo>
                  <a:pt x="595171" y="1113"/>
                </a:lnTo>
                <a:lnTo>
                  <a:pt x="597099" y="1358"/>
                </a:lnTo>
                <a:lnTo>
                  <a:pt x="599027" y="1626"/>
                </a:lnTo>
                <a:lnTo>
                  <a:pt x="600955" y="1918"/>
                </a:lnTo>
                <a:lnTo>
                  <a:pt x="602873" y="2234"/>
                </a:lnTo>
                <a:lnTo>
                  <a:pt x="604801" y="2575"/>
                </a:lnTo>
                <a:lnTo>
                  <a:pt x="606729" y="2940"/>
                </a:lnTo>
                <a:lnTo>
                  <a:pt x="608657" y="3328"/>
                </a:lnTo>
                <a:lnTo>
                  <a:pt x="610585" y="3741"/>
                </a:lnTo>
                <a:lnTo>
                  <a:pt x="612504" y="4177"/>
                </a:lnTo>
                <a:lnTo>
                  <a:pt x="614432" y="4638"/>
                </a:lnTo>
                <a:lnTo>
                  <a:pt x="616360" y="5122"/>
                </a:lnTo>
                <a:lnTo>
                  <a:pt x="618288" y="5630"/>
                </a:lnTo>
                <a:lnTo>
                  <a:pt x="620216" y="6162"/>
                </a:lnTo>
                <a:lnTo>
                  <a:pt x="622134" y="6717"/>
                </a:lnTo>
                <a:lnTo>
                  <a:pt x="624062" y="7297"/>
                </a:lnTo>
                <a:lnTo>
                  <a:pt x="625990" y="7900"/>
                </a:lnTo>
                <a:lnTo>
                  <a:pt x="627918" y="8526"/>
                </a:lnTo>
                <a:lnTo>
                  <a:pt x="629846" y="9176"/>
                </a:lnTo>
                <a:lnTo>
                  <a:pt x="631764" y="9850"/>
                </a:lnTo>
                <a:lnTo>
                  <a:pt x="633692" y="10548"/>
                </a:lnTo>
                <a:lnTo>
                  <a:pt x="635620" y="11268"/>
                </a:lnTo>
                <a:lnTo>
                  <a:pt x="637548" y="12013"/>
                </a:lnTo>
                <a:lnTo>
                  <a:pt x="639476" y="12780"/>
                </a:lnTo>
                <a:lnTo>
                  <a:pt x="641394" y="13570"/>
                </a:lnTo>
                <a:lnTo>
                  <a:pt x="643323" y="14384"/>
                </a:lnTo>
                <a:lnTo>
                  <a:pt x="645251" y="15221"/>
                </a:lnTo>
                <a:lnTo>
                  <a:pt x="647179" y="16080"/>
                </a:lnTo>
                <a:lnTo>
                  <a:pt x="649107" y="16964"/>
                </a:lnTo>
                <a:lnTo>
                  <a:pt x="651025" y="17869"/>
                </a:lnTo>
                <a:lnTo>
                  <a:pt x="652953" y="18798"/>
                </a:lnTo>
                <a:lnTo>
                  <a:pt x="654881" y="19750"/>
                </a:lnTo>
                <a:lnTo>
                  <a:pt x="656809" y="20724"/>
                </a:lnTo>
                <a:lnTo>
                  <a:pt x="658737" y="21721"/>
                </a:lnTo>
                <a:lnTo>
                  <a:pt x="660665" y="22740"/>
                </a:lnTo>
                <a:lnTo>
                  <a:pt x="662583" y="23783"/>
                </a:lnTo>
                <a:lnTo>
                  <a:pt x="664511" y="24847"/>
                </a:lnTo>
                <a:lnTo>
                  <a:pt x="666439" y="25934"/>
                </a:lnTo>
                <a:lnTo>
                  <a:pt x="668367" y="27043"/>
                </a:lnTo>
                <a:lnTo>
                  <a:pt x="670295" y="28174"/>
                </a:lnTo>
                <a:lnTo>
                  <a:pt x="672213" y="29328"/>
                </a:lnTo>
                <a:lnTo>
                  <a:pt x="674141" y="30504"/>
                </a:lnTo>
                <a:lnTo>
                  <a:pt x="676069" y="31700"/>
                </a:lnTo>
                <a:lnTo>
                  <a:pt x="677998" y="32920"/>
                </a:lnTo>
                <a:lnTo>
                  <a:pt x="679926" y="34161"/>
                </a:lnTo>
                <a:lnTo>
                  <a:pt x="681844" y="35424"/>
                </a:lnTo>
                <a:lnTo>
                  <a:pt x="683772" y="36708"/>
                </a:lnTo>
                <a:lnTo>
                  <a:pt x="685700" y="38014"/>
                </a:lnTo>
                <a:lnTo>
                  <a:pt x="687628" y="39341"/>
                </a:lnTo>
                <a:lnTo>
                  <a:pt x="689556" y="40690"/>
                </a:lnTo>
                <a:lnTo>
                  <a:pt x="691474" y="42059"/>
                </a:lnTo>
                <a:lnTo>
                  <a:pt x="693402" y="43451"/>
                </a:lnTo>
                <a:lnTo>
                  <a:pt x="695330" y="44862"/>
                </a:lnTo>
                <a:lnTo>
                  <a:pt x="697258" y="46295"/>
                </a:lnTo>
                <a:lnTo>
                  <a:pt x="699186" y="47748"/>
                </a:lnTo>
                <a:lnTo>
                  <a:pt x="701104" y="49222"/>
                </a:lnTo>
                <a:lnTo>
                  <a:pt x="703032" y="50717"/>
                </a:lnTo>
                <a:lnTo>
                  <a:pt x="704960" y="52232"/>
                </a:lnTo>
                <a:lnTo>
                  <a:pt x="706888" y="53768"/>
                </a:lnTo>
                <a:lnTo>
                  <a:pt x="708817" y="55323"/>
                </a:lnTo>
                <a:lnTo>
                  <a:pt x="710735" y="56899"/>
                </a:lnTo>
                <a:lnTo>
                  <a:pt x="712663" y="58495"/>
                </a:lnTo>
                <a:lnTo>
                  <a:pt x="714591" y="60110"/>
                </a:lnTo>
                <a:lnTo>
                  <a:pt x="716519" y="61746"/>
                </a:lnTo>
                <a:lnTo>
                  <a:pt x="718447" y="63401"/>
                </a:lnTo>
                <a:lnTo>
                  <a:pt x="720375" y="65077"/>
                </a:lnTo>
                <a:lnTo>
                  <a:pt x="722293" y="66770"/>
                </a:lnTo>
                <a:lnTo>
                  <a:pt x="724221" y="68483"/>
                </a:lnTo>
                <a:lnTo>
                  <a:pt x="726149" y="70217"/>
                </a:lnTo>
                <a:lnTo>
                  <a:pt x="728077" y="71969"/>
                </a:lnTo>
                <a:lnTo>
                  <a:pt x="730005" y="73739"/>
                </a:lnTo>
                <a:lnTo>
                  <a:pt x="731923" y="75529"/>
                </a:lnTo>
                <a:lnTo>
                  <a:pt x="733851" y="77337"/>
                </a:lnTo>
                <a:lnTo>
                  <a:pt x="735779" y="79163"/>
                </a:lnTo>
                <a:lnTo>
                  <a:pt x="737707" y="81009"/>
                </a:lnTo>
                <a:lnTo>
                  <a:pt x="739635" y="82872"/>
                </a:lnTo>
                <a:lnTo>
                  <a:pt x="741553" y="84754"/>
                </a:lnTo>
                <a:lnTo>
                  <a:pt x="743482" y="86653"/>
                </a:lnTo>
                <a:lnTo>
                  <a:pt x="745410" y="88571"/>
                </a:lnTo>
                <a:lnTo>
                  <a:pt x="747338" y="90506"/>
                </a:lnTo>
                <a:lnTo>
                  <a:pt x="749266" y="92459"/>
                </a:lnTo>
                <a:lnTo>
                  <a:pt x="751184" y="94429"/>
                </a:lnTo>
                <a:lnTo>
                  <a:pt x="753112" y="96417"/>
                </a:lnTo>
                <a:lnTo>
                  <a:pt x="755040" y="98422"/>
                </a:lnTo>
                <a:lnTo>
                  <a:pt x="756968" y="100443"/>
                </a:lnTo>
                <a:lnTo>
                  <a:pt x="758896" y="102483"/>
                </a:lnTo>
                <a:lnTo>
                  <a:pt x="760814" y="104538"/>
                </a:lnTo>
                <a:lnTo>
                  <a:pt x="762742" y="106610"/>
                </a:lnTo>
                <a:lnTo>
                  <a:pt x="764670" y="108699"/>
                </a:lnTo>
                <a:lnTo>
                  <a:pt x="766598" y="110804"/>
                </a:lnTo>
                <a:lnTo>
                  <a:pt x="768526" y="112926"/>
                </a:lnTo>
                <a:lnTo>
                  <a:pt x="770444" y="115063"/>
                </a:lnTo>
                <a:lnTo>
                  <a:pt x="772372" y="117216"/>
                </a:lnTo>
                <a:lnTo>
                  <a:pt x="774300" y="119386"/>
                </a:lnTo>
                <a:lnTo>
                  <a:pt x="776229" y="121570"/>
                </a:lnTo>
                <a:lnTo>
                  <a:pt x="778157" y="123771"/>
                </a:lnTo>
                <a:lnTo>
                  <a:pt x="780085" y="125986"/>
                </a:lnTo>
                <a:lnTo>
                  <a:pt x="782003" y="128216"/>
                </a:lnTo>
                <a:lnTo>
                  <a:pt x="783931" y="130462"/>
                </a:lnTo>
                <a:lnTo>
                  <a:pt x="785859" y="132722"/>
                </a:lnTo>
                <a:lnTo>
                  <a:pt x="787787" y="134998"/>
                </a:lnTo>
                <a:lnTo>
                  <a:pt x="789715" y="137287"/>
                </a:lnTo>
                <a:lnTo>
                  <a:pt x="791633" y="139592"/>
                </a:lnTo>
                <a:lnTo>
                  <a:pt x="793561" y="141910"/>
                </a:lnTo>
                <a:lnTo>
                  <a:pt x="795489" y="144242"/>
                </a:lnTo>
                <a:lnTo>
                  <a:pt x="797417" y="146588"/>
                </a:lnTo>
                <a:lnTo>
                  <a:pt x="799345" y="148949"/>
                </a:lnTo>
                <a:lnTo>
                  <a:pt x="801263" y="151323"/>
                </a:lnTo>
                <a:lnTo>
                  <a:pt x="803191" y="153710"/>
                </a:lnTo>
                <a:lnTo>
                  <a:pt x="805119" y="156110"/>
                </a:lnTo>
                <a:lnTo>
                  <a:pt x="807047" y="158523"/>
                </a:lnTo>
                <a:lnTo>
                  <a:pt x="808975" y="160950"/>
                </a:lnTo>
                <a:lnTo>
                  <a:pt x="810894" y="163390"/>
                </a:lnTo>
                <a:lnTo>
                  <a:pt x="812822" y="165842"/>
                </a:lnTo>
                <a:lnTo>
                  <a:pt x="814750" y="168307"/>
                </a:lnTo>
                <a:lnTo>
                  <a:pt x="816678" y="170783"/>
                </a:lnTo>
                <a:lnTo>
                  <a:pt x="818606" y="173272"/>
                </a:lnTo>
                <a:lnTo>
                  <a:pt x="820524" y="175773"/>
                </a:lnTo>
                <a:lnTo>
                  <a:pt x="822452" y="178286"/>
                </a:lnTo>
                <a:lnTo>
                  <a:pt x="824380" y="180810"/>
                </a:lnTo>
                <a:lnTo>
                  <a:pt x="826308" y="183346"/>
                </a:lnTo>
                <a:lnTo>
                  <a:pt x="828236" y="185893"/>
                </a:lnTo>
                <a:lnTo>
                  <a:pt x="830154" y="188452"/>
                </a:lnTo>
                <a:lnTo>
                  <a:pt x="832082" y="191022"/>
                </a:lnTo>
                <a:lnTo>
                  <a:pt x="834010" y="193602"/>
                </a:lnTo>
                <a:lnTo>
                  <a:pt x="835938" y="196193"/>
                </a:lnTo>
                <a:lnTo>
                  <a:pt x="837866" y="198794"/>
                </a:lnTo>
                <a:lnTo>
                  <a:pt x="839794" y="201406"/>
                </a:lnTo>
                <a:lnTo>
                  <a:pt x="841713" y="204029"/>
                </a:lnTo>
                <a:lnTo>
                  <a:pt x="843641" y="206661"/>
                </a:lnTo>
                <a:lnTo>
                  <a:pt x="845569" y="209302"/>
                </a:lnTo>
                <a:lnTo>
                  <a:pt x="847497" y="211955"/>
                </a:lnTo>
                <a:lnTo>
                  <a:pt x="849425" y="214615"/>
                </a:lnTo>
                <a:lnTo>
                  <a:pt x="851343" y="217286"/>
                </a:lnTo>
                <a:lnTo>
                  <a:pt x="853271" y="219966"/>
                </a:lnTo>
                <a:lnTo>
                  <a:pt x="855199" y="222655"/>
                </a:lnTo>
                <a:lnTo>
                  <a:pt x="857127" y="225353"/>
                </a:lnTo>
                <a:lnTo>
                  <a:pt x="859055" y="228059"/>
                </a:lnTo>
                <a:lnTo>
                  <a:pt x="860973" y="230773"/>
                </a:lnTo>
                <a:lnTo>
                  <a:pt x="862901" y="233496"/>
                </a:lnTo>
                <a:lnTo>
                  <a:pt x="864829" y="236228"/>
                </a:lnTo>
                <a:lnTo>
                  <a:pt x="866757" y="238967"/>
                </a:lnTo>
                <a:lnTo>
                  <a:pt x="868685" y="241714"/>
                </a:lnTo>
                <a:lnTo>
                  <a:pt x="870603" y="244469"/>
                </a:lnTo>
                <a:lnTo>
                  <a:pt x="872531" y="247232"/>
                </a:lnTo>
                <a:lnTo>
                  <a:pt x="874459" y="250001"/>
                </a:lnTo>
                <a:lnTo>
                  <a:pt x="876388" y="252779"/>
                </a:lnTo>
                <a:lnTo>
                  <a:pt x="878316" y="255563"/>
                </a:lnTo>
                <a:lnTo>
                  <a:pt x="880234" y="258353"/>
                </a:lnTo>
                <a:lnTo>
                  <a:pt x="882162" y="261151"/>
                </a:lnTo>
                <a:lnTo>
                  <a:pt x="884090" y="263955"/>
                </a:lnTo>
                <a:lnTo>
                  <a:pt x="886018" y="266765"/>
                </a:lnTo>
                <a:lnTo>
                  <a:pt x="887946" y="269582"/>
                </a:lnTo>
                <a:lnTo>
                  <a:pt x="889864" y="272404"/>
                </a:lnTo>
                <a:lnTo>
                  <a:pt x="891792" y="275232"/>
                </a:lnTo>
                <a:lnTo>
                  <a:pt x="893720" y="278066"/>
                </a:lnTo>
                <a:lnTo>
                  <a:pt x="895648" y="280905"/>
                </a:lnTo>
                <a:lnTo>
                  <a:pt x="897576" y="283751"/>
                </a:lnTo>
                <a:lnTo>
                  <a:pt x="899504" y="286600"/>
                </a:lnTo>
                <a:lnTo>
                  <a:pt x="901422" y="289455"/>
                </a:lnTo>
                <a:lnTo>
                  <a:pt x="903350" y="292316"/>
                </a:lnTo>
                <a:lnTo>
                  <a:pt x="905278" y="295180"/>
                </a:lnTo>
                <a:lnTo>
                  <a:pt x="907207" y="298049"/>
                </a:lnTo>
                <a:lnTo>
                  <a:pt x="909135" y="300922"/>
                </a:lnTo>
                <a:lnTo>
                  <a:pt x="911053" y="303800"/>
                </a:lnTo>
                <a:lnTo>
                  <a:pt x="912981" y="306682"/>
                </a:lnTo>
                <a:lnTo>
                  <a:pt x="914909" y="309568"/>
                </a:lnTo>
                <a:lnTo>
                  <a:pt x="916837" y="312457"/>
                </a:lnTo>
                <a:lnTo>
                  <a:pt x="918765" y="315350"/>
                </a:lnTo>
                <a:lnTo>
                  <a:pt x="920683" y="318246"/>
                </a:lnTo>
                <a:lnTo>
                  <a:pt x="922611" y="321146"/>
                </a:lnTo>
                <a:lnTo>
                  <a:pt x="924539" y="324048"/>
                </a:lnTo>
                <a:lnTo>
                  <a:pt x="926467" y="326954"/>
                </a:lnTo>
                <a:lnTo>
                  <a:pt x="928395" y="329862"/>
                </a:lnTo>
                <a:lnTo>
                  <a:pt x="930313" y="332773"/>
                </a:lnTo>
                <a:lnTo>
                  <a:pt x="932241" y="335687"/>
                </a:lnTo>
                <a:lnTo>
                  <a:pt x="934169" y="338602"/>
                </a:lnTo>
                <a:lnTo>
                  <a:pt x="936097" y="341520"/>
                </a:lnTo>
                <a:lnTo>
                  <a:pt x="938025" y="344439"/>
                </a:lnTo>
                <a:lnTo>
                  <a:pt x="939944" y="347361"/>
                </a:lnTo>
                <a:lnTo>
                  <a:pt x="941872" y="350284"/>
                </a:lnTo>
                <a:lnTo>
                  <a:pt x="943800" y="353209"/>
                </a:lnTo>
                <a:lnTo>
                  <a:pt x="945728" y="356135"/>
                </a:lnTo>
                <a:lnTo>
                  <a:pt x="947656" y="359062"/>
                </a:lnTo>
                <a:lnTo>
                  <a:pt x="949574" y="361991"/>
                </a:lnTo>
                <a:lnTo>
                  <a:pt x="951502" y="364920"/>
                </a:lnTo>
                <a:lnTo>
                  <a:pt x="953430" y="367849"/>
                </a:lnTo>
                <a:lnTo>
                  <a:pt x="955358" y="370780"/>
                </a:lnTo>
                <a:lnTo>
                  <a:pt x="957286" y="373711"/>
                </a:lnTo>
                <a:lnTo>
                  <a:pt x="959214" y="376642"/>
                </a:lnTo>
                <a:lnTo>
                  <a:pt x="961132" y="379574"/>
                </a:lnTo>
                <a:lnTo>
                  <a:pt x="961132" y="964684"/>
                </a:lnTo>
                <a:lnTo>
                  <a:pt x="959214" y="964684"/>
                </a:lnTo>
                <a:lnTo>
                  <a:pt x="957286" y="964684"/>
                </a:lnTo>
                <a:lnTo>
                  <a:pt x="955358" y="964684"/>
                </a:lnTo>
                <a:lnTo>
                  <a:pt x="953430" y="964684"/>
                </a:lnTo>
                <a:lnTo>
                  <a:pt x="951502" y="964684"/>
                </a:lnTo>
                <a:lnTo>
                  <a:pt x="949574" y="964684"/>
                </a:lnTo>
                <a:lnTo>
                  <a:pt x="947656" y="964684"/>
                </a:lnTo>
                <a:lnTo>
                  <a:pt x="945728" y="964684"/>
                </a:lnTo>
                <a:lnTo>
                  <a:pt x="943800" y="964684"/>
                </a:lnTo>
                <a:lnTo>
                  <a:pt x="941872" y="964684"/>
                </a:lnTo>
                <a:lnTo>
                  <a:pt x="939944" y="964684"/>
                </a:lnTo>
                <a:lnTo>
                  <a:pt x="938025" y="964684"/>
                </a:lnTo>
                <a:lnTo>
                  <a:pt x="936097" y="964684"/>
                </a:lnTo>
                <a:lnTo>
                  <a:pt x="934169" y="964684"/>
                </a:lnTo>
                <a:lnTo>
                  <a:pt x="932241" y="964684"/>
                </a:lnTo>
                <a:lnTo>
                  <a:pt x="930313" y="964684"/>
                </a:lnTo>
                <a:lnTo>
                  <a:pt x="928395" y="964684"/>
                </a:lnTo>
                <a:lnTo>
                  <a:pt x="926467" y="964684"/>
                </a:lnTo>
                <a:lnTo>
                  <a:pt x="924539" y="964684"/>
                </a:lnTo>
                <a:lnTo>
                  <a:pt x="922611" y="964684"/>
                </a:lnTo>
                <a:lnTo>
                  <a:pt x="920683" y="964684"/>
                </a:lnTo>
                <a:lnTo>
                  <a:pt x="918765" y="964684"/>
                </a:lnTo>
                <a:lnTo>
                  <a:pt x="916837" y="964684"/>
                </a:lnTo>
                <a:lnTo>
                  <a:pt x="914909" y="964684"/>
                </a:lnTo>
                <a:lnTo>
                  <a:pt x="912981" y="964684"/>
                </a:lnTo>
                <a:lnTo>
                  <a:pt x="911053" y="964684"/>
                </a:lnTo>
                <a:lnTo>
                  <a:pt x="909135" y="964684"/>
                </a:lnTo>
                <a:lnTo>
                  <a:pt x="907207" y="964684"/>
                </a:lnTo>
                <a:lnTo>
                  <a:pt x="905278" y="964684"/>
                </a:lnTo>
                <a:lnTo>
                  <a:pt x="903350" y="964684"/>
                </a:lnTo>
                <a:lnTo>
                  <a:pt x="901422" y="964684"/>
                </a:lnTo>
                <a:lnTo>
                  <a:pt x="899504" y="964684"/>
                </a:lnTo>
                <a:lnTo>
                  <a:pt x="897576" y="964684"/>
                </a:lnTo>
                <a:lnTo>
                  <a:pt x="895648" y="964684"/>
                </a:lnTo>
                <a:lnTo>
                  <a:pt x="893720" y="964684"/>
                </a:lnTo>
                <a:lnTo>
                  <a:pt x="891792" y="964684"/>
                </a:lnTo>
                <a:lnTo>
                  <a:pt x="889864" y="964684"/>
                </a:lnTo>
                <a:lnTo>
                  <a:pt x="887946" y="964684"/>
                </a:lnTo>
                <a:lnTo>
                  <a:pt x="886018" y="964684"/>
                </a:lnTo>
                <a:lnTo>
                  <a:pt x="884090" y="964684"/>
                </a:lnTo>
                <a:lnTo>
                  <a:pt x="882162" y="964684"/>
                </a:lnTo>
                <a:lnTo>
                  <a:pt x="880234" y="964684"/>
                </a:lnTo>
                <a:lnTo>
                  <a:pt x="878316" y="964684"/>
                </a:lnTo>
                <a:lnTo>
                  <a:pt x="876388" y="964684"/>
                </a:lnTo>
                <a:lnTo>
                  <a:pt x="874459" y="964684"/>
                </a:lnTo>
                <a:lnTo>
                  <a:pt x="872531" y="964684"/>
                </a:lnTo>
                <a:lnTo>
                  <a:pt x="870603" y="964684"/>
                </a:lnTo>
                <a:lnTo>
                  <a:pt x="868685" y="964684"/>
                </a:lnTo>
                <a:lnTo>
                  <a:pt x="866757" y="964684"/>
                </a:lnTo>
                <a:lnTo>
                  <a:pt x="864829" y="964684"/>
                </a:lnTo>
                <a:lnTo>
                  <a:pt x="862901" y="964684"/>
                </a:lnTo>
                <a:lnTo>
                  <a:pt x="860973" y="964684"/>
                </a:lnTo>
                <a:lnTo>
                  <a:pt x="859055" y="964684"/>
                </a:lnTo>
                <a:lnTo>
                  <a:pt x="857127" y="964684"/>
                </a:lnTo>
                <a:lnTo>
                  <a:pt x="855199" y="964684"/>
                </a:lnTo>
                <a:lnTo>
                  <a:pt x="853271" y="964684"/>
                </a:lnTo>
                <a:lnTo>
                  <a:pt x="851343" y="964684"/>
                </a:lnTo>
                <a:lnTo>
                  <a:pt x="849425" y="964684"/>
                </a:lnTo>
                <a:lnTo>
                  <a:pt x="847497" y="964684"/>
                </a:lnTo>
                <a:lnTo>
                  <a:pt x="845569" y="964684"/>
                </a:lnTo>
                <a:lnTo>
                  <a:pt x="843641" y="964684"/>
                </a:lnTo>
                <a:lnTo>
                  <a:pt x="841713" y="964684"/>
                </a:lnTo>
                <a:lnTo>
                  <a:pt x="839794" y="964684"/>
                </a:lnTo>
                <a:lnTo>
                  <a:pt x="837866" y="964684"/>
                </a:lnTo>
                <a:lnTo>
                  <a:pt x="835938" y="964684"/>
                </a:lnTo>
                <a:lnTo>
                  <a:pt x="834010" y="964684"/>
                </a:lnTo>
                <a:lnTo>
                  <a:pt x="832082" y="964684"/>
                </a:lnTo>
                <a:lnTo>
                  <a:pt x="830154" y="964684"/>
                </a:lnTo>
                <a:lnTo>
                  <a:pt x="828236" y="964684"/>
                </a:lnTo>
                <a:lnTo>
                  <a:pt x="826308" y="964684"/>
                </a:lnTo>
                <a:lnTo>
                  <a:pt x="824380" y="964684"/>
                </a:lnTo>
                <a:lnTo>
                  <a:pt x="822452" y="964684"/>
                </a:lnTo>
                <a:lnTo>
                  <a:pt x="820524" y="964684"/>
                </a:lnTo>
                <a:lnTo>
                  <a:pt x="818606" y="964684"/>
                </a:lnTo>
                <a:lnTo>
                  <a:pt x="816678" y="964684"/>
                </a:lnTo>
                <a:lnTo>
                  <a:pt x="814750" y="964684"/>
                </a:lnTo>
                <a:lnTo>
                  <a:pt x="812822" y="964684"/>
                </a:lnTo>
                <a:lnTo>
                  <a:pt x="810894" y="964684"/>
                </a:lnTo>
                <a:lnTo>
                  <a:pt x="808975" y="964684"/>
                </a:lnTo>
                <a:lnTo>
                  <a:pt x="807047" y="964684"/>
                </a:lnTo>
                <a:lnTo>
                  <a:pt x="805119" y="964684"/>
                </a:lnTo>
                <a:lnTo>
                  <a:pt x="803191" y="964684"/>
                </a:lnTo>
                <a:lnTo>
                  <a:pt x="801263" y="964684"/>
                </a:lnTo>
                <a:lnTo>
                  <a:pt x="799345" y="964684"/>
                </a:lnTo>
                <a:lnTo>
                  <a:pt x="797417" y="964684"/>
                </a:lnTo>
                <a:lnTo>
                  <a:pt x="795489" y="964684"/>
                </a:lnTo>
                <a:lnTo>
                  <a:pt x="793561" y="964684"/>
                </a:lnTo>
                <a:lnTo>
                  <a:pt x="791633" y="964684"/>
                </a:lnTo>
                <a:lnTo>
                  <a:pt x="789715" y="964684"/>
                </a:lnTo>
                <a:lnTo>
                  <a:pt x="787787" y="964684"/>
                </a:lnTo>
                <a:lnTo>
                  <a:pt x="785859" y="964684"/>
                </a:lnTo>
                <a:lnTo>
                  <a:pt x="783931" y="964684"/>
                </a:lnTo>
                <a:lnTo>
                  <a:pt x="782003" y="964684"/>
                </a:lnTo>
                <a:lnTo>
                  <a:pt x="780085" y="964684"/>
                </a:lnTo>
                <a:lnTo>
                  <a:pt x="778157" y="964684"/>
                </a:lnTo>
                <a:lnTo>
                  <a:pt x="776229" y="964684"/>
                </a:lnTo>
                <a:lnTo>
                  <a:pt x="774300" y="964684"/>
                </a:lnTo>
                <a:lnTo>
                  <a:pt x="772372" y="964684"/>
                </a:lnTo>
                <a:lnTo>
                  <a:pt x="770444" y="964684"/>
                </a:lnTo>
                <a:lnTo>
                  <a:pt x="768526" y="964684"/>
                </a:lnTo>
                <a:lnTo>
                  <a:pt x="766598" y="964684"/>
                </a:lnTo>
                <a:lnTo>
                  <a:pt x="764670" y="964684"/>
                </a:lnTo>
                <a:lnTo>
                  <a:pt x="762742" y="964684"/>
                </a:lnTo>
                <a:lnTo>
                  <a:pt x="760814" y="964684"/>
                </a:lnTo>
                <a:lnTo>
                  <a:pt x="758896" y="964684"/>
                </a:lnTo>
                <a:lnTo>
                  <a:pt x="756968" y="964684"/>
                </a:lnTo>
                <a:lnTo>
                  <a:pt x="755040" y="964684"/>
                </a:lnTo>
                <a:lnTo>
                  <a:pt x="753112" y="964684"/>
                </a:lnTo>
                <a:lnTo>
                  <a:pt x="751184" y="964684"/>
                </a:lnTo>
                <a:lnTo>
                  <a:pt x="749266" y="964684"/>
                </a:lnTo>
                <a:lnTo>
                  <a:pt x="747338" y="964684"/>
                </a:lnTo>
                <a:lnTo>
                  <a:pt x="745410" y="964684"/>
                </a:lnTo>
                <a:lnTo>
                  <a:pt x="743482" y="964684"/>
                </a:lnTo>
                <a:lnTo>
                  <a:pt x="741553" y="964684"/>
                </a:lnTo>
                <a:lnTo>
                  <a:pt x="739635" y="964684"/>
                </a:lnTo>
                <a:lnTo>
                  <a:pt x="737707" y="964684"/>
                </a:lnTo>
                <a:lnTo>
                  <a:pt x="735779" y="964684"/>
                </a:lnTo>
                <a:lnTo>
                  <a:pt x="733851" y="964684"/>
                </a:lnTo>
                <a:lnTo>
                  <a:pt x="731923" y="964684"/>
                </a:lnTo>
                <a:lnTo>
                  <a:pt x="730005" y="964684"/>
                </a:lnTo>
                <a:lnTo>
                  <a:pt x="728077" y="964684"/>
                </a:lnTo>
                <a:lnTo>
                  <a:pt x="726149" y="964684"/>
                </a:lnTo>
                <a:lnTo>
                  <a:pt x="724221" y="964684"/>
                </a:lnTo>
                <a:lnTo>
                  <a:pt x="722293" y="964684"/>
                </a:lnTo>
                <a:lnTo>
                  <a:pt x="720375" y="964684"/>
                </a:lnTo>
                <a:lnTo>
                  <a:pt x="718447" y="964684"/>
                </a:lnTo>
                <a:lnTo>
                  <a:pt x="716519" y="964684"/>
                </a:lnTo>
                <a:lnTo>
                  <a:pt x="714591" y="964684"/>
                </a:lnTo>
                <a:lnTo>
                  <a:pt x="712663" y="964684"/>
                </a:lnTo>
                <a:lnTo>
                  <a:pt x="710735" y="964684"/>
                </a:lnTo>
                <a:lnTo>
                  <a:pt x="708817" y="964684"/>
                </a:lnTo>
                <a:lnTo>
                  <a:pt x="706888" y="964684"/>
                </a:lnTo>
                <a:lnTo>
                  <a:pt x="704960" y="964684"/>
                </a:lnTo>
                <a:lnTo>
                  <a:pt x="703032" y="964684"/>
                </a:lnTo>
                <a:lnTo>
                  <a:pt x="701104" y="964684"/>
                </a:lnTo>
                <a:lnTo>
                  <a:pt x="699186" y="964684"/>
                </a:lnTo>
                <a:lnTo>
                  <a:pt x="697258" y="964684"/>
                </a:lnTo>
                <a:lnTo>
                  <a:pt x="695330" y="964684"/>
                </a:lnTo>
                <a:lnTo>
                  <a:pt x="693402" y="964684"/>
                </a:lnTo>
                <a:lnTo>
                  <a:pt x="691474" y="964684"/>
                </a:lnTo>
                <a:lnTo>
                  <a:pt x="689556" y="964684"/>
                </a:lnTo>
                <a:lnTo>
                  <a:pt x="687628" y="964684"/>
                </a:lnTo>
                <a:lnTo>
                  <a:pt x="685700" y="964684"/>
                </a:lnTo>
                <a:lnTo>
                  <a:pt x="683772" y="964684"/>
                </a:lnTo>
                <a:lnTo>
                  <a:pt x="681844" y="964684"/>
                </a:lnTo>
                <a:lnTo>
                  <a:pt x="679926" y="964684"/>
                </a:lnTo>
                <a:lnTo>
                  <a:pt x="677998" y="964684"/>
                </a:lnTo>
                <a:lnTo>
                  <a:pt x="676069" y="964684"/>
                </a:lnTo>
                <a:lnTo>
                  <a:pt x="674141" y="964684"/>
                </a:lnTo>
                <a:lnTo>
                  <a:pt x="672213" y="964684"/>
                </a:lnTo>
                <a:lnTo>
                  <a:pt x="670295" y="964684"/>
                </a:lnTo>
                <a:lnTo>
                  <a:pt x="668367" y="964684"/>
                </a:lnTo>
                <a:lnTo>
                  <a:pt x="666439" y="964684"/>
                </a:lnTo>
                <a:lnTo>
                  <a:pt x="664511" y="964684"/>
                </a:lnTo>
                <a:lnTo>
                  <a:pt x="662583" y="964684"/>
                </a:lnTo>
                <a:lnTo>
                  <a:pt x="660665" y="964684"/>
                </a:lnTo>
                <a:lnTo>
                  <a:pt x="658737" y="964684"/>
                </a:lnTo>
                <a:lnTo>
                  <a:pt x="656809" y="964684"/>
                </a:lnTo>
                <a:lnTo>
                  <a:pt x="654881" y="964684"/>
                </a:lnTo>
                <a:lnTo>
                  <a:pt x="652953" y="964684"/>
                </a:lnTo>
                <a:lnTo>
                  <a:pt x="651025" y="964684"/>
                </a:lnTo>
                <a:lnTo>
                  <a:pt x="649107" y="964684"/>
                </a:lnTo>
                <a:lnTo>
                  <a:pt x="647179" y="964684"/>
                </a:lnTo>
                <a:lnTo>
                  <a:pt x="645251" y="964684"/>
                </a:lnTo>
                <a:lnTo>
                  <a:pt x="643323" y="964684"/>
                </a:lnTo>
                <a:lnTo>
                  <a:pt x="641394" y="964684"/>
                </a:lnTo>
                <a:lnTo>
                  <a:pt x="639476" y="964684"/>
                </a:lnTo>
                <a:lnTo>
                  <a:pt x="637548" y="964684"/>
                </a:lnTo>
                <a:lnTo>
                  <a:pt x="635620" y="964684"/>
                </a:lnTo>
                <a:lnTo>
                  <a:pt x="633692" y="964684"/>
                </a:lnTo>
                <a:lnTo>
                  <a:pt x="631764" y="964684"/>
                </a:lnTo>
                <a:lnTo>
                  <a:pt x="629846" y="964684"/>
                </a:lnTo>
                <a:lnTo>
                  <a:pt x="627918" y="964684"/>
                </a:lnTo>
                <a:lnTo>
                  <a:pt x="625990" y="964684"/>
                </a:lnTo>
                <a:lnTo>
                  <a:pt x="624062" y="964684"/>
                </a:lnTo>
                <a:lnTo>
                  <a:pt x="622134" y="964684"/>
                </a:lnTo>
                <a:lnTo>
                  <a:pt x="620216" y="964684"/>
                </a:lnTo>
                <a:lnTo>
                  <a:pt x="618288" y="964684"/>
                </a:lnTo>
                <a:lnTo>
                  <a:pt x="616360" y="964684"/>
                </a:lnTo>
                <a:lnTo>
                  <a:pt x="614432" y="964684"/>
                </a:lnTo>
                <a:lnTo>
                  <a:pt x="612504" y="964684"/>
                </a:lnTo>
                <a:lnTo>
                  <a:pt x="610585" y="964684"/>
                </a:lnTo>
                <a:lnTo>
                  <a:pt x="608657" y="964684"/>
                </a:lnTo>
                <a:lnTo>
                  <a:pt x="606729" y="964684"/>
                </a:lnTo>
                <a:lnTo>
                  <a:pt x="604801" y="964684"/>
                </a:lnTo>
                <a:lnTo>
                  <a:pt x="602873" y="964684"/>
                </a:lnTo>
                <a:lnTo>
                  <a:pt x="600955" y="964684"/>
                </a:lnTo>
                <a:lnTo>
                  <a:pt x="599027" y="964684"/>
                </a:lnTo>
                <a:lnTo>
                  <a:pt x="597099" y="964684"/>
                </a:lnTo>
                <a:lnTo>
                  <a:pt x="595171" y="964684"/>
                </a:lnTo>
                <a:lnTo>
                  <a:pt x="593243" y="964684"/>
                </a:lnTo>
                <a:lnTo>
                  <a:pt x="591315" y="964684"/>
                </a:lnTo>
                <a:lnTo>
                  <a:pt x="589397" y="964684"/>
                </a:lnTo>
                <a:lnTo>
                  <a:pt x="587469" y="964684"/>
                </a:lnTo>
                <a:lnTo>
                  <a:pt x="585541" y="964684"/>
                </a:lnTo>
                <a:lnTo>
                  <a:pt x="583613" y="964684"/>
                </a:lnTo>
                <a:lnTo>
                  <a:pt x="581685" y="964684"/>
                </a:lnTo>
                <a:lnTo>
                  <a:pt x="579767" y="964684"/>
                </a:lnTo>
                <a:lnTo>
                  <a:pt x="577839" y="964684"/>
                </a:lnTo>
                <a:lnTo>
                  <a:pt x="575910" y="964684"/>
                </a:lnTo>
                <a:lnTo>
                  <a:pt x="573982" y="964684"/>
                </a:lnTo>
                <a:lnTo>
                  <a:pt x="572054" y="964684"/>
                </a:lnTo>
                <a:lnTo>
                  <a:pt x="570136" y="964684"/>
                </a:lnTo>
                <a:lnTo>
                  <a:pt x="568208" y="964684"/>
                </a:lnTo>
                <a:lnTo>
                  <a:pt x="566280" y="964684"/>
                </a:lnTo>
                <a:lnTo>
                  <a:pt x="564352" y="964684"/>
                </a:lnTo>
                <a:lnTo>
                  <a:pt x="562424" y="964684"/>
                </a:lnTo>
                <a:lnTo>
                  <a:pt x="560506" y="964684"/>
                </a:lnTo>
                <a:lnTo>
                  <a:pt x="558578" y="964684"/>
                </a:lnTo>
                <a:lnTo>
                  <a:pt x="556650" y="964684"/>
                </a:lnTo>
                <a:lnTo>
                  <a:pt x="554722" y="964684"/>
                </a:lnTo>
                <a:lnTo>
                  <a:pt x="552794" y="964684"/>
                </a:lnTo>
                <a:lnTo>
                  <a:pt x="550876" y="964684"/>
                </a:lnTo>
                <a:lnTo>
                  <a:pt x="548948" y="964684"/>
                </a:lnTo>
                <a:lnTo>
                  <a:pt x="547020" y="964684"/>
                </a:lnTo>
                <a:lnTo>
                  <a:pt x="545092" y="964684"/>
                </a:lnTo>
                <a:lnTo>
                  <a:pt x="543163" y="964684"/>
                </a:lnTo>
                <a:lnTo>
                  <a:pt x="541245" y="964684"/>
                </a:lnTo>
                <a:lnTo>
                  <a:pt x="539317" y="964684"/>
                </a:lnTo>
                <a:lnTo>
                  <a:pt x="537389" y="964684"/>
                </a:lnTo>
                <a:lnTo>
                  <a:pt x="535461" y="964684"/>
                </a:lnTo>
                <a:lnTo>
                  <a:pt x="533533" y="964684"/>
                </a:lnTo>
                <a:lnTo>
                  <a:pt x="531605" y="964684"/>
                </a:lnTo>
                <a:lnTo>
                  <a:pt x="529687" y="964684"/>
                </a:lnTo>
                <a:lnTo>
                  <a:pt x="527759" y="964684"/>
                </a:lnTo>
                <a:lnTo>
                  <a:pt x="525831" y="964684"/>
                </a:lnTo>
                <a:lnTo>
                  <a:pt x="523903" y="964684"/>
                </a:lnTo>
                <a:lnTo>
                  <a:pt x="521975" y="964684"/>
                </a:lnTo>
                <a:lnTo>
                  <a:pt x="520057" y="964684"/>
                </a:lnTo>
                <a:lnTo>
                  <a:pt x="518129" y="964684"/>
                </a:lnTo>
                <a:lnTo>
                  <a:pt x="516201" y="964684"/>
                </a:lnTo>
                <a:lnTo>
                  <a:pt x="514273" y="964684"/>
                </a:lnTo>
                <a:lnTo>
                  <a:pt x="512345" y="964684"/>
                </a:lnTo>
                <a:lnTo>
                  <a:pt x="510427" y="964684"/>
                </a:lnTo>
                <a:lnTo>
                  <a:pt x="508498" y="964684"/>
                </a:lnTo>
                <a:lnTo>
                  <a:pt x="506570" y="964684"/>
                </a:lnTo>
                <a:lnTo>
                  <a:pt x="504642" y="964684"/>
                </a:lnTo>
                <a:lnTo>
                  <a:pt x="502714" y="964684"/>
                </a:lnTo>
                <a:lnTo>
                  <a:pt x="500796" y="964684"/>
                </a:lnTo>
                <a:lnTo>
                  <a:pt x="498868" y="964684"/>
                </a:lnTo>
                <a:lnTo>
                  <a:pt x="496940" y="964684"/>
                </a:lnTo>
                <a:lnTo>
                  <a:pt x="495012" y="964684"/>
                </a:lnTo>
                <a:lnTo>
                  <a:pt x="493084" y="964684"/>
                </a:lnTo>
                <a:lnTo>
                  <a:pt x="491166" y="964684"/>
                </a:lnTo>
                <a:lnTo>
                  <a:pt x="489238" y="964684"/>
                </a:lnTo>
                <a:lnTo>
                  <a:pt x="487310" y="964684"/>
                </a:lnTo>
                <a:lnTo>
                  <a:pt x="485382" y="964684"/>
                </a:lnTo>
                <a:lnTo>
                  <a:pt x="483454" y="964684"/>
                </a:lnTo>
                <a:lnTo>
                  <a:pt x="481536" y="964684"/>
                </a:lnTo>
                <a:lnTo>
                  <a:pt x="479608" y="964684"/>
                </a:lnTo>
                <a:lnTo>
                  <a:pt x="477679" y="964684"/>
                </a:lnTo>
                <a:lnTo>
                  <a:pt x="475751" y="964684"/>
                </a:lnTo>
                <a:lnTo>
                  <a:pt x="473823" y="964684"/>
                </a:lnTo>
                <a:lnTo>
                  <a:pt x="471895" y="964684"/>
                </a:lnTo>
                <a:lnTo>
                  <a:pt x="469977" y="964684"/>
                </a:lnTo>
                <a:lnTo>
                  <a:pt x="468049" y="964684"/>
                </a:lnTo>
                <a:lnTo>
                  <a:pt x="466121" y="964684"/>
                </a:lnTo>
                <a:lnTo>
                  <a:pt x="464193" y="964684"/>
                </a:lnTo>
                <a:lnTo>
                  <a:pt x="462265" y="964684"/>
                </a:lnTo>
                <a:lnTo>
                  <a:pt x="460347" y="964684"/>
                </a:lnTo>
                <a:lnTo>
                  <a:pt x="458419" y="964684"/>
                </a:lnTo>
                <a:lnTo>
                  <a:pt x="456491" y="964684"/>
                </a:lnTo>
                <a:lnTo>
                  <a:pt x="454563" y="964684"/>
                </a:lnTo>
                <a:lnTo>
                  <a:pt x="452635" y="964684"/>
                </a:lnTo>
                <a:lnTo>
                  <a:pt x="450717" y="964684"/>
                </a:lnTo>
                <a:lnTo>
                  <a:pt x="448789" y="964684"/>
                </a:lnTo>
                <a:lnTo>
                  <a:pt x="446861" y="964684"/>
                </a:lnTo>
                <a:lnTo>
                  <a:pt x="444933" y="964684"/>
                </a:lnTo>
                <a:lnTo>
                  <a:pt x="443004" y="964684"/>
                </a:lnTo>
                <a:lnTo>
                  <a:pt x="441086" y="964684"/>
                </a:lnTo>
                <a:lnTo>
                  <a:pt x="439158" y="964684"/>
                </a:lnTo>
                <a:lnTo>
                  <a:pt x="437230" y="964684"/>
                </a:lnTo>
                <a:lnTo>
                  <a:pt x="435302" y="964684"/>
                </a:lnTo>
                <a:lnTo>
                  <a:pt x="433374" y="964684"/>
                </a:lnTo>
                <a:lnTo>
                  <a:pt x="431456" y="964684"/>
                </a:lnTo>
                <a:lnTo>
                  <a:pt x="429528" y="964684"/>
                </a:lnTo>
                <a:lnTo>
                  <a:pt x="427600" y="964684"/>
                </a:lnTo>
                <a:lnTo>
                  <a:pt x="425672" y="964684"/>
                </a:lnTo>
                <a:lnTo>
                  <a:pt x="423744" y="964684"/>
                </a:lnTo>
                <a:lnTo>
                  <a:pt x="421826" y="964684"/>
                </a:lnTo>
                <a:lnTo>
                  <a:pt x="419898" y="964684"/>
                </a:lnTo>
                <a:lnTo>
                  <a:pt x="417970" y="964684"/>
                </a:lnTo>
                <a:lnTo>
                  <a:pt x="416042" y="964684"/>
                </a:lnTo>
                <a:lnTo>
                  <a:pt x="414114" y="964684"/>
                </a:lnTo>
                <a:lnTo>
                  <a:pt x="412185" y="964684"/>
                </a:lnTo>
                <a:lnTo>
                  <a:pt x="410267" y="964684"/>
                </a:lnTo>
                <a:lnTo>
                  <a:pt x="408339" y="964684"/>
                </a:lnTo>
                <a:lnTo>
                  <a:pt x="406411" y="964684"/>
                </a:lnTo>
                <a:lnTo>
                  <a:pt x="404483" y="964684"/>
                </a:lnTo>
                <a:lnTo>
                  <a:pt x="402555" y="964684"/>
                </a:lnTo>
                <a:lnTo>
                  <a:pt x="400637" y="964684"/>
                </a:lnTo>
                <a:lnTo>
                  <a:pt x="398709" y="964684"/>
                </a:lnTo>
                <a:lnTo>
                  <a:pt x="396781" y="964684"/>
                </a:lnTo>
                <a:lnTo>
                  <a:pt x="394853" y="964684"/>
                </a:lnTo>
                <a:lnTo>
                  <a:pt x="392925" y="964684"/>
                </a:lnTo>
                <a:lnTo>
                  <a:pt x="391007" y="964684"/>
                </a:lnTo>
                <a:lnTo>
                  <a:pt x="389079" y="964684"/>
                </a:lnTo>
                <a:lnTo>
                  <a:pt x="387151" y="964684"/>
                </a:lnTo>
                <a:lnTo>
                  <a:pt x="385223" y="964684"/>
                </a:lnTo>
                <a:lnTo>
                  <a:pt x="383295" y="964684"/>
                </a:lnTo>
                <a:lnTo>
                  <a:pt x="381376" y="964684"/>
                </a:lnTo>
                <a:lnTo>
                  <a:pt x="379449" y="964684"/>
                </a:lnTo>
                <a:lnTo>
                  <a:pt x="377520" y="964684"/>
                </a:lnTo>
                <a:lnTo>
                  <a:pt x="375592" y="964684"/>
                </a:lnTo>
                <a:lnTo>
                  <a:pt x="373664" y="964684"/>
                </a:lnTo>
                <a:lnTo>
                  <a:pt x="371746" y="964684"/>
                </a:lnTo>
                <a:lnTo>
                  <a:pt x="369818" y="964684"/>
                </a:lnTo>
                <a:lnTo>
                  <a:pt x="367890" y="964684"/>
                </a:lnTo>
                <a:lnTo>
                  <a:pt x="365962" y="964684"/>
                </a:lnTo>
                <a:lnTo>
                  <a:pt x="364034" y="964684"/>
                </a:lnTo>
                <a:lnTo>
                  <a:pt x="362116" y="964684"/>
                </a:lnTo>
                <a:lnTo>
                  <a:pt x="360188" y="964684"/>
                </a:lnTo>
                <a:lnTo>
                  <a:pt x="358260" y="964684"/>
                </a:lnTo>
                <a:lnTo>
                  <a:pt x="356332" y="964684"/>
                </a:lnTo>
                <a:lnTo>
                  <a:pt x="354404" y="964684"/>
                </a:lnTo>
                <a:lnTo>
                  <a:pt x="352476" y="964684"/>
                </a:lnTo>
                <a:lnTo>
                  <a:pt x="350558" y="964684"/>
                </a:lnTo>
                <a:lnTo>
                  <a:pt x="348630" y="964684"/>
                </a:lnTo>
                <a:lnTo>
                  <a:pt x="346701" y="964684"/>
                </a:lnTo>
                <a:lnTo>
                  <a:pt x="344773" y="964684"/>
                </a:lnTo>
                <a:lnTo>
                  <a:pt x="342845" y="964684"/>
                </a:lnTo>
                <a:lnTo>
                  <a:pt x="340927" y="964684"/>
                </a:lnTo>
                <a:lnTo>
                  <a:pt x="338999" y="964684"/>
                </a:lnTo>
                <a:lnTo>
                  <a:pt x="337071" y="964684"/>
                </a:lnTo>
                <a:lnTo>
                  <a:pt x="335143" y="964684"/>
                </a:lnTo>
                <a:lnTo>
                  <a:pt x="333215" y="964684"/>
                </a:lnTo>
                <a:lnTo>
                  <a:pt x="331297" y="964684"/>
                </a:lnTo>
                <a:lnTo>
                  <a:pt x="329369" y="964684"/>
                </a:lnTo>
                <a:lnTo>
                  <a:pt x="327441" y="964684"/>
                </a:lnTo>
                <a:lnTo>
                  <a:pt x="325513" y="964684"/>
                </a:lnTo>
                <a:lnTo>
                  <a:pt x="323585" y="964684"/>
                </a:lnTo>
                <a:lnTo>
                  <a:pt x="321667" y="964684"/>
                </a:lnTo>
                <a:lnTo>
                  <a:pt x="319739" y="964684"/>
                </a:lnTo>
                <a:lnTo>
                  <a:pt x="317811" y="964684"/>
                </a:lnTo>
                <a:lnTo>
                  <a:pt x="315883" y="964684"/>
                </a:lnTo>
                <a:lnTo>
                  <a:pt x="313955" y="964684"/>
                </a:lnTo>
                <a:lnTo>
                  <a:pt x="312036" y="964684"/>
                </a:lnTo>
                <a:lnTo>
                  <a:pt x="310108" y="964684"/>
                </a:lnTo>
                <a:lnTo>
                  <a:pt x="308180" y="964684"/>
                </a:lnTo>
                <a:lnTo>
                  <a:pt x="306252" y="964684"/>
                </a:lnTo>
                <a:lnTo>
                  <a:pt x="304324" y="964684"/>
                </a:lnTo>
                <a:lnTo>
                  <a:pt x="302406" y="964684"/>
                </a:lnTo>
                <a:lnTo>
                  <a:pt x="300478" y="964684"/>
                </a:lnTo>
                <a:lnTo>
                  <a:pt x="298550" y="964684"/>
                </a:lnTo>
                <a:lnTo>
                  <a:pt x="296622" y="964684"/>
                </a:lnTo>
                <a:lnTo>
                  <a:pt x="294694" y="964684"/>
                </a:lnTo>
                <a:lnTo>
                  <a:pt x="292766" y="964684"/>
                </a:lnTo>
                <a:lnTo>
                  <a:pt x="290848" y="964684"/>
                </a:lnTo>
                <a:lnTo>
                  <a:pt x="288920" y="964684"/>
                </a:lnTo>
                <a:lnTo>
                  <a:pt x="286992" y="964684"/>
                </a:lnTo>
                <a:lnTo>
                  <a:pt x="285064" y="964684"/>
                </a:lnTo>
                <a:lnTo>
                  <a:pt x="283136" y="964684"/>
                </a:lnTo>
                <a:lnTo>
                  <a:pt x="281218" y="964684"/>
                </a:lnTo>
                <a:lnTo>
                  <a:pt x="279289" y="964684"/>
                </a:lnTo>
                <a:lnTo>
                  <a:pt x="277361" y="964684"/>
                </a:lnTo>
                <a:lnTo>
                  <a:pt x="275433" y="964684"/>
                </a:lnTo>
                <a:lnTo>
                  <a:pt x="273505" y="964684"/>
                </a:lnTo>
                <a:lnTo>
                  <a:pt x="271587" y="964684"/>
                </a:lnTo>
                <a:lnTo>
                  <a:pt x="269659" y="964684"/>
                </a:lnTo>
                <a:lnTo>
                  <a:pt x="267731" y="964684"/>
                </a:lnTo>
                <a:lnTo>
                  <a:pt x="265803" y="964684"/>
                </a:lnTo>
                <a:lnTo>
                  <a:pt x="263875" y="964684"/>
                </a:lnTo>
                <a:lnTo>
                  <a:pt x="261957" y="964684"/>
                </a:lnTo>
                <a:lnTo>
                  <a:pt x="260029" y="964684"/>
                </a:lnTo>
                <a:lnTo>
                  <a:pt x="258101" y="964684"/>
                </a:lnTo>
                <a:lnTo>
                  <a:pt x="256173" y="964684"/>
                </a:lnTo>
                <a:lnTo>
                  <a:pt x="254245" y="964684"/>
                </a:lnTo>
                <a:lnTo>
                  <a:pt x="252327" y="964684"/>
                </a:lnTo>
                <a:lnTo>
                  <a:pt x="250399" y="964684"/>
                </a:lnTo>
                <a:lnTo>
                  <a:pt x="248471" y="964684"/>
                </a:lnTo>
                <a:lnTo>
                  <a:pt x="246543" y="964684"/>
                </a:lnTo>
                <a:lnTo>
                  <a:pt x="244614" y="964684"/>
                </a:lnTo>
                <a:lnTo>
                  <a:pt x="242696" y="964684"/>
                </a:lnTo>
                <a:lnTo>
                  <a:pt x="240768" y="964684"/>
                </a:lnTo>
                <a:lnTo>
                  <a:pt x="238840" y="964684"/>
                </a:lnTo>
                <a:lnTo>
                  <a:pt x="236912" y="964684"/>
                </a:lnTo>
                <a:lnTo>
                  <a:pt x="234984" y="964684"/>
                </a:lnTo>
                <a:lnTo>
                  <a:pt x="233056" y="964684"/>
                </a:lnTo>
                <a:lnTo>
                  <a:pt x="231138" y="964684"/>
                </a:lnTo>
                <a:lnTo>
                  <a:pt x="229210" y="964684"/>
                </a:lnTo>
                <a:lnTo>
                  <a:pt x="227282" y="964684"/>
                </a:lnTo>
                <a:lnTo>
                  <a:pt x="225354" y="964684"/>
                </a:lnTo>
                <a:lnTo>
                  <a:pt x="223426" y="964684"/>
                </a:lnTo>
                <a:lnTo>
                  <a:pt x="221508" y="964684"/>
                </a:lnTo>
                <a:lnTo>
                  <a:pt x="219580" y="964684"/>
                </a:lnTo>
                <a:lnTo>
                  <a:pt x="217652" y="964684"/>
                </a:lnTo>
                <a:lnTo>
                  <a:pt x="215724" y="964684"/>
                </a:lnTo>
                <a:lnTo>
                  <a:pt x="213795" y="964684"/>
                </a:lnTo>
                <a:lnTo>
                  <a:pt x="211877" y="964684"/>
                </a:lnTo>
                <a:lnTo>
                  <a:pt x="209949" y="964684"/>
                </a:lnTo>
                <a:lnTo>
                  <a:pt x="208021" y="964684"/>
                </a:lnTo>
                <a:lnTo>
                  <a:pt x="206093" y="964684"/>
                </a:lnTo>
                <a:lnTo>
                  <a:pt x="204165" y="964684"/>
                </a:lnTo>
                <a:lnTo>
                  <a:pt x="202247" y="964684"/>
                </a:lnTo>
                <a:lnTo>
                  <a:pt x="200319" y="964684"/>
                </a:lnTo>
                <a:lnTo>
                  <a:pt x="198391" y="964684"/>
                </a:lnTo>
                <a:lnTo>
                  <a:pt x="196463" y="964684"/>
                </a:lnTo>
                <a:lnTo>
                  <a:pt x="194535" y="964684"/>
                </a:lnTo>
                <a:lnTo>
                  <a:pt x="192617" y="964684"/>
                </a:lnTo>
                <a:lnTo>
                  <a:pt x="190689" y="964684"/>
                </a:lnTo>
                <a:lnTo>
                  <a:pt x="188761" y="964684"/>
                </a:lnTo>
                <a:lnTo>
                  <a:pt x="186833" y="964684"/>
                </a:lnTo>
                <a:lnTo>
                  <a:pt x="184905" y="964684"/>
                </a:lnTo>
                <a:lnTo>
                  <a:pt x="182986" y="964684"/>
                </a:lnTo>
                <a:lnTo>
                  <a:pt x="181058" y="964684"/>
                </a:lnTo>
                <a:lnTo>
                  <a:pt x="179130" y="964684"/>
                </a:lnTo>
                <a:lnTo>
                  <a:pt x="177202" y="964684"/>
                </a:lnTo>
                <a:lnTo>
                  <a:pt x="175274" y="964684"/>
                </a:lnTo>
                <a:lnTo>
                  <a:pt x="173346" y="964684"/>
                </a:lnTo>
                <a:lnTo>
                  <a:pt x="171428" y="964684"/>
                </a:lnTo>
                <a:lnTo>
                  <a:pt x="169500" y="964684"/>
                </a:lnTo>
                <a:lnTo>
                  <a:pt x="167572" y="964684"/>
                </a:lnTo>
                <a:lnTo>
                  <a:pt x="165644" y="964684"/>
                </a:lnTo>
                <a:lnTo>
                  <a:pt x="163716" y="964684"/>
                </a:lnTo>
                <a:lnTo>
                  <a:pt x="161798" y="964684"/>
                </a:lnTo>
                <a:lnTo>
                  <a:pt x="159870" y="964684"/>
                </a:lnTo>
                <a:lnTo>
                  <a:pt x="157942" y="964684"/>
                </a:lnTo>
                <a:lnTo>
                  <a:pt x="156014" y="964684"/>
                </a:lnTo>
                <a:lnTo>
                  <a:pt x="154090" y="964684"/>
                </a:lnTo>
                <a:lnTo>
                  <a:pt x="152164" y="964684"/>
                </a:lnTo>
                <a:lnTo>
                  <a:pt x="150238" y="964684"/>
                </a:lnTo>
                <a:lnTo>
                  <a:pt x="148312" y="964684"/>
                </a:lnTo>
                <a:lnTo>
                  <a:pt x="146385" y="964684"/>
                </a:lnTo>
                <a:lnTo>
                  <a:pt x="144459" y="964684"/>
                </a:lnTo>
                <a:lnTo>
                  <a:pt x="142533" y="964684"/>
                </a:lnTo>
                <a:lnTo>
                  <a:pt x="140607" y="964684"/>
                </a:lnTo>
                <a:lnTo>
                  <a:pt x="138681" y="964684"/>
                </a:lnTo>
                <a:lnTo>
                  <a:pt x="136755" y="964684"/>
                </a:lnTo>
                <a:lnTo>
                  <a:pt x="134829" y="964684"/>
                </a:lnTo>
                <a:lnTo>
                  <a:pt x="132902" y="964684"/>
                </a:lnTo>
                <a:lnTo>
                  <a:pt x="130976" y="964684"/>
                </a:lnTo>
                <a:lnTo>
                  <a:pt x="129050" y="964684"/>
                </a:lnTo>
                <a:lnTo>
                  <a:pt x="127124" y="964684"/>
                </a:lnTo>
                <a:lnTo>
                  <a:pt x="125198" y="964684"/>
                </a:lnTo>
                <a:lnTo>
                  <a:pt x="123272" y="964684"/>
                </a:lnTo>
                <a:lnTo>
                  <a:pt x="121346" y="964684"/>
                </a:lnTo>
                <a:lnTo>
                  <a:pt x="119420" y="964684"/>
                </a:lnTo>
                <a:lnTo>
                  <a:pt x="117494" y="964684"/>
                </a:lnTo>
                <a:lnTo>
                  <a:pt x="115567" y="964684"/>
                </a:lnTo>
                <a:lnTo>
                  <a:pt x="113641" y="964684"/>
                </a:lnTo>
                <a:lnTo>
                  <a:pt x="111715" y="964684"/>
                </a:lnTo>
                <a:lnTo>
                  <a:pt x="109789" y="964684"/>
                </a:lnTo>
                <a:lnTo>
                  <a:pt x="107863" y="964684"/>
                </a:lnTo>
                <a:lnTo>
                  <a:pt x="105937" y="964684"/>
                </a:lnTo>
                <a:lnTo>
                  <a:pt x="104010" y="964684"/>
                </a:lnTo>
                <a:lnTo>
                  <a:pt x="102084" y="964684"/>
                </a:lnTo>
                <a:lnTo>
                  <a:pt x="100158" y="964684"/>
                </a:lnTo>
                <a:lnTo>
                  <a:pt x="98232" y="964684"/>
                </a:lnTo>
                <a:lnTo>
                  <a:pt x="96306" y="964684"/>
                </a:lnTo>
                <a:lnTo>
                  <a:pt x="94380" y="964684"/>
                </a:lnTo>
                <a:lnTo>
                  <a:pt x="92454" y="964684"/>
                </a:lnTo>
                <a:lnTo>
                  <a:pt x="90528" y="964684"/>
                </a:lnTo>
                <a:lnTo>
                  <a:pt x="88602" y="964684"/>
                </a:lnTo>
                <a:lnTo>
                  <a:pt x="86676" y="964684"/>
                </a:lnTo>
                <a:lnTo>
                  <a:pt x="84750" y="964684"/>
                </a:lnTo>
                <a:lnTo>
                  <a:pt x="82824" y="964684"/>
                </a:lnTo>
                <a:lnTo>
                  <a:pt x="80897" y="964684"/>
                </a:lnTo>
                <a:lnTo>
                  <a:pt x="78971" y="964684"/>
                </a:lnTo>
                <a:lnTo>
                  <a:pt x="77045" y="964684"/>
                </a:lnTo>
                <a:lnTo>
                  <a:pt x="75119" y="964684"/>
                </a:lnTo>
                <a:lnTo>
                  <a:pt x="73192" y="964684"/>
                </a:lnTo>
                <a:lnTo>
                  <a:pt x="71266" y="964684"/>
                </a:lnTo>
                <a:lnTo>
                  <a:pt x="69340" y="964684"/>
                </a:lnTo>
                <a:lnTo>
                  <a:pt x="67414" y="964684"/>
                </a:lnTo>
                <a:lnTo>
                  <a:pt x="65488" y="964684"/>
                </a:lnTo>
                <a:lnTo>
                  <a:pt x="63562" y="964684"/>
                </a:lnTo>
                <a:lnTo>
                  <a:pt x="61636" y="964684"/>
                </a:lnTo>
                <a:lnTo>
                  <a:pt x="59710" y="964684"/>
                </a:lnTo>
                <a:lnTo>
                  <a:pt x="57784" y="964684"/>
                </a:lnTo>
                <a:lnTo>
                  <a:pt x="55858" y="964684"/>
                </a:lnTo>
                <a:lnTo>
                  <a:pt x="53932" y="964684"/>
                </a:lnTo>
                <a:lnTo>
                  <a:pt x="52006" y="964684"/>
                </a:lnTo>
                <a:lnTo>
                  <a:pt x="50080" y="964684"/>
                </a:lnTo>
                <a:lnTo>
                  <a:pt x="48153" y="964684"/>
                </a:lnTo>
                <a:lnTo>
                  <a:pt x="46227" y="964684"/>
                </a:lnTo>
                <a:lnTo>
                  <a:pt x="44300" y="964684"/>
                </a:lnTo>
                <a:lnTo>
                  <a:pt x="42374" y="964684"/>
                </a:lnTo>
                <a:lnTo>
                  <a:pt x="40448" y="964684"/>
                </a:lnTo>
                <a:lnTo>
                  <a:pt x="38522" y="964684"/>
                </a:lnTo>
                <a:lnTo>
                  <a:pt x="36596" y="964684"/>
                </a:lnTo>
                <a:lnTo>
                  <a:pt x="34670" y="964684"/>
                </a:lnTo>
                <a:lnTo>
                  <a:pt x="32744" y="964684"/>
                </a:lnTo>
                <a:lnTo>
                  <a:pt x="30818" y="964684"/>
                </a:lnTo>
                <a:lnTo>
                  <a:pt x="28892" y="964684"/>
                </a:lnTo>
                <a:lnTo>
                  <a:pt x="26966" y="964684"/>
                </a:lnTo>
                <a:lnTo>
                  <a:pt x="25040" y="964684"/>
                </a:lnTo>
                <a:lnTo>
                  <a:pt x="23114" y="964684"/>
                </a:lnTo>
                <a:lnTo>
                  <a:pt x="21188" y="964684"/>
                </a:lnTo>
                <a:lnTo>
                  <a:pt x="19262" y="964684"/>
                </a:lnTo>
                <a:lnTo>
                  <a:pt x="17336" y="964684"/>
                </a:lnTo>
                <a:lnTo>
                  <a:pt x="15409" y="964684"/>
                </a:lnTo>
                <a:lnTo>
                  <a:pt x="13482" y="964684"/>
                </a:lnTo>
                <a:lnTo>
                  <a:pt x="11556" y="964684"/>
                </a:lnTo>
                <a:lnTo>
                  <a:pt x="9630" y="964684"/>
                </a:lnTo>
                <a:lnTo>
                  <a:pt x="7704" y="964684"/>
                </a:lnTo>
                <a:lnTo>
                  <a:pt x="5778" y="964684"/>
                </a:lnTo>
                <a:lnTo>
                  <a:pt x="3852" y="964684"/>
                </a:lnTo>
                <a:lnTo>
                  <a:pt x="1926" y="964684"/>
                </a:lnTo>
                <a:lnTo>
                  <a:pt x="0" y="964684"/>
                </a:lnTo>
                <a:lnTo>
                  <a:pt x="576686" y="964684"/>
                </a:lnTo>
                <a:lnTo>
                  <a:pt x="0" y="964684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 w="992" cap="flat">
            <a:noFill/>
            <a:prstDash val="solid"/>
            <a:miter/>
          </a:ln>
        </p:spPr>
        <p:txBody>
          <a:bodyPr rtlCol="0" anchor="ctr"/>
          <a:lstStyle/>
          <a:p>
            <a:endParaRPr lang="en-US">
              <a:solidFill>
                <a:srgbClr val="323232"/>
              </a:solidFill>
            </a:endParaRPr>
          </a:p>
        </p:txBody>
      </p:sp>
      <p:sp>
        <p:nvSpPr>
          <p:cNvPr id="78" name="Freeform 77">
            <a:extLst>
              <a:ext uri="{FF2B5EF4-FFF2-40B4-BE49-F238E27FC236}">
                <a16:creationId xmlns="" xmlns:a16="http://schemas.microsoft.com/office/drawing/2014/main" id="{05CBAEC5-0D54-E93C-96AE-78E6968A0CA6}"/>
              </a:ext>
            </a:extLst>
          </p:cNvPr>
          <p:cNvSpPr/>
          <p:nvPr/>
        </p:nvSpPr>
        <p:spPr>
          <a:xfrm>
            <a:off x="7563753" y="1610726"/>
            <a:ext cx="961132" cy="964683"/>
          </a:xfrm>
          <a:custGeom>
            <a:avLst/>
            <a:gdLst>
              <a:gd name="connsiteX0" fmla="*/ 0 w 961132"/>
              <a:gd name="connsiteY0" fmla="*/ 964684 h 964683"/>
              <a:gd name="connsiteX1" fmla="*/ 0 w 961132"/>
              <a:gd name="connsiteY1" fmla="*/ 651496 h 964683"/>
              <a:gd name="connsiteX2" fmla="*/ 1926 w 961132"/>
              <a:gd name="connsiteY2" fmla="*/ 649140 h 964683"/>
              <a:gd name="connsiteX3" fmla="*/ 3852 w 961132"/>
              <a:gd name="connsiteY3" fmla="*/ 646775 h 964683"/>
              <a:gd name="connsiteX4" fmla="*/ 5778 w 961132"/>
              <a:gd name="connsiteY4" fmla="*/ 644390 h 964683"/>
              <a:gd name="connsiteX5" fmla="*/ 7704 w 961132"/>
              <a:gd name="connsiteY5" fmla="*/ 642005 h 964683"/>
              <a:gd name="connsiteX6" fmla="*/ 9630 w 961132"/>
              <a:gd name="connsiteY6" fmla="*/ 639609 h 964683"/>
              <a:gd name="connsiteX7" fmla="*/ 11556 w 961132"/>
              <a:gd name="connsiteY7" fmla="*/ 637204 h 964683"/>
              <a:gd name="connsiteX8" fmla="*/ 13482 w 961132"/>
              <a:gd name="connsiteY8" fmla="*/ 634789 h 964683"/>
              <a:gd name="connsiteX9" fmla="*/ 15409 w 961132"/>
              <a:gd name="connsiteY9" fmla="*/ 632354 h 964683"/>
              <a:gd name="connsiteX10" fmla="*/ 17336 w 961132"/>
              <a:gd name="connsiteY10" fmla="*/ 629919 h 964683"/>
              <a:gd name="connsiteX11" fmla="*/ 19262 w 961132"/>
              <a:gd name="connsiteY11" fmla="*/ 627479 h 964683"/>
              <a:gd name="connsiteX12" fmla="*/ 21188 w 961132"/>
              <a:gd name="connsiteY12" fmla="*/ 625025 h 964683"/>
              <a:gd name="connsiteX13" fmla="*/ 23114 w 961132"/>
              <a:gd name="connsiteY13" fmla="*/ 622561 h 964683"/>
              <a:gd name="connsiteX14" fmla="*/ 25040 w 961132"/>
              <a:gd name="connsiteY14" fmla="*/ 620088 h 964683"/>
              <a:gd name="connsiteX15" fmla="*/ 26966 w 961132"/>
              <a:gd name="connsiteY15" fmla="*/ 617607 h 964683"/>
              <a:gd name="connsiteX16" fmla="*/ 28892 w 961132"/>
              <a:gd name="connsiteY16" fmla="*/ 615115 h 964683"/>
              <a:gd name="connsiteX17" fmla="*/ 30818 w 961132"/>
              <a:gd name="connsiteY17" fmla="*/ 612616 h 964683"/>
              <a:gd name="connsiteX18" fmla="*/ 32744 w 961132"/>
              <a:gd name="connsiteY18" fmla="*/ 610107 h 964683"/>
              <a:gd name="connsiteX19" fmla="*/ 34670 w 961132"/>
              <a:gd name="connsiteY19" fmla="*/ 607589 h 964683"/>
              <a:gd name="connsiteX20" fmla="*/ 36596 w 961132"/>
              <a:gd name="connsiteY20" fmla="*/ 605063 h 964683"/>
              <a:gd name="connsiteX21" fmla="*/ 38522 w 961132"/>
              <a:gd name="connsiteY21" fmla="*/ 602527 h 964683"/>
              <a:gd name="connsiteX22" fmla="*/ 40448 w 961132"/>
              <a:gd name="connsiteY22" fmla="*/ 599983 h 964683"/>
              <a:gd name="connsiteX23" fmla="*/ 42374 w 961132"/>
              <a:gd name="connsiteY23" fmla="*/ 597430 h 964683"/>
              <a:gd name="connsiteX24" fmla="*/ 44300 w 961132"/>
              <a:gd name="connsiteY24" fmla="*/ 594869 h 964683"/>
              <a:gd name="connsiteX25" fmla="*/ 46227 w 961132"/>
              <a:gd name="connsiteY25" fmla="*/ 592299 h 964683"/>
              <a:gd name="connsiteX26" fmla="*/ 48153 w 961132"/>
              <a:gd name="connsiteY26" fmla="*/ 589720 h 964683"/>
              <a:gd name="connsiteX27" fmla="*/ 50080 w 961132"/>
              <a:gd name="connsiteY27" fmla="*/ 587134 h 964683"/>
              <a:gd name="connsiteX28" fmla="*/ 52006 w 961132"/>
              <a:gd name="connsiteY28" fmla="*/ 584538 h 964683"/>
              <a:gd name="connsiteX29" fmla="*/ 53932 w 961132"/>
              <a:gd name="connsiteY29" fmla="*/ 581935 h 964683"/>
              <a:gd name="connsiteX30" fmla="*/ 55858 w 961132"/>
              <a:gd name="connsiteY30" fmla="*/ 579323 h 964683"/>
              <a:gd name="connsiteX31" fmla="*/ 57784 w 961132"/>
              <a:gd name="connsiteY31" fmla="*/ 576704 h 964683"/>
              <a:gd name="connsiteX32" fmla="*/ 59710 w 961132"/>
              <a:gd name="connsiteY32" fmla="*/ 574077 h 964683"/>
              <a:gd name="connsiteX33" fmla="*/ 61636 w 961132"/>
              <a:gd name="connsiteY33" fmla="*/ 571441 h 964683"/>
              <a:gd name="connsiteX34" fmla="*/ 63562 w 961132"/>
              <a:gd name="connsiteY34" fmla="*/ 568797 h 964683"/>
              <a:gd name="connsiteX35" fmla="*/ 65488 w 961132"/>
              <a:gd name="connsiteY35" fmla="*/ 566147 h 964683"/>
              <a:gd name="connsiteX36" fmla="*/ 67414 w 961132"/>
              <a:gd name="connsiteY36" fmla="*/ 563488 h 964683"/>
              <a:gd name="connsiteX37" fmla="*/ 69340 w 961132"/>
              <a:gd name="connsiteY37" fmla="*/ 560822 h 964683"/>
              <a:gd name="connsiteX38" fmla="*/ 71266 w 961132"/>
              <a:gd name="connsiteY38" fmla="*/ 558147 h 964683"/>
              <a:gd name="connsiteX39" fmla="*/ 73192 w 961132"/>
              <a:gd name="connsiteY39" fmla="*/ 555466 h 964683"/>
              <a:gd name="connsiteX40" fmla="*/ 75119 w 961132"/>
              <a:gd name="connsiteY40" fmla="*/ 552778 h 964683"/>
              <a:gd name="connsiteX41" fmla="*/ 77045 w 961132"/>
              <a:gd name="connsiteY41" fmla="*/ 550082 h 964683"/>
              <a:gd name="connsiteX42" fmla="*/ 78971 w 961132"/>
              <a:gd name="connsiteY42" fmla="*/ 547379 h 964683"/>
              <a:gd name="connsiteX43" fmla="*/ 80897 w 961132"/>
              <a:gd name="connsiteY43" fmla="*/ 544669 h 964683"/>
              <a:gd name="connsiteX44" fmla="*/ 82824 w 961132"/>
              <a:gd name="connsiteY44" fmla="*/ 541952 h 964683"/>
              <a:gd name="connsiteX45" fmla="*/ 84750 w 961132"/>
              <a:gd name="connsiteY45" fmla="*/ 539228 h 964683"/>
              <a:gd name="connsiteX46" fmla="*/ 86676 w 961132"/>
              <a:gd name="connsiteY46" fmla="*/ 536497 h 964683"/>
              <a:gd name="connsiteX47" fmla="*/ 88602 w 961132"/>
              <a:gd name="connsiteY47" fmla="*/ 533759 h 964683"/>
              <a:gd name="connsiteX48" fmla="*/ 90528 w 961132"/>
              <a:gd name="connsiteY48" fmla="*/ 531015 h 964683"/>
              <a:gd name="connsiteX49" fmla="*/ 92454 w 961132"/>
              <a:gd name="connsiteY49" fmla="*/ 528264 h 964683"/>
              <a:gd name="connsiteX50" fmla="*/ 94380 w 961132"/>
              <a:gd name="connsiteY50" fmla="*/ 525507 h 964683"/>
              <a:gd name="connsiteX51" fmla="*/ 96306 w 961132"/>
              <a:gd name="connsiteY51" fmla="*/ 522744 h 964683"/>
              <a:gd name="connsiteX52" fmla="*/ 98232 w 961132"/>
              <a:gd name="connsiteY52" fmla="*/ 519974 h 964683"/>
              <a:gd name="connsiteX53" fmla="*/ 100158 w 961132"/>
              <a:gd name="connsiteY53" fmla="*/ 517198 h 964683"/>
              <a:gd name="connsiteX54" fmla="*/ 102084 w 961132"/>
              <a:gd name="connsiteY54" fmla="*/ 514417 h 964683"/>
              <a:gd name="connsiteX55" fmla="*/ 104010 w 961132"/>
              <a:gd name="connsiteY55" fmla="*/ 511629 h 964683"/>
              <a:gd name="connsiteX56" fmla="*/ 105937 w 961132"/>
              <a:gd name="connsiteY56" fmla="*/ 508835 h 964683"/>
              <a:gd name="connsiteX57" fmla="*/ 107863 w 961132"/>
              <a:gd name="connsiteY57" fmla="*/ 506036 h 964683"/>
              <a:gd name="connsiteX58" fmla="*/ 109789 w 961132"/>
              <a:gd name="connsiteY58" fmla="*/ 503231 h 964683"/>
              <a:gd name="connsiteX59" fmla="*/ 111715 w 961132"/>
              <a:gd name="connsiteY59" fmla="*/ 500420 h 964683"/>
              <a:gd name="connsiteX60" fmla="*/ 113641 w 961132"/>
              <a:gd name="connsiteY60" fmla="*/ 497605 h 964683"/>
              <a:gd name="connsiteX61" fmla="*/ 115567 w 961132"/>
              <a:gd name="connsiteY61" fmla="*/ 494783 h 964683"/>
              <a:gd name="connsiteX62" fmla="*/ 117494 w 961132"/>
              <a:gd name="connsiteY62" fmla="*/ 491958 h 964683"/>
              <a:gd name="connsiteX63" fmla="*/ 119420 w 961132"/>
              <a:gd name="connsiteY63" fmla="*/ 489126 h 964683"/>
              <a:gd name="connsiteX64" fmla="*/ 121346 w 961132"/>
              <a:gd name="connsiteY64" fmla="*/ 486290 h 964683"/>
              <a:gd name="connsiteX65" fmla="*/ 123272 w 961132"/>
              <a:gd name="connsiteY65" fmla="*/ 483449 h 964683"/>
              <a:gd name="connsiteX66" fmla="*/ 125198 w 961132"/>
              <a:gd name="connsiteY66" fmla="*/ 480603 h 964683"/>
              <a:gd name="connsiteX67" fmla="*/ 127124 w 961132"/>
              <a:gd name="connsiteY67" fmla="*/ 477753 h 964683"/>
              <a:gd name="connsiteX68" fmla="*/ 129050 w 961132"/>
              <a:gd name="connsiteY68" fmla="*/ 474898 h 964683"/>
              <a:gd name="connsiteX69" fmla="*/ 130976 w 961132"/>
              <a:gd name="connsiteY69" fmla="*/ 472038 h 964683"/>
              <a:gd name="connsiteX70" fmla="*/ 132902 w 961132"/>
              <a:gd name="connsiteY70" fmla="*/ 469175 h 964683"/>
              <a:gd name="connsiteX71" fmla="*/ 134829 w 961132"/>
              <a:gd name="connsiteY71" fmla="*/ 466307 h 964683"/>
              <a:gd name="connsiteX72" fmla="*/ 136755 w 961132"/>
              <a:gd name="connsiteY72" fmla="*/ 463436 h 964683"/>
              <a:gd name="connsiteX73" fmla="*/ 138681 w 961132"/>
              <a:gd name="connsiteY73" fmla="*/ 460560 h 964683"/>
              <a:gd name="connsiteX74" fmla="*/ 140607 w 961132"/>
              <a:gd name="connsiteY74" fmla="*/ 457680 h 964683"/>
              <a:gd name="connsiteX75" fmla="*/ 142533 w 961132"/>
              <a:gd name="connsiteY75" fmla="*/ 454798 h 964683"/>
              <a:gd name="connsiteX76" fmla="*/ 144459 w 961132"/>
              <a:gd name="connsiteY76" fmla="*/ 451911 h 964683"/>
              <a:gd name="connsiteX77" fmla="*/ 146385 w 961132"/>
              <a:gd name="connsiteY77" fmla="*/ 449021 h 964683"/>
              <a:gd name="connsiteX78" fmla="*/ 148312 w 961132"/>
              <a:gd name="connsiteY78" fmla="*/ 446128 h 964683"/>
              <a:gd name="connsiteX79" fmla="*/ 150238 w 961132"/>
              <a:gd name="connsiteY79" fmla="*/ 443232 h 964683"/>
              <a:gd name="connsiteX80" fmla="*/ 152164 w 961132"/>
              <a:gd name="connsiteY80" fmla="*/ 440333 h 964683"/>
              <a:gd name="connsiteX81" fmla="*/ 154090 w 961132"/>
              <a:gd name="connsiteY81" fmla="*/ 437431 h 964683"/>
              <a:gd name="connsiteX82" fmla="*/ 156014 w 961132"/>
              <a:gd name="connsiteY82" fmla="*/ 434526 h 964683"/>
              <a:gd name="connsiteX83" fmla="*/ 157942 w 961132"/>
              <a:gd name="connsiteY83" fmla="*/ 431618 h 964683"/>
              <a:gd name="connsiteX84" fmla="*/ 159870 w 961132"/>
              <a:gd name="connsiteY84" fmla="*/ 428708 h 964683"/>
              <a:gd name="connsiteX85" fmla="*/ 161798 w 961132"/>
              <a:gd name="connsiteY85" fmla="*/ 425795 h 964683"/>
              <a:gd name="connsiteX86" fmla="*/ 163716 w 961132"/>
              <a:gd name="connsiteY86" fmla="*/ 422881 h 964683"/>
              <a:gd name="connsiteX87" fmla="*/ 165644 w 961132"/>
              <a:gd name="connsiteY87" fmla="*/ 419964 h 964683"/>
              <a:gd name="connsiteX88" fmla="*/ 167572 w 961132"/>
              <a:gd name="connsiteY88" fmla="*/ 417045 h 964683"/>
              <a:gd name="connsiteX89" fmla="*/ 169500 w 961132"/>
              <a:gd name="connsiteY89" fmla="*/ 414124 h 964683"/>
              <a:gd name="connsiteX90" fmla="*/ 171428 w 961132"/>
              <a:gd name="connsiteY90" fmla="*/ 411203 h 964683"/>
              <a:gd name="connsiteX91" fmla="*/ 173346 w 961132"/>
              <a:gd name="connsiteY91" fmla="*/ 408279 h 964683"/>
              <a:gd name="connsiteX92" fmla="*/ 175274 w 961132"/>
              <a:gd name="connsiteY92" fmla="*/ 405354 h 964683"/>
              <a:gd name="connsiteX93" fmla="*/ 177202 w 961132"/>
              <a:gd name="connsiteY93" fmla="*/ 402427 h 964683"/>
              <a:gd name="connsiteX94" fmla="*/ 179130 w 961132"/>
              <a:gd name="connsiteY94" fmla="*/ 399500 h 964683"/>
              <a:gd name="connsiteX95" fmla="*/ 181058 w 961132"/>
              <a:gd name="connsiteY95" fmla="*/ 396571 h 964683"/>
              <a:gd name="connsiteX96" fmla="*/ 182986 w 961132"/>
              <a:gd name="connsiteY96" fmla="*/ 393641 h 964683"/>
              <a:gd name="connsiteX97" fmla="*/ 184905 w 961132"/>
              <a:gd name="connsiteY97" fmla="*/ 390712 h 964683"/>
              <a:gd name="connsiteX98" fmla="*/ 186833 w 961132"/>
              <a:gd name="connsiteY98" fmla="*/ 387781 h 964683"/>
              <a:gd name="connsiteX99" fmla="*/ 188761 w 961132"/>
              <a:gd name="connsiteY99" fmla="*/ 384850 h 964683"/>
              <a:gd name="connsiteX100" fmla="*/ 190689 w 961132"/>
              <a:gd name="connsiteY100" fmla="*/ 381919 h 964683"/>
              <a:gd name="connsiteX101" fmla="*/ 192617 w 961132"/>
              <a:gd name="connsiteY101" fmla="*/ 378987 h 964683"/>
              <a:gd name="connsiteX102" fmla="*/ 194535 w 961132"/>
              <a:gd name="connsiteY102" fmla="*/ 376055 h 964683"/>
              <a:gd name="connsiteX103" fmla="*/ 196463 w 961132"/>
              <a:gd name="connsiteY103" fmla="*/ 373125 h 964683"/>
              <a:gd name="connsiteX104" fmla="*/ 198391 w 961132"/>
              <a:gd name="connsiteY104" fmla="*/ 370194 h 964683"/>
              <a:gd name="connsiteX105" fmla="*/ 200319 w 961132"/>
              <a:gd name="connsiteY105" fmla="*/ 367263 h 964683"/>
              <a:gd name="connsiteX106" fmla="*/ 202247 w 961132"/>
              <a:gd name="connsiteY106" fmla="*/ 364333 h 964683"/>
              <a:gd name="connsiteX107" fmla="*/ 204165 w 961132"/>
              <a:gd name="connsiteY107" fmla="*/ 361404 h 964683"/>
              <a:gd name="connsiteX108" fmla="*/ 206093 w 961132"/>
              <a:gd name="connsiteY108" fmla="*/ 358476 h 964683"/>
              <a:gd name="connsiteX109" fmla="*/ 208021 w 961132"/>
              <a:gd name="connsiteY109" fmla="*/ 355550 h 964683"/>
              <a:gd name="connsiteX110" fmla="*/ 209949 w 961132"/>
              <a:gd name="connsiteY110" fmla="*/ 352624 h 964683"/>
              <a:gd name="connsiteX111" fmla="*/ 211877 w 961132"/>
              <a:gd name="connsiteY111" fmla="*/ 349699 h 964683"/>
              <a:gd name="connsiteX112" fmla="*/ 213795 w 961132"/>
              <a:gd name="connsiteY112" fmla="*/ 346776 h 964683"/>
              <a:gd name="connsiteX113" fmla="*/ 215724 w 961132"/>
              <a:gd name="connsiteY113" fmla="*/ 343855 h 964683"/>
              <a:gd name="connsiteX114" fmla="*/ 217652 w 961132"/>
              <a:gd name="connsiteY114" fmla="*/ 340936 h 964683"/>
              <a:gd name="connsiteX115" fmla="*/ 219580 w 961132"/>
              <a:gd name="connsiteY115" fmla="*/ 338018 h 964683"/>
              <a:gd name="connsiteX116" fmla="*/ 221508 w 961132"/>
              <a:gd name="connsiteY116" fmla="*/ 335103 h 964683"/>
              <a:gd name="connsiteX117" fmla="*/ 223426 w 961132"/>
              <a:gd name="connsiteY117" fmla="*/ 332190 h 964683"/>
              <a:gd name="connsiteX118" fmla="*/ 225354 w 961132"/>
              <a:gd name="connsiteY118" fmla="*/ 329280 h 964683"/>
              <a:gd name="connsiteX119" fmla="*/ 227282 w 961132"/>
              <a:gd name="connsiteY119" fmla="*/ 326373 h 964683"/>
              <a:gd name="connsiteX120" fmla="*/ 229210 w 961132"/>
              <a:gd name="connsiteY120" fmla="*/ 323467 h 964683"/>
              <a:gd name="connsiteX121" fmla="*/ 231138 w 961132"/>
              <a:gd name="connsiteY121" fmla="*/ 320565 h 964683"/>
              <a:gd name="connsiteX122" fmla="*/ 233056 w 961132"/>
              <a:gd name="connsiteY122" fmla="*/ 317666 h 964683"/>
              <a:gd name="connsiteX123" fmla="*/ 234984 w 961132"/>
              <a:gd name="connsiteY123" fmla="*/ 314771 h 964683"/>
              <a:gd name="connsiteX124" fmla="*/ 236912 w 961132"/>
              <a:gd name="connsiteY124" fmla="*/ 311879 h 964683"/>
              <a:gd name="connsiteX125" fmla="*/ 238840 w 961132"/>
              <a:gd name="connsiteY125" fmla="*/ 308990 h 964683"/>
              <a:gd name="connsiteX126" fmla="*/ 240768 w 961132"/>
              <a:gd name="connsiteY126" fmla="*/ 306105 h 964683"/>
              <a:gd name="connsiteX127" fmla="*/ 242696 w 961132"/>
              <a:gd name="connsiteY127" fmla="*/ 303224 h 964683"/>
              <a:gd name="connsiteX128" fmla="*/ 244614 w 961132"/>
              <a:gd name="connsiteY128" fmla="*/ 300348 h 964683"/>
              <a:gd name="connsiteX129" fmla="*/ 246543 w 961132"/>
              <a:gd name="connsiteY129" fmla="*/ 297475 h 964683"/>
              <a:gd name="connsiteX130" fmla="*/ 248471 w 961132"/>
              <a:gd name="connsiteY130" fmla="*/ 294606 h 964683"/>
              <a:gd name="connsiteX131" fmla="*/ 250399 w 961132"/>
              <a:gd name="connsiteY131" fmla="*/ 291743 h 964683"/>
              <a:gd name="connsiteX132" fmla="*/ 252327 w 961132"/>
              <a:gd name="connsiteY132" fmla="*/ 288884 h 964683"/>
              <a:gd name="connsiteX133" fmla="*/ 254245 w 961132"/>
              <a:gd name="connsiteY133" fmla="*/ 286030 h 964683"/>
              <a:gd name="connsiteX134" fmla="*/ 256173 w 961132"/>
              <a:gd name="connsiteY134" fmla="*/ 283181 h 964683"/>
              <a:gd name="connsiteX135" fmla="*/ 258101 w 961132"/>
              <a:gd name="connsiteY135" fmla="*/ 280337 h 964683"/>
              <a:gd name="connsiteX136" fmla="*/ 260029 w 961132"/>
              <a:gd name="connsiteY136" fmla="*/ 277499 h 964683"/>
              <a:gd name="connsiteX137" fmla="*/ 261957 w 961132"/>
              <a:gd name="connsiteY137" fmla="*/ 274666 h 964683"/>
              <a:gd name="connsiteX138" fmla="*/ 263875 w 961132"/>
              <a:gd name="connsiteY138" fmla="*/ 271839 h 964683"/>
              <a:gd name="connsiteX139" fmla="*/ 265803 w 961132"/>
              <a:gd name="connsiteY139" fmla="*/ 269017 h 964683"/>
              <a:gd name="connsiteX140" fmla="*/ 267731 w 961132"/>
              <a:gd name="connsiteY140" fmla="*/ 266203 h 964683"/>
              <a:gd name="connsiteX141" fmla="*/ 269659 w 961132"/>
              <a:gd name="connsiteY141" fmla="*/ 263393 h 964683"/>
              <a:gd name="connsiteX142" fmla="*/ 271587 w 961132"/>
              <a:gd name="connsiteY142" fmla="*/ 260590 h 964683"/>
              <a:gd name="connsiteX143" fmla="*/ 273505 w 961132"/>
              <a:gd name="connsiteY143" fmla="*/ 257795 h 964683"/>
              <a:gd name="connsiteX144" fmla="*/ 275433 w 961132"/>
              <a:gd name="connsiteY144" fmla="*/ 255005 h 964683"/>
              <a:gd name="connsiteX145" fmla="*/ 277361 w 961132"/>
              <a:gd name="connsiteY145" fmla="*/ 252222 h 964683"/>
              <a:gd name="connsiteX146" fmla="*/ 279289 w 961132"/>
              <a:gd name="connsiteY146" fmla="*/ 249446 h 964683"/>
              <a:gd name="connsiteX147" fmla="*/ 281218 w 961132"/>
              <a:gd name="connsiteY147" fmla="*/ 246679 h 964683"/>
              <a:gd name="connsiteX148" fmla="*/ 283136 w 961132"/>
              <a:gd name="connsiteY148" fmla="*/ 243918 h 964683"/>
              <a:gd name="connsiteX149" fmla="*/ 285064 w 961132"/>
              <a:gd name="connsiteY149" fmla="*/ 241165 h 964683"/>
              <a:gd name="connsiteX150" fmla="*/ 286992 w 961132"/>
              <a:gd name="connsiteY150" fmla="*/ 238419 h 964683"/>
              <a:gd name="connsiteX151" fmla="*/ 288920 w 961132"/>
              <a:gd name="connsiteY151" fmla="*/ 235681 h 964683"/>
              <a:gd name="connsiteX152" fmla="*/ 290848 w 961132"/>
              <a:gd name="connsiteY152" fmla="*/ 232952 h 964683"/>
              <a:gd name="connsiteX153" fmla="*/ 292766 w 961132"/>
              <a:gd name="connsiteY153" fmla="*/ 230230 h 964683"/>
              <a:gd name="connsiteX154" fmla="*/ 294694 w 961132"/>
              <a:gd name="connsiteY154" fmla="*/ 227516 h 964683"/>
              <a:gd name="connsiteX155" fmla="*/ 296622 w 961132"/>
              <a:gd name="connsiteY155" fmla="*/ 224812 h 964683"/>
              <a:gd name="connsiteX156" fmla="*/ 298550 w 961132"/>
              <a:gd name="connsiteY156" fmla="*/ 222116 h 964683"/>
              <a:gd name="connsiteX157" fmla="*/ 300478 w 961132"/>
              <a:gd name="connsiteY157" fmla="*/ 219430 h 964683"/>
              <a:gd name="connsiteX158" fmla="*/ 302406 w 961132"/>
              <a:gd name="connsiteY158" fmla="*/ 216751 h 964683"/>
              <a:gd name="connsiteX159" fmla="*/ 304324 w 961132"/>
              <a:gd name="connsiteY159" fmla="*/ 214083 h 964683"/>
              <a:gd name="connsiteX160" fmla="*/ 306252 w 961132"/>
              <a:gd name="connsiteY160" fmla="*/ 211423 h 964683"/>
              <a:gd name="connsiteX161" fmla="*/ 308180 w 961132"/>
              <a:gd name="connsiteY161" fmla="*/ 208774 h 964683"/>
              <a:gd name="connsiteX162" fmla="*/ 310108 w 961132"/>
              <a:gd name="connsiteY162" fmla="*/ 206134 h 964683"/>
              <a:gd name="connsiteX163" fmla="*/ 312036 w 961132"/>
              <a:gd name="connsiteY163" fmla="*/ 203503 h 964683"/>
              <a:gd name="connsiteX164" fmla="*/ 313955 w 961132"/>
              <a:gd name="connsiteY164" fmla="*/ 200884 h 964683"/>
              <a:gd name="connsiteX165" fmla="*/ 315883 w 961132"/>
              <a:gd name="connsiteY165" fmla="*/ 198274 h 964683"/>
              <a:gd name="connsiteX166" fmla="*/ 317811 w 961132"/>
              <a:gd name="connsiteY166" fmla="*/ 195674 h 964683"/>
              <a:gd name="connsiteX167" fmla="*/ 319739 w 961132"/>
              <a:gd name="connsiteY167" fmla="*/ 193085 h 964683"/>
              <a:gd name="connsiteX168" fmla="*/ 321667 w 961132"/>
              <a:gd name="connsiteY168" fmla="*/ 190507 h 964683"/>
              <a:gd name="connsiteX169" fmla="*/ 323585 w 961132"/>
              <a:gd name="connsiteY169" fmla="*/ 187940 h 964683"/>
              <a:gd name="connsiteX170" fmla="*/ 325513 w 961132"/>
              <a:gd name="connsiteY170" fmla="*/ 185383 h 964683"/>
              <a:gd name="connsiteX171" fmla="*/ 327441 w 961132"/>
              <a:gd name="connsiteY171" fmla="*/ 182838 h 964683"/>
              <a:gd name="connsiteX172" fmla="*/ 329369 w 961132"/>
              <a:gd name="connsiteY172" fmla="*/ 180304 h 964683"/>
              <a:gd name="connsiteX173" fmla="*/ 331297 w 961132"/>
              <a:gd name="connsiteY173" fmla="*/ 177782 h 964683"/>
              <a:gd name="connsiteX174" fmla="*/ 333215 w 961132"/>
              <a:gd name="connsiteY174" fmla="*/ 175271 h 964683"/>
              <a:gd name="connsiteX175" fmla="*/ 335143 w 961132"/>
              <a:gd name="connsiteY175" fmla="*/ 172773 h 964683"/>
              <a:gd name="connsiteX176" fmla="*/ 337071 w 961132"/>
              <a:gd name="connsiteY176" fmla="*/ 170286 h 964683"/>
              <a:gd name="connsiteX177" fmla="*/ 338999 w 961132"/>
              <a:gd name="connsiteY177" fmla="*/ 167813 h 964683"/>
              <a:gd name="connsiteX178" fmla="*/ 340927 w 961132"/>
              <a:gd name="connsiteY178" fmla="*/ 165350 h 964683"/>
              <a:gd name="connsiteX179" fmla="*/ 342845 w 961132"/>
              <a:gd name="connsiteY179" fmla="*/ 162901 h 964683"/>
              <a:gd name="connsiteX180" fmla="*/ 344773 w 961132"/>
              <a:gd name="connsiteY180" fmla="*/ 160464 h 964683"/>
              <a:gd name="connsiteX181" fmla="*/ 346701 w 961132"/>
              <a:gd name="connsiteY181" fmla="*/ 158040 h 964683"/>
              <a:gd name="connsiteX182" fmla="*/ 348630 w 961132"/>
              <a:gd name="connsiteY182" fmla="*/ 155629 h 964683"/>
              <a:gd name="connsiteX183" fmla="*/ 350558 w 961132"/>
              <a:gd name="connsiteY183" fmla="*/ 153231 h 964683"/>
              <a:gd name="connsiteX184" fmla="*/ 352476 w 961132"/>
              <a:gd name="connsiteY184" fmla="*/ 150847 h 964683"/>
              <a:gd name="connsiteX185" fmla="*/ 354404 w 961132"/>
              <a:gd name="connsiteY185" fmla="*/ 148475 h 964683"/>
              <a:gd name="connsiteX186" fmla="*/ 356332 w 961132"/>
              <a:gd name="connsiteY186" fmla="*/ 146118 h 964683"/>
              <a:gd name="connsiteX187" fmla="*/ 358260 w 961132"/>
              <a:gd name="connsiteY187" fmla="*/ 143775 h 964683"/>
              <a:gd name="connsiteX188" fmla="*/ 360188 w 961132"/>
              <a:gd name="connsiteY188" fmla="*/ 141445 h 964683"/>
              <a:gd name="connsiteX189" fmla="*/ 362116 w 961132"/>
              <a:gd name="connsiteY189" fmla="*/ 139129 h 964683"/>
              <a:gd name="connsiteX190" fmla="*/ 364034 w 961132"/>
              <a:gd name="connsiteY190" fmla="*/ 136829 h 964683"/>
              <a:gd name="connsiteX191" fmla="*/ 365962 w 961132"/>
              <a:gd name="connsiteY191" fmla="*/ 134542 h 964683"/>
              <a:gd name="connsiteX192" fmla="*/ 367890 w 961132"/>
              <a:gd name="connsiteY192" fmla="*/ 132269 h 964683"/>
              <a:gd name="connsiteX193" fmla="*/ 369818 w 961132"/>
              <a:gd name="connsiteY193" fmla="*/ 130012 h 964683"/>
              <a:gd name="connsiteX194" fmla="*/ 371746 w 961132"/>
              <a:gd name="connsiteY194" fmla="*/ 127769 h 964683"/>
              <a:gd name="connsiteX195" fmla="*/ 373664 w 961132"/>
              <a:gd name="connsiteY195" fmla="*/ 125542 h 964683"/>
              <a:gd name="connsiteX196" fmla="*/ 375592 w 961132"/>
              <a:gd name="connsiteY196" fmla="*/ 123329 h 964683"/>
              <a:gd name="connsiteX197" fmla="*/ 377520 w 961132"/>
              <a:gd name="connsiteY197" fmla="*/ 121132 h 964683"/>
              <a:gd name="connsiteX198" fmla="*/ 379449 w 961132"/>
              <a:gd name="connsiteY198" fmla="*/ 118951 h 964683"/>
              <a:gd name="connsiteX199" fmla="*/ 381376 w 961132"/>
              <a:gd name="connsiteY199" fmla="*/ 116785 h 964683"/>
              <a:gd name="connsiteX200" fmla="*/ 383295 w 961132"/>
              <a:gd name="connsiteY200" fmla="*/ 114634 h 964683"/>
              <a:gd name="connsiteX201" fmla="*/ 385223 w 961132"/>
              <a:gd name="connsiteY201" fmla="*/ 112500 h 964683"/>
              <a:gd name="connsiteX202" fmla="*/ 387151 w 961132"/>
              <a:gd name="connsiteY202" fmla="*/ 110382 h 964683"/>
              <a:gd name="connsiteX203" fmla="*/ 389079 w 961132"/>
              <a:gd name="connsiteY203" fmla="*/ 108280 h 964683"/>
              <a:gd name="connsiteX204" fmla="*/ 391007 w 961132"/>
              <a:gd name="connsiteY204" fmla="*/ 106195 h 964683"/>
              <a:gd name="connsiteX205" fmla="*/ 392925 w 961132"/>
              <a:gd name="connsiteY205" fmla="*/ 104125 h 964683"/>
              <a:gd name="connsiteX206" fmla="*/ 394853 w 961132"/>
              <a:gd name="connsiteY206" fmla="*/ 102073 h 964683"/>
              <a:gd name="connsiteX207" fmla="*/ 396781 w 961132"/>
              <a:gd name="connsiteY207" fmla="*/ 100038 h 964683"/>
              <a:gd name="connsiteX208" fmla="*/ 398709 w 961132"/>
              <a:gd name="connsiteY208" fmla="*/ 98019 h 964683"/>
              <a:gd name="connsiteX209" fmla="*/ 400637 w 961132"/>
              <a:gd name="connsiteY209" fmla="*/ 96018 h 964683"/>
              <a:gd name="connsiteX210" fmla="*/ 402555 w 961132"/>
              <a:gd name="connsiteY210" fmla="*/ 94034 h 964683"/>
              <a:gd name="connsiteX211" fmla="*/ 404483 w 961132"/>
              <a:gd name="connsiteY211" fmla="*/ 92067 h 964683"/>
              <a:gd name="connsiteX212" fmla="*/ 406411 w 961132"/>
              <a:gd name="connsiteY212" fmla="*/ 90117 h 964683"/>
              <a:gd name="connsiteX213" fmla="*/ 408339 w 961132"/>
              <a:gd name="connsiteY213" fmla="*/ 88185 h 964683"/>
              <a:gd name="connsiteX214" fmla="*/ 410267 w 961132"/>
              <a:gd name="connsiteY214" fmla="*/ 86272 h 964683"/>
              <a:gd name="connsiteX215" fmla="*/ 412185 w 961132"/>
              <a:gd name="connsiteY215" fmla="*/ 84376 h 964683"/>
              <a:gd name="connsiteX216" fmla="*/ 414114 w 961132"/>
              <a:gd name="connsiteY216" fmla="*/ 82498 h 964683"/>
              <a:gd name="connsiteX217" fmla="*/ 416042 w 961132"/>
              <a:gd name="connsiteY217" fmla="*/ 80638 h 964683"/>
              <a:gd name="connsiteX218" fmla="*/ 417970 w 961132"/>
              <a:gd name="connsiteY218" fmla="*/ 78796 h 964683"/>
              <a:gd name="connsiteX219" fmla="*/ 419898 w 961132"/>
              <a:gd name="connsiteY219" fmla="*/ 76974 h 964683"/>
              <a:gd name="connsiteX220" fmla="*/ 421826 w 961132"/>
              <a:gd name="connsiteY220" fmla="*/ 75169 h 964683"/>
              <a:gd name="connsiteX221" fmla="*/ 423744 w 961132"/>
              <a:gd name="connsiteY221" fmla="*/ 73383 h 964683"/>
              <a:gd name="connsiteX222" fmla="*/ 425672 w 961132"/>
              <a:gd name="connsiteY222" fmla="*/ 71616 h 964683"/>
              <a:gd name="connsiteX223" fmla="*/ 427600 w 961132"/>
              <a:gd name="connsiteY223" fmla="*/ 69869 h 964683"/>
              <a:gd name="connsiteX224" fmla="*/ 429528 w 961132"/>
              <a:gd name="connsiteY224" fmla="*/ 68140 h 964683"/>
              <a:gd name="connsiteX225" fmla="*/ 431456 w 961132"/>
              <a:gd name="connsiteY225" fmla="*/ 66430 h 964683"/>
              <a:gd name="connsiteX226" fmla="*/ 433374 w 961132"/>
              <a:gd name="connsiteY226" fmla="*/ 64740 h 964683"/>
              <a:gd name="connsiteX227" fmla="*/ 435302 w 961132"/>
              <a:gd name="connsiteY227" fmla="*/ 63069 h 964683"/>
              <a:gd name="connsiteX228" fmla="*/ 437230 w 961132"/>
              <a:gd name="connsiteY228" fmla="*/ 61417 h 964683"/>
              <a:gd name="connsiteX229" fmla="*/ 439158 w 961132"/>
              <a:gd name="connsiteY229" fmla="*/ 59786 h 964683"/>
              <a:gd name="connsiteX230" fmla="*/ 441086 w 961132"/>
              <a:gd name="connsiteY230" fmla="*/ 58174 h 964683"/>
              <a:gd name="connsiteX231" fmla="*/ 443004 w 961132"/>
              <a:gd name="connsiteY231" fmla="*/ 56582 h 964683"/>
              <a:gd name="connsiteX232" fmla="*/ 444933 w 961132"/>
              <a:gd name="connsiteY232" fmla="*/ 55010 h 964683"/>
              <a:gd name="connsiteX233" fmla="*/ 446861 w 961132"/>
              <a:gd name="connsiteY233" fmla="*/ 53459 h 964683"/>
              <a:gd name="connsiteX234" fmla="*/ 448789 w 961132"/>
              <a:gd name="connsiteY234" fmla="*/ 51927 h 964683"/>
              <a:gd name="connsiteX235" fmla="*/ 450717 w 961132"/>
              <a:gd name="connsiteY235" fmla="*/ 50416 h 964683"/>
              <a:gd name="connsiteX236" fmla="*/ 452635 w 961132"/>
              <a:gd name="connsiteY236" fmla="*/ 48926 h 964683"/>
              <a:gd name="connsiteX237" fmla="*/ 454563 w 961132"/>
              <a:gd name="connsiteY237" fmla="*/ 47456 h 964683"/>
              <a:gd name="connsiteX238" fmla="*/ 456491 w 961132"/>
              <a:gd name="connsiteY238" fmla="*/ 46007 h 964683"/>
              <a:gd name="connsiteX239" fmla="*/ 458419 w 961132"/>
              <a:gd name="connsiteY239" fmla="*/ 44578 h 964683"/>
              <a:gd name="connsiteX240" fmla="*/ 460347 w 961132"/>
              <a:gd name="connsiteY240" fmla="*/ 43170 h 964683"/>
              <a:gd name="connsiteX241" fmla="*/ 462265 w 961132"/>
              <a:gd name="connsiteY241" fmla="*/ 41784 h 964683"/>
              <a:gd name="connsiteX242" fmla="*/ 464193 w 961132"/>
              <a:gd name="connsiteY242" fmla="*/ 40418 h 964683"/>
              <a:gd name="connsiteX243" fmla="*/ 466121 w 961132"/>
              <a:gd name="connsiteY243" fmla="*/ 39074 h 964683"/>
              <a:gd name="connsiteX244" fmla="*/ 468049 w 961132"/>
              <a:gd name="connsiteY244" fmla="*/ 37751 h 964683"/>
              <a:gd name="connsiteX245" fmla="*/ 469977 w 961132"/>
              <a:gd name="connsiteY245" fmla="*/ 36450 h 964683"/>
              <a:gd name="connsiteX246" fmla="*/ 471895 w 961132"/>
              <a:gd name="connsiteY246" fmla="*/ 35170 h 964683"/>
              <a:gd name="connsiteX247" fmla="*/ 473823 w 961132"/>
              <a:gd name="connsiteY247" fmla="*/ 33912 h 964683"/>
              <a:gd name="connsiteX248" fmla="*/ 475751 w 961132"/>
              <a:gd name="connsiteY248" fmla="*/ 32674 h 964683"/>
              <a:gd name="connsiteX249" fmla="*/ 477679 w 961132"/>
              <a:gd name="connsiteY249" fmla="*/ 31460 h 964683"/>
              <a:gd name="connsiteX250" fmla="*/ 479608 w 961132"/>
              <a:gd name="connsiteY250" fmla="*/ 30266 h 964683"/>
              <a:gd name="connsiteX251" fmla="*/ 481536 w 961132"/>
              <a:gd name="connsiteY251" fmla="*/ 29096 h 964683"/>
              <a:gd name="connsiteX252" fmla="*/ 483454 w 961132"/>
              <a:gd name="connsiteY252" fmla="*/ 27947 h 964683"/>
              <a:gd name="connsiteX253" fmla="*/ 485382 w 961132"/>
              <a:gd name="connsiteY253" fmla="*/ 26820 h 964683"/>
              <a:gd name="connsiteX254" fmla="*/ 487310 w 961132"/>
              <a:gd name="connsiteY254" fmla="*/ 25715 h 964683"/>
              <a:gd name="connsiteX255" fmla="*/ 489238 w 961132"/>
              <a:gd name="connsiteY255" fmla="*/ 24632 h 964683"/>
              <a:gd name="connsiteX256" fmla="*/ 491166 w 961132"/>
              <a:gd name="connsiteY256" fmla="*/ 23572 h 964683"/>
              <a:gd name="connsiteX257" fmla="*/ 493084 w 961132"/>
              <a:gd name="connsiteY257" fmla="*/ 22534 h 964683"/>
              <a:gd name="connsiteX258" fmla="*/ 495012 w 961132"/>
              <a:gd name="connsiteY258" fmla="*/ 21520 h 964683"/>
              <a:gd name="connsiteX259" fmla="*/ 496940 w 961132"/>
              <a:gd name="connsiteY259" fmla="*/ 20528 h 964683"/>
              <a:gd name="connsiteX260" fmla="*/ 498868 w 961132"/>
              <a:gd name="connsiteY260" fmla="*/ 19558 h 964683"/>
              <a:gd name="connsiteX261" fmla="*/ 500796 w 961132"/>
              <a:gd name="connsiteY261" fmla="*/ 18611 h 964683"/>
              <a:gd name="connsiteX262" fmla="*/ 502714 w 961132"/>
              <a:gd name="connsiteY262" fmla="*/ 17686 h 964683"/>
              <a:gd name="connsiteX263" fmla="*/ 504642 w 961132"/>
              <a:gd name="connsiteY263" fmla="*/ 16785 h 964683"/>
              <a:gd name="connsiteX264" fmla="*/ 506570 w 961132"/>
              <a:gd name="connsiteY264" fmla="*/ 15906 h 964683"/>
              <a:gd name="connsiteX265" fmla="*/ 508498 w 961132"/>
              <a:gd name="connsiteY265" fmla="*/ 15052 h 964683"/>
              <a:gd name="connsiteX266" fmla="*/ 510427 w 961132"/>
              <a:gd name="connsiteY266" fmla="*/ 14219 h 964683"/>
              <a:gd name="connsiteX267" fmla="*/ 512345 w 961132"/>
              <a:gd name="connsiteY267" fmla="*/ 13410 h 964683"/>
              <a:gd name="connsiteX268" fmla="*/ 514273 w 961132"/>
              <a:gd name="connsiteY268" fmla="*/ 12624 h 964683"/>
              <a:gd name="connsiteX269" fmla="*/ 516201 w 961132"/>
              <a:gd name="connsiteY269" fmla="*/ 11861 h 964683"/>
              <a:gd name="connsiteX270" fmla="*/ 518129 w 961132"/>
              <a:gd name="connsiteY270" fmla="*/ 11122 h 964683"/>
              <a:gd name="connsiteX271" fmla="*/ 520057 w 961132"/>
              <a:gd name="connsiteY271" fmla="*/ 10406 h 964683"/>
              <a:gd name="connsiteX272" fmla="*/ 521975 w 961132"/>
              <a:gd name="connsiteY272" fmla="*/ 9714 h 964683"/>
              <a:gd name="connsiteX273" fmla="*/ 523903 w 961132"/>
              <a:gd name="connsiteY273" fmla="*/ 9045 h 964683"/>
              <a:gd name="connsiteX274" fmla="*/ 525831 w 961132"/>
              <a:gd name="connsiteY274" fmla="*/ 8399 h 964683"/>
              <a:gd name="connsiteX275" fmla="*/ 527759 w 961132"/>
              <a:gd name="connsiteY275" fmla="*/ 7778 h 964683"/>
              <a:gd name="connsiteX276" fmla="*/ 529687 w 961132"/>
              <a:gd name="connsiteY276" fmla="*/ 7179 h 964683"/>
              <a:gd name="connsiteX277" fmla="*/ 531605 w 961132"/>
              <a:gd name="connsiteY277" fmla="*/ 6604 h 964683"/>
              <a:gd name="connsiteX278" fmla="*/ 533533 w 961132"/>
              <a:gd name="connsiteY278" fmla="*/ 6053 h 964683"/>
              <a:gd name="connsiteX279" fmla="*/ 535461 w 961132"/>
              <a:gd name="connsiteY279" fmla="*/ 5527 h 964683"/>
              <a:gd name="connsiteX280" fmla="*/ 537389 w 961132"/>
              <a:gd name="connsiteY280" fmla="*/ 5023 h 964683"/>
              <a:gd name="connsiteX281" fmla="*/ 539317 w 961132"/>
              <a:gd name="connsiteY281" fmla="*/ 4544 h 964683"/>
              <a:gd name="connsiteX282" fmla="*/ 541245 w 961132"/>
              <a:gd name="connsiteY282" fmla="*/ 4089 h 964683"/>
              <a:gd name="connsiteX283" fmla="*/ 543163 w 961132"/>
              <a:gd name="connsiteY283" fmla="*/ 3656 h 964683"/>
              <a:gd name="connsiteX284" fmla="*/ 545092 w 961132"/>
              <a:gd name="connsiteY284" fmla="*/ 3249 h 964683"/>
              <a:gd name="connsiteX285" fmla="*/ 547020 w 961132"/>
              <a:gd name="connsiteY285" fmla="*/ 2865 h 964683"/>
              <a:gd name="connsiteX286" fmla="*/ 548948 w 961132"/>
              <a:gd name="connsiteY286" fmla="*/ 2505 h 964683"/>
              <a:gd name="connsiteX287" fmla="*/ 550876 w 961132"/>
              <a:gd name="connsiteY287" fmla="*/ 2170 h 964683"/>
              <a:gd name="connsiteX288" fmla="*/ 552794 w 961132"/>
              <a:gd name="connsiteY288" fmla="*/ 1858 h 964683"/>
              <a:gd name="connsiteX289" fmla="*/ 554722 w 961132"/>
              <a:gd name="connsiteY289" fmla="*/ 1570 h 964683"/>
              <a:gd name="connsiteX290" fmla="*/ 556650 w 961132"/>
              <a:gd name="connsiteY290" fmla="*/ 1307 h 964683"/>
              <a:gd name="connsiteX291" fmla="*/ 558578 w 961132"/>
              <a:gd name="connsiteY291" fmla="*/ 1067 h 964683"/>
              <a:gd name="connsiteX292" fmla="*/ 560506 w 961132"/>
              <a:gd name="connsiteY292" fmla="*/ 852 h 964683"/>
              <a:gd name="connsiteX293" fmla="*/ 562424 w 961132"/>
              <a:gd name="connsiteY293" fmla="*/ 661 h 964683"/>
              <a:gd name="connsiteX294" fmla="*/ 564352 w 961132"/>
              <a:gd name="connsiteY294" fmla="*/ 494 h 964683"/>
              <a:gd name="connsiteX295" fmla="*/ 566280 w 961132"/>
              <a:gd name="connsiteY295" fmla="*/ 351 h 964683"/>
              <a:gd name="connsiteX296" fmla="*/ 568208 w 961132"/>
              <a:gd name="connsiteY296" fmla="*/ 233 h 964683"/>
              <a:gd name="connsiteX297" fmla="*/ 570136 w 961132"/>
              <a:gd name="connsiteY297" fmla="*/ 138 h 964683"/>
              <a:gd name="connsiteX298" fmla="*/ 572054 w 961132"/>
              <a:gd name="connsiteY298" fmla="*/ 68 h 964683"/>
              <a:gd name="connsiteX299" fmla="*/ 573982 w 961132"/>
              <a:gd name="connsiteY299" fmla="*/ 22 h 964683"/>
              <a:gd name="connsiteX300" fmla="*/ 575910 w 961132"/>
              <a:gd name="connsiteY300" fmla="*/ 0 h 964683"/>
              <a:gd name="connsiteX301" fmla="*/ 577839 w 961132"/>
              <a:gd name="connsiteY301" fmla="*/ 2 h 964683"/>
              <a:gd name="connsiteX302" fmla="*/ 579767 w 961132"/>
              <a:gd name="connsiteY302" fmla="*/ 29 h 964683"/>
              <a:gd name="connsiteX303" fmla="*/ 581685 w 961132"/>
              <a:gd name="connsiteY303" fmla="*/ 80 h 964683"/>
              <a:gd name="connsiteX304" fmla="*/ 583613 w 961132"/>
              <a:gd name="connsiteY304" fmla="*/ 155 h 964683"/>
              <a:gd name="connsiteX305" fmla="*/ 585541 w 961132"/>
              <a:gd name="connsiteY305" fmla="*/ 254 h 964683"/>
              <a:gd name="connsiteX306" fmla="*/ 587469 w 961132"/>
              <a:gd name="connsiteY306" fmla="*/ 378 h 964683"/>
              <a:gd name="connsiteX307" fmla="*/ 589397 w 961132"/>
              <a:gd name="connsiteY307" fmla="*/ 525 h 964683"/>
              <a:gd name="connsiteX308" fmla="*/ 591315 w 961132"/>
              <a:gd name="connsiteY308" fmla="*/ 697 h 964683"/>
              <a:gd name="connsiteX309" fmla="*/ 593243 w 961132"/>
              <a:gd name="connsiteY309" fmla="*/ 892 h 964683"/>
              <a:gd name="connsiteX310" fmla="*/ 595171 w 961132"/>
              <a:gd name="connsiteY310" fmla="*/ 1113 h 964683"/>
              <a:gd name="connsiteX311" fmla="*/ 597099 w 961132"/>
              <a:gd name="connsiteY311" fmla="*/ 1358 h 964683"/>
              <a:gd name="connsiteX312" fmla="*/ 599027 w 961132"/>
              <a:gd name="connsiteY312" fmla="*/ 1626 h 964683"/>
              <a:gd name="connsiteX313" fmla="*/ 600955 w 961132"/>
              <a:gd name="connsiteY313" fmla="*/ 1918 h 964683"/>
              <a:gd name="connsiteX314" fmla="*/ 602873 w 961132"/>
              <a:gd name="connsiteY314" fmla="*/ 2234 h 964683"/>
              <a:gd name="connsiteX315" fmla="*/ 604801 w 961132"/>
              <a:gd name="connsiteY315" fmla="*/ 2575 h 964683"/>
              <a:gd name="connsiteX316" fmla="*/ 606729 w 961132"/>
              <a:gd name="connsiteY316" fmla="*/ 2940 h 964683"/>
              <a:gd name="connsiteX317" fmla="*/ 608657 w 961132"/>
              <a:gd name="connsiteY317" fmla="*/ 3328 h 964683"/>
              <a:gd name="connsiteX318" fmla="*/ 610585 w 961132"/>
              <a:gd name="connsiteY318" fmla="*/ 3741 h 964683"/>
              <a:gd name="connsiteX319" fmla="*/ 612504 w 961132"/>
              <a:gd name="connsiteY319" fmla="*/ 4177 h 964683"/>
              <a:gd name="connsiteX320" fmla="*/ 614432 w 961132"/>
              <a:gd name="connsiteY320" fmla="*/ 4638 h 964683"/>
              <a:gd name="connsiteX321" fmla="*/ 616360 w 961132"/>
              <a:gd name="connsiteY321" fmla="*/ 5122 h 964683"/>
              <a:gd name="connsiteX322" fmla="*/ 618288 w 961132"/>
              <a:gd name="connsiteY322" fmla="*/ 5630 h 964683"/>
              <a:gd name="connsiteX323" fmla="*/ 620216 w 961132"/>
              <a:gd name="connsiteY323" fmla="*/ 6162 h 964683"/>
              <a:gd name="connsiteX324" fmla="*/ 622134 w 961132"/>
              <a:gd name="connsiteY324" fmla="*/ 6717 h 964683"/>
              <a:gd name="connsiteX325" fmla="*/ 624062 w 961132"/>
              <a:gd name="connsiteY325" fmla="*/ 7297 h 964683"/>
              <a:gd name="connsiteX326" fmla="*/ 625990 w 961132"/>
              <a:gd name="connsiteY326" fmla="*/ 7900 h 964683"/>
              <a:gd name="connsiteX327" fmla="*/ 627918 w 961132"/>
              <a:gd name="connsiteY327" fmla="*/ 8526 h 964683"/>
              <a:gd name="connsiteX328" fmla="*/ 629846 w 961132"/>
              <a:gd name="connsiteY328" fmla="*/ 9176 h 964683"/>
              <a:gd name="connsiteX329" fmla="*/ 631764 w 961132"/>
              <a:gd name="connsiteY329" fmla="*/ 9850 h 964683"/>
              <a:gd name="connsiteX330" fmla="*/ 633692 w 961132"/>
              <a:gd name="connsiteY330" fmla="*/ 10548 h 964683"/>
              <a:gd name="connsiteX331" fmla="*/ 635620 w 961132"/>
              <a:gd name="connsiteY331" fmla="*/ 11268 h 964683"/>
              <a:gd name="connsiteX332" fmla="*/ 637548 w 961132"/>
              <a:gd name="connsiteY332" fmla="*/ 12013 h 964683"/>
              <a:gd name="connsiteX333" fmla="*/ 639476 w 961132"/>
              <a:gd name="connsiteY333" fmla="*/ 12780 h 964683"/>
              <a:gd name="connsiteX334" fmla="*/ 641394 w 961132"/>
              <a:gd name="connsiteY334" fmla="*/ 13570 h 964683"/>
              <a:gd name="connsiteX335" fmla="*/ 643323 w 961132"/>
              <a:gd name="connsiteY335" fmla="*/ 14384 h 964683"/>
              <a:gd name="connsiteX336" fmla="*/ 645251 w 961132"/>
              <a:gd name="connsiteY336" fmla="*/ 15221 h 964683"/>
              <a:gd name="connsiteX337" fmla="*/ 647179 w 961132"/>
              <a:gd name="connsiteY337" fmla="*/ 16080 h 964683"/>
              <a:gd name="connsiteX338" fmla="*/ 649107 w 961132"/>
              <a:gd name="connsiteY338" fmla="*/ 16964 h 964683"/>
              <a:gd name="connsiteX339" fmla="*/ 651025 w 961132"/>
              <a:gd name="connsiteY339" fmla="*/ 17869 h 964683"/>
              <a:gd name="connsiteX340" fmla="*/ 652953 w 961132"/>
              <a:gd name="connsiteY340" fmla="*/ 18798 h 964683"/>
              <a:gd name="connsiteX341" fmla="*/ 654881 w 961132"/>
              <a:gd name="connsiteY341" fmla="*/ 19750 h 964683"/>
              <a:gd name="connsiteX342" fmla="*/ 656809 w 961132"/>
              <a:gd name="connsiteY342" fmla="*/ 20724 h 964683"/>
              <a:gd name="connsiteX343" fmla="*/ 658737 w 961132"/>
              <a:gd name="connsiteY343" fmla="*/ 21721 h 964683"/>
              <a:gd name="connsiteX344" fmla="*/ 660665 w 961132"/>
              <a:gd name="connsiteY344" fmla="*/ 22740 h 964683"/>
              <a:gd name="connsiteX345" fmla="*/ 662583 w 961132"/>
              <a:gd name="connsiteY345" fmla="*/ 23783 h 964683"/>
              <a:gd name="connsiteX346" fmla="*/ 664511 w 961132"/>
              <a:gd name="connsiteY346" fmla="*/ 24847 h 964683"/>
              <a:gd name="connsiteX347" fmla="*/ 666439 w 961132"/>
              <a:gd name="connsiteY347" fmla="*/ 25934 h 964683"/>
              <a:gd name="connsiteX348" fmla="*/ 668367 w 961132"/>
              <a:gd name="connsiteY348" fmla="*/ 27043 h 964683"/>
              <a:gd name="connsiteX349" fmla="*/ 670295 w 961132"/>
              <a:gd name="connsiteY349" fmla="*/ 28174 h 964683"/>
              <a:gd name="connsiteX350" fmla="*/ 672213 w 961132"/>
              <a:gd name="connsiteY350" fmla="*/ 29328 h 964683"/>
              <a:gd name="connsiteX351" fmla="*/ 674141 w 961132"/>
              <a:gd name="connsiteY351" fmla="*/ 30504 h 964683"/>
              <a:gd name="connsiteX352" fmla="*/ 676069 w 961132"/>
              <a:gd name="connsiteY352" fmla="*/ 31700 h 964683"/>
              <a:gd name="connsiteX353" fmla="*/ 677998 w 961132"/>
              <a:gd name="connsiteY353" fmla="*/ 32920 h 964683"/>
              <a:gd name="connsiteX354" fmla="*/ 679926 w 961132"/>
              <a:gd name="connsiteY354" fmla="*/ 34161 h 964683"/>
              <a:gd name="connsiteX355" fmla="*/ 681844 w 961132"/>
              <a:gd name="connsiteY355" fmla="*/ 35424 h 964683"/>
              <a:gd name="connsiteX356" fmla="*/ 683772 w 961132"/>
              <a:gd name="connsiteY356" fmla="*/ 36708 h 964683"/>
              <a:gd name="connsiteX357" fmla="*/ 685700 w 961132"/>
              <a:gd name="connsiteY357" fmla="*/ 38014 h 964683"/>
              <a:gd name="connsiteX358" fmla="*/ 687628 w 961132"/>
              <a:gd name="connsiteY358" fmla="*/ 39341 h 964683"/>
              <a:gd name="connsiteX359" fmla="*/ 689556 w 961132"/>
              <a:gd name="connsiteY359" fmla="*/ 40690 h 964683"/>
              <a:gd name="connsiteX360" fmla="*/ 691474 w 961132"/>
              <a:gd name="connsiteY360" fmla="*/ 42059 h 964683"/>
              <a:gd name="connsiteX361" fmla="*/ 693402 w 961132"/>
              <a:gd name="connsiteY361" fmla="*/ 43451 h 964683"/>
              <a:gd name="connsiteX362" fmla="*/ 695330 w 961132"/>
              <a:gd name="connsiteY362" fmla="*/ 44862 h 964683"/>
              <a:gd name="connsiteX363" fmla="*/ 697258 w 961132"/>
              <a:gd name="connsiteY363" fmla="*/ 46295 h 964683"/>
              <a:gd name="connsiteX364" fmla="*/ 699186 w 961132"/>
              <a:gd name="connsiteY364" fmla="*/ 47748 h 964683"/>
              <a:gd name="connsiteX365" fmla="*/ 701104 w 961132"/>
              <a:gd name="connsiteY365" fmla="*/ 49222 h 964683"/>
              <a:gd name="connsiteX366" fmla="*/ 703032 w 961132"/>
              <a:gd name="connsiteY366" fmla="*/ 50717 h 964683"/>
              <a:gd name="connsiteX367" fmla="*/ 704960 w 961132"/>
              <a:gd name="connsiteY367" fmla="*/ 52232 h 964683"/>
              <a:gd name="connsiteX368" fmla="*/ 706888 w 961132"/>
              <a:gd name="connsiteY368" fmla="*/ 53768 h 964683"/>
              <a:gd name="connsiteX369" fmla="*/ 708817 w 961132"/>
              <a:gd name="connsiteY369" fmla="*/ 55323 h 964683"/>
              <a:gd name="connsiteX370" fmla="*/ 710735 w 961132"/>
              <a:gd name="connsiteY370" fmla="*/ 56899 h 964683"/>
              <a:gd name="connsiteX371" fmla="*/ 712663 w 961132"/>
              <a:gd name="connsiteY371" fmla="*/ 58495 h 964683"/>
              <a:gd name="connsiteX372" fmla="*/ 714591 w 961132"/>
              <a:gd name="connsiteY372" fmla="*/ 60110 h 964683"/>
              <a:gd name="connsiteX373" fmla="*/ 716519 w 961132"/>
              <a:gd name="connsiteY373" fmla="*/ 61746 h 964683"/>
              <a:gd name="connsiteX374" fmla="*/ 718447 w 961132"/>
              <a:gd name="connsiteY374" fmla="*/ 63401 h 964683"/>
              <a:gd name="connsiteX375" fmla="*/ 720375 w 961132"/>
              <a:gd name="connsiteY375" fmla="*/ 65077 h 964683"/>
              <a:gd name="connsiteX376" fmla="*/ 722293 w 961132"/>
              <a:gd name="connsiteY376" fmla="*/ 66770 h 964683"/>
              <a:gd name="connsiteX377" fmla="*/ 724221 w 961132"/>
              <a:gd name="connsiteY377" fmla="*/ 68483 h 964683"/>
              <a:gd name="connsiteX378" fmla="*/ 726149 w 961132"/>
              <a:gd name="connsiteY378" fmla="*/ 70217 h 964683"/>
              <a:gd name="connsiteX379" fmla="*/ 728077 w 961132"/>
              <a:gd name="connsiteY379" fmla="*/ 71969 h 964683"/>
              <a:gd name="connsiteX380" fmla="*/ 730005 w 961132"/>
              <a:gd name="connsiteY380" fmla="*/ 73739 h 964683"/>
              <a:gd name="connsiteX381" fmla="*/ 731923 w 961132"/>
              <a:gd name="connsiteY381" fmla="*/ 75529 h 964683"/>
              <a:gd name="connsiteX382" fmla="*/ 733851 w 961132"/>
              <a:gd name="connsiteY382" fmla="*/ 77337 h 964683"/>
              <a:gd name="connsiteX383" fmla="*/ 735779 w 961132"/>
              <a:gd name="connsiteY383" fmla="*/ 79163 h 964683"/>
              <a:gd name="connsiteX384" fmla="*/ 737707 w 961132"/>
              <a:gd name="connsiteY384" fmla="*/ 81009 h 964683"/>
              <a:gd name="connsiteX385" fmla="*/ 739635 w 961132"/>
              <a:gd name="connsiteY385" fmla="*/ 82872 h 964683"/>
              <a:gd name="connsiteX386" fmla="*/ 741553 w 961132"/>
              <a:gd name="connsiteY386" fmla="*/ 84754 h 964683"/>
              <a:gd name="connsiteX387" fmla="*/ 743482 w 961132"/>
              <a:gd name="connsiteY387" fmla="*/ 86653 h 964683"/>
              <a:gd name="connsiteX388" fmla="*/ 745410 w 961132"/>
              <a:gd name="connsiteY388" fmla="*/ 88571 h 964683"/>
              <a:gd name="connsiteX389" fmla="*/ 747338 w 961132"/>
              <a:gd name="connsiteY389" fmla="*/ 90506 h 964683"/>
              <a:gd name="connsiteX390" fmla="*/ 749266 w 961132"/>
              <a:gd name="connsiteY390" fmla="*/ 92459 h 964683"/>
              <a:gd name="connsiteX391" fmla="*/ 751184 w 961132"/>
              <a:gd name="connsiteY391" fmla="*/ 94429 h 964683"/>
              <a:gd name="connsiteX392" fmla="*/ 753112 w 961132"/>
              <a:gd name="connsiteY392" fmla="*/ 96417 h 964683"/>
              <a:gd name="connsiteX393" fmla="*/ 755040 w 961132"/>
              <a:gd name="connsiteY393" fmla="*/ 98422 h 964683"/>
              <a:gd name="connsiteX394" fmla="*/ 756968 w 961132"/>
              <a:gd name="connsiteY394" fmla="*/ 100443 h 964683"/>
              <a:gd name="connsiteX395" fmla="*/ 758896 w 961132"/>
              <a:gd name="connsiteY395" fmla="*/ 102483 h 964683"/>
              <a:gd name="connsiteX396" fmla="*/ 760814 w 961132"/>
              <a:gd name="connsiteY396" fmla="*/ 104538 h 964683"/>
              <a:gd name="connsiteX397" fmla="*/ 762742 w 961132"/>
              <a:gd name="connsiteY397" fmla="*/ 106610 h 964683"/>
              <a:gd name="connsiteX398" fmla="*/ 764670 w 961132"/>
              <a:gd name="connsiteY398" fmla="*/ 108699 h 964683"/>
              <a:gd name="connsiteX399" fmla="*/ 766598 w 961132"/>
              <a:gd name="connsiteY399" fmla="*/ 110804 h 964683"/>
              <a:gd name="connsiteX400" fmla="*/ 768526 w 961132"/>
              <a:gd name="connsiteY400" fmla="*/ 112926 h 964683"/>
              <a:gd name="connsiteX401" fmla="*/ 770444 w 961132"/>
              <a:gd name="connsiteY401" fmla="*/ 115063 h 964683"/>
              <a:gd name="connsiteX402" fmla="*/ 772372 w 961132"/>
              <a:gd name="connsiteY402" fmla="*/ 117216 h 964683"/>
              <a:gd name="connsiteX403" fmla="*/ 774300 w 961132"/>
              <a:gd name="connsiteY403" fmla="*/ 119386 h 964683"/>
              <a:gd name="connsiteX404" fmla="*/ 776229 w 961132"/>
              <a:gd name="connsiteY404" fmla="*/ 121570 h 964683"/>
              <a:gd name="connsiteX405" fmla="*/ 778157 w 961132"/>
              <a:gd name="connsiteY405" fmla="*/ 123771 h 964683"/>
              <a:gd name="connsiteX406" fmla="*/ 780085 w 961132"/>
              <a:gd name="connsiteY406" fmla="*/ 125986 h 964683"/>
              <a:gd name="connsiteX407" fmla="*/ 782003 w 961132"/>
              <a:gd name="connsiteY407" fmla="*/ 128216 h 964683"/>
              <a:gd name="connsiteX408" fmla="*/ 783931 w 961132"/>
              <a:gd name="connsiteY408" fmla="*/ 130462 h 964683"/>
              <a:gd name="connsiteX409" fmla="*/ 785859 w 961132"/>
              <a:gd name="connsiteY409" fmla="*/ 132722 h 964683"/>
              <a:gd name="connsiteX410" fmla="*/ 787787 w 961132"/>
              <a:gd name="connsiteY410" fmla="*/ 134998 h 964683"/>
              <a:gd name="connsiteX411" fmla="*/ 789715 w 961132"/>
              <a:gd name="connsiteY411" fmla="*/ 137287 h 964683"/>
              <a:gd name="connsiteX412" fmla="*/ 791633 w 961132"/>
              <a:gd name="connsiteY412" fmla="*/ 139592 h 964683"/>
              <a:gd name="connsiteX413" fmla="*/ 793561 w 961132"/>
              <a:gd name="connsiteY413" fmla="*/ 141910 h 964683"/>
              <a:gd name="connsiteX414" fmla="*/ 795489 w 961132"/>
              <a:gd name="connsiteY414" fmla="*/ 144242 h 964683"/>
              <a:gd name="connsiteX415" fmla="*/ 797417 w 961132"/>
              <a:gd name="connsiteY415" fmla="*/ 146588 h 964683"/>
              <a:gd name="connsiteX416" fmla="*/ 799345 w 961132"/>
              <a:gd name="connsiteY416" fmla="*/ 148949 h 964683"/>
              <a:gd name="connsiteX417" fmla="*/ 801263 w 961132"/>
              <a:gd name="connsiteY417" fmla="*/ 151323 h 964683"/>
              <a:gd name="connsiteX418" fmla="*/ 803191 w 961132"/>
              <a:gd name="connsiteY418" fmla="*/ 153710 h 964683"/>
              <a:gd name="connsiteX419" fmla="*/ 805119 w 961132"/>
              <a:gd name="connsiteY419" fmla="*/ 156110 h 964683"/>
              <a:gd name="connsiteX420" fmla="*/ 807047 w 961132"/>
              <a:gd name="connsiteY420" fmla="*/ 158523 h 964683"/>
              <a:gd name="connsiteX421" fmla="*/ 808975 w 961132"/>
              <a:gd name="connsiteY421" fmla="*/ 160950 h 964683"/>
              <a:gd name="connsiteX422" fmla="*/ 810894 w 961132"/>
              <a:gd name="connsiteY422" fmla="*/ 163390 h 964683"/>
              <a:gd name="connsiteX423" fmla="*/ 812822 w 961132"/>
              <a:gd name="connsiteY423" fmla="*/ 165842 h 964683"/>
              <a:gd name="connsiteX424" fmla="*/ 814750 w 961132"/>
              <a:gd name="connsiteY424" fmla="*/ 168307 h 964683"/>
              <a:gd name="connsiteX425" fmla="*/ 816678 w 961132"/>
              <a:gd name="connsiteY425" fmla="*/ 170783 h 964683"/>
              <a:gd name="connsiteX426" fmla="*/ 818606 w 961132"/>
              <a:gd name="connsiteY426" fmla="*/ 173272 h 964683"/>
              <a:gd name="connsiteX427" fmla="*/ 820524 w 961132"/>
              <a:gd name="connsiteY427" fmla="*/ 175773 h 964683"/>
              <a:gd name="connsiteX428" fmla="*/ 822452 w 961132"/>
              <a:gd name="connsiteY428" fmla="*/ 178286 h 964683"/>
              <a:gd name="connsiteX429" fmla="*/ 824380 w 961132"/>
              <a:gd name="connsiteY429" fmla="*/ 180810 h 964683"/>
              <a:gd name="connsiteX430" fmla="*/ 826308 w 961132"/>
              <a:gd name="connsiteY430" fmla="*/ 183346 h 964683"/>
              <a:gd name="connsiteX431" fmla="*/ 828236 w 961132"/>
              <a:gd name="connsiteY431" fmla="*/ 185893 h 964683"/>
              <a:gd name="connsiteX432" fmla="*/ 830154 w 961132"/>
              <a:gd name="connsiteY432" fmla="*/ 188452 h 964683"/>
              <a:gd name="connsiteX433" fmla="*/ 832082 w 961132"/>
              <a:gd name="connsiteY433" fmla="*/ 191022 h 964683"/>
              <a:gd name="connsiteX434" fmla="*/ 834010 w 961132"/>
              <a:gd name="connsiteY434" fmla="*/ 193602 h 964683"/>
              <a:gd name="connsiteX435" fmla="*/ 835938 w 961132"/>
              <a:gd name="connsiteY435" fmla="*/ 196193 h 964683"/>
              <a:gd name="connsiteX436" fmla="*/ 837866 w 961132"/>
              <a:gd name="connsiteY436" fmla="*/ 198794 h 964683"/>
              <a:gd name="connsiteX437" fmla="*/ 839794 w 961132"/>
              <a:gd name="connsiteY437" fmla="*/ 201406 h 964683"/>
              <a:gd name="connsiteX438" fmla="*/ 841713 w 961132"/>
              <a:gd name="connsiteY438" fmla="*/ 204029 h 964683"/>
              <a:gd name="connsiteX439" fmla="*/ 843641 w 961132"/>
              <a:gd name="connsiteY439" fmla="*/ 206661 h 964683"/>
              <a:gd name="connsiteX440" fmla="*/ 845569 w 961132"/>
              <a:gd name="connsiteY440" fmla="*/ 209302 h 964683"/>
              <a:gd name="connsiteX441" fmla="*/ 847497 w 961132"/>
              <a:gd name="connsiteY441" fmla="*/ 211955 h 964683"/>
              <a:gd name="connsiteX442" fmla="*/ 849425 w 961132"/>
              <a:gd name="connsiteY442" fmla="*/ 214615 h 964683"/>
              <a:gd name="connsiteX443" fmla="*/ 851343 w 961132"/>
              <a:gd name="connsiteY443" fmla="*/ 217286 h 964683"/>
              <a:gd name="connsiteX444" fmla="*/ 853271 w 961132"/>
              <a:gd name="connsiteY444" fmla="*/ 219966 h 964683"/>
              <a:gd name="connsiteX445" fmla="*/ 855199 w 961132"/>
              <a:gd name="connsiteY445" fmla="*/ 222655 h 964683"/>
              <a:gd name="connsiteX446" fmla="*/ 857127 w 961132"/>
              <a:gd name="connsiteY446" fmla="*/ 225353 h 964683"/>
              <a:gd name="connsiteX447" fmla="*/ 859055 w 961132"/>
              <a:gd name="connsiteY447" fmla="*/ 228059 h 964683"/>
              <a:gd name="connsiteX448" fmla="*/ 860973 w 961132"/>
              <a:gd name="connsiteY448" fmla="*/ 230773 h 964683"/>
              <a:gd name="connsiteX449" fmla="*/ 862901 w 961132"/>
              <a:gd name="connsiteY449" fmla="*/ 233496 h 964683"/>
              <a:gd name="connsiteX450" fmla="*/ 864829 w 961132"/>
              <a:gd name="connsiteY450" fmla="*/ 236228 h 964683"/>
              <a:gd name="connsiteX451" fmla="*/ 866757 w 961132"/>
              <a:gd name="connsiteY451" fmla="*/ 238967 h 964683"/>
              <a:gd name="connsiteX452" fmla="*/ 868685 w 961132"/>
              <a:gd name="connsiteY452" fmla="*/ 241714 h 964683"/>
              <a:gd name="connsiteX453" fmla="*/ 870603 w 961132"/>
              <a:gd name="connsiteY453" fmla="*/ 244469 h 964683"/>
              <a:gd name="connsiteX454" fmla="*/ 872531 w 961132"/>
              <a:gd name="connsiteY454" fmla="*/ 247232 h 964683"/>
              <a:gd name="connsiteX455" fmla="*/ 874459 w 961132"/>
              <a:gd name="connsiteY455" fmla="*/ 250001 h 964683"/>
              <a:gd name="connsiteX456" fmla="*/ 876388 w 961132"/>
              <a:gd name="connsiteY456" fmla="*/ 252779 h 964683"/>
              <a:gd name="connsiteX457" fmla="*/ 878316 w 961132"/>
              <a:gd name="connsiteY457" fmla="*/ 255563 h 964683"/>
              <a:gd name="connsiteX458" fmla="*/ 880234 w 961132"/>
              <a:gd name="connsiteY458" fmla="*/ 258353 h 964683"/>
              <a:gd name="connsiteX459" fmla="*/ 882162 w 961132"/>
              <a:gd name="connsiteY459" fmla="*/ 261151 h 964683"/>
              <a:gd name="connsiteX460" fmla="*/ 884090 w 961132"/>
              <a:gd name="connsiteY460" fmla="*/ 263955 h 964683"/>
              <a:gd name="connsiteX461" fmla="*/ 886018 w 961132"/>
              <a:gd name="connsiteY461" fmla="*/ 266765 h 964683"/>
              <a:gd name="connsiteX462" fmla="*/ 887946 w 961132"/>
              <a:gd name="connsiteY462" fmla="*/ 269582 h 964683"/>
              <a:gd name="connsiteX463" fmla="*/ 889864 w 961132"/>
              <a:gd name="connsiteY463" fmla="*/ 272404 h 964683"/>
              <a:gd name="connsiteX464" fmla="*/ 891792 w 961132"/>
              <a:gd name="connsiteY464" fmla="*/ 275232 h 964683"/>
              <a:gd name="connsiteX465" fmla="*/ 893720 w 961132"/>
              <a:gd name="connsiteY465" fmla="*/ 278066 h 964683"/>
              <a:gd name="connsiteX466" fmla="*/ 895648 w 961132"/>
              <a:gd name="connsiteY466" fmla="*/ 280905 h 964683"/>
              <a:gd name="connsiteX467" fmla="*/ 897576 w 961132"/>
              <a:gd name="connsiteY467" fmla="*/ 283751 h 964683"/>
              <a:gd name="connsiteX468" fmla="*/ 899504 w 961132"/>
              <a:gd name="connsiteY468" fmla="*/ 286600 h 964683"/>
              <a:gd name="connsiteX469" fmla="*/ 901422 w 961132"/>
              <a:gd name="connsiteY469" fmla="*/ 289455 h 964683"/>
              <a:gd name="connsiteX470" fmla="*/ 903350 w 961132"/>
              <a:gd name="connsiteY470" fmla="*/ 292316 h 964683"/>
              <a:gd name="connsiteX471" fmla="*/ 905278 w 961132"/>
              <a:gd name="connsiteY471" fmla="*/ 295180 h 964683"/>
              <a:gd name="connsiteX472" fmla="*/ 907207 w 961132"/>
              <a:gd name="connsiteY472" fmla="*/ 298049 h 964683"/>
              <a:gd name="connsiteX473" fmla="*/ 909135 w 961132"/>
              <a:gd name="connsiteY473" fmla="*/ 300922 h 964683"/>
              <a:gd name="connsiteX474" fmla="*/ 911053 w 961132"/>
              <a:gd name="connsiteY474" fmla="*/ 303800 h 964683"/>
              <a:gd name="connsiteX475" fmla="*/ 912981 w 961132"/>
              <a:gd name="connsiteY475" fmla="*/ 306682 h 964683"/>
              <a:gd name="connsiteX476" fmla="*/ 914909 w 961132"/>
              <a:gd name="connsiteY476" fmla="*/ 309568 h 964683"/>
              <a:gd name="connsiteX477" fmla="*/ 916837 w 961132"/>
              <a:gd name="connsiteY477" fmla="*/ 312457 h 964683"/>
              <a:gd name="connsiteX478" fmla="*/ 918765 w 961132"/>
              <a:gd name="connsiteY478" fmla="*/ 315350 h 964683"/>
              <a:gd name="connsiteX479" fmla="*/ 920683 w 961132"/>
              <a:gd name="connsiteY479" fmla="*/ 318246 h 964683"/>
              <a:gd name="connsiteX480" fmla="*/ 922611 w 961132"/>
              <a:gd name="connsiteY480" fmla="*/ 321146 h 964683"/>
              <a:gd name="connsiteX481" fmla="*/ 924539 w 961132"/>
              <a:gd name="connsiteY481" fmla="*/ 324048 h 964683"/>
              <a:gd name="connsiteX482" fmla="*/ 926467 w 961132"/>
              <a:gd name="connsiteY482" fmla="*/ 326954 h 964683"/>
              <a:gd name="connsiteX483" fmla="*/ 928395 w 961132"/>
              <a:gd name="connsiteY483" fmla="*/ 329862 h 964683"/>
              <a:gd name="connsiteX484" fmla="*/ 930313 w 961132"/>
              <a:gd name="connsiteY484" fmla="*/ 332773 h 964683"/>
              <a:gd name="connsiteX485" fmla="*/ 932241 w 961132"/>
              <a:gd name="connsiteY485" fmla="*/ 335687 h 964683"/>
              <a:gd name="connsiteX486" fmla="*/ 934169 w 961132"/>
              <a:gd name="connsiteY486" fmla="*/ 338602 h 964683"/>
              <a:gd name="connsiteX487" fmla="*/ 936097 w 961132"/>
              <a:gd name="connsiteY487" fmla="*/ 341520 h 964683"/>
              <a:gd name="connsiteX488" fmla="*/ 938025 w 961132"/>
              <a:gd name="connsiteY488" fmla="*/ 344439 h 964683"/>
              <a:gd name="connsiteX489" fmla="*/ 939944 w 961132"/>
              <a:gd name="connsiteY489" fmla="*/ 347361 h 964683"/>
              <a:gd name="connsiteX490" fmla="*/ 941872 w 961132"/>
              <a:gd name="connsiteY490" fmla="*/ 350284 h 964683"/>
              <a:gd name="connsiteX491" fmla="*/ 943800 w 961132"/>
              <a:gd name="connsiteY491" fmla="*/ 353209 h 964683"/>
              <a:gd name="connsiteX492" fmla="*/ 945728 w 961132"/>
              <a:gd name="connsiteY492" fmla="*/ 356135 h 964683"/>
              <a:gd name="connsiteX493" fmla="*/ 947656 w 961132"/>
              <a:gd name="connsiteY493" fmla="*/ 359062 h 964683"/>
              <a:gd name="connsiteX494" fmla="*/ 949574 w 961132"/>
              <a:gd name="connsiteY494" fmla="*/ 361991 h 964683"/>
              <a:gd name="connsiteX495" fmla="*/ 951502 w 961132"/>
              <a:gd name="connsiteY495" fmla="*/ 364920 h 964683"/>
              <a:gd name="connsiteX496" fmla="*/ 953430 w 961132"/>
              <a:gd name="connsiteY496" fmla="*/ 367849 h 964683"/>
              <a:gd name="connsiteX497" fmla="*/ 955358 w 961132"/>
              <a:gd name="connsiteY497" fmla="*/ 370780 h 964683"/>
              <a:gd name="connsiteX498" fmla="*/ 957286 w 961132"/>
              <a:gd name="connsiteY498" fmla="*/ 373711 h 964683"/>
              <a:gd name="connsiteX499" fmla="*/ 959214 w 961132"/>
              <a:gd name="connsiteY499" fmla="*/ 376642 h 964683"/>
              <a:gd name="connsiteX500" fmla="*/ 961132 w 961132"/>
              <a:gd name="connsiteY500" fmla="*/ 379574 h 964683"/>
              <a:gd name="connsiteX501" fmla="*/ 961132 w 961132"/>
              <a:gd name="connsiteY501" fmla="*/ 964684 h 964683"/>
              <a:gd name="connsiteX502" fmla="*/ 959214 w 961132"/>
              <a:gd name="connsiteY502" fmla="*/ 964684 h 964683"/>
              <a:gd name="connsiteX503" fmla="*/ 957286 w 961132"/>
              <a:gd name="connsiteY503" fmla="*/ 964684 h 964683"/>
              <a:gd name="connsiteX504" fmla="*/ 955358 w 961132"/>
              <a:gd name="connsiteY504" fmla="*/ 964684 h 964683"/>
              <a:gd name="connsiteX505" fmla="*/ 953430 w 961132"/>
              <a:gd name="connsiteY505" fmla="*/ 964684 h 964683"/>
              <a:gd name="connsiteX506" fmla="*/ 951502 w 961132"/>
              <a:gd name="connsiteY506" fmla="*/ 964684 h 964683"/>
              <a:gd name="connsiteX507" fmla="*/ 949574 w 961132"/>
              <a:gd name="connsiteY507" fmla="*/ 964684 h 964683"/>
              <a:gd name="connsiteX508" fmla="*/ 947656 w 961132"/>
              <a:gd name="connsiteY508" fmla="*/ 964684 h 964683"/>
              <a:gd name="connsiteX509" fmla="*/ 945728 w 961132"/>
              <a:gd name="connsiteY509" fmla="*/ 964684 h 964683"/>
              <a:gd name="connsiteX510" fmla="*/ 943800 w 961132"/>
              <a:gd name="connsiteY510" fmla="*/ 964684 h 964683"/>
              <a:gd name="connsiteX511" fmla="*/ 941872 w 961132"/>
              <a:gd name="connsiteY511" fmla="*/ 964684 h 964683"/>
              <a:gd name="connsiteX512" fmla="*/ 939944 w 961132"/>
              <a:gd name="connsiteY512" fmla="*/ 964684 h 964683"/>
              <a:gd name="connsiteX513" fmla="*/ 938025 w 961132"/>
              <a:gd name="connsiteY513" fmla="*/ 964684 h 964683"/>
              <a:gd name="connsiteX514" fmla="*/ 936097 w 961132"/>
              <a:gd name="connsiteY514" fmla="*/ 964684 h 964683"/>
              <a:gd name="connsiteX515" fmla="*/ 934169 w 961132"/>
              <a:gd name="connsiteY515" fmla="*/ 964684 h 964683"/>
              <a:gd name="connsiteX516" fmla="*/ 932241 w 961132"/>
              <a:gd name="connsiteY516" fmla="*/ 964684 h 964683"/>
              <a:gd name="connsiteX517" fmla="*/ 930313 w 961132"/>
              <a:gd name="connsiteY517" fmla="*/ 964684 h 964683"/>
              <a:gd name="connsiteX518" fmla="*/ 928395 w 961132"/>
              <a:gd name="connsiteY518" fmla="*/ 964684 h 964683"/>
              <a:gd name="connsiteX519" fmla="*/ 926467 w 961132"/>
              <a:gd name="connsiteY519" fmla="*/ 964684 h 964683"/>
              <a:gd name="connsiteX520" fmla="*/ 924539 w 961132"/>
              <a:gd name="connsiteY520" fmla="*/ 964684 h 964683"/>
              <a:gd name="connsiteX521" fmla="*/ 922611 w 961132"/>
              <a:gd name="connsiteY521" fmla="*/ 964684 h 964683"/>
              <a:gd name="connsiteX522" fmla="*/ 920683 w 961132"/>
              <a:gd name="connsiteY522" fmla="*/ 964684 h 964683"/>
              <a:gd name="connsiteX523" fmla="*/ 918765 w 961132"/>
              <a:gd name="connsiteY523" fmla="*/ 964684 h 964683"/>
              <a:gd name="connsiteX524" fmla="*/ 916837 w 961132"/>
              <a:gd name="connsiteY524" fmla="*/ 964684 h 964683"/>
              <a:gd name="connsiteX525" fmla="*/ 914909 w 961132"/>
              <a:gd name="connsiteY525" fmla="*/ 964684 h 964683"/>
              <a:gd name="connsiteX526" fmla="*/ 912981 w 961132"/>
              <a:gd name="connsiteY526" fmla="*/ 964684 h 964683"/>
              <a:gd name="connsiteX527" fmla="*/ 911053 w 961132"/>
              <a:gd name="connsiteY527" fmla="*/ 964684 h 964683"/>
              <a:gd name="connsiteX528" fmla="*/ 909135 w 961132"/>
              <a:gd name="connsiteY528" fmla="*/ 964684 h 964683"/>
              <a:gd name="connsiteX529" fmla="*/ 907207 w 961132"/>
              <a:gd name="connsiteY529" fmla="*/ 964684 h 964683"/>
              <a:gd name="connsiteX530" fmla="*/ 905278 w 961132"/>
              <a:gd name="connsiteY530" fmla="*/ 964684 h 964683"/>
              <a:gd name="connsiteX531" fmla="*/ 903350 w 961132"/>
              <a:gd name="connsiteY531" fmla="*/ 964684 h 964683"/>
              <a:gd name="connsiteX532" fmla="*/ 901422 w 961132"/>
              <a:gd name="connsiteY532" fmla="*/ 964684 h 964683"/>
              <a:gd name="connsiteX533" fmla="*/ 899504 w 961132"/>
              <a:gd name="connsiteY533" fmla="*/ 964684 h 964683"/>
              <a:gd name="connsiteX534" fmla="*/ 897576 w 961132"/>
              <a:gd name="connsiteY534" fmla="*/ 964684 h 964683"/>
              <a:gd name="connsiteX535" fmla="*/ 895648 w 961132"/>
              <a:gd name="connsiteY535" fmla="*/ 964684 h 964683"/>
              <a:gd name="connsiteX536" fmla="*/ 893720 w 961132"/>
              <a:gd name="connsiteY536" fmla="*/ 964684 h 964683"/>
              <a:gd name="connsiteX537" fmla="*/ 891792 w 961132"/>
              <a:gd name="connsiteY537" fmla="*/ 964684 h 964683"/>
              <a:gd name="connsiteX538" fmla="*/ 889864 w 961132"/>
              <a:gd name="connsiteY538" fmla="*/ 964684 h 964683"/>
              <a:gd name="connsiteX539" fmla="*/ 887946 w 961132"/>
              <a:gd name="connsiteY539" fmla="*/ 964684 h 964683"/>
              <a:gd name="connsiteX540" fmla="*/ 886018 w 961132"/>
              <a:gd name="connsiteY540" fmla="*/ 964684 h 964683"/>
              <a:gd name="connsiteX541" fmla="*/ 884090 w 961132"/>
              <a:gd name="connsiteY541" fmla="*/ 964684 h 964683"/>
              <a:gd name="connsiteX542" fmla="*/ 882162 w 961132"/>
              <a:gd name="connsiteY542" fmla="*/ 964684 h 964683"/>
              <a:gd name="connsiteX543" fmla="*/ 880234 w 961132"/>
              <a:gd name="connsiteY543" fmla="*/ 964684 h 964683"/>
              <a:gd name="connsiteX544" fmla="*/ 878316 w 961132"/>
              <a:gd name="connsiteY544" fmla="*/ 964684 h 964683"/>
              <a:gd name="connsiteX545" fmla="*/ 876388 w 961132"/>
              <a:gd name="connsiteY545" fmla="*/ 964684 h 964683"/>
              <a:gd name="connsiteX546" fmla="*/ 874459 w 961132"/>
              <a:gd name="connsiteY546" fmla="*/ 964684 h 964683"/>
              <a:gd name="connsiteX547" fmla="*/ 872531 w 961132"/>
              <a:gd name="connsiteY547" fmla="*/ 964684 h 964683"/>
              <a:gd name="connsiteX548" fmla="*/ 870603 w 961132"/>
              <a:gd name="connsiteY548" fmla="*/ 964684 h 964683"/>
              <a:gd name="connsiteX549" fmla="*/ 868685 w 961132"/>
              <a:gd name="connsiteY549" fmla="*/ 964684 h 964683"/>
              <a:gd name="connsiteX550" fmla="*/ 866757 w 961132"/>
              <a:gd name="connsiteY550" fmla="*/ 964684 h 964683"/>
              <a:gd name="connsiteX551" fmla="*/ 864829 w 961132"/>
              <a:gd name="connsiteY551" fmla="*/ 964684 h 964683"/>
              <a:gd name="connsiteX552" fmla="*/ 862901 w 961132"/>
              <a:gd name="connsiteY552" fmla="*/ 964684 h 964683"/>
              <a:gd name="connsiteX553" fmla="*/ 860973 w 961132"/>
              <a:gd name="connsiteY553" fmla="*/ 964684 h 964683"/>
              <a:gd name="connsiteX554" fmla="*/ 859055 w 961132"/>
              <a:gd name="connsiteY554" fmla="*/ 964684 h 964683"/>
              <a:gd name="connsiteX555" fmla="*/ 857127 w 961132"/>
              <a:gd name="connsiteY555" fmla="*/ 964684 h 964683"/>
              <a:gd name="connsiteX556" fmla="*/ 855199 w 961132"/>
              <a:gd name="connsiteY556" fmla="*/ 964684 h 964683"/>
              <a:gd name="connsiteX557" fmla="*/ 853271 w 961132"/>
              <a:gd name="connsiteY557" fmla="*/ 964684 h 964683"/>
              <a:gd name="connsiteX558" fmla="*/ 851343 w 961132"/>
              <a:gd name="connsiteY558" fmla="*/ 964684 h 964683"/>
              <a:gd name="connsiteX559" fmla="*/ 849425 w 961132"/>
              <a:gd name="connsiteY559" fmla="*/ 964684 h 964683"/>
              <a:gd name="connsiteX560" fmla="*/ 847497 w 961132"/>
              <a:gd name="connsiteY560" fmla="*/ 964684 h 964683"/>
              <a:gd name="connsiteX561" fmla="*/ 845569 w 961132"/>
              <a:gd name="connsiteY561" fmla="*/ 964684 h 964683"/>
              <a:gd name="connsiteX562" fmla="*/ 843641 w 961132"/>
              <a:gd name="connsiteY562" fmla="*/ 964684 h 964683"/>
              <a:gd name="connsiteX563" fmla="*/ 841713 w 961132"/>
              <a:gd name="connsiteY563" fmla="*/ 964684 h 964683"/>
              <a:gd name="connsiteX564" fmla="*/ 839794 w 961132"/>
              <a:gd name="connsiteY564" fmla="*/ 964684 h 964683"/>
              <a:gd name="connsiteX565" fmla="*/ 837866 w 961132"/>
              <a:gd name="connsiteY565" fmla="*/ 964684 h 964683"/>
              <a:gd name="connsiteX566" fmla="*/ 835938 w 961132"/>
              <a:gd name="connsiteY566" fmla="*/ 964684 h 964683"/>
              <a:gd name="connsiteX567" fmla="*/ 834010 w 961132"/>
              <a:gd name="connsiteY567" fmla="*/ 964684 h 964683"/>
              <a:gd name="connsiteX568" fmla="*/ 832082 w 961132"/>
              <a:gd name="connsiteY568" fmla="*/ 964684 h 964683"/>
              <a:gd name="connsiteX569" fmla="*/ 830154 w 961132"/>
              <a:gd name="connsiteY569" fmla="*/ 964684 h 964683"/>
              <a:gd name="connsiteX570" fmla="*/ 828236 w 961132"/>
              <a:gd name="connsiteY570" fmla="*/ 964684 h 964683"/>
              <a:gd name="connsiteX571" fmla="*/ 826308 w 961132"/>
              <a:gd name="connsiteY571" fmla="*/ 964684 h 964683"/>
              <a:gd name="connsiteX572" fmla="*/ 824380 w 961132"/>
              <a:gd name="connsiteY572" fmla="*/ 964684 h 964683"/>
              <a:gd name="connsiteX573" fmla="*/ 822452 w 961132"/>
              <a:gd name="connsiteY573" fmla="*/ 964684 h 964683"/>
              <a:gd name="connsiteX574" fmla="*/ 820524 w 961132"/>
              <a:gd name="connsiteY574" fmla="*/ 964684 h 964683"/>
              <a:gd name="connsiteX575" fmla="*/ 818606 w 961132"/>
              <a:gd name="connsiteY575" fmla="*/ 964684 h 964683"/>
              <a:gd name="connsiteX576" fmla="*/ 816678 w 961132"/>
              <a:gd name="connsiteY576" fmla="*/ 964684 h 964683"/>
              <a:gd name="connsiteX577" fmla="*/ 814750 w 961132"/>
              <a:gd name="connsiteY577" fmla="*/ 964684 h 964683"/>
              <a:gd name="connsiteX578" fmla="*/ 812822 w 961132"/>
              <a:gd name="connsiteY578" fmla="*/ 964684 h 964683"/>
              <a:gd name="connsiteX579" fmla="*/ 810894 w 961132"/>
              <a:gd name="connsiteY579" fmla="*/ 964684 h 964683"/>
              <a:gd name="connsiteX580" fmla="*/ 808975 w 961132"/>
              <a:gd name="connsiteY580" fmla="*/ 964684 h 964683"/>
              <a:gd name="connsiteX581" fmla="*/ 807047 w 961132"/>
              <a:gd name="connsiteY581" fmla="*/ 964684 h 964683"/>
              <a:gd name="connsiteX582" fmla="*/ 805119 w 961132"/>
              <a:gd name="connsiteY582" fmla="*/ 964684 h 964683"/>
              <a:gd name="connsiteX583" fmla="*/ 803191 w 961132"/>
              <a:gd name="connsiteY583" fmla="*/ 964684 h 964683"/>
              <a:gd name="connsiteX584" fmla="*/ 801263 w 961132"/>
              <a:gd name="connsiteY584" fmla="*/ 964684 h 964683"/>
              <a:gd name="connsiteX585" fmla="*/ 799345 w 961132"/>
              <a:gd name="connsiteY585" fmla="*/ 964684 h 964683"/>
              <a:gd name="connsiteX586" fmla="*/ 797417 w 961132"/>
              <a:gd name="connsiteY586" fmla="*/ 964684 h 964683"/>
              <a:gd name="connsiteX587" fmla="*/ 795489 w 961132"/>
              <a:gd name="connsiteY587" fmla="*/ 964684 h 964683"/>
              <a:gd name="connsiteX588" fmla="*/ 793561 w 961132"/>
              <a:gd name="connsiteY588" fmla="*/ 964684 h 964683"/>
              <a:gd name="connsiteX589" fmla="*/ 791633 w 961132"/>
              <a:gd name="connsiteY589" fmla="*/ 964684 h 964683"/>
              <a:gd name="connsiteX590" fmla="*/ 789715 w 961132"/>
              <a:gd name="connsiteY590" fmla="*/ 964684 h 964683"/>
              <a:gd name="connsiteX591" fmla="*/ 787787 w 961132"/>
              <a:gd name="connsiteY591" fmla="*/ 964684 h 964683"/>
              <a:gd name="connsiteX592" fmla="*/ 785859 w 961132"/>
              <a:gd name="connsiteY592" fmla="*/ 964684 h 964683"/>
              <a:gd name="connsiteX593" fmla="*/ 783931 w 961132"/>
              <a:gd name="connsiteY593" fmla="*/ 964684 h 964683"/>
              <a:gd name="connsiteX594" fmla="*/ 782003 w 961132"/>
              <a:gd name="connsiteY594" fmla="*/ 964684 h 964683"/>
              <a:gd name="connsiteX595" fmla="*/ 780085 w 961132"/>
              <a:gd name="connsiteY595" fmla="*/ 964684 h 964683"/>
              <a:gd name="connsiteX596" fmla="*/ 778157 w 961132"/>
              <a:gd name="connsiteY596" fmla="*/ 964684 h 964683"/>
              <a:gd name="connsiteX597" fmla="*/ 776229 w 961132"/>
              <a:gd name="connsiteY597" fmla="*/ 964684 h 964683"/>
              <a:gd name="connsiteX598" fmla="*/ 774300 w 961132"/>
              <a:gd name="connsiteY598" fmla="*/ 964684 h 964683"/>
              <a:gd name="connsiteX599" fmla="*/ 772372 w 961132"/>
              <a:gd name="connsiteY599" fmla="*/ 964684 h 964683"/>
              <a:gd name="connsiteX600" fmla="*/ 770444 w 961132"/>
              <a:gd name="connsiteY600" fmla="*/ 964684 h 964683"/>
              <a:gd name="connsiteX601" fmla="*/ 768526 w 961132"/>
              <a:gd name="connsiteY601" fmla="*/ 964684 h 964683"/>
              <a:gd name="connsiteX602" fmla="*/ 766598 w 961132"/>
              <a:gd name="connsiteY602" fmla="*/ 964684 h 964683"/>
              <a:gd name="connsiteX603" fmla="*/ 764670 w 961132"/>
              <a:gd name="connsiteY603" fmla="*/ 964684 h 964683"/>
              <a:gd name="connsiteX604" fmla="*/ 762742 w 961132"/>
              <a:gd name="connsiteY604" fmla="*/ 964684 h 964683"/>
              <a:gd name="connsiteX605" fmla="*/ 760814 w 961132"/>
              <a:gd name="connsiteY605" fmla="*/ 964684 h 964683"/>
              <a:gd name="connsiteX606" fmla="*/ 758896 w 961132"/>
              <a:gd name="connsiteY606" fmla="*/ 964684 h 964683"/>
              <a:gd name="connsiteX607" fmla="*/ 756968 w 961132"/>
              <a:gd name="connsiteY607" fmla="*/ 964684 h 964683"/>
              <a:gd name="connsiteX608" fmla="*/ 755040 w 961132"/>
              <a:gd name="connsiteY608" fmla="*/ 964684 h 964683"/>
              <a:gd name="connsiteX609" fmla="*/ 753112 w 961132"/>
              <a:gd name="connsiteY609" fmla="*/ 964684 h 964683"/>
              <a:gd name="connsiteX610" fmla="*/ 751184 w 961132"/>
              <a:gd name="connsiteY610" fmla="*/ 964684 h 964683"/>
              <a:gd name="connsiteX611" fmla="*/ 749266 w 961132"/>
              <a:gd name="connsiteY611" fmla="*/ 964684 h 964683"/>
              <a:gd name="connsiteX612" fmla="*/ 747338 w 961132"/>
              <a:gd name="connsiteY612" fmla="*/ 964684 h 964683"/>
              <a:gd name="connsiteX613" fmla="*/ 745410 w 961132"/>
              <a:gd name="connsiteY613" fmla="*/ 964684 h 964683"/>
              <a:gd name="connsiteX614" fmla="*/ 743482 w 961132"/>
              <a:gd name="connsiteY614" fmla="*/ 964684 h 964683"/>
              <a:gd name="connsiteX615" fmla="*/ 741553 w 961132"/>
              <a:gd name="connsiteY615" fmla="*/ 964684 h 964683"/>
              <a:gd name="connsiteX616" fmla="*/ 739635 w 961132"/>
              <a:gd name="connsiteY616" fmla="*/ 964684 h 964683"/>
              <a:gd name="connsiteX617" fmla="*/ 737707 w 961132"/>
              <a:gd name="connsiteY617" fmla="*/ 964684 h 964683"/>
              <a:gd name="connsiteX618" fmla="*/ 735779 w 961132"/>
              <a:gd name="connsiteY618" fmla="*/ 964684 h 964683"/>
              <a:gd name="connsiteX619" fmla="*/ 733851 w 961132"/>
              <a:gd name="connsiteY619" fmla="*/ 964684 h 964683"/>
              <a:gd name="connsiteX620" fmla="*/ 731923 w 961132"/>
              <a:gd name="connsiteY620" fmla="*/ 964684 h 964683"/>
              <a:gd name="connsiteX621" fmla="*/ 730005 w 961132"/>
              <a:gd name="connsiteY621" fmla="*/ 964684 h 964683"/>
              <a:gd name="connsiteX622" fmla="*/ 728077 w 961132"/>
              <a:gd name="connsiteY622" fmla="*/ 964684 h 964683"/>
              <a:gd name="connsiteX623" fmla="*/ 726149 w 961132"/>
              <a:gd name="connsiteY623" fmla="*/ 964684 h 964683"/>
              <a:gd name="connsiteX624" fmla="*/ 724221 w 961132"/>
              <a:gd name="connsiteY624" fmla="*/ 964684 h 964683"/>
              <a:gd name="connsiteX625" fmla="*/ 722293 w 961132"/>
              <a:gd name="connsiteY625" fmla="*/ 964684 h 964683"/>
              <a:gd name="connsiteX626" fmla="*/ 720375 w 961132"/>
              <a:gd name="connsiteY626" fmla="*/ 964684 h 964683"/>
              <a:gd name="connsiteX627" fmla="*/ 718447 w 961132"/>
              <a:gd name="connsiteY627" fmla="*/ 964684 h 964683"/>
              <a:gd name="connsiteX628" fmla="*/ 716519 w 961132"/>
              <a:gd name="connsiteY628" fmla="*/ 964684 h 964683"/>
              <a:gd name="connsiteX629" fmla="*/ 714591 w 961132"/>
              <a:gd name="connsiteY629" fmla="*/ 964684 h 964683"/>
              <a:gd name="connsiteX630" fmla="*/ 712663 w 961132"/>
              <a:gd name="connsiteY630" fmla="*/ 964684 h 964683"/>
              <a:gd name="connsiteX631" fmla="*/ 710735 w 961132"/>
              <a:gd name="connsiteY631" fmla="*/ 964684 h 964683"/>
              <a:gd name="connsiteX632" fmla="*/ 708817 w 961132"/>
              <a:gd name="connsiteY632" fmla="*/ 964684 h 964683"/>
              <a:gd name="connsiteX633" fmla="*/ 706888 w 961132"/>
              <a:gd name="connsiteY633" fmla="*/ 964684 h 964683"/>
              <a:gd name="connsiteX634" fmla="*/ 704960 w 961132"/>
              <a:gd name="connsiteY634" fmla="*/ 964684 h 964683"/>
              <a:gd name="connsiteX635" fmla="*/ 703032 w 961132"/>
              <a:gd name="connsiteY635" fmla="*/ 964684 h 964683"/>
              <a:gd name="connsiteX636" fmla="*/ 701104 w 961132"/>
              <a:gd name="connsiteY636" fmla="*/ 964684 h 964683"/>
              <a:gd name="connsiteX637" fmla="*/ 699186 w 961132"/>
              <a:gd name="connsiteY637" fmla="*/ 964684 h 964683"/>
              <a:gd name="connsiteX638" fmla="*/ 697258 w 961132"/>
              <a:gd name="connsiteY638" fmla="*/ 964684 h 964683"/>
              <a:gd name="connsiteX639" fmla="*/ 695330 w 961132"/>
              <a:gd name="connsiteY639" fmla="*/ 964684 h 964683"/>
              <a:gd name="connsiteX640" fmla="*/ 693402 w 961132"/>
              <a:gd name="connsiteY640" fmla="*/ 964684 h 964683"/>
              <a:gd name="connsiteX641" fmla="*/ 691474 w 961132"/>
              <a:gd name="connsiteY641" fmla="*/ 964684 h 964683"/>
              <a:gd name="connsiteX642" fmla="*/ 689556 w 961132"/>
              <a:gd name="connsiteY642" fmla="*/ 964684 h 964683"/>
              <a:gd name="connsiteX643" fmla="*/ 687628 w 961132"/>
              <a:gd name="connsiteY643" fmla="*/ 964684 h 964683"/>
              <a:gd name="connsiteX644" fmla="*/ 685700 w 961132"/>
              <a:gd name="connsiteY644" fmla="*/ 964684 h 964683"/>
              <a:gd name="connsiteX645" fmla="*/ 683772 w 961132"/>
              <a:gd name="connsiteY645" fmla="*/ 964684 h 964683"/>
              <a:gd name="connsiteX646" fmla="*/ 681844 w 961132"/>
              <a:gd name="connsiteY646" fmla="*/ 964684 h 964683"/>
              <a:gd name="connsiteX647" fmla="*/ 679926 w 961132"/>
              <a:gd name="connsiteY647" fmla="*/ 964684 h 964683"/>
              <a:gd name="connsiteX648" fmla="*/ 677998 w 961132"/>
              <a:gd name="connsiteY648" fmla="*/ 964684 h 964683"/>
              <a:gd name="connsiteX649" fmla="*/ 676069 w 961132"/>
              <a:gd name="connsiteY649" fmla="*/ 964684 h 964683"/>
              <a:gd name="connsiteX650" fmla="*/ 674141 w 961132"/>
              <a:gd name="connsiteY650" fmla="*/ 964684 h 964683"/>
              <a:gd name="connsiteX651" fmla="*/ 672213 w 961132"/>
              <a:gd name="connsiteY651" fmla="*/ 964684 h 964683"/>
              <a:gd name="connsiteX652" fmla="*/ 670295 w 961132"/>
              <a:gd name="connsiteY652" fmla="*/ 964684 h 964683"/>
              <a:gd name="connsiteX653" fmla="*/ 668367 w 961132"/>
              <a:gd name="connsiteY653" fmla="*/ 964684 h 964683"/>
              <a:gd name="connsiteX654" fmla="*/ 666439 w 961132"/>
              <a:gd name="connsiteY654" fmla="*/ 964684 h 964683"/>
              <a:gd name="connsiteX655" fmla="*/ 664511 w 961132"/>
              <a:gd name="connsiteY655" fmla="*/ 964684 h 964683"/>
              <a:gd name="connsiteX656" fmla="*/ 662583 w 961132"/>
              <a:gd name="connsiteY656" fmla="*/ 964684 h 964683"/>
              <a:gd name="connsiteX657" fmla="*/ 660665 w 961132"/>
              <a:gd name="connsiteY657" fmla="*/ 964684 h 964683"/>
              <a:gd name="connsiteX658" fmla="*/ 658737 w 961132"/>
              <a:gd name="connsiteY658" fmla="*/ 964684 h 964683"/>
              <a:gd name="connsiteX659" fmla="*/ 656809 w 961132"/>
              <a:gd name="connsiteY659" fmla="*/ 964684 h 964683"/>
              <a:gd name="connsiteX660" fmla="*/ 654881 w 961132"/>
              <a:gd name="connsiteY660" fmla="*/ 964684 h 964683"/>
              <a:gd name="connsiteX661" fmla="*/ 652953 w 961132"/>
              <a:gd name="connsiteY661" fmla="*/ 964684 h 964683"/>
              <a:gd name="connsiteX662" fmla="*/ 651025 w 961132"/>
              <a:gd name="connsiteY662" fmla="*/ 964684 h 964683"/>
              <a:gd name="connsiteX663" fmla="*/ 649107 w 961132"/>
              <a:gd name="connsiteY663" fmla="*/ 964684 h 964683"/>
              <a:gd name="connsiteX664" fmla="*/ 647179 w 961132"/>
              <a:gd name="connsiteY664" fmla="*/ 964684 h 964683"/>
              <a:gd name="connsiteX665" fmla="*/ 645251 w 961132"/>
              <a:gd name="connsiteY665" fmla="*/ 964684 h 964683"/>
              <a:gd name="connsiteX666" fmla="*/ 643323 w 961132"/>
              <a:gd name="connsiteY666" fmla="*/ 964684 h 964683"/>
              <a:gd name="connsiteX667" fmla="*/ 641394 w 961132"/>
              <a:gd name="connsiteY667" fmla="*/ 964684 h 964683"/>
              <a:gd name="connsiteX668" fmla="*/ 639476 w 961132"/>
              <a:gd name="connsiteY668" fmla="*/ 964684 h 964683"/>
              <a:gd name="connsiteX669" fmla="*/ 637548 w 961132"/>
              <a:gd name="connsiteY669" fmla="*/ 964684 h 964683"/>
              <a:gd name="connsiteX670" fmla="*/ 635620 w 961132"/>
              <a:gd name="connsiteY670" fmla="*/ 964684 h 964683"/>
              <a:gd name="connsiteX671" fmla="*/ 633692 w 961132"/>
              <a:gd name="connsiteY671" fmla="*/ 964684 h 964683"/>
              <a:gd name="connsiteX672" fmla="*/ 631764 w 961132"/>
              <a:gd name="connsiteY672" fmla="*/ 964684 h 964683"/>
              <a:gd name="connsiteX673" fmla="*/ 629846 w 961132"/>
              <a:gd name="connsiteY673" fmla="*/ 964684 h 964683"/>
              <a:gd name="connsiteX674" fmla="*/ 627918 w 961132"/>
              <a:gd name="connsiteY674" fmla="*/ 964684 h 964683"/>
              <a:gd name="connsiteX675" fmla="*/ 625990 w 961132"/>
              <a:gd name="connsiteY675" fmla="*/ 964684 h 964683"/>
              <a:gd name="connsiteX676" fmla="*/ 624062 w 961132"/>
              <a:gd name="connsiteY676" fmla="*/ 964684 h 964683"/>
              <a:gd name="connsiteX677" fmla="*/ 622134 w 961132"/>
              <a:gd name="connsiteY677" fmla="*/ 964684 h 964683"/>
              <a:gd name="connsiteX678" fmla="*/ 620216 w 961132"/>
              <a:gd name="connsiteY678" fmla="*/ 964684 h 964683"/>
              <a:gd name="connsiteX679" fmla="*/ 618288 w 961132"/>
              <a:gd name="connsiteY679" fmla="*/ 964684 h 964683"/>
              <a:gd name="connsiteX680" fmla="*/ 616360 w 961132"/>
              <a:gd name="connsiteY680" fmla="*/ 964684 h 964683"/>
              <a:gd name="connsiteX681" fmla="*/ 614432 w 961132"/>
              <a:gd name="connsiteY681" fmla="*/ 964684 h 964683"/>
              <a:gd name="connsiteX682" fmla="*/ 612504 w 961132"/>
              <a:gd name="connsiteY682" fmla="*/ 964684 h 964683"/>
              <a:gd name="connsiteX683" fmla="*/ 610585 w 961132"/>
              <a:gd name="connsiteY683" fmla="*/ 964684 h 964683"/>
              <a:gd name="connsiteX684" fmla="*/ 608657 w 961132"/>
              <a:gd name="connsiteY684" fmla="*/ 964684 h 964683"/>
              <a:gd name="connsiteX685" fmla="*/ 606729 w 961132"/>
              <a:gd name="connsiteY685" fmla="*/ 964684 h 964683"/>
              <a:gd name="connsiteX686" fmla="*/ 604801 w 961132"/>
              <a:gd name="connsiteY686" fmla="*/ 964684 h 964683"/>
              <a:gd name="connsiteX687" fmla="*/ 602873 w 961132"/>
              <a:gd name="connsiteY687" fmla="*/ 964684 h 964683"/>
              <a:gd name="connsiteX688" fmla="*/ 600955 w 961132"/>
              <a:gd name="connsiteY688" fmla="*/ 964684 h 964683"/>
              <a:gd name="connsiteX689" fmla="*/ 599027 w 961132"/>
              <a:gd name="connsiteY689" fmla="*/ 964684 h 964683"/>
              <a:gd name="connsiteX690" fmla="*/ 597099 w 961132"/>
              <a:gd name="connsiteY690" fmla="*/ 964684 h 964683"/>
              <a:gd name="connsiteX691" fmla="*/ 595171 w 961132"/>
              <a:gd name="connsiteY691" fmla="*/ 964684 h 964683"/>
              <a:gd name="connsiteX692" fmla="*/ 593243 w 961132"/>
              <a:gd name="connsiteY692" fmla="*/ 964684 h 964683"/>
              <a:gd name="connsiteX693" fmla="*/ 591315 w 961132"/>
              <a:gd name="connsiteY693" fmla="*/ 964684 h 964683"/>
              <a:gd name="connsiteX694" fmla="*/ 589397 w 961132"/>
              <a:gd name="connsiteY694" fmla="*/ 964684 h 964683"/>
              <a:gd name="connsiteX695" fmla="*/ 587469 w 961132"/>
              <a:gd name="connsiteY695" fmla="*/ 964684 h 964683"/>
              <a:gd name="connsiteX696" fmla="*/ 585541 w 961132"/>
              <a:gd name="connsiteY696" fmla="*/ 964684 h 964683"/>
              <a:gd name="connsiteX697" fmla="*/ 583613 w 961132"/>
              <a:gd name="connsiteY697" fmla="*/ 964684 h 964683"/>
              <a:gd name="connsiteX698" fmla="*/ 581685 w 961132"/>
              <a:gd name="connsiteY698" fmla="*/ 964684 h 964683"/>
              <a:gd name="connsiteX699" fmla="*/ 579767 w 961132"/>
              <a:gd name="connsiteY699" fmla="*/ 964684 h 964683"/>
              <a:gd name="connsiteX700" fmla="*/ 577839 w 961132"/>
              <a:gd name="connsiteY700" fmla="*/ 964684 h 964683"/>
              <a:gd name="connsiteX701" fmla="*/ 575910 w 961132"/>
              <a:gd name="connsiteY701" fmla="*/ 964684 h 964683"/>
              <a:gd name="connsiteX702" fmla="*/ 573982 w 961132"/>
              <a:gd name="connsiteY702" fmla="*/ 964684 h 964683"/>
              <a:gd name="connsiteX703" fmla="*/ 572054 w 961132"/>
              <a:gd name="connsiteY703" fmla="*/ 964684 h 964683"/>
              <a:gd name="connsiteX704" fmla="*/ 570136 w 961132"/>
              <a:gd name="connsiteY704" fmla="*/ 964684 h 964683"/>
              <a:gd name="connsiteX705" fmla="*/ 568208 w 961132"/>
              <a:gd name="connsiteY705" fmla="*/ 964684 h 964683"/>
              <a:gd name="connsiteX706" fmla="*/ 566280 w 961132"/>
              <a:gd name="connsiteY706" fmla="*/ 964684 h 964683"/>
              <a:gd name="connsiteX707" fmla="*/ 564352 w 961132"/>
              <a:gd name="connsiteY707" fmla="*/ 964684 h 964683"/>
              <a:gd name="connsiteX708" fmla="*/ 562424 w 961132"/>
              <a:gd name="connsiteY708" fmla="*/ 964684 h 964683"/>
              <a:gd name="connsiteX709" fmla="*/ 560506 w 961132"/>
              <a:gd name="connsiteY709" fmla="*/ 964684 h 964683"/>
              <a:gd name="connsiteX710" fmla="*/ 558578 w 961132"/>
              <a:gd name="connsiteY710" fmla="*/ 964684 h 964683"/>
              <a:gd name="connsiteX711" fmla="*/ 556650 w 961132"/>
              <a:gd name="connsiteY711" fmla="*/ 964684 h 964683"/>
              <a:gd name="connsiteX712" fmla="*/ 554722 w 961132"/>
              <a:gd name="connsiteY712" fmla="*/ 964684 h 964683"/>
              <a:gd name="connsiteX713" fmla="*/ 552794 w 961132"/>
              <a:gd name="connsiteY713" fmla="*/ 964684 h 964683"/>
              <a:gd name="connsiteX714" fmla="*/ 550876 w 961132"/>
              <a:gd name="connsiteY714" fmla="*/ 964684 h 964683"/>
              <a:gd name="connsiteX715" fmla="*/ 548948 w 961132"/>
              <a:gd name="connsiteY715" fmla="*/ 964684 h 964683"/>
              <a:gd name="connsiteX716" fmla="*/ 547020 w 961132"/>
              <a:gd name="connsiteY716" fmla="*/ 964684 h 964683"/>
              <a:gd name="connsiteX717" fmla="*/ 545092 w 961132"/>
              <a:gd name="connsiteY717" fmla="*/ 964684 h 964683"/>
              <a:gd name="connsiteX718" fmla="*/ 543163 w 961132"/>
              <a:gd name="connsiteY718" fmla="*/ 964684 h 964683"/>
              <a:gd name="connsiteX719" fmla="*/ 541245 w 961132"/>
              <a:gd name="connsiteY719" fmla="*/ 964684 h 964683"/>
              <a:gd name="connsiteX720" fmla="*/ 539317 w 961132"/>
              <a:gd name="connsiteY720" fmla="*/ 964684 h 964683"/>
              <a:gd name="connsiteX721" fmla="*/ 537389 w 961132"/>
              <a:gd name="connsiteY721" fmla="*/ 964684 h 964683"/>
              <a:gd name="connsiteX722" fmla="*/ 535461 w 961132"/>
              <a:gd name="connsiteY722" fmla="*/ 964684 h 964683"/>
              <a:gd name="connsiteX723" fmla="*/ 533533 w 961132"/>
              <a:gd name="connsiteY723" fmla="*/ 964684 h 964683"/>
              <a:gd name="connsiteX724" fmla="*/ 531605 w 961132"/>
              <a:gd name="connsiteY724" fmla="*/ 964684 h 964683"/>
              <a:gd name="connsiteX725" fmla="*/ 529687 w 961132"/>
              <a:gd name="connsiteY725" fmla="*/ 964684 h 964683"/>
              <a:gd name="connsiteX726" fmla="*/ 527759 w 961132"/>
              <a:gd name="connsiteY726" fmla="*/ 964684 h 964683"/>
              <a:gd name="connsiteX727" fmla="*/ 525831 w 961132"/>
              <a:gd name="connsiteY727" fmla="*/ 964684 h 964683"/>
              <a:gd name="connsiteX728" fmla="*/ 523903 w 961132"/>
              <a:gd name="connsiteY728" fmla="*/ 964684 h 964683"/>
              <a:gd name="connsiteX729" fmla="*/ 521975 w 961132"/>
              <a:gd name="connsiteY729" fmla="*/ 964684 h 964683"/>
              <a:gd name="connsiteX730" fmla="*/ 520057 w 961132"/>
              <a:gd name="connsiteY730" fmla="*/ 964684 h 964683"/>
              <a:gd name="connsiteX731" fmla="*/ 518129 w 961132"/>
              <a:gd name="connsiteY731" fmla="*/ 964684 h 964683"/>
              <a:gd name="connsiteX732" fmla="*/ 516201 w 961132"/>
              <a:gd name="connsiteY732" fmla="*/ 964684 h 964683"/>
              <a:gd name="connsiteX733" fmla="*/ 514273 w 961132"/>
              <a:gd name="connsiteY733" fmla="*/ 964684 h 964683"/>
              <a:gd name="connsiteX734" fmla="*/ 512345 w 961132"/>
              <a:gd name="connsiteY734" fmla="*/ 964684 h 964683"/>
              <a:gd name="connsiteX735" fmla="*/ 510427 w 961132"/>
              <a:gd name="connsiteY735" fmla="*/ 964684 h 964683"/>
              <a:gd name="connsiteX736" fmla="*/ 508498 w 961132"/>
              <a:gd name="connsiteY736" fmla="*/ 964684 h 964683"/>
              <a:gd name="connsiteX737" fmla="*/ 506570 w 961132"/>
              <a:gd name="connsiteY737" fmla="*/ 964684 h 964683"/>
              <a:gd name="connsiteX738" fmla="*/ 504642 w 961132"/>
              <a:gd name="connsiteY738" fmla="*/ 964684 h 964683"/>
              <a:gd name="connsiteX739" fmla="*/ 502714 w 961132"/>
              <a:gd name="connsiteY739" fmla="*/ 964684 h 964683"/>
              <a:gd name="connsiteX740" fmla="*/ 500796 w 961132"/>
              <a:gd name="connsiteY740" fmla="*/ 964684 h 964683"/>
              <a:gd name="connsiteX741" fmla="*/ 498868 w 961132"/>
              <a:gd name="connsiteY741" fmla="*/ 964684 h 964683"/>
              <a:gd name="connsiteX742" fmla="*/ 496940 w 961132"/>
              <a:gd name="connsiteY742" fmla="*/ 964684 h 964683"/>
              <a:gd name="connsiteX743" fmla="*/ 495012 w 961132"/>
              <a:gd name="connsiteY743" fmla="*/ 964684 h 964683"/>
              <a:gd name="connsiteX744" fmla="*/ 493084 w 961132"/>
              <a:gd name="connsiteY744" fmla="*/ 964684 h 964683"/>
              <a:gd name="connsiteX745" fmla="*/ 491166 w 961132"/>
              <a:gd name="connsiteY745" fmla="*/ 964684 h 964683"/>
              <a:gd name="connsiteX746" fmla="*/ 489238 w 961132"/>
              <a:gd name="connsiteY746" fmla="*/ 964684 h 964683"/>
              <a:gd name="connsiteX747" fmla="*/ 487310 w 961132"/>
              <a:gd name="connsiteY747" fmla="*/ 964684 h 964683"/>
              <a:gd name="connsiteX748" fmla="*/ 485382 w 961132"/>
              <a:gd name="connsiteY748" fmla="*/ 964684 h 964683"/>
              <a:gd name="connsiteX749" fmla="*/ 483454 w 961132"/>
              <a:gd name="connsiteY749" fmla="*/ 964684 h 964683"/>
              <a:gd name="connsiteX750" fmla="*/ 481536 w 961132"/>
              <a:gd name="connsiteY750" fmla="*/ 964684 h 964683"/>
              <a:gd name="connsiteX751" fmla="*/ 479608 w 961132"/>
              <a:gd name="connsiteY751" fmla="*/ 964684 h 964683"/>
              <a:gd name="connsiteX752" fmla="*/ 477679 w 961132"/>
              <a:gd name="connsiteY752" fmla="*/ 964684 h 964683"/>
              <a:gd name="connsiteX753" fmla="*/ 475751 w 961132"/>
              <a:gd name="connsiteY753" fmla="*/ 964684 h 964683"/>
              <a:gd name="connsiteX754" fmla="*/ 473823 w 961132"/>
              <a:gd name="connsiteY754" fmla="*/ 964684 h 964683"/>
              <a:gd name="connsiteX755" fmla="*/ 471895 w 961132"/>
              <a:gd name="connsiteY755" fmla="*/ 964684 h 964683"/>
              <a:gd name="connsiteX756" fmla="*/ 469977 w 961132"/>
              <a:gd name="connsiteY756" fmla="*/ 964684 h 964683"/>
              <a:gd name="connsiteX757" fmla="*/ 468049 w 961132"/>
              <a:gd name="connsiteY757" fmla="*/ 964684 h 964683"/>
              <a:gd name="connsiteX758" fmla="*/ 466121 w 961132"/>
              <a:gd name="connsiteY758" fmla="*/ 964684 h 964683"/>
              <a:gd name="connsiteX759" fmla="*/ 464193 w 961132"/>
              <a:gd name="connsiteY759" fmla="*/ 964684 h 964683"/>
              <a:gd name="connsiteX760" fmla="*/ 462265 w 961132"/>
              <a:gd name="connsiteY760" fmla="*/ 964684 h 964683"/>
              <a:gd name="connsiteX761" fmla="*/ 460347 w 961132"/>
              <a:gd name="connsiteY761" fmla="*/ 964684 h 964683"/>
              <a:gd name="connsiteX762" fmla="*/ 458419 w 961132"/>
              <a:gd name="connsiteY762" fmla="*/ 964684 h 964683"/>
              <a:gd name="connsiteX763" fmla="*/ 456491 w 961132"/>
              <a:gd name="connsiteY763" fmla="*/ 964684 h 964683"/>
              <a:gd name="connsiteX764" fmla="*/ 454563 w 961132"/>
              <a:gd name="connsiteY764" fmla="*/ 964684 h 964683"/>
              <a:gd name="connsiteX765" fmla="*/ 452635 w 961132"/>
              <a:gd name="connsiteY765" fmla="*/ 964684 h 964683"/>
              <a:gd name="connsiteX766" fmla="*/ 450717 w 961132"/>
              <a:gd name="connsiteY766" fmla="*/ 964684 h 964683"/>
              <a:gd name="connsiteX767" fmla="*/ 448789 w 961132"/>
              <a:gd name="connsiteY767" fmla="*/ 964684 h 964683"/>
              <a:gd name="connsiteX768" fmla="*/ 446861 w 961132"/>
              <a:gd name="connsiteY768" fmla="*/ 964684 h 964683"/>
              <a:gd name="connsiteX769" fmla="*/ 444933 w 961132"/>
              <a:gd name="connsiteY769" fmla="*/ 964684 h 964683"/>
              <a:gd name="connsiteX770" fmla="*/ 443004 w 961132"/>
              <a:gd name="connsiteY770" fmla="*/ 964684 h 964683"/>
              <a:gd name="connsiteX771" fmla="*/ 441086 w 961132"/>
              <a:gd name="connsiteY771" fmla="*/ 964684 h 964683"/>
              <a:gd name="connsiteX772" fmla="*/ 439158 w 961132"/>
              <a:gd name="connsiteY772" fmla="*/ 964684 h 964683"/>
              <a:gd name="connsiteX773" fmla="*/ 437230 w 961132"/>
              <a:gd name="connsiteY773" fmla="*/ 964684 h 964683"/>
              <a:gd name="connsiteX774" fmla="*/ 435302 w 961132"/>
              <a:gd name="connsiteY774" fmla="*/ 964684 h 964683"/>
              <a:gd name="connsiteX775" fmla="*/ 433374 w 961132"/>
              <a:gd name="connsiteY775" fmla="*/ 964684 h 964683"/>
              <a:gd name="connsiteX776" fmla="*/ 431456 w 961132"/>
              <a:gd name="connsiteY776" fmla="*/ 964684 h 964683"/>
              <a:gd name="connsiteX777" fmla="*/ 429528 w 961132"/>
              <a:gd name="connsiteY777" fmla="*/ 964684 h 964683"/>
              <a:gd name="connsiteX778" fmla="*/ 427600 w 961132"/>
              <a:gd name="connsiteY778" fmla="*/ 964684 h 964683"/>
              <a:gd name="connsiteX779" fmla="*/ 425672 w 961132"/>
              <a:gd name="connsiteY779" fmla="*/ 964684 h 964683"/>
              <a:gd name="connsiteX780" fmla="*/ 423744 w 961132"/>
              <a:gd name="connsiteY780" fmla="*/ 964684 h 964683"/>
              <a:gd name="connsiteX781" fmla="*/ 421826 w 961132"/>
              <a:gd name="connsiteY781" fmla="*/ 964684 h 964683"/>
              <a:gd name="connsiteX782" fmla="*/ 419898 w 961132"/>
              <a:gd name="connsiteY782" fmla="*/ 964684 h 964683"/>
              <a:gd name="connsiteX783" fmla="*/ 417970 w 961132"/>
              <a:gd name="connsiteY783" fmla="*/ 964684 h 964683"/>
              <a:gd name="connsiteX784" fmla="*/ 416042 w 961132"/>
              <a:gd name="connsiteY784" fmla="*/ 964684 h 964683"/>
              <a:gd name="connsiteX785" fmla="*/ 414114 w 961132"/>
              <a:gd name="connsiteY785" fmla="*/ 964684 h 964683"/>
              <a:gd name="connsiteX786" fmla="*/ 412185 w 961132"/>
              <a:gd name="connsiteY786" fmla="*/ 964684 h 964683"/>
              <a:gd name="connsiteX787" fmla="*/ 410267 w 961132"/>
              <a:gd name="connsiteY787" fmla="*/ 964684 h 964683"/>
              <a:gd name="connsiteX788" fmla="*/ 408339 w 961132"/>
              <a:gd name="connsiteY788" fmla="*/ 964684 h 964683"/>
              <a:gd name="connsiteX789" fmla="*/ 406411 w 961132"/>
              <a:gd name="connsiteY789" fmla="*/ 964684 h 964683"/>
              <a:gd name="connsiteX790" fmla="*/ 404483 w 961132"/>
              <a:gd name="connsiteY790" fmla="*/ 964684 h 964683"/>
              <a:gd name="connsiteX791" fmla="*/ 402555 w 961132"/>
              <a:gd name="connsiteY791" fmla="*/ 964684 h 964683"/>
              <a:gd name="connsiteX792" fmla="*/ 400637 w 961132"/>
              <a:gd name="connsiteY792" fmla="*/ 964684 h 964683"/>
              <a:gd name="connsiteX793" fmla="*/ 398709 w 961132"/>
              <a:gd name="connsiteY793" fmla="*/ 964684 h 964683"/>
              <a:gd name="connsiteX794" fmla="*/ 396781 w 961132"/>
              <a:gd name="connsiteY794" fmla="*/ 964684 h 964683"/>
              <a:gd name="connsiteX795" fmla="*/ 394853 w 961132"/>
              <a:gd name="connsiteY795" fmla="*/ 964684 h 964683"/>
              <a:gd name="connsiteX796" fmla="*/ 392925 w 961132"/>
              <a:gd name="connsiteY796" fmla="*/ 964684 h 964683"/>
              <a:gd name="connsiteX797" fmla="*/ 391007 w 961132"/>
              <a:gd name="connsiteY797" fmla="*/ 964684 h 964683"/>
              <a:gd name="connsiteX798" fmla="*/ 389079 w 961132"/>
              <a:gd name="connsiteY798" fmla="*/ 964684 h 964683"/>
              <a:gd name="connsiteX799" fmla="*/ 387151 w 961132"/>
              <a:gd name="connsiteY799" fmla="*/ 964684 h 964683"/>
              <a:gd name="connsiteX800" fmla="*/ 385223 w 961132"/>
              <a:gd name="connsiteY800" fmla="*/ 964684 h 964683"/>
              <a:gd name="connsiteX801" fmla="*/ 383295 w 961132"/>
              <a:gd name="connsiteY801" fmla="*/ 964684 h 964683"/>
              <a:gd name="connsiteX802" fmla="*/ 381376 w 961132"/>
              <a:gd name="connsiteY802" fmla="*/ 964684 h 964683"/>
              <a:gd name="connsiteX803" fmla="*/ 379449 w 961132"/>
              <a:gd name="connsiteY803" fmla="*/ 964684 h 964683"/>
              <a:gd name="connsiteX804" fmla="*/ 377520 w 961132"/>
              <a:gd name="connsiteY804" fmla="*/ 964684 h 964683"/>
              <a:gd name="connsiteX805" fmla="*/ 375592 w 961132"/>
              <a:gd name="connsiteY805" fmla="*/ 964684 h 964683"/>
              <a:gd name="connsiteX806" fmla="*/ 373664 w 961132"/>
              <a:gd name="connsiteY806" fmla="*/ 964684 h 964683"/>
              <a:gd name="connsiteX807" fmla="*/ 371746 w 961132"/>
              <a:gd name="connsiteY807" fmla="*/ 964684 h 964683"/>
              <a:gd name="connsiteX808" fmla="*/ 369818 w 961132"/>
              <a:gd name="connsiteY808" fmla="*/ 964684 h 964683"/>
              <a:gd name="connsiteX809" fmla="*/ 367890 w 961132"/>
              <a:gd name="connsiteY809" fmla="*/ 964684 h 964683"/>
              <a:gd name="connsiteX810" fmla="*/ 365962 w 961132"/>
              <a:gd name="connsiteY810" fmla="*/ 964684 h 964683"/>
              <a:gd name="connsiteX811" fmla="*/ 364034 w 961132"/>
              <a:gd name="connsiteY811" fmla="*/ 964684 h 964683"/>
              <a:gd name="connsiteX812" fmla="*/ 362116 w 961132"/>
              <a:gd name="connsiteY812" fmla="*/ 964684 h 964683"/>
              <a:gd name="connsiteX813" fmla="*/ 360188 w 961132"/>
              <a:gd name="connsiteY813" fmla="*/ 964684 h 964683"/>
              <a:gd name="connsiteX814" fmla="*/ 358260 w 961132"/>
              <a:gd name="connsiteY814" fmla="*/ 964684 h 964683"/>
              <a:gd name="connsiteX815" fmla="*/ 356332 w 961132"/>
              <a:gd name="connsiteY815" fmla="*/ 964684 h 964683"/>
              <a:gd name="connsiteX816" fmla="*/ 354404 w 961132"/>
              <a:gd name="connsiteY816" fmla="*/ 964684 h 964683"/>
              <a:gd name="connsiteX817" fmla="*/ 352476 w 961132"/>
              <a:gd name="connsiteY817" fmla="*/ 964684 h 964683"/>
              <a:gd name="connsiteX818" fmla="*/ 350558 w 961132"/>
              <a:gd name="connsiteY818" fmla="*/ 964684 h 964683"/>
              <a:gd name="connsiteX819" fmla="*/ 348630 w 961132"/>
              <a:gd name="connsiteY819" fmla="*/ 964684 h 964683"/>
              <a:gd name="connsiteX820" fmla="*/ 346701 w 961132"/>
              <a:gd name="connsiteY820" fmla="*/ 964684 h 964683"/>
              <a:gd name="connsiteX821" fmla="*/ 344773 w 961132"/>
              <a:gd name="connsiteY821" fmla="*/ 964684 h 964683"/>
              <a:gd name="connsiteX822" fmla="*/ 342845 w 961132"/>
              <a:gd name="connsiteY822" fmla="*/ 964684 h 964683"/>
              <a:gd name="connsiteX823" fmla="*/ 340927 w 961132"/>
              <a:gd name="connsiteY823" fmla="*/ 964684 h 964683"/>
              <a:gd name="connsiteX824" fmla="*/ 338999 w 961132"/>
              <a:gd name="connsiteY824" fmla="*/ 964684 h 964683"/>
              <a:gd name="connsiteX825" fmla="*/ 337071 w 961132"/>
              <a:gd name="connsiteY825" fmla="*/ 964684 h 964683"/>
              <a:gd name="connsiteX826" fmla="*/ 335143 w 961132"/>
              <a:gd name="connsiteY826" fmla="*/ 964684 h 964683"/>
              <a:gd name="connsiteX827" fmla="*/ 333215 w 961132"/>
              <a:gd name="connsiteY827" fmla="*/ 964684 h 964683"/>
              <a:gd name="connsiteX828" fmla="*/ 331297 w 961132"/>
              <a:gd name="connsiteY828" fmla="*/ 964684 h 964683"/>
              <a:gd name="connsiteX829" fmla="*/ 329369 w 961132"/>
              <a:gd name="connsiteY829" fmla="*/ 964684 h 964683"/>
              <a:gd name="connsiteX830" fmla="*/ 327441 w 961132"/>
              <a:gd name="connsiteY830" fmla="*/ 964684 h 964683"/>
              <a:gd name="connsiteX831" fmla="*/ 325513 w 961132"/>
              <a:gd name="connsiteY831" fmla="*/ 964684 h 964683"/>
              <a:gd name="connsiteX832" fmla="*/ 323585 w 961132"/>
              <a:gd name="connsiteY832" fmla="*/ 964684 h 964683"/>
              <a:gd name="connsiteX833" fmla="*/ 321667 w 961132"/>
              <a:gd name="connsiteY833" fmla="*/ 964684 h 964683"/>
              <a:gd name="connsiteX834" fmla="*/ 319739 w 961132"/>
              <a:gd name="connsiteY834" fmla="*/ 964684 h 964683"/>
              <a:gd name="connsiteX835" fmla="*/ 317811 w 961132"/>
              <a:gd name="connsiteY835" fmla="*/ 964684 h 964683"/>
              <a:gd name="connsiteX836" fmla="*/ 315883 w 961132"/>
              <a:gd name="connsiteY836" fmla="*/ 964684 h 964683"/>
              <a:gd name="connsiteX837" fmla="*/ 313955 w 961132"/>
              <a:gd name="connsiteY837" fmla="*/ 964684 h 964683"/>
              <a:gd name="connsiteX838" fmla="*/ 312036 w 961132"/>
              <a:gd name="connsiteY838" fmla="*/ 964684 h 964683"/>
              <a:gd name="connsiteX839" fmla="*/ 310108 w 961132"/>
              <a:gd name="connsiteY839" fmla="*/ 964684 h 964683"/>
              <a:gd name="connsiteX840" fmla="*/ 308180 w 961132"/>
              <a:gd name="connsiteY840" fmla="*/ 964684 h 964683"/>
              <a:gd name="connsiteX841" fmla="*/ 306252 w 961132"/>
              <a:gd name="connsiteY841" fmla="*/ 964684 h 964683"/>
              <a:gd name="connsiteX842" fmla="*/ 304324 w 961132"/>
              <a:gd name="connsiteY842" fmla="*/ 964684 h 964683"/>
              <a:gd name="connsiteX843" fmla="*/ 302406 w 961132"/>
              <a:gd name="connsiteY843" fmla="*/ 964684 h 964683"/>
              <a:gd name="connsiteX844" fmla="*/ 300478 w 961132"/>
              <a:gd name="connsiteY844" fmla="*/ 964684 h 964683"/>
              <a:gd name="connsiteX845" fmla="*/ 298550 w 961132"/>
              <a:gd name="connsiteY845" fmla="*/ 964684 h 964683"/>
              <a:gd name="connsiteX846" fmla="*/ 296622 w 961132"/>
              <a:gd name="connsiteY846" fmla="*/ 964684 h 964683"/>
              <a:gd name="connsiteX847" fmla="*/ 294694 w 961132"/>
              <a:gd name="connsiteY847" fmla="*/ 964684 h 964683"/>
              <a:gd name="connsiteX848" fmla="*/ 292766 w 961132"/>
              <a:gd name="connsiteY848" fmla="*/ 964684 h 964683"/>
              <a:gd name="connsiteX849" fmla="*/ 290848 w 961132"/>
              <a:gd name="connsiteY849" fmla="*/ 964684 h 964683"/>
              <a:gd name="connsiteX850" fmla="*/ 288920 w 961132"/>
              <a:gd name="connsiteY850" fmla="*/ 964684 h 964683"/>
              <a:gd name="connsiteX851" fmla="*/ 286992 w 961132"/>
              <a:gd name="connsiteY851" fmla="*/ 964684 h 964683"/>
              <a:gd name="connsiteX852" fmla="*/ 285064 w 961132"/>
              <a:gd name="connsiteY852" fmla="*/ 964684 h 964683"/>
              <a:gd name="connsiteX853" fmla="*/ 283136 w 961132"/>
              <a:gd name="connsiteY853" fmla="*/ 964684 h 964683"/>
              <a:gd name="connsiteX854" fmla="*/ 281218 w 961132"/>
              <a:gd name="connsiteY854" fmla="*/ 964684 h 964683"/>
              <a:gd name="connsiteX855" fmla="*/ 279289 w 961132"/>
              <a:gd name="connsiteY855" fmla="*/ 964684 h 964683"/>
              <a:gd name="connsiteX856" fmla="*/ 277361 w 961132"/>
              <a:gd name="connsiteY856" fmla="*/ 964684 h 964683"/>
              <a:gd name="connsiteX857" fmla="*/ 275433 w 961132"/>
              <a:gd name="connsiteY857" fmla="*/ 964684 h 964683"/>
              <a:gd name="connsiteX858" fmla="*/ 273505 w 961132"/>
              <a:gd name="connsiteY858" fmla="*/ 964684 h 964683"/>
              <a:gd name="connsiteX859" fmla="*/ 271587 w 961132"/>
              <a:gd name="connsiteY859" fmla="*/ 964684 h 964683"/>
              <a:gd name="connsiteX860" fmla="*/ 269659 w 961132"/>
              <a:gd name="connsiteY860" fmla="*/ 964684 h 964683"/>
              <a:gd name="connsiteX861" fmla="*/ 267731 w 961132"/>
              <a:gd name="connsiteY861" fmla="*/ 964684 h 964683"/>
              <a:gd name="connsiteX862" fmla="*/ 265803 w 961132"/>
              <a:gd name="connsiteY862" fmla="*/ 964684 h 964683"/>
              <a:gd name="connsiteX863" fmla="*/ 263875 w 961132"/>
              <a:gd name="connsiteY863" fmla="*/ 964684 h 964683"/>
              <a:gd name="connsiteX864" fmla="*/ 261957 w 961132"/>
              <a:gd name="connsiteY864" fmla="*/ 964684 h 964683"/>
              <a:gd name="connsiteX865" fmla="*/ 260029 w 961132"/>
              <a:gd name="connsiteY865" fmla="*/ 964684 h 964683"/>
              <a:gd name="connsiteX866" fmla="*/ 258101 w 961132"/>
              <a:gd name="connsiteY866" fmla="*/ 964684 h 964683"/>
              <a:gd name="connsiteX867" fmla="*/ 256173 w 961132"/>
              <a:gd name="connsiteY867" fmla="*/ 964684 h 964683"/>
              <a:gd name="connsiteX868" fmla="*/ 254245 w 961132"/>
              <a:gd name="connsiteY868" fmla="*/ 964684 h 964683"/>
              <a:gd name="connsiteX869" fmla="*/ 252327 w 961132"/>
              <a:gd name="connsiteY869" fmla="*/ 964684 h 964683"/>
              <a:gd name="connsiteX870" fmla="*/ 250399 w 961132"/>
              <a:gd name="connsiteY870" fmla="*/ 964684 h 964683"/>
              <a:gd name="connsiteX871" fmla="*/ 248471 w 961132"/>
              <a:gd name="connsiteY871" fmla="*/ 964684 h 964683"/>
              <a:gd name="connsiteX872" fmla="*/ 246543 w 961132"/>
              <a:gd name="connsiteY872" fmla="*/ 964684 h 964683"/>
              <a:gd name="connsiteX873" fmla="*/ 244614 w 961132"/>
              <a:gd name="connsiteY873" fmla="*/ 964684 h 964683"/>
              <a:gd name="connsiteX874" fmla="*/ 242696 w 961132"/>
              <a:gd name="connsiteY874" fmla="*/ 964684 h 964683"/>
              <a:gd name="connsiteX875" fmla="*/ 240768 w 961132"/>
              <a:gd name="connsiteY875" fmla="*/ 964684 h 964683"/>
              <a:gd name="connsiteX876" fmla="*/ 238840 w 961132"/>
              <a:gd name="connsiteY876" fmla="*/ 964684 h 964683"/>
              <a:gd name="connsiteX877" fmla="*/ 236912 w 961132"/>
              <a:gd name="connsiteY877" fmla="*/ 964684 h 964683"/>
              <a:gd name="connsiteX878" fmla="*/ 234984 w 961132"/>
              <a:gd name="connsiteY878" fmla="*/ 964684 h 964683"/>
              <a:gd name="connsiteX879" fmla="*/ 233056 w 961132"/>
              <a:gd name="connsiteY879" fmla="*/ 964684 h 964683"/>
              <a:gd name="connsiteX880" fmla="*/ 231138 w 961132"/>
              <a:gd name="connsiteY880" fmla="*/ 964684 h 964683"/>
              <a:gd name="connsiteX881" fmla="*/ 229210 w 961132"/>
              <a:gd name="connsiteY881" fmla="*/ 964684 h 964683"/>
              <a:gd name="connsiteX882" fmla="*/ 227282 w 961132"/>
              <a:gd name="connsiteY882" fmla="*/ 964684 h 964683"/>
              <a:gd name="connsiteX883" fmla="*/ 225354 w 961132"/>
              <a:gd name="connsiteY883" fmla="*/ 964684 h 964683"/>
              <a:gd name="connsiteX884" fmla="*/ 223426 w 961132"/>
              <a:gd name="connsiteY884" fmla="*/ 964684 h 964683"/>
              <a:gd name="connsiteX885" fmla="*/ 221508 w 961132"/>
              <a:gd name="connsiteY885" fmla="*/ 964684 h 964683"/>
              <a:gd name="connsiteX886" fmla="*/ 219580 w 961132"/>
              <a:gd name="connsiteY886" fmla="*/ 964684 h 964683"/>
              <a:gd name="connsiteX887" fmla="*/ 217652 w 961132"/>
              <a:gd name="connsiteY887" fmla="*/ 964684 h 964683"/>
              <a:gd name="connsiteX888" fmla="*/ 215724 w 961132"/>
              <a:gd name="connsiteY888" fmla="*/ 964684 h 964683"/>
              <a:gd name="connsiteX889" fmla="*/ 213795 w 961132"/>
              <a:gd name="connsiteY889" fmla="*/ 964684 h 964683"/>
              <a:gd name="connsiteX890" fmla="*/ 211877 w 961132"/>
              <a:gd name="connsiteY890" fmla="*/ 964684 h 964683"/>
              <a:gd name="connsiteX891" fmla="*/ 209949 w 961132"/>
              <a:gd name="connsiteY891" fmla="*/ 964684 h 964683"/>
              <a:gd name="connsiteX892" fmla="*/ 208021 w 961132"/>
              <a:gd name="connsiteY892" fmla="*/ 964684 h 964683"/>
              <a:gd name="connsiteX893" fmla="*/ 206093 w 961132"/>
              <a:gd name="connsiteY893" fmla="*/ 964684 h 964683"/>
              <a:gd name="connsiteX894" fmla="*/ 204165 w 961132"/>
              <a:gd name="connsiteY894" fmla="*/ 964684 h 964683"/>
              <a:gd name="connsiteX895" fmla="*/ 202247 w 961132"/>
              <a:gd name="connsiteY895" fmla="*/ 964684 h 964683"/>
              <a:gd name="connsiteX896" fmla="*/ 200319 w 961132"/>
              <a:gd name="connsiteY896" fmla="*/ 964684 h 964683"/>
              <a:gd name="connsiteX897" fmla="*/ 198391 w 961132"/>
              <a:gd name="connsiteY897" fmla="*/ 964684 h 964683"/>
              <a:gd name="connsiteX898" fmla="*/ 196463 w 961132"/>
              <a:gd name="connsiteY898" fmla="*/ 964684 h 964683"/>
              <a:gd name="connsiteX899" fmla="*/ 194535 w 961132"/>
              <a:gd name="connsiteY899" fmla="*/ 964684 h 964683"/>
              <a:gd name="connsiteX900" fmla="*/ 192617 w 961132"/>
              <a:gd name="connsiteY900" fmla="*/ 964684 h 964683"/>
              <a:gd name="connsiteX901" fmla="*/ 190689 w 961132"/>
              <a:gd name="connsiteY901" fmla="*/ 964684 h 964683"/>
              <a:gd name="connsiteX902" fmla="*/ 188761 w 961132"/>
              <a:gd name="connsiteY902" fmla="*/ 964684 h 964683"/>
              <a:gd name="connsiteX903" fmla="*/ 186833 w 961132"/>
              <a:gd name="connsiteY903" fmla="*/ 964684 h 964683"/>
              <a:gd name="connsiteX904" fmla="*/ 184905 w 961132"/>
              <a:gd name="connsiteY904" fmla="*/ 964684 h 964683"/>
              <a:gd name="connsiteX905" fmla="*/ 182986 w 961132"/>
              <a:gd name="connsiteY905" fmla="*/ 964684 h 964683"/>
              <a:gd name="connsiteX906" fmla="*/ 181058 w 961132"/>
              <a:gd name="connsiteY906" fmla="*/ 964684 h 964683"/>
              <a:gd name="connsiteX907" fmla="*/ 179130 w 961132"/>
              <a:gd name="connsiteY907" fmla="*/ 964684 h 964683"/>
              <a:gd name="connsiteX908" fmla="*/ 177202 w 961132"/>
              <a:gd name="connsiteY908" fmla="*/ 964684 h 964683"/>
              <a:gd name="connsiteX909" fmla="*/ 175274 w 961132"/>
              <a:gd name="connsiteY909" fmla="*/ 964684 h 964683"/>
              <a:gd name="connsiteX910" fmla="*/ 173346 w 961132"/>
              <a:gd name="connsiteY910" fmla="*/ 964684 h 964683"/>
              <a:gd name="connsiteX911" fmla="*/ 171428 w 961132"/>
              <a:gd name="connsiteY911" fmla="*/ 964684 h 964683"/>
              <a:gd name="connsiteX912" fmla="*/ 169500 w 961132"/>
              <a:gd name="connsiteY912" fmla="*/ 964684 h 964683"/>
              <a:gd name="connsiteX913" fmla="*/ 167572 w 961132"/>
              <a:gd name="connsiteY913" fmla="*/ 964684 h 964683"/>
              <a:gd name="connsiteX914" fmla="*/ 165644 w 961132"/>
              <a:gd name="connsiteY914" fmla="*/ 964684 h 964683"/>
              <a:gd name="connsiteX915" fmla="*/ 163716 w 961132"/>
              <a:gd name="connsiteY915" fmla="*/ 964684 h 964683"/>
              <a:gd name="connsiteX916" fmla="*/ 161798 w 961132"/>
              <a:gd name="connsiteY916" fmla="*/ 964684 h 964683"/>
              <a:gd name="connsiteX917" fmla="*/ 159870 w 961132"/>
              <a:gd name="connsiteY917" fmla="*/ 964684 h 964683"/>
              <a:gd name="connsiteX918" fmla="*/ 157942 w 961132"/>
              <a:gd name="connsiteY918" fmla="*/ 964684 h 964683"/>
              <a:gd name="connsiteX919" fmla="*/ 156014 w 961132"/>
              <a:gd name="connsiteY919" fmla="*/ 964684 h 964683"/>
              <a:gd name="connsiteX920" fmla="*/ 154090 w 961132"/>
              <a:gd name="connsiteY920" fmla="*/ 964684 h 964683"/>
              <a:gd name="connsiteX921" fmla="*/ 152164 w 961132"/>
              <a:gd name="connsiteY921" fmla="*/ 964684 h 964683"/>
              <a:gd name="connsiteX922" fmla="*/ 150238 w 961132"/>
              <a:gd name="connsiteY922" fmla="*/ 964684 h 964683"/>
              <a:gd name="connsiteX923" fmla="*/ 148312 w 961132"/>
              <a:gd name="connsiteY923" fmla="*/ 964684 h 964683"/>
              <a:gd name="connsiteX924" fmla="*/ 146385 w 961132"/>
              <a:gd name="connsiteY924" fmla="*/ 964684 h 964683"/>
              <a:gd name="connsiteX925" fmla="*/ 144459 w 961132"/>
              <a:gd name="connsiteY925" fmla="*/ 964684 h 964683"/>
              <a:gd name="connsiteX926" fmla="*/ 142533 w 961132"/>
              <a:gd name="connsiteY926" fmla="*/ 964684 h 964683"/>
              <a:gd name="connsiteX927" fmla="*/ 140607 w 961132"/>
              <a:gd name="connsiteY927" fmla="*/ 964684 h 964683"/>
              <a:gd name="connsiteX928" fmla="*/ 138681 w 961132"/>
              <a:gd name="connsiteY928" fmla="*/ 964684 h 964683"/>
              <a:gd name="connsiteX929" fmla="*/ 136755 w 961132"/>
              <a:gd name="connsiteY929" fmla="*/ 964684 h 964683"/>
              <a:gd name="connsiteX930" fmla="*/ 134829 w 961132"/>
              <a:gd name="connsiteY930" fmla="*/ 964684 h 964683"/>
              <a:gd name="connsiteX931" fmla="*/ 132902 w 961132"/>
              <a:gd name="connsiteY931" fmla="*/ 964684 h 964683"/>
              <a:gd name="connsiteX932" fmla="*/ 130976 w 961132"/>
              <a:gd name="connsiteY932" fmla="*/ 964684 h 964683"/>
              <a:gd name="connsiteX933" fmla="*/ 129050 w 961132"/>
              <a:gd name="connsiteY933" fmla="*/ 964684 h 964683"/>
              <a:gd name="connsiteX934" fmla="*/ 127124 w 961132"/>
              <a:gd name="connsiteY934" fmla="*/ 964684 h 964683"/>
              <a:gd name="connsiteX935" fmla="*/ 125198 w 961132"/>
              <a:gd name="connsiteY935" fmla="*/ 964684 h 964683"/>
              <a:gd name="connsiteX936" fmla="*/ 123272 w 961132"/>
              <a:gd name="connsiteY936" fmla="*/ 964684 h 964683"/>
              <a:gd name="connsiteX937" fmla="*/ 121346 w 961132"/>
              <a:gd name="connsiteY937" fmla="*/ 964684 h 964683"/>
              <a:gd name="connsiteX938" fmla="*/ 119420 w 961132"/>
              <a:gd name="connsiteY938" fmla="*/ 964684 h 964683"/>
              <a:gd name="connsiteX939" fmla="*/ 117494 w 961132"/>
              <a:gd name="connsiteY939" fmla="*/ 964684 h 964683"/>
              <a:gd name="connsiteX940" fmla="*/ 115567 w 961132"/>
              <a:gd name="connsiteY940" fmla="*/ 964684 h 964683"/>
              <a:gd name="connsiteX941" fmla="*/ 113641 w 961132"/>
              <a:gd name="connsiteY941" fmla="*/ 964684 h 964683"/>
              <a:gd name="connsiteX942" fmla="*/ 111715 w 961132"/>
              <a:gd name="connsiteY942" fmla="*/ 964684 h 964683"/>
              <a:gd name="connsiteX943" fmla="*/ 109789 w 961132"/>
              <a:gd name="connsiteY943" fmla="*/ 964684 h 964683"/>
              <a:gd name="connsiteX944" fmla="*/ 107863 w 961132"/>
              <a:gd name="connsiteY944" fmla="*/ 964684 h 964683"/>
              <a:gd name="connsiteX945" fmla="*/ 105937 w 961132"/>
              <a:gd name="connsiteY945" fmla="*/ 964684 h 964683"/>
              <a:gd name="connsiteX946" fmla="*/ 104010 w 961132"/>
              <a:gd name="connsiteY946" fmla="*/ 964684 h 964683"/>
              <a:gd name="connsiteX947" fmla="*/ 102084 w 961132"/>
              <a:gd name="connsiteY947" fmla="*/ 964684 h 964683"/>
              <a:gd name="connsiteX948" fmla="*/ 100158 w 961132"/>
              <a:gd name="connsiteY948" fmla="*/ 964684 h 964683"/>
              <a:gd name="connsiteX949" fmla="*/ 98232 w 961132"/>
              <a:gd name="connsiteY949" fmla="*/ 964684 h 964683"/>
              <a:gd name="connsiteX950" fmla="*/ 96306 w 961132"/>
              <a:gd name="connsiteY950" fmla="*/ 964684 h 964683"/>
              <a:gd name="connsiteX951" fmla="*/ 94380 w 961132"/>
              <a:gd name="connsiteY951" fmla="*/ 964684 h 964683"/>
              <a:gd name="connsiteX952" fmla="*/ 92454 w 961132"/>
              <a:gd name="connsiteY952" fmla="*/ 964684 h 964683"/>
              <a:gd name="connsiteX953" fmla="*/ 90528 w 961132"/>
              <a:gd name="connsiteY953" fmla="*/ 964684 h 964683"/>
              <a:gd name="connsiteX954" fmla="*/ 88602 w 961132"/>
              <a:gd name="connsiteY954" fmla="*/ 964684 h 964683"/>
              <a:gd name="connsiteX955" fmla="*/ 86676 w 961132"/>
              <a:gd name="connsiteY955" fmla="*/ 964684 h 964683"/>
              <a:gd name="connsiteX956" fmla="*/ 84750 w 961132"/>
              <a:gd name="connsiteY956" fmla="*/ 964684 h 964683"/>
              <a:gd name="connsiteX957" fmla="*/ 82824 w 961132"/>
              <a:gd name="connsiteY957" fmla="*/ 964684 h 964683"/>
              <a:gd name="connsiteX958" fmla="*/ 80897 w 961132"/>
              <a:gd name="connsiteY958" fmla="*/ 964684 h 964683"/>
              <a:gd name="connsiteX959" fmla="*/ 78971 w 961132"/>
              <a:gd name="connsiteY959" fmla="*/ 964684 h 964683"/>
              <a:gd name="connsiteX960" fmla="*/ 77045 w 961132"/>
              <a:gd name="connsiteY960" fmla="*/ 964684 h 964683"/>
              <a:gd name="connsiteX961" fmla="*/ 75119 w 961132"/>
              <a:gd name="connsiteY961" fmla="*/ 964684 h 964683"/>
              <a:gd name="connsiteX962" fmla="*/ 73192 w 961132"/>
              <a:gd name="connsiteY962" fmla="*/ 964684 h 964683"/>
              <a:gd name="connsiteX963" fmla="*/ 71266 w 961132"/>
              <a:gd name="connsiteY963" fmla="*/ 964684 h 964683"/>
              <a:gd name="connsiteX964" fmla="*/ 69340 w 961132"/>
              <a:gd name="connsiteY964" fmla="*/ 964684 h 964683"/>
              <a:gd name="connsiteX965" fmla="*/ 67414 w 961132"/>
              <a:gd name="connsiteY965" fmla="*/ 964684 h 964683"/>
              <a:gd name="connsiteX966" fmla="*/ 65488 w 961132"/>
              <a:gd name="connsiteY966" fmla="*/ 964684 h 964683"/>
              <a:gd name="connsiteX967" fmla="*/ 63562 w 961132"/>
              <a:gd name="connsiteY967" fmla="*/ 964684 h 964683"/>
              <a:gd name="connsiteX968" fmla="*/ 61636 w 961132"/>
              <a:gd name="connsiteY968" fmla="*/ 964684 h 964683"/>
              <a:gd name="connsiteX969" fmla="*/ 59710 w 961132"/>
              <a:gd name="connsiteY969" fmla="*/ 964684 h 964683"/>
              <a:gd name="connsiteX970" fmla="*/ 57784 w 961132"/>
              <a:gd name="connsiteY970" fmla="*/ 964684 h 964683"/>
              <a:gd name="connsiteX971" fmla="*/ 55858 w 961132"/>
              <a:gd name="connsiteY971" fmla="*/ 964684 h 964683"/>
              <a:gd name="connsiteX972" fmla="*/ 53932 w 961132"/>
              <a:gd name="connsiteY972" fmla="*/ 964684 h 964683"/>
              <a:gd name="connsiteX973" fmla="*/ 52006 w 961132"/>
              <a:gd name="connsiteY973" fmla="*/ 964684 h 964683"/>
              <a:gd name="connsiteX974" fmla="*/ 50080 w 961132"/>
              <a:gd name="connsiteY974" fmla="*/ 964684 h 964683"/>
              <a:gd name="connsiteX975" fmla="*/ 48153 w 961132"/>
              <a:gd name="connsiteY975" fmla="*/ 964684 h 964683"/>
              <a:gd name="connsiteX976" fmla="*/ 46227 w 961132"/>
              <a:gd name="connsiteY976" fmla="*/ 964684 h 964683"/>
              <a:gd name="connsiteX977" fmla="*/ 44300 w 961132"/>
              <a:gd name="connsiteY977" fmla="*/ 964684 h 964683"/>
              <a:gd name="connsiteX978" fmla="*/ 42374 w 961132"/>
              <a:gd name="connsiteY978" fmla="*/ 964684 h 964683"/>
              <a:gd name="connsiteX979" fmla="*/ 40448 w 961132"/>
              <a:gd name="connsiteY979" fmla="*/ 964684 h 964683"/>
              <a:gd name="connsiteX980" fmla="*/ 38522 w 961132"/>
              <a:gd name="connsiteY980" fmla="*/ 964684 h 964683"/>
              <a:gd name="connsiteX981" fmla="*/ 36596 w 961132"/>
              <a:gd name="connsiteY981" fmla="*/ 964684 h 964683"/>
              <a:gd name="connsiteX982" fmla="*/ 34670 w 961132"/>
              <a:gd name="connsiteY982" fmla="*/ 964684 h 964683"/>
              <a:gd name="connsiteX983" fmla="*/ 32744 w 961132"/>
              <a:gd name="connsiteY983" fmla="*/ 964684 h 964683"/>
              <a:gd name="connsiteX984" fmla="*/ 30818 w 961132"/>
              <a:gd name="connsiteY984" fmla="*/ 964684 h 964683"/>
              <a:gd name="connsiteX985" fmla="*/ 28892 w 961132"/>
              <a:gd name="connsiteY985" fmla="*/ 964684 h 964683"/>
              <a:gd name="connsiteX986" fmla="*/ 26966 w 961132"/>
              <a:gd name="connsiteY986" fmla="*/ 964684 h 964683"/>
              <a:gd name="connsiteX987" fmla="*/ 25040 w 961132"/>
              <a:gd name="connsiteY987" fmla="*/ 964684 h 964683"/>
              <a:gd name="connsiteX988" fmla="*/ 23114 w 961132"/>
              <a:gd name="connsiteY988" fmla="*/ 964684 h 964683"/>
              <a:gd name="connsiteX989" fmla="*/ 21188 w 961132"/>
              <a:gd name="connsiteY989" fmla="*/ 964684 h 964683"/>
              <a:gd name="connsiteX990" fmla="*/ 19262 w 961132"/>
              <a:gd name="connsiteY990" fmla="*/ 964684 h 964683"/>
              <a:gd name="connsiteX991" fmla="*/ 17336 w 961132"/>
              <a:gd name="connsiteY991" fmla="*/ 964684 h 964683"/>
              <a:gd name="connsiteX992" fmla="*/ 15409 w 961132"/>
              <a:gd name="connsiteY992" fmla="*/ 964684 h 964683"/>
              <a:gd name="connsiteX993" fmla="*/ 13482 w 961132"/>
              <a:gd name="connsiteY993" fmla="*/ 964684 h 964683"/>
              <a:gd name="connsiteX994" fmla="*/ 11556 w 961132"/>
              <a:gd name="connsiteY994" fmla="*/ 964684 h 964683"/>
              <a:gd name="connsiteX995" fmla="*/ 9630 w 961132"/>
              <a:gd name="connsiteY995" fmla="*/ 964684 h 964683"/>
              <a:gd name="connsiteX996" fmla="*/ 7704 w 961132"/>
              <a:gd name="connsiteY996" fmla="*/ 964684 h 964683"/>
              <a:gd name="connsiteX997" fmla="*/ 5778 w 961132"/>
              <a:gd name="connsiteY997" fmla="*/ 964684 h 964683"/>
              <a:gd name="connsiteX998" fmla="*/ 3852 w 961132"/>
              <a:gd name="connsiteY998" fmla="*/ 964684 h 964683"/>
              <a:gd name="connsiteX999" fmla="*/ 1926 w 961132"/>
              <a:gd name="connsiteY999" fmla="*/ 964684 h 964683"/>
              <a:gd name="connsiteX1000" fmla="*/ 0 w 961132"/>
              <a:gd name="connsiteY1000" fmla="*/ 964684 h 964683"/>
              <a:gd name="connsiteX1001" fmla="*/ 576686 w 961132"/>
              <a:gd name="connsiteY1001" fmla="*/ 964684 h 964683"/>
              <a:gd name="connsiteX1002" fmla="*/ 0 w 961132"/>
              <a:gd name="connsiteY1002" fmla="*/ 964684 h 964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</a:cxnLst>
            <a:rect l="l" t="t" r="r" b="b"/>
            <a:pathLst>
              <a:path w="961132" h="964683">
                <a:moveTo>
                  <a:pt x="0" y="964684"/>
                </a:moveTo>
                <a:lnTo>
                  <a:pt x="0" y="651496"/>
                </a:lnTo>
                <a:lnTo>
                  <a:pt x="1926" y="649140"/>
                </a:lnTo>
                <a:lnTo>
                  <a:pt x="3852" y="646775"/>
                </a:lnTo>
                <a:lnTo>
                  <a:pt x="5778" y="644390"/>
                </a:lnTo>
                <a:lnTo>
                  <a:pt x="7704" y="642005"/>
                </a:lnTo>
                <a:lnTo>
                  <a:pt x="9630" y="639609"/>
                </a:lnTo>
                <a:lnTo>
                  <a:pt x="11556" y="637204"/>
                </a:lnTo>
                <a:lnTo>
                  <a:pt x="13482" y="634789"/>
                </a:lnTo>
                <a:lnTo>
                  <a:pt x="15409" y="632354"/>
                </a:lnTo>
                <a:lnTo>
                  <a:pt x="17336" y="629919"/>
                </a:lnTo>
                <a:lnTo>
                  <a:pt x="19262" y="627479"/>
                </a:lnTo>
                <a:lnTo>
                  <a:pt x="21188" y="625025"/>
                </a:lnTo>
                <a:lnTo>
                  <a:pt x="23114" y="622561"/>
                </a:lnTo>
                <a:lnTo>
                  <a:pt x="25040" y="620088"/>
                </a:lnTo>
                <a:lnTo>
                  <a:pt x="26966" y="617607"/>
                </a:lnTo>
                <a:lnTo>
                  <a:pt x="28892" y="615115"/>
                </a:lnTo>
                <a:lnTo>
                  <a:pt x="30818" y="612616"/>
                </a:lnTo>
                <a:lnTo>
                  <a:pt x="32744" y="610107"/>
                </a:lnTo>
                <a:lnTo>
                  <a:pt x="34670" y="607589"/>
                </a:lnTo>
                <a:lnTo>
                  <a:pt x="36596" y="605063"/>
                </a:lnTo>
                <a:lnTo>
                  <a:pt x="38522" y="602527"/>
                </a:lnTo>
                <a:lnTo>
                  <a:pt x="40448" y="599983"/>
                </a:lnTo>
                <a:lnTo>
                  <a:pt x="42374" y="597430"/>
                </a:lnTo>
                <a:lnTo>
                  <a:pt x="44300" y="594869"/>
                </a:lnTo>
                <a:lnTo>
                  <a:pt x="46227" y="592299"/>
                </a:lnTo>
                <a:lnTo>
                  <a:pt x="48153" y="589720"/>
                </a:lnTo>
                <a:lnTo>
                  <a:pt x="50080" y="587134"/>
                </a:lnTo>
                <a:lnTo>
                  <a:pt x="52006" y="584538"/>
                </a:lnTo>
                <a:lnTo>
                  <a:pt x="53932" y="581935"/>
                </a:lnTo>
                <a:lnTo>
                  <a:pt x="55858" y="579323"/>
                </a:lnTo>
                <a:lnTo>
                  <a:pt x="57784" y="576704"/>
                </a:lnTo>
                <a:lnTo>
                  <a:pt x="59710" y="574077"/>
                </a:lnTo>
                <a:lnTo>
                  <a:pt x="61636" y="571441"/>
                </a:lnTo>
                <a:lnTo>
                  <a:pt x="63562" y="568797"/>
                </a:lnTo>
                <a:lnTo>
                  <a:pt x="65488" y="566147"/>
                </a:lnTo>
                <a:lnTo>
                  <a:pt x="67414" y="563488"/>
                </a:lnTo>
                <a:lnTo>
                  <a:pt x="69340" y="560822"/>
                </a:lnTo>
                <a:lnTo>
                  <a:pt x="71266" y="558147"/>
                </a:lnTo>
                <a:lnTo>
                  <a:pt x="73192" y="555466"/>
                </a:lnTo>
                <a:lnTo>
                  <a:pt x="75119" y="552778"/>
                </a:lnTo>
                <a:lnTo>
                  <a:pt x="77045" y="550082"/>
                </a:lnTo>
                <a:lnTo>
                  <a:pt x="78971" y="547379"/>
                </a:lnTo>
                <a:lnTo>
                  <a:pt x="80897" y="544669"/>
                </a:lnTo>
                <a:lnTo>
                  <a:pt x="82824" y="541952"/>
                </a:lnTo>
                <a:lnTo>
                  <a:pt x="84750" y="539228"/>
                </a:lnTo>
                <a:lnTo>
                  <a:pt x="86676" y="536497"/>
                </a:lnTo>
                <a:lnTo>
                  <a:pt x="88602" y="533759"/>
                </a:lnTo>
                <a:lnTo>
                  <a:pt x="90528" y="531015"/>
                </a:lnTo>
                <a:lnTo>
                  <a:pt x="92454" y="528264"/>
                </a:lnTo>
                <a:lnTo>
                  <a:pt x="94380" y="525507"/>
                </a:lnTo>
                <a:lnTo>
                  <a:pt x="96306" y="522744"/>
                </a:lnTo>
                <a:lnTo>
                  <a:pt x="98232" y="519974"/>
                </a:lnTo>
                <a:lnTo>
                  <a:pt x="100158" y="517198"/>
                </a:lnTo>
                <a:lnTo>
                  <a:pt x="102084" y="514417"/>
                </a:lnTo>
                <a:lnTo>
                  <a:pt x="104010" y="511629"/>
                </a:lnTo>
                <a:lnTo>
                  <a:pt x="105937" y="508835"/>
                </a:lnTo>
                <a:lnTo>
                  <a:pt x="107863" y="506036"/>
                </a:lnTo>
                <a:lnTo>
                  <a:pt x="109789" y="503231"/>
                </a:lnTo>
                <a:lnTo>
                  <a:pt x="111715" y="500420"/>
                </a:lnTo>
                <a:lnTo>
                  <a:pt x="113641" y="497605"/>
                </a:lnTo>
                <a:lnTo>
                  <a:pt x="115567" y="494783"/>
                </a:lnTo>
                <a:lnTo>
                  <a:pt x="117494" y="491958"/>
                </a:lnTo>
                <a:lnTo>
                  <a:pt x="119420" y="489126"/>
                </a:lnTo>
                <a:lnTo>
                  <a:pt x="121346" y="486290"/>
                </a:lnTo>
                <a:lnTo>
                  <a:pt x="123272" y="483449"/>
                </a:lnTo>
                <a:lnTo>
                  <a:pt x="125198" y="480603"/>
                </a:lnTo>
                <a:lnTo>
                  <a:pt x="127124" y="477753"/>
                </a:lnTo>
                <a:lnTo>
                  <a:pt x="129050" y="474898"/>
                </a:lnTo>
                <a:lnTo>
                  <a:pt x="130976" y="472038"/>
                </a:lnTo>
                <a:lnTo>
                  <a:pt x="132902" y="469175"/>
                </a:lnTo>
                <a:lnTo>
                  <a:pt x="134829" y="466307"/>
                </a:lnTo>
                <a:lnTo>
                  <a:pt x="136755" y="463436"/>
                </a:lnTo>
                <a:lnTo>
                  <a:pt x="138681" y="460560"/>
                </a:lnTo>
                <a:lnTo>
                  <a:pt x="140607" y="457680"/>
                </a:lnTo>
                <a:lnTo>
                  <a:pt x="142533" y="454798"/>
                </a:lnTo>
                <a:lnTo>
                  <a:pt x="144459" y="451911"/>
                </a:lnTo>
                <a:lnTo>
                  <a:pt x="146385" y="449021"/>
                </a:lnTo>
                <a:lnTo>
                  <a:pt x="148312" y="446128"/>
                </a:lnTo>
                <a:lnTo>
                  <a:pt x="150238" y="443232"/>
                </a:lnTo>
                <a:lnTo>
                  <a:pt x="152164" y="440333"/>
                </a:lnTo>
                <a:lnTo>
                  <a:pt x="154090" y="437431"/>
                </a:lnTo>
                <a:lnTo>
                  <a:pt x="156014" y="434526"/>
                </a:lnTo>
                <a:lnTo>
                  <a:pt x="157942" y="431618"/>
                </a:lnTo>
                <a:lnTo>
                  <a:pt x="159870" y="428708"/>
                </a:lnTo>
                <a:lnTo>
                  <a:pt x="161798" y="425795"/>
                </a:lnTo>
                <a:lnTo>
                  <a:pt x="163716" y="422881"/>
                </a:lnTo>
                <a:lnTo>
                  <a:pt x="165644" y="419964"/>
                </a:lnTo>
                <a:lnTo>
                  <a:pt x="167572" y="417045"/>
                </a:lnTo>
                <a:lnTo>
                  <a:pt x="169500" y="414124"/>
                </a:lnTo>
                <a:lnTo>
                  <a:pt x="171428" y="411203"/>
                </a:lnTo>
                <a:lnTo>
                  <a:pt x="173346" y="408279"/>
                </a:lnTo>
                <a:lnTo>
                  <a:pt x="175274" y="405354"/>
                </a:lnTo>
                <a:lnTo>
                  <a:pt x="177202" y="402427"/>
                </a:lnTo>
                <a:lnTo>
                  <a:pt x="179130" y="399500"/>
                </a:lnTo>
                <a:lnTo>
                  <a:pt x="181058" y="396571"/>
                </a:lnTo>
                <a:lnTo>
                  <a:pt x="182986" y="393641"/>
                </a:lnTo>
                <a:lnTo>
                  <a:pt x="184905" y="390712"/>
                </a:lnTo>
                <a:lnTo>
                  <a:pt x="186833" y="387781"/>
                </a:lnTo>
                <a:lnTo>
                  <a:pt x="188761" y="384850"/>
                </a:lnTo>
                <a:lnTo>
                  <a:pt x="190689" y="381919"/>
                </a:lnTo>
                <a:lnTo>
                  <a:pt x="192617" y="378987"/>
                </a:lnTo>
                <a:lnTo>
                  <a:pt x="194535" y="376055"/>
                </a:lnTo>
                <a:lnTo>
                  <a:pt x="196463" y="373125"/>
                </a:lnTo>
                <a:lnTo>
                  <a:pt x="198391" y="370194"/>
                </a:lnTo>
                <a:lnTo>
                  <a:pt x="200319" y="367263"/>
                </a:lnTo>
                <a:lnTo>
                  <a:pt x="202247" y="364333"/>
                </a:lnTo>
                <a:lnTo>
                  <a:pt x="204165" y="361404"/>
                </a:lnTo>
                <a:lnTo>
                  <a:pt x="206093" y="358476"/>
                </a:lnTo>
                <a:lnTo>
                  <a:pt x="208021" y="355550"/>
                </a:lnTo>
                <a:lnTo>
                  <a:pt x="209949" y="352624"/>
                </a:lnTo>
                <a:lnTo>
                  <a:pt x="211877" y="349699"/>
                </a:lnTo>
                <a:lnTo>
                  <a:pt x="213795" y="346776"/>
                </a:lnTo>
                <a:lnTo>
                  <a:pt x="215724" y="343855"/>
                </a:lnTo>
                <a:lnTo>
                  <a:pt x="217652" y="340936"/>
                </a:lnTo>
                <a:lnTo>
                  <a:pt x="219580" y="338018"/>
                </a:lnTo>
                <a:lnTo>
                  <a:pt x="221508" y="335103"/>
                </a:lnTo>
                <a:lnTo>
                  <a:pt x="223426" y="332190"/>
                </a:lnTo>
                <a:lnTo>
                  <a:pt x="225354" y="329280"/>
                </a:lnTo>
                <a:lnTo>
                  <a:pt x="227282" y="326373"/>
                </a:lnTo>
                <a:lnTo>
                  <a:pt x="229210" y="323467"/>
                </a:lnTo>
                <a:lnTo>
                  <a:pt x="231138" y="320565"/>
                </a:lnTo>
                <a:lnTo>
                  <a:pt x="233056" y="317666"/>
                </a:lnTo>
                <a:lnTo>
                  <a:pt x="234984" y="314771"/>
                </a:lnTo>
                <a:lnTo>
                  <a:pt x="236912" y="311879"/>
                </a:lnTo>
                <a:lnTo>
                  <a:pt x="238840" y="308990"/>
                </a:lnTo>
                <a:lnTo>
                  <a:pt x="240768" y="306105"/>
                </a:lnTo>
                <a:lnTo>
                  <a:pt x="242696" y="303224"/>
                </a:lnTo>
                <a:lnTo>
                  <a:pt x="244614" y="300348"/>
                </a:lnTo>
                <a:lnTo>
                  <a:pt x="246543" y="297475"/>
                </a:lnTo>
                <a:lnTo>
                  <a:pt x="248471" y="294606"/>
                </a:lnTo>
                <a:lnTo>
                  <a:pt x="250399" y="291743"/>
                </a:lnTo>
                <a:lnTo>
                  <a:pt x="252327" y="288884"/>
                </a:lnTo>
                <a:lnTo>
                  <a:pt x="254245" y="286030"/>
                </a:lnTo>
                <a:lnTo>
                  <a:pt x="256173" y="283181"/>
                </a:lnTo>
                <a:lnTo>
                  <a:pt x="258101" y="280337"/>
                </a:lnTo>
                <a:lnTo>
                  <a:pt x="260029" y="277499"/>
                </a:lnTo>
                <a:lnTo>
                  <a:pt x="261957" y="274666"/>
                </a:lnTo>
                <a:lnTo>
                  <a:pt x="263875" y="271839"/>
                </a:lnTo>
                <a:lnTo>
                  <a:pt x="265803" y="269017"/>
                </a:lnTo>
                <a:lnTo>
                  <a:pt x="267731" y="266203"/>
                </a:lnTo>
                <a:lnTo>
                  <a:pt x="269659" y="263393"/>
                </a:lnTo>
                <a:lnTo>
                  <a:pt x="271587" y="260590"/>
                </a:lnTo>
                <a:lnTo>
                  <a:pt x="273505" y="257795"/>
                </a:lnTo>
                <a:lnTo>
                  <a:pt x="275433" y="255005"/>
                </a:lnTo>
                <a:lnTo>
                  <a:pt x="277361" y="252222"/>
                </a:lnTo>
                <a:lnTo>
                  <a:pt x="279289" y="249446"/>
                </a:lnTo>
                <a:lnTo>
                  <a:pt x="281218" y="246679"/>
                </a:lnTo>
                <a:lnTo>
                  <a:pt x="283136" y="243918"/>
                </a:lnTo>
                <a:lnTo>
                  <a:pt x="285064" y="241165"/>
                </a:lnTo>
                <a:lnTo>
                  <a:pt x="286992" y="238419"/>
                </a:lnTo>
                <a:lnTo>
                  <a:pt x="288920" y="235681"/>
                </a:lnTo>
                <a:lnTo>
                  <a:pt x="290848" y="232952"/>
                </a:lnTo>
                <a:lnTo>
                  <a:pt x="292766" y="230230"/>
                </a:lnTo>
                <a:lnTo>
                  <a:pt x="294694" y="227516"/>
                </a:lnTo>
                <a:lnTo>
                  <a:pt x="296622" y="224812"/>
                </a:lnTo>
                <a:lnTo>
                  <a:pt x="298550" y="222116"/>
                </a:lnTo>
                <a:lnTo>
                  <a:pt x="300478" y="219430"/>
                </a:lnTo>
                <a:lnTo>
                  <a:pt x="302406" y="216751"/>
                </a:lnTo>
                <a:lnTo>
                  <a:pt x="304324" y="214083"/>
                </a:lnTo>
                <a:lnTo>
                  <a:pt x="306252" y="211423"/>
                </a:lnTo>
                <a:lnTo>
                  <a:pt x="308180" y="208774"/>
                </a:lnTo>
                <a:lnTo>
                  <a:pt x="310108" y="206134"/>
                </a:lnTo>
                <a:lnTo>
                  <a:pt x="312036" y="203503"/>
                </a:lnTo>
                <a:lnTo>
                  <a:pt x="313955" y="200884"/>
                </a:lnTo>
                <a:lnTo>
                  <a:pt x="315883" y="198274"/>
                </a:lnTo>
                <a:lnTo>
                  <a:pt x="317811" y="195674"/>
                </a:lnTo>
                <a:lnTo>
                  <a:pt x="319739" y="193085"/>
                </a:lnTo>
                <a:lnTo>
                  <a:pt x="321667" y="190507"/>
                </a:lnTo>
                <a:lnTo>
                  <a:pt x="323585" y="187940"/>
                </a:lnTo>
                <a:lnTo>
                  <a:pt x="325513" y="185383"/>
                </a:lnTo>
                <a:lnTo>
                  <a:pt x="327441" y="182838"/>
                </a:lnTo>
                <a:lnTo>
                  <a:pt x="329369" y="180304"/>
                </a:lnTo>
                <a:lnTo>
                  <a:pt x="331297" y="177782"/>
                </a:lnTo>
                <a:lnTo>
                  <a:pt x="333215" y="175271"/>
                </a:lnTo>
                <a:lnTo>
                  <a:pt x="335143" y="172773"/>
                </a:lnTo>
                <a:lnTo>
                  <a:pt x="337071" y="170286"/>
                </a:lnTo>
                <a:lnTo>
                  <a:pt x="338999" y="167813"/>
                </a:lnTo>
                <a:lnTo>
                  <a:pt x="340927" y="165350"/>
                </a:lnTo>
                <a:lnTo>
                  <a:pt x="342845" y="162901"/>
                </a:lnTo>
                <a:lnTo>
                  <a:pt x="344773" y="160464"/>
                </a:lnTo>
                <a:lnTo>
                  <a:pt x="346701" y="158040"/>
                </a:lnTo>
                <a:lnTo>
                  <a:pt x="348630" y="155629"/>
                </a:lnTo>
                <a:lnTo>
                  <a:pt x="350558" y="153231"/>
                </a:lnTo>
                <a:lnTo>
                  <a:pt x="352476" y="150847"/>
                </a:lnTo>
                <a:lnTo>
                  <a:pt x="354404" y="148475"/>
                </a:lnTo>
                <a:lnTo>
                  <a:pt x="356332" y="146118"/>
                </a:lnTo>
                <a:lnTo>
                  <a:pt x="358260" y="143775"/>
                </a:lnTo>
                <a:lnTo>
                  <a:pt x="360188" y="141445"/>
                </a:lnTo>
                <a:lnTo>
                  <a:pt x="362116" y="139129"/>
                </a:lnTo>
                <a:lnTo>
                  <a:pt x="364034" y="136829"/>
                </a:lnTo>
                <a:lnTo>
                  <a:pt x="365962" y="134542"/>
                </a:lnTo>
                <a:lnTo>
                  <a:pt x="367890" y="132269"/>
                </a:lnTo>
                <a:lnTo>
                  <a:pt x="369818" y="130012"/>
                </a:lnTo>
                <a:lnTo>
                  <a:pt x="371746" y="127769"/>
                </a:lnTo>
                <a:lnTo>
                  <a:pt x="373664" y="125542"/>
                </a:lnTo>
                <a:lnTo>
                  <a:pt x="375592" y="123329"/>
                </a:lnTo>
                <a:lnTo>
                  <a:pt x="377520" y="121132"/>
                </a:lnTo>
                <a:lnTo>
                  <a:pt x="379449" y="118951"/>
                </a:lnTo>
                <a:lnTo>
                  <a:pt x="381376" y="116785"/>
                </a:lnTo>
                <a:lnTo>
                  <a:pt x="383295" y="114634"/>
                </a:lnTo>
                <a:lnTo>
                  <a:pt x="385223" y="112500"/>
                </a:lnTo>
                <a:lnTo>
                  <a:pt x="387151" y="110382"/>
                </a:lnTo>
                <a:lnTo>
                  <a:pt x="389079" y="108280"/>
                </a:lnTo>
                <a:lnTo>
                  <a:pt x="391007" y="106195"/>
                </a:lnTo>
                <a:lnTo>
                  <a:pt x="392925" y="104125"/>
                </a:lnTo>
                <a:lnTo>
                  <a:pt x="394853" y="102073"/>
                </a:lnTo>
                <a:lnTo>
                  <a:pt x="396781" y="100038"/>
                </a:lnTo>
                <a:lnTo>
                  <a:pt x="398709" y="98019"/>
                </a:lnTo>
                <a:lnTo>
                  <a:pt x="400637" y="96018"/>
                </a:lnTo>
                <a:lnTo>
                  <a:pt x="402555" y="94034"/>
                </a:lnTo>
                <a:lnTo>
                  <a:pt x="404483" y="92067"/>
                </a:lnTo>
                <a:lnTo>
                  <a:pt x="406411" y="90117"/>
                </a:lnTo>
                <a:lnTo>
                  <a:pt x="408339" y="88185"/>
                </a:lnTo>
                <a:lnTo>
                  <a:pt x="410267" y="86272"/>
                </a:lnTo>
                <a:lnTo>
                  <a:pt x="412185" y="84376"/>
                </a:lnTo>
                <a:lnTo>
                  <a:pt x="414114" y="82498"/>
                </a:lnTo>
                <a:lnTo>
                  <a:pt x="416042" y="80638"/>
                </a:lnTo>
                <a:lnTo>
                  <a:pt x="417970" y="78796"/>
                </a:lnTo>
                <a:lnTo>
                  <a:pt x="419898" y="76974"/>
                </a:lnTo>
                <a:lnTo>
                  <a:pt x="421826" y="75169"/>
                </a:lnTo>
                <a:lnTo>
                  <a:pt x="423744" y="73383"/>
                </a:lnTo>
                <a:lnTo>
                  <a:pt x="425672" y="71616"/>
                </a:lnTo>
                <a:lnTo>
                  <a:pt x="427600" y="69869"/>
                </a:lnTo>
                <a:lnTo>
                  <a:pt x="429528" y="68140"/>
                </a:lnTo>
                <a:lnTo>
                  <a:pt x="431456" y="66430"/>
                </a:lnTo>
                <a:lnTo>
                  <a:pt x="433374" y="64740"/>
                </a:lnTo>
                <a:lnTo>
                  <a:pt x="435302" y="63069"/>
                </a:lnTo>
                <a:lnTo>
                  <a:pt x="437230" y="61417"/>
                </a:lnTo>
                <a:lnTo>
                  <a:pt x="439158" y="59786"/>
                </a:lnTo>
                <a:lnTo>
                  <a:pt x="441086" y="58174"/>
                </a:lnTo>
                <a:lnTo>
                  <a:pt x="443004" y="56582"/>
                </a:lnTo>
                <a:lnTo>
                  <a:pt x="444933" y="55010"/>
                </a:lnTo>
                <a:lnTo>
                  <a:pt x="446861" y="53459"/>
                </a:lnTo>
                <a:lnTo>
                  <a:pt x="448789" y="51927"/>
                </a:lnTo>
                <a:lnTo>
                  <a:pt x="450717" y="50416"/>
                </a:lnTo>
                <a:lnTo>
                  <a:pt x="452635" y="48926"/>
                </a:lnTo>
                <a:lnTo>
                  <a:pt x="454563" y="47456"/>
                </a:lnTo>
                <a:lnTo>
                  <a:pt x="456491" y="46007"/>
                </a:lnTo>
                <a:lnTo>
                  <a:pt x="458419" y="44578"/>
                </a:lnTo>
                <a:lnTo>
                  <a:pt x="460347" y="43170"/>
                </a:lnTo>
                <a:lnTo>
                  <a:pt x="462265" y="41784"/>
                </a:lnTo>
                <a:lnTo>
                  <a:pt x="464193" y="40418"/>
                </a:lnTo>
                <a:lnTo>
                  <a:pt x="466121" y="39074"/>
                </a:lnTo>
                <a:lnTo>
                  <a:pt x="468049" y="37751"/>
                </a:lnTo>
                <a:lnTo>
                  <a:pt x="469977" y="36450"/>
                </a:lnTo>
                <a:lnTo>
                  <a:pt x="471895" y="35170"/>
                </a:lnTo>
                <a:lnTo>
                  <a:pt x="473823" y="33912"/>
                </a:lnTo>
                <a:lnTo>
                  <a:pt x="475751" y="32674"/>
                </a:lnTo>
                <a:lnTo>
                  <a:pt x="477679" y="31460"/>
                </a:lnTo>
                <a:lnTo>
                  <a:pt x="479608" y="30266"/>
                </a:lnTo>
                <a:lnTo>
                  <a:pt x="481536" y="29096"/>
                </a:lnTo>
                <a:lnTo>
                  <a:pt x="483454" y="27947"/>
                </a:lnTo>
                <a:lnTo>
                  <a:pt x="485382" y="26820"/>
                </a:lnTo>
                <a:lnTo>
                  <a:pt x="487310" y="25715"/>
                </a:lnTo>
                <a:lnTo>
                  <a:pt x="489238" y="24632"/>
                </a:lnTo>
                <a:lnTo>
                  <a:pt x="491166" y="23572"/>
                </a:lnTo>
                <a:lnTo>
                  <a:pt x="493084" y="22534"/>
                </a:lnTo>
                <a:lnTo>
                  <a:pt x="495012" y="21520"/>
                </a:lnTo>
                <a:lnTo>
                  <a:pt x="496940" y="20528"/>
                </a:lnTo>
                <a:lnTo>
                  <a:pt x="498868" y="19558"/>
                </a:lnTo>
                <a:lnTo>
                  <a:pt x="500796" y="18611"/>
                </a:lnTo>
                <a:lnTo>
                  <a:pt x="502714" y="17686"/>
                </a:lnTo>
                <a:lnTo>
                  <a:pt x="504642" y="16785"/>
                </a:lnTo>
                <a:lnTo>
                  <a:pt x="506570" y="15906"/>
                </a:lnTo>
                <a:lnTo>
                  <a:pt x="508498" y="15052"/>
                </a:lnTo>
                <a:lnTo>
                  <a:pt x="510427" y="14219"/>
                </a:lnTo>
                <a:lnTo>
                  <a:pt x="512345" y="13410"/>
                </a:lnTo>
                <a:lnTo>
                  <a:pt x="514273" y="12624"/>
                </a:lnTo>
                <a:lnTo>
                  <a:pt x="516201" y="11861"/>
                </a:lnTo>
                <a:lnTo>
                  <a:pt x="518129" y="11122"/>
                </a:lnTo>
                <a:lnTo>
                  <a:pt x="520057" y="10406"/>
                </a:lnTo>
                <a:lnTo>
                  <a:pt x="521975" y="9714"/>
                </a:lnTo>
                <a:lnTo>
                  <a:pt x="523903" y="9045"/>
                </a:lnTo>
                <a:lnTo>
                  <a:pt x="525831" y="8399"/>
                </a:lnTo>
                <a:lnTo>
                  <a:pt x="527759" y="7778"/>
                </a:lnTo>
                <a:lnTo>
                  <a:pt x="529687" y="7179"/>
                </a:lnTo>
                <a:lnTo>
                  <a:pt x="531605" y="6604"/>
                </a:lnTo>
                <a:lnTo>
                  <a:pt x="533533" y="6053"/>
                </a:lnTo>
                <a:lnTo>
                  <a:pt x="535461" y="5527"/>
                </a:lnTo>
                <a:lnTo>
                  <a:pt x="537389" y="5023"/>
                </a:lnTo>
                <a:lnTo>
                  <a:pt x="539317" y="4544"/>
                </a:lnTo>
                <a:lnTo>
                  <a:pt x="541245" y="4089"/>
                </a:lnTo>
                <a:lnTo>
                  <a:pt x="543163" y="3656"/>
                </a:lnTo>
                <a:lnTo>
                  <a:pt x="545092" y="3249"/>
                </a:lnTo>
                <a:lnTo>
                  <a:pt x="547020" y="2865"/>
                </a:lnTo>
                <a:lnTo>
                  <a:pt x="548948" y="2505"/>
                </a:lnTo>
                <a:lnTo>
                  <a:pt x="550876" y="2170"/>
                </a:lnTo>
                <a:lnTo>
                  <a:pt x="552794" y="1858"/>
                </a:lnTo>
                <a:lnTo>
                  <a:pt x="554722" y="1570"/>
                </a:lnTo>
                <a:lnTo>
                  <a:pt x="556650" y="1307"/>
                </a:lnTo>
                <a:lnTo>
                  <a:pt x="558578" y="1067"/>
                </a:lnTo>
                <a:lnTo>
                  <a:pt x="560506" y="852"/>
                </a:lnTo>
                <a:lnTo>
                  <a:pt x="562424" y="661"/>
                </a:lnTo>
                <a:lnTo>
                  <a:pt x="564352" y="494"/>
                </a:lnTo>
                <a:lnTo>
                  <a:pt x="566280" y="351"/>
                </a:lnTo>
                <a:lnTo>
                  <a:pt x="568208" y="233"/>
                </a:lnTo>
                <a:lnTo>
                  <a:pt x="570136" y="138"/>
                </a:lnTo>
                <a:lnTo>
                  <a:pt x="572054" y="68"/>
                </a:lnTo>
                <a:lnTo>
                  <a:pt x="573982" y="22"/>
                </a:lnTo>
                <a:lnTo>
                  <a:pt x="575910" y="0"/>
                </a:lnTo>
                <a:lnTo>
                  <a:pt x="577839" y="2"/>
                </a:lnTo>
                <a:lnTo>
                  <a:pt x="579767" y="29"/>
                </a:lnTo>
                <a:lnTo>
                  <a:pt x="581685" y="80"/>
                </a:lnTo>
                <a:lnTo>
                  <a:pt x="583613" y="155"/>
                </a:lnTo>
                <a:lnTo>
                  <a:pt x="585541" y="254"/>
                </a:lnTo>
                <a:lnTo>
                  <a:pt x="587469" y="378"/>
                </a:lnTo>
                <a:lnTo>
                  <a:pt x="589397" y="525"/>
                </a:lnTo>
                <a:lnTo>
                  <a:pt x="591315" y="697"/>
                </a:lnTo>
                <a:lnTo>
                  <a:pt x="593243" y="892"/>
                </a:lnTo>
                <a:lnTo>
                  <a:pt x="595171" y="1113"/>
                </a:lnTo>
                <a:lnTo>
                  <a:pt x="597099" y="1358"/>
                </a:lnTo>
                <a:lnTo>
                  <a:pt x="599027" y="1626"/>
                </a:lnTo>
                <a:lnTo>
                  <a:pt x="600955" y="1918"/>
                </a:lnTo>
                <a:lnTo>
                  <a:pt x="602873" y="2234"/>
                </a:lnTo>
                <a:lnTo>
                  <a:pt x="604801" y="2575"/>
                </a:lnTo>
                <a:lnTo>
                  <a:pt x="606729" y="2940"/>
                </a:lnTo>
                <a:lnTo>
                  <a:pt x="608657" y="3328"/>
                </a:lnTo>
                <a:lnTo>
                  <a:pt x="610585" y="3741"/>
                </a:lnTo>
                <a:lnTo>
                  <a:pt x="612504" y="4177"/>
                </a:lnTo>
                <a:lnTo>
                  <a:pt x="614432" y="4638"/>
                </a:lnTo>
                <a:lnTo>
                  <a:pt x="616360" y="5122"/>
                </a:lnTo>
                <a:lnTo>
                  <a:pt x="618288" y="5630"/>
                </a:lnTo>
                <a:lnTo>
                  <a:pt x="620216" y="6162"/>
                </a:lnTo>
                <a:lnTo>
                  <a:pt x="622134" y="6717"/>
                </a:lnTo>
                <a:lnTo>
                  <a:pt x="624062" y="7297"/>
                </a:lnTo>
                <a:lnTo>
                  <a:pt x="625990" y="7900"/>
                </a:lnTo>
                <a:lnTo>
                  <a:pt x="627918" y="8526"/>
                </a:lnTo>
                <a:lnTo>
                  <a:pt x="629846" y="9176"/>
                </a:lnTo>
                <a:lnTo>
                  <a:pt x="631764" y="9850"/>
                </a:lnTo>
                <a:lnTo>
                  <a:pt x="633692" y="10548"/>
                </a:lnTo>
                <a:lnTo>
                  <a:pt x="635620" y="11268"/>
                </a:lnTo>
                <a:lnTo>
                  <a:pt x="637548" y="12013"/>
                </a:lnTo>
                <a:lnTo>
                  <a:pt x="639476" y="12780"/>
                </a:lnTo>
                <a:lnTo>
                  <a:pt x="641394" y="13570"/>
                </a:lnTo>
                <a:lnTo>
                  <a:pt x="643323" y="14384"/>
                </a:lnTo>
                <a:lnTo>
                  <a:pt x="645251" y="15221"/>
                </a:lnTo>
                <a:lnTo>
                  <a:pt x="647179" y="16080"/>
                </a:lnTo>
                <a:lnTo>
                  <a:pt x="649107" y="16964"/>
                </a:lnTo>
                <a:lnTo>
                  <a:pt x="651025" y="17869"/>
                </a:lnTo>
                <a:lnTo>
                  <a:pt x="652953" y="18798"/>
                </a:lnTo>
                <a:lnTo>
                  <a:pt x="654881" y="19750"/>
                </a:lnTo>
                <a:lnTo>
                  <a:pt x="656809" y="20724"/>
                </a:lnTo>
                <a:lnTo>
                  <a:pt x="658737" y="21721"/>
                </a:lnTo>
                <a:lnTo>
                  <a:pt x="660665" y="22740"/>
                </a:lnTo>
                <a:lnTo>
                  <a:pt x="662583" y="23783"/>
                </a:lnTo>
                <a:lnTo>
                  <a:pt x="664511" y="24847"/>
                </a:lnTo>
                <a:lnTo>
                  <a:pt x="666439" y="25934"/>
                </a:lnTo>
                <a:lnTo>
                  <a:pt x="668367" y="27043"/>
                </a:lnTo>
                <a:lnTo>
                  <a:pt x="670295" y="28174"/>
                </a:lnTo>
                <a:lnTo>
                  <a:pt x="672213" y="29328"/>
                </a:lnTo>
                <a:lnTo>
                  <a:pt x="674141" y="30504"/>
                </a:lnTo>
                <a:lnTo>
                  <a:pt x="676069" y="31700"/>
                </a:lnTo>
                <a:lnTo>
                  <a:pt x="677998" y="32920"/>
                </a:lnTo>
                <a:lnTo>
                  <a:pt x="679926" y="34161"/>
                </a:lnTo>
                <a:lnTo>
                  <a:pt x="681844" y="35424"/>
                </a:lnTo>
                <a:lnTo>
                  <a:pt x="683772" y="36708"/>
                </a:lnTo>
                <a:lnTo>
                  <a:pt x="685700" y="38014"/>
                </a:lnTo>
                <a:lnTo>
                  <a:pt x="687628" y="39341"/>
                </a:lnTo>
                <a:lnTo>
                  <a:pt x="689556" y="40690"/>
                </a:lnTo>
                <a:lnTo>
                  <a:pt x="691474" y="42059"/>
                </a:lnTo>
                <a:lnTo>
                  <a:pt x="693402" y="43451"/>
                </a:lnTo>
                <a:lnTo>
                  <a:pt x="695330" y="44862"/>
                </a:lnTo>
                <a:lnTo>
                  <a:pt x="697258" y="46295"/>
                </a:lnTo>
                <a:lnTo>
                  <a:pt x="699186" y="47748"/>
                </a:lnTo>
                <a:lnTo>
                  <a:pt x="701104" y="49222"/>
                </a:lnTo>
                <a:lnTo>
                  <a:pt x="703032" y="50717"/>
                </a:lnTo>
                <a:lnTo>
                  <a:pt x="704960" y="52232"/>
                </a:lnTo>
                <a:lnTo>
                  <a:pt x="706888" y="53768"/>
                </a:lnTo>
                <a:lnTo>
                  <a:pt x="708817" y="55323"/>
                </a:lnTo>
                <a:lnTo>
                  <a:pt x="710735" y="56899"/>
                </a:lnTo>
                <a:lnTo>
                  <a:pt x="712663" y="58495"/>
                </a:lnTo>
                <a:lnTo>
                  <a:pt x="714591" y="60110"/>
                </a:lnTo>
                <a:lnTo>
                  <a:pt x="716519" y="61746"/>
                </a:lnTo>
                <a:lnTo>
                  <a:pt x="718447" y="63401"/>
                </a:lnTo>
                <a:lnTo>
                  <a:pt x="720375" y="65077"/>
                </a:lnTo>
                <a:lnTo>
                  <a:pt x="722293" y="66770"/>
                </a:lnTo>
                <a:lnTo>
                  <a:pt x="724221" y="68483"/>
                </a:lnTo>
                <a:lnTo>
                  <a:pt x="726149" y="70217"/>
                </a:lnTo>
                <a:lnTo>
                  <a:pt x="728077" y="71969"/>
                </a:lnTo>
                <a:lnTo>
                  <a:pt x="730005" y="73739"/>
                </a:lnTo>
                <a:lnTo>
                  <a:pt x="731923" y="75529"/>
                </a:lnTo>
                <a:lnTo>
                  <a:pt x="733851" y="77337"/>
                </a:lnTo>
                <a:lnTo>
                  <a:pt x="735779" y="79163"/>
                </a:lnTo>
                <a:lnTo>
                  <a:pt x="737707" y="81009"/>
                </a:lnTo>
                <a:lnTo>
                  <a:pt x="739635" y="82872"/>
                </a:lnTo>
                <a:lnTo>
                  <a:pt x="741553" y="84754"/>
                </a:lnTo>
                <a:lnTo>
                  <a:pt x="743482" y="86653"/>
                </a:lnTo>
                <a:lnTo>
                  <a:pt x="745410" y="88571"/>
                </a:lnTo>
                <a:lnTo>
                  <a:pt x="747338" y="90506"/>
                </a:lnTo>
                <a:lnTo>
                  <a:pt x="749266" y="92459"/>
                </a:lnTo>
                <a:lnTo>
                  <a:pt x="751184" y="94429"/>
                </a:lnTo>
                <a:lnTo>
                  <a:pt x="753112" y="96417"/>
                </a:lnTo>
                <a:lnTo>
                  <a:pt x="755040" y="98422"/>
                </a:lnTo>
                <a:lnTo>
                  <a:pt x="756968" y="100443"/>
                </a:lnTo>
                <a:lnTo>
                  <a:pt x="758896" y="102483"/>
                </a:lnTo>
                <a:lnTo>
                  <a:pt x="760814" y="104538"/>
                </a:lnTo>
                <a:lnTo>
                  <a:pt x="762742" y="106610"/>
                </a:lnTo>
                <a:lnTo>
                  <a:pt x="764670" y="108699"/>
                </a:lnTo>
                <a:lnTo>
                  <a:pt x="766598" y="110804"/>
                </a:lnTo>
                <a:lnTo>
                  <a:pt x="768526" y="112926"/>
                </a:lnTo>
                <a:lnTo>
                  <a:pt x="770444" y="115063"/>
                </a:lnTo>
                <a:lnTo>
                  <a:pt x="772372" y="117216"/>
                </a:lnTo>
                <a:lnTo>
                  <a:pt x="774300" y="119386"/>
                </a:lnTo>
                <a:lnTo>
                  <a:pt x="776229" y="121570"/>
                </a:lnTo>
                <a:lnTo>
                  <a:pt x="778157" y="123771"/>
                </a:lnTo>
                <a:lnTo>
                  <a:pt x="780085" y="125986"/>
                </a:lnTo>
                <a:lnTo>
                  <a:pt x="782003" y="128216"/>
                </a:lnTo>
                <a:lnTo>
                  <a:pt x="783931" y="130462"/>
                </a:lnTo>
                <a:lnTo>
                  <a:pt x="785859" y="132722"/>
                </a:lnTo>
                <a:lnTo>
                  <a:pt x="787787" y="134998"/>
                </a:lnTo>
                <a:lnTo>
                  <a:pt x="789715" y="137287"/>
                </a:lnTo>
                <a:lnTo>
                  <a:pt x="791633" y="139592"/>
                </a:lnTo>
                <a:lnTo>
                  <a:pt x="793561" y="141910"/>
                </a:lnTo>
                <a:lnTo>
                  <a:pt x="795489" y="144242"/>
                </a:lnTo>
                <a:lnTo>
                  <a:pt x="797417" y="146588"/>
                </a:lnTo>
                <a:lnTo>
                  <a:pt x="799345" y="148949"/>
                </a:lnTo>
                <a:lnTo>
                  <a:pt x="801263" y="151323"/>
                </a:lnTo>
                <a:lnTo>
                  <a:pt x="803191" y="153710"/>
                </a:lnTo>
                <a:lnTo>
                  <a:pt x="805119" y="156110"/>
                </a:lnTo>
                <a:lnTo>
                  <a:pt x="807047" y="158523"/>
                </a:lnTo>
                <a:lnTo>
                  <a:pt x="808975" y="160950"/>
                </a:lnTo>
                <a:lnTo>
                  <a:pt x="810894" y="163390"/>
                </a:lnTo>
                <a:lnTo>
                  <a:pt x="812822" y="165842"/>
                </a:lnTo>
                <a:lnTo>
                  <a:pt x="814750" y="168307"/>
                </a:lnTo>
                <a:lnTo>
                  <a:pt x="816678" y="170783"/>
                </a:lnTo>
                <a:lnTo>
                  <a:pt x="818606" y="173272"/>
                </a:lnTo>
                <a:lnTo>
                  <a:pt x="820524" y="175773"/>
                </a:lnTo>
                <a:lnTo>
                  <a:pt x="822452" y="178286"/>
                </a:lnTo>
                <a:lnTo>
                  <a:pt x="824380" y="180810"/>
                </a:lnTo>
                <a:lnTo>
                  <a:pt x="826308" y="183346"/>
                </a:lnTo>
                <a:lnTo>
                  <a:pt x="828236" y="185893"/>
                </a:lnTo>
                <a:lnTo>
                  <a:pt x="830154" y="188452"/>
                </a:lnTo>
                <a:lnTo>
                  <a:pt x="832082" y="191022"/>
                </a:lnTo>
                <a:lnTo>
                  <a:pt x="834010" y="193602"/>
                </a:lnTo>
                <a:lnTo>
                  <a:pt x="835938" y="196193"/>
                </a:lnTo>
                <a:lnTo>
                  <a:pt x="837866" y="198794"/>
                </a:lnTo>
                <a:lnTo>
                  <a:pt x="839794" y="201406"/>
                </a:lnTo>
                <a:lnTo>
                  <a:pt x="841713" y="204029"/>
                </a:lnTo>
                <a:lnTo>
                  <a:pt x="843641" y="206661"/>
                </a:lnTo>
                <a:lnTo>
                  <a:pt x="845569" y="209302"/>
                </a:lnTo>
                <a:lnTo>
                  <a:pt x="847497" y="211955"/>
                </a:lnTo>
                <a:lnTo>
                  <a:pt x="849425" y="214615"/>
                </a:lnTo>
                <a:lnTo>
                  <a:pt x="851343" y="217286"/>
                </a:lnTo>
                <a:lnTo>
                  <a:pt x="853271" y="219966"/>
                </a:lnTo>
                <a:lnTo>
                  <a:pt x="855199" y="222655"/>
                </a:lnTo>
                <a:lnTo>
                  <a:pt x="857127" y="225353"/>
                </a:lnTo>
                <a:lnTo>
                  <a:pt x="859055" y="228059"/>
                </a:lnTo>
                <a:lnTo>
                  <a:pt x="860973" y="230773"/>
                </a:lnTo>
                <a:lnTo>
                  <a:pt x="862901" y="233496"/>
                </a:lnTo>
                <a:lnTo>
                  <a:pt x="864829" y="236228"/>
                </a:lnTo>
                <a:lnTo>
                  <a:pt x="866757" y="238967"/>
                </a:lnTo>
                <a:lnTo>
                  <a:pt x="868685" y="241714"/>
                </a:lnTo>
                <a:lnTo>
                  <a:pt x="870603" y="244469"/>
                </a:lnTo>
                <a:lnTo>
                  <a:pt x="872531" y="247232"/>
                </a:lnTo>
                <a:lnTo>
                  <a:pt x="874459" y="250001"/>
                </a:lnTo>
                <a:lnTo>
                  <a:pt x="876388" y="252779"/>
                </a:lnTo>
                <a:lnTo>
                  <a:pt x="878316" y="255563"/>
                </a:lnTo>
                <a:lnTo>
                  <a:pt x="880234" y="258353"/>
                </a:lnTo>
                <a:lnTo>
                  <a:pt x="882162" y="261151"/>
                </a:lnTo>
                <a:lnTo>
                  <a:pt x="884090" y="263955"/>
                </a:lnTo>
                <a:lnTo>
                  <a:pt x="886018" y="266765"/>
                </a:lnTo>
                <a:lnTo>
                  <a:pt x="887946" y="269582"/>
                </a:lnTo>
                <a:lnTo>
                  <a:pt x="889864" y="272404"/>
                </a:lnTo>
                <a:lnTo>
                  <a:pt x="891792" y="275232"/>
                </a:lnTo>
                <a:lnTo>
                  <a:pt x="893720" y="278066"/>
                </a:lnTo>
                <a:lnTo>
                  <a:pt x="895648" y="280905"/>
                </a:lnTo>
                <a:lnTo>
                  <a:pt x="897576" y="283751"/>
                </a:lnTo>
                <a:lnTo>
                  <a:pt x="899504" y="286600"/>
                </a:lnTo>
                <a:lnTo>
                  <a:pt x="901422" y="289455"/>
                </a:lnTo>
                <a:lnTo>
                  <a:pt x="903350" y="292316"/>
                </a:lnTo>
                <a:lnTo>
                  <a:pt x="905278" y="295180"/>
                </a:lnTo>
                <a:lnTo>
                  <a:pt x="907207" y="298049"/>
                </a:lnTo>
                <a:lnTo>
                  <a:pt x="909135" y="300922"/>
                </a:lnTo>
                <a:lnTo>
                  <a:pt x="911053" y="303800"/>
                </a:lnTo>
                <a:lnTo>
                  <a:pt x="912981" y="306682"/>
                </a:lnTo>
                <a:lnTo>
                  <a:pt x="914909" y="309568"/>
                </a:lnTo>
                <a:lnTo>
                  <a:pt x="916837" y="312457"/>
                </a:lnTo>
                <a:lnTo>
                  <a:pt x="918765" y="315350"/>
                </a:lnTo>
                <a:lnTo>
                  <a:pt x="920683" y="318246"/>
                </a:lnTo>
                <a:lnTo>
                  <a:pt x="922611" y="321146"/>
                </a:lnTo>
                <a:lnTo>
                  <a:pt x="924539" y="324048"/>
                </a:lnTo>
                <a:lnTo>
                  <a:pt x="926467" y="326954"/>
                </a:lnTo>
                <a:lnTo>
                  <a:pt x="928395" y="329862"/>
                </a:lnTo>
                <a:lnTo>
                  <a:pt x="930313" y="332773"/>
                </a:lnTo>
                <a:lnTo>
                  <a:pt x="932241" y="335687"/>
                </a:lnTo>
                <a:lnTo>
                  <a:pt x="934169" y="338602"/>
                </a:lnTo>
                <a:lnTo>
                  <a:pt x="936097" y="341520"/>
                </a:lnTo>
                <a:lnTo>
                  <a:pt x="938025" y="344439"/>
                </a:lnTo>
                <a:lnTo>
                  <a:pt x="939944" y="347361"/>
                </a:lnTo>
                <a:lnTo>
                  <a:pt x="941872" y="350284"/>
                </a:lnTo>
                <a:lnTo>
                  <a:pt x="943800" y="353209"/>
                </a:lnTo>
                <a:lnTo>
                  <a:pt x="945728" y="356135"/>
                </a:lnTo>
                <a:lnTo>
                  <a:pt x="947656" y="359062"/>
                </a:lnTo>
                <a:lnTo>
                  <a:pt x="949574" y="361991"/>
                </a:lnTo>
                <a:lnTo>
                  <a:pt x="951502" y="364920"/>
                </a:lnTo>
                <a:lnTo>
                  <a:pt x="953430" y="367849"/>
                </a:lnTo>
                <a:lnTo>
                  <a:pt x="955358" y="370780"/>
                </a:lnTo>
                <a:lnTo>
                  <a:pt x="957286" y="373711"/>
                </a:lnTo>
                <a:lnTo>
                  <a:pt x="959214" y="376642"/>
                </a:lnTo>
                <a:lnTo>
                  <a:pt x="961132" y="379574"/>
                </a:lnTo>
                <a:lnTo>
                  <a:pt x="961132" y="964684"/>
                </a:lnTo>
                <a:lnTo>
                  <a:pt x="959214" y="964684"/>
                </a:lnTo>
                <a:lnTo>
                  <a:pt x="957286" y="964684"/>
                </a:lnTo>
                <a:lnTo>
                  <a:pt x="955358" y="964684"/>
                </a:lnTo>
                <a:lnTo>
                  <a:pt x="953430" y="964684"/>
                </a:lnTo>
                <a:lnTo>
                  <a:pt x="951502" y="964684"/>
                </a:lnTo>
                <a:lnTo>
                  <a:pt x="949574" y="964684"/>
                </a:lnTo>
                <a:lnTo>
                  <a:pt x="947656" y="964684"/>
                </a:lnTo>
                <a:lnTo>
                  <a:pt x="945728" y="964684"/>
                </a:lnTo>
                <a:lnTo>
                  <a:pt x="943800" y="964684"/>
                </a:lnTo>
                <a:lnTo>
                  <a:pt x="941872" y="964684"/>
                </a:lnTo>
                <a:lnTo>
                  <a:pt x="939944" y="964684"/>
                </a:lnTo>
                <a:lnTo>
                  <a:pt x="938025" y="964684"/>
                </a:lnTo>
                <a:lnTo>
                  <a:pt x="936097" y="964684"/>
                </a:lnTo>
                <a:lnTo>
                  <a:pt x="934169" y="964684"/>
                </a:lnTo>
                <a:lnTo>
                  <a:pt x="932241" y="964684"/>
                </a:lnTo>
                <a:lnTo>
                  <a:pt x="930313" y="964684"/>
                </a:lnTo>
                <a:lnTo>
                  <a:pt x="928395" y="964684"/>
                </a:lnTo>
                <a:lnTo>
                  <a:pt x="926467" y="964684"/>
                </a:lnTo>
                <a:lnTo>
                  <a:pt x="924539" y="964684"/>
                </a:lnTo>
                <a:lnTo>
                  <a:pt x="922611" y="964684"/>
                </a:lnTo>
                <a:lnTo>
                  <a:pt x="920683" y="964684"/>
                </a:lnTo>
                <a:lnTo>
                  <a:pt x="918765" y="964684"/>
                </a:lnTo>
                <a:lnTo>
                  <a:pt x="916837" y="964684"/>
                </a:lnTo>
                <a:lnTo>
                  <a:pt x="914909" y="964684"/>
                </a:lnTo>
                <a:lnTo>
                  <a:pt x="912981" y="964684"/>
                </a:lnTo>
                <a:lnTo>
                  <a:pt x="911053" y="964684"/>
                </a:lnTo>
                <a:lnTo>
                  <a:pt x="909135" y="964684"/>
                </a:lnTo>
                <a:lnTo>
                  <a:pt x="907207" y="964684"/>
                </a:lnTo>
                <a:lnTo>
                  <a:pt x="905278" y="964684"/>
                </a:lnTo>
                <a:lnTo>
                  <a:pt x="903350" y="964684"/>
                </a:lnTo>
                <a:lnTo>
                  <a:pt x="901422" y="964684"/>
                </a:lnTo>
                <a:lnTo>
                  <a:pt x="899504" y="964684"/>
                </a:lnTo>
                <a:lnTo>
                  <a:pt x="897576" y="964684"/>
                </a:lnTo>
                <a:lnTo>
                  <a:pt x="895648" y="964684"/>
                </a:lnTo>
                <a:lnTo>
                  <a:pt x="893720" y="964684"/>
                </a:lnTo>
                <a:lnTo>
                  <a:pt x="891792" y="964684"/>
                </a:lnTo>
                <a:lnTo>
                  <a:pt x="889864" y="964684"/>
                </a:lnTo>
                <a:lnTo>
                  <a:pt x="887946" y="964684"/>
                </a:lnTo>
                <a:lnTo>
                  <a:pt x="886018" y="964684"/>
                </a:lnTo>
                <a:lnTo>
                  <a:pt x="884090" y="964684"/>
                </a:lnTo>
                <a:lnTo>
                  <a:pt x="882162" y="964684"/>
                </a:lnTo>
                <a:lnTo>
                  <a:pt x="880234" y="964684"/>
                </a:lnTo>
                <a:lnTo>
                  <a:pt x="878316" y="964684"/>
                </a:lnTo>
                <a:lnTo>
                  <a:pt x="876388" y="964684"/>
                </a:lnTo>
                <a:lnTo>
                  <a:pt x="874459" y="964684"/>
                </a:lnTo>
                <a:lnTo>
                  <a:pt x="872531" y="964684"/>
                </a:lnTo>
                <a:lnTo>
                  <a:pt x="870603" y="964684"/>
                </a:lnTo>
                <a:lnTo>
                  <a:pt x="868685" y="964684"/>
                </a:lnTo>
                <a:lnTo>
                  <a:pt x="866757" y="964684"/>
                </a:lnTo>
                <a:lnTo>
                  <a:pt x="864829" y="964684"/>
                </a:lnTo>
                <a:lnTo>
                  <a:pt x="862901" y="964684"/>
                </a:lnTo>
                <a:lnTo>
                  <a:pt x="860973" y="964684"/>
                </a:lnTo>
                <a:lnTo>
                  <a:pt x="859055" y="964684"/>
                </a:lnTo>
                <a:lnTo>
                  <a:pt x="857127" y="964684"/>
                </a:lnTo>
                <a:lnTo>
                  <a:pt x="855199" y="964684"/>
                </a:lnTo>
                <a:lnTo>
                  <a:pt x="853271" y="964684"/>
                </a:lnTo>
                <a:lnTo>
                  <a:pt x="851343" y="964684"/>
                </a:lnTo>
                <a:lnTo>
                  <a:pt x="849425" y="964684"/>
                </a:lnTo>
                <a:lnTo>
                  <a:pt x="847497" y="964684"/>
                </a:lnTo>
                <a:lnTo>
                  <a:pt x="845569" y="964684"/>
                </a:lnTo>
                <a:lnTo>
                  <a:pt x="843641" y="964684"/>
                </a:lnTo>
                <a:lnTo>
                  <a:pt x="841713" y="964684"/>
                </a:lnTo>
                <a:lnTo>
                  <a:pt x="839794" y="964684"/>
                </a:lnTo>
                <a:lnTo>
                  <a:pt x="837866" y="964684"/>
                </a:lnTo>
                <a:lnTo>
                  <a:pt x="835938" y="964684"/>
                </a:lnTo>
                <a:lnTo>
                  <a:pt x="834010" y="964684"/>
                </a:lnTo>
                <a:lnTo>
                  <a:pt x="832082" y="964684"/>
                </a:lnTo>
                <a:lnTo>
                  <a:pt x="830154" y="964684"/>
                </a:lnTo>
                <a:lnTo>
                  <a:pt x="828236" y="964684"/>
                </a:lnTo>
                <a:lnTo>
                  <a:pt x="826308" y="964684"/>
                </a:lnTo>
                <a:lnTo>
                  <a:pt x="824380" y="964684"/>
                </a:lnTo>
                <a:lnTo>
                  <a:pt x="822452" y="964684"/>
                </a:lnTo>
                <a:lnTo>
                  <a:pt x="820524" y="964684"/>
                </a:lnTo>
                <a:lnTo>
                  <a:pt x="818606" y="964684"/>
                </a:lnTo>
                <a:lnTo>
                  <a:pt x="816678" y="964684"/>
                </a:lnTo>
                <a:lnTo>
                  <a:pt x="814750" y="964684"/>
                </a:lnTo>
                <a:lnTo>
                  <a:pt x="812822" y="964684"/>
                </a:lnTo>
                <a:lnTo>
                  <a:pt x="810894" y="964684"/>
                </a:lnTo>
                <a:lnTo>
                  <a:pt x="808975" y="964684"/>
                </a:lnTo>
                <a:lnTo>
                  <a:pt x="807047" y="964684"/>
                </a:lnTo>
                <a:lnTo>
                  <a:pt x="805119" y="964684"/>
                </a:lnTo>
                <a:lnTo>
                  <a:pt x="803191" y="964684"/>
                </a:lnTo>
                <a:lnTo>
                  <a:pt x="801263" y="964684"/>
                </a:lnTo>
                <a:lnTo>
                  <a:pt x="799345" y="964684"/>
                </a:lnTo>
                <a:lnTo>
                  <a:pt x="797417" y="964684"/>
                </a:lnTo>
                <a:lnTo>
                  <a:pt x="795489" y="964684"/>
                </a:lnTo>
                <a:lnTo>
                  <a:pt x="793561" y="964684"/>
                </a:lnTo>
                <a:lnTo>
                  <a:pt x="791633" y="964684"/>
                </a:lnTo>
                <a:lnTo>
                  <a:pt x="789715" y="964684"/>
                </a:lnTo>
                <a:lnTo>
                  <a:pt x="787787" y="964684"/>
                </a:lnTo>
                <a:lnTo>
                  <a:pt x="785859" y="964684"/>
                </a:lnTo>
                <a:lnTo>
                  <a:pt x="783931" y="964684"/>
                </a:lnTo>
                <a:lnTo>
                  <a:pt x="782003" y="964684"/>
                </a:lnTo>
                <a:lnTo>
                  <a:pt x="780085" y="964684"/>
                </a:lnTo>
                <a:lnTo>
                  <a:pt x="778157" y="964684"/>
                </a:lnTo>
                <a:lnTo>
                  <a:pt x="776229" y="964684"/>
                </a:lnTo>
                <a:lnTo>
                  <a:pt x="774300" y="964684"/>
                </a:lnTo>
                <a:lnTo>
                  <a:pt x="772372" y="964684"/>
                </a:lnTo>
                <a:lnTo>
                  <a:pt x="770444" y="964684"/>
                </a:lnTo>
                <a:lnTo>
                  <a:pt x="768526" y="964684"/>
                </a:lnTo>
                <a:lnTo>
                  <a:pt x="766598" y="964684"/>
                </a:lnTo>
                <a:lnTo>
                  <a:pt x="764670" y="964684"/>
                </a:lnTo>
                <a:lnTo>
                  <a:pt x="762742" y="964684"/>
                </a:lnTo>
                <a:lnTo>
                  <a:pt x="760814" y="964684"/>
                </a:lnTo>
                <a:lnTo>
                  <a:pt x="758896" y="964684"/>
                </a:lnTo>
                <a:lnTo>
                  <a:pt x="756968" y="964684"/>
                </a:lnTo>
                <a:lnTo>
                  <a:pt x="755040" y="964684"/>
                </a:lnTo>
                <a:lnTo>
                  <a:pt x="753112" y="964684"/>
                </a:lnTo>
                <a:lnTo>
                  <a:pt x="751184" y="964684"/>
                </a:lnTo>
                <a:lnTo>
                  <a:pt x="749266" y="964684"/>
                </a:lnTo>
                <a:lnTo>
                  <a:pt x="747338" y="964684"/>
                </a:lnTo>
                <a:lnTo>
                  <a:pt x="745410" y="964684"/>
                </a:lnTo>
                <a:lnTo>
                  <a:pt x="743482" y="964684"/>
                </a:lnTo>
                <a:lnTo>
                  <a:pt x="741553" y="964684"/>
                </a:lnTo>
                <a:lnTo>
                  <a:pt x="739635" y="964684"/>
                </a:lnTo>
                <a:lnTo>
                  <a:pt x="737707" y="964684"/>
                </a:lnTo>
                <a:lnTo>
                  <a:pt x="735779" y="964684"/>
                </a:lnTo>
                <a:lnTo>
                  <a:pt x="733851" y="964684"/>
                </a:lnTo>
                <a:lnTo>
                  <a:pt x="731923" y="964684"/>
                </a:lnTo>
                <a:lnTo>
                  <a:pt x="730005" y="964684"/>
                </a:lnTo>
                <a:lnTo>
                  <a:pt x="728077" y="964684"/>
                </a:lnTo>
                <a:lnTo>
                  <a:pt x="726149" y="964684"/>
                </a:lnTo>
                <a:lnTo>
                  <a:pt x="724221" y="964684"/>
                </a:lnTo>
                <a:lnTo>
                  <a:pt x="722293" y="964684"/>
                </a:lnTo>
                <a:lnTo>
                  <a:pt x="720375" y="964684"/>
                </a:lnTo>
                <a:lnTo>
                  <a:pt x="718447" y="964684"/>
                </a:lnTo>
                <a:lnTo>
                  <a:pt x="716519" y="964684"/>
                </a:lnTo>
                <a:lnTo>
                  <a:pt x="714591" y="964684"/>
                </a:lnTo>
                <a:lnTo>
                  <a:pt x="712663" y="964684"/>
                </a:lnTo>
                <a:lnTo>
                  <a:pt x="710735" y="964684"/>
                </a:lnTo>
                <a:lnTo>
                  <a:pt x="708817" y="964684"/>
                </a:lnTo>
                <a:lnTo>
                  <a:pt x="706888" y="964684"/>
                </a:lnTo>
                <a:lnTo>
                  <a:pt x="704960" y="964684"/>
                </a:lnTo>
                <a:lnTo>
                  <a:pt x="703032" y="964684"/>
                </a:lnTo>
                <a:lnTo>
                  <a:pt x="701104" y="964684"/>
                </a:lnTo>
                <a:lnTo>
                  <a:pt x="699186" y="964684"/>
                </a:lnTo>
                <a:lnTo>
                  <a:pt x="697258" y="964684"/>
                </a:lnTo>
                <a:lnTo>
                  <a:pt x="695330" y="964684"/>
                </a:lnTo>
                <a:lnTo>
                  <a:pt x="693402" y="964684"/>
                </a:lnTo>
                <a:lnTo>
                  <a:pt x="691474" y="964684"/>
                </a:lnTo>
                <a:lnTo>
                  <a:pt x="689556" y="964684"/>
                </a:lnTo>
                <a:lnTo>
                  <a:pt x="687628" y="964684"/>
                </a:lnTo>
                <a:lnTo>
                  <a:pt x="685700" y="964684"/>
                </a:lnTo>
                <a:lnTo>
                  <a:pt x="683772" y="964684"/>
                </a:lnTo>
                <a:lnTo>
                  <a:pt x="681844" y="964684"/>
                </a:lnTo>
                <a:lnTo>
                  <a:pt x="679926" y="964684"/>
                </a:lnTo>
                <a:lnTo>
                  <a:pt x="677998" y="964684"/>
                </a:lnTo>
                <a:lnTo>
                  <a:pt x="676069" y="964684"/>
                </a:lnTo>
                <a:lnTo>
                  <a:pt x="674141" y="964684"/>
                </a:lnTo>
                <a:lnTo>
                  <a:pt x="672213" y="964684"/>
                </a:lnTo>
                <a:lnTo>
                  <a:pt x="670295" y="964684"/>
                </a:lnTo>
                <a:lnTo>
                  <a:pt x="668367" y="964684"/>
                </a:lnTo>
                <a:lnTo>
                  <a:pt x="666439" y="964684"/>
                </a:lnTo>
                <a:lnTo>
                  <a:pt x="664511" y="964684"/>
                </a:lnTo>
                <a:lnTo>
                  <a:pt x="662583" y="964684"/>
                </a:lnTo>
                <a:lnTo>
                  <a:pt x="660665" y="964684"/>
                </a:lnTo>
                <a:lnTo>
                  <a:pt x="658737" y="964684"/>
                </a:lnTo>
                <a:lnTo>
                  <a:pt x="656809" y="964684"/>
                </a:lnTo>
                <a:lnTo>
                  <a:pt x="654881" y="964684"/>
                </a:lnTo>
                <a:lnTo>
                  <a:pt x="652953" y="964684"/>
                </a:lnTo>
                <a:lnTo>
                  <a:pt x="651025" y="964684"/>
                </a:lnTo>
                <a:lnTo>
                  <a:pt x="649107" y="964684"/>
                </a:lnTo>
                <a:lnTo>
                  <a:pt x="647179" y="964684"/>
                </a:lnTo>
                <a:lnTo>
                  <a:pt x="645251" y="964684"/>
                </a:lnTo>
                <a:lnTo>
                  <a:pt x="643323" y="964684"/>
                </a:lnTo>
                <a:lnTo>
                  <a:pt x="641394" y="964684"/>
                </a:lnTo>
                <a:lnTo>
                  <a:pt x="639476" y="964684"/>
                </a:lnTo>
                <a:lnTo>
                  <a:pt x="637548" y="964684"/>
                </a:lnTo>
                <a:lnTo>
                  <a:pt x="635620" y="964684"/>
                </a:lnTo>
                <a:lnTo>
                  <a:pt x="633692" y="964684"/>
                </a:lnTo>
                <a:lnTo>
                  <a:pt x="631764" y="964684"/>
                </a:lnTo>
                <a:lnTo>
                  <a:pt x="629846" y="964684"/>
                </a:lnTo>
                <a:lnTo>
                  <a:pt x="627918" y="964684"/>
                </a:lnTo>
                <a:lnTo>
                  <a:pt x="625990" y="964684"/>
                </a:lnTo>
                <a:lnTo>
                  <a:pt x="624062" y="964684"/>
                </a:lnTo>
                <a:lnTo>
                  <a:pt x="622134" y="964684"/>
                </a:lnTo>
                <a:lnTo>
                  <a:pt x="620216" y="964684"/>
                </a:lnTo>
                <a:lnTo>
                  <a:pt x="618288" y="964684"/>
                </a:lnTo>
                <a:lnTo>
                  <a:pt x="616360" y="964684"/>
                </a:lnTo>
                <a:lnTo>
                  <a:pt x="614432" y="964684"/>
                </a:lnTo>
                <a:lnTo>
                  <a:pt x="612504" y="964684"/>
                </a:lnTo>
                <a:lnTo>
                  <a:pt x="610585" y="964684"/>
                </a:lnTo>
                <a:lnTo>
                  <a:pt x="608657" y="964684"/>
                </a:lnTo>
                <a:lnTo>
                  <a:pt x="606729" y="964684"/>
                </a:lnTo>
                <a:lnTo>
                  <a:pt x="604801" y="964684"/>
                </a:lnTo>
                <a:lnTo>
                  <a:pt x="602873" y="964684"/>
                </a:lnTo>
                <a:lnTo>
                  <a:pt x="600955" y="964684"/>
                </a:lnTo>
                <a:lnTo>
                  <a:pt x="599027" y="964684"/>
                </a:lnTo>
                <a:lnTo>
                  <a:pt x="597099" y="964684"/>
                </a:lnTo>
                <a:lnTo>
                  <a:pt x="595171" y="964684"/>
                </a:lnTo>
                <a:lnTo>
                  <a:pt x="593243" y="964684"/>
                </a:lnTo>
                <a:lnTo>
                  <a:pt x="591315" y="964684"/>
                </a:lnTo>
                <a:lnTo>
                  <a:pt x="589397" y="964684"/>
                </a:lnTo>
                <a:lnTo>
                  <a:pt x="587469" y="964684"/>
                </a:lnTo>
                <a:lnTo>
                  <a:pt x="585541" y="964684"/>
                </a:lnTo>
                <a:lnTo>
                  <a:pt x="583613" y="964684"/>
                </a:lnTo>
                <a:lnTo>
                  <a:pt x="581685" y="964684"/>
                </a:lnTo>
                <a:lnTo>
                  <a:pt x="579767" y="964684"/>
                </a:lnTo>
                <a:lnTo>
                  <a:pt x="577839" y="964684"/>
                </a:lnTo>
                <a:lnTo>
                  <a:pt x="575910" y="964684"/>
                </a:lnTo>
                <a:lnTo>
                  <a:pt x="573982" y="964684"/>
                </a:lnTo>
                <a:lnTo>
                  <a:pt x="572054" y="964684"/>
                </a:lnTo>
                <a:lnTo>
                  <a:pt x="570136" y="964684"/>
                </a:lnTo>
                <a:lnTo>
                  <a:pt x="568208" y="964684"/>
                </a:lnTo>
                <a:lnTo>
                  <a:pt x="566280" y="964684"/>
                </a:lnTo>
                <a:lnTo>
                  <a:pt x="564352" y="964684"/>
                </a:lnTo>
                <a:lnTo>
                  <a:pt x="562424" y="964684"/>
                </a:lnTo>
                <a:lnTo>
                  <a:pt x="560506" y="964684"/>
                </a:lnTo>
                <a:lnTo>
                  <a:pt x="558578" y="964684"/>
                </a:lnTo>
                <a:lnTo>
                  <a:pt x="556650" y="964684"/>
                </a:lnTo>
                <a:lnTo>
                  <a:pt x="554722" y="964684"/>
                </a:lnTo>
                <a:lnTo>
                  <a:pt x="552794" y="964684"/>
                </a:lnTo>
                <a:lnTo>
                  <a:pt x="550876" y="964684"/>
                </a:lnTo>
                <a:lnTo>
                  <a:pt x="548948" y="964684"/>
                </a:lnTo>
                <a:lnTo>
                  <a:pt x="547020" y="964684"/>
                </a:lnTo>
                <a:lnTo>
                  <a:pt x="545092" y="964684"/>
                </a:lnTo>
                <a:lnTo>
                  <a:pt x="543163" y="964684"/>
                </a:lnTo>
                <a:lnTo>
                  <a:pt x="541245" y="964684"/>
                </a:lnTo>
                <a:lnTo>
                  <a:pt x="539317" y="964684"/>
                </a:lnTo>
                <a:lnTo>
                  <a:pt x="537389" y="964684"/>
                </a:lnTo>
                <a:lnTo>
                  <a:pt x="535461" y="964684"/>
                </a:lnTo>
                <a:lnTo>
                  <a:pt x="533533" y="964684"/>
                </a:lnTo>
                <a:lnTo>
                  <a:pt x="531605" y="964684"/>
                </a:lnTo>
                <a:lnTo>
                  <a:pt x="529687" y="964684"/>
                </a:lnTo>
                <a:lnTo>
                  <a:pt x="527759" y="964684"/>
                </a:lnTo>
                <a:lnTo>
                  <a:pt x="525831" y="964684"/>
                </a:lnTo>
                <a:lnTo>
                  <a:pt x="523903" y="964684"/>
                </a:lnTo>
                <a:lnTo>
                  <a:pt x="521975" y="964684"/>
                </a:lnTo>
                <a:lnTo>
                  <a:pt x="520057" y="964684"/>
                </a:lnTo>
                <a:lnTo>
                  <a:pt x="518129" y="964684"/>
                </a:lnTo>
                <a:lnTo>
                  <a:pt x="516201" y="964684"/>
                </a:lnTo>
                <a:lnTo>
                  <a:pt x="514273" y="964684"/>
                </a:lnTo>
                <a:lnTo>
                  <a:pt x="512345" y="964684"/>
                </a:lnTo>
                <a:lnTo>
                  <a:pt x="510427" y="964684"/>
                </a:lnTo>
                <a:lnTo>
                  <a:pt x="508498" y="964684"/>
                </a:lnTo>
                <a:lnTo>
                  <a:pt x="506570" y="964684"/>
                </a:lnTo>
                <a:lnTo>
                  <a:pt x="504642" y="964684"/>
                </a:lnTo>
                <a:lnTo>
                  <a:pt x="502714" y="964684"/>
                </a:lnTo>
                <a:lnTo>
                  <a:pt x="500796" y="964684"/>
                </a:lnTo>
                <a:lnTo>
                  <a:pt x="498868" y="964684"/>
                </a:lnTo>
                <a:lnTo>
                  <a:pt x="496940" y="964684"/>
                </a:lnTo>
                <a:lnTo>
                  <a:pt x="495012" y="964684"/>
                </a:lnTo>
                <a:lnTo>
                  <a:pt x="493084" y="964684"/>
                </a:lnTo>
                <a:lnTo>
                  <a:pt x="491166" y="964684"/>
                </a:lnTo>
                <a:lnTo>
                  <a:pt x="489238" y="964684"/>
                </a:lnTo>
                <a:lnTo>
                  <a:pt x="487310" y="964684"/>
                </a:lnTo>
                <a:lnTo>
                  <a:pt x="485382" y="964684"/>
                </a:lnTo>
                <a:lnTo>
                  <a:pt x="483454" y="964684"/>
                </a:lnTo>
                <a:lnTo>
                  <a:pt x="481536" y="964684"/>
                </a:lnTo>
                <a:lnTo>
                  <a:pt x="479608" y="964684"/>
                </a:lnTo>
                <a:lnTo>
                  <a:pt x="477679" y="964684"/>
                </a:lnTo>
                <a:lnTo>
                  <a:pt x="475751" y="964684"/>
                </a:lnTo>
                <a:lnTo>
                  <a:pt x="473823" y="964684"/>
                </a:lnTo>
                <a:lnTo>
                  <a:pt x="471895" y="964684"/>
                </a:lnTo>
                <a:lnTo>
                  <a:pt x="469977" y="964684"/>
                </a:lnTo>
                <a:lnTo>
                  <a:pt x="468049" y="964684"/>
                </a:lnTo>
                <a:lnTo>
                  <a:pt x="466121" y="964684"/>
                </a:lnTo>
                <a:lnTo>
                  <a:pt x="464193" y="964684"/>
                </a:lnTo>
                <a:lnTo>
                  <a:pt x="462265" y="964684"/>
                </a:lnTo>
                <a:lnTo>
                  <a:pt x="460347" y="964684"/>
                </a:lnTo>
                <a:lnTo>
                  <a:pt x="458419" y="964684"/>
                </a:lnTo>
                <a:lnTo>
                  <a:pt x="456491" y="964684"/>
                </a:lnTo>
                <a:lnTo>
                  <a:pt x="454563" y="964684"/>
                </a:lnTo>
                <a:lnTo>
                  <a:pt x="452635" y="964684"/>
                </a:lnTo>
                <a:lnTo>
                  <a:pt x="450717" y="964684"/>
                </a:lnTo>
                <a:lnTo>
                  <a:pt x="448789" y="964684"/>
                </a:lnTo>
                <a:lnTo>
                  <a:pt x="446861" y="964684"/>
                </a:lnTo>
                <a:lnTo>
                  <a:pt x="444933" y="964684"/>
                </a:lnTo>
                <a:lnTo>
                  <a:pt x="443004" y="964684"/>
                </a:lnTo>
                <a:lnTo>
                  <a:pt x="441086" y="964684"/>
                </a:lnTo>
                <a:lnTo>
                  <a:pt x="439158" y="964684"/>
                </a:lnTo>
                <a:lnTo>
                  <a:pt x="437230" y="964684"/>
                </a:lnTo>
                <a:lnTo>
                  <a:pt x="435302" y="964684"/>
                </a:lnTo>
                <a:lnTo>
                  <a:pt x="433374" y="964684"/>
                </a:lnTo>
                <a:lnTo>
                  <a:pt x="431456" y="964684"/>
                </a:lnTo>
                <a:lnTo>
                  <a:pt x="429528" y="964684"/>
                </a:lnTo>
                <a:lnTo>
                  <a:pt x="427600" y="964684"/>
                </a:lnTo>
                <a:lnTo>
                  <a:pt x="425672" y="964684"/>
                </a:lnTo>
                <a:lnTo>
                  <a:pt x="423744" y="964684"/>
                </a:lnTo>
                <a:lnTo>
                  <a:pt x="421826" y="964684"/>
                </a:lnTo>
                <a:lnTo>
                  <a:pt x="419898" y="964684"/>
                </a:lnTo>
                <a:lnTo>
                  <a:pt x="417970" y="964684"/>
                </a:lnTo>
                <a:lnTo>
                  <a:pt x="416042" y="964684"/>
                </a:lnTo>
                <a:lnTo>
                  <a:pt x="414114" y="964684"/>
                </a:lnTo>
                <a:lnTo>
                  <a:pt x="412185" y="964684"/>
                </a:lnTo>
                <a:lnTo>
                  <a:pt x="410267" y="964684"/>
                </a:lnTo>
                <a:lnTo>
                  <a:pt x="408339" y="964684"/>
                </a:lnTo>
                <a:lnTo>
                  <a:pt x="406411" y="964684"/>
                </a:lnTo>
                <a:lnTo>
                  <a:pt x="404483" y="964684"/>
                </a:lnTo>
                <a:lnTo>
                  <a:pt x="402555" y="964684"/>
                </a:lnTo>
                <a:lnTo>
                  <a:pt x="400637" y="964684"/>
                </a:lnTo>
                <a:lnTo>
                  <a:pt x="398709" y="964684"/>
                </a:lnTo>
                <a:lnTo>
                  <a:pt x="396781" y="964684"/>
                </a:lnTo>
                <a:lnTo>
                  <a:pt x="394853" y="964684"/>
                </a:lnTo>
                <a:lnTo>
                  <a:pt x="392925" y="964684"/>
                </a:lnTo>
                <a:lnTo>
                  <a:pt x="391007" y="964684"/>
                </a:lnTo>
                <a:lnTo>
                  <a:pt x="389079" y="964684"/>
                </a:lnTo>
                <a:lnTo>
                  <a:pt x="387151" y="964684"/>
                </a:lnTo>
                <a:lnTo>
                  <a:pt x="385223" y="964684"/>
                </a:lnTo>
                <a:lnTo>
                  <a:pt x="383295" y="964684"/>
                </a:lnTo>
                <a:lnTo>
                  <a:pt x="381376" y="964684"/>
                </a:lnTo>
                <a:lnTo>
                  <a:pt x="379449" y="964684"/>
                </a:lnTo>
                <a:lnTo>
                  <a:pt x="377520" y="964684"/>
                </a:lnTo>
                <a:lnTo>
                  <a:pt x="375592" y="964684"/>
                </a:lnTo>
                <a:lnTo>
                  <a:pt x="373664" y="964684"/>
                </a:lnTo>
                <a:lnTo>
                  <a:pt x="371746" y="964684"/>
                </a:lnTo>
                <a:lnTo>
                  <a:pt x="369818" y="964684"/>
                </a:lnTo>
                <a:lnTo>
                  <a:pt x="367890" y="964684"/>
                </a:lnTo>
                <a:lnTo>
                  <a:pt x="365962" y="964684"/>
                </a:lnTo>
                <a:lnTo>
                  <a:pt x="364034" y="964684"/>
                </a:lnTo>
                <a:lnTo>
                  <a:pt x="362116" y="964684"/>
                </a:lnTo>
                <a:lnTo>
                  <a:pt x="360188" y="964684"/>
                </a:lnTo>
                <a:lnTo>
                  <a:pt x="358260" y="964684"/>
                </a:lnTo>
                <a:lnTo>
                  <a:pt x="356332" y="964684"/>
                </a:lnTo>
                <a:lnTo>
                  <a:pt x="354404" y="964684"/>
                </a:lnTo>
                <a:lnTo>
                  <a:pt x="352476" y="964684"/>
                </a:lnTo>
                <a:lnTo>
                  <a:pt x="350558" y="964684"/>
                </a:lnTo>
                <a:lnTo>
                  <a:pt x="348630" y="964684"/>
                </a:lnTo>
                <a:lnTo>
                  <a:pt x="346701" y="964684"/>
                </a:lnTo>
                <a:lnTo>
                  <a:pt x="344773" y="964684"/>
                </a:lnTo>
                <a:lnTo>
                  <a:pt x="342845" y="964684"/>
                </a:lnTo>
                <a:lnTo>
                  <a:pt x="340927" y="964684"/>
                </a:lnTo>
                <a:lnTo>
                  <a:pt x="338999" y="964684"/>
                </a:lnTo>
                <a:lnTo>
                  <a:pt x="337071" y="964684"/>
                </a:lnTo>
                <a:lnTo>
                  <a:pt x="335143" y="964684"/>
                </a:lnTo>
                <a:lnTo>
                  <a:pt x="333215" y="964684"/>
                </a:lnTo>
                <a:lnTo>
                  <a:pt x="331297" y="964684"/>
                </a:lnTo>
                <a:lnTo>
                  <a:pt x="329369" y="964684"/>
                </a:lnTo>
                <a:lnTo>
                  <a:pt x="327441" y="964684"/>
                </a:lnTo>
                <a:lnTo>
                  <a:pt x="325513" y="964684"/>
                </a:lnTo>
                <a:lnTo>
                  <a:pt x="323585" y="964684"/>
                </a:lnTo>
                <a:lnTo>
                  <a:pt x="321667" y="964684"/>
                </a:lnTo>
                <a:lnTo>
                  <a:pt x="319739" y="964684"/>
                </a:lnTo>
                <a:lnTo>
                  <a:pt x="317811" y="964684"/>
                </a:lnTo>
                <a:lnTo>
                  <a:pt x="315883" y="964684"/>
                </a:lnTo>
                <a:lnTo>
                  <a:pt x="313955" y="964684"/>
                </a:lnTo>
                <a:lnTo>
                  <a:pt x="312036" y="964684"/>
                </a:lnTo>
                <a:lnTo>
                  <a:pt x="310108" y="964684"/>
                </a:lnTo>
                <a:lnTo>
                  <a:pt x="308180" y="964684"/>
                </a:lnTo>
                <a:lnTo>
                  <a:pt x="306252" y="964684"/>
                </a:lnTo>
                <a:lnTo>
                  <a:pt x="304324" y="964684"/>
                </a:lnTo>
                <a:lnTo>
                  <a:pt x="302406" y="964684"/>
                </a:lnTo>
                <a:lnTo>
                  <a:pt x="300478" y="964684"/>
                </a:lnTo>
                <a:lnTo>
                  <a:pt x="298550" y="964684"/>
                </a:lnTo>
                <a:lnTo>
                  <a:pt x="296622" y="964684"/>
                </a:lnTo>
                <a:lnTo>
                  <a:pt x="294694" y="964684"/>
                </a:lnTo>
                <a:lnTo>
                  <a:pt x="292766" y="964684"/>
                </a:lnTo>
                <a:lnTo>
                  <a:pt x="290848" y="964684"/>
                </a:lnTo>
                <a:lnTo>
                  <a:pt x="288920" y="964684"/>
                </a:lnTo>
                <a:lnTo>
                  <a:pt x="286992" y="964684"/>
                </a:lnTo>
                <a:lnTo>
                  <a:pt x="285064" y="964684"/>
                </a:lnTo>
                <a:lnTo>
                  <a:pt x="283136" y="964684"/>
                </a:lnTo>
                <a:lnTo>
                  <a:pt x="281218" y="964684"/>
                </a:lnTo>
                <a:lnTo>
                  <a:pt x="279289" y="964684"/>
                </a:lnTo>
                <a:lnTo>
                  <a:pt x="277361" y="964684"/>
                </a:lnTo>
                <a:lnTo>
                  <a:pt x="275433" y="964684"/>
                </a:lnTo>
                <a:lnTo>
                  <a:pt x="273505" y="964684"/>
                </a:lnTo>
                <a:lnTo>
                  <a:pt x="271587" y="964684"/>
                </a:lnTo>
                <a:lnTo>
                  <a:pt x="269659" y="964684"/>
                </a:lnTo>
                <a:lnTo>
                  <a:pt x="267731" y="964684"/>
                </a:lnTo>
                <a:lnTo>
                  <a:pt x="265803" y="964684"/>
                </a:lnTo>
                <a:lnTo>
                  <a:pt x="263875" y="964684"/>
                </a:lnTo>
                <a:lnTo>
                  <a:pt x="261957" y="964684"/>
                </a:lnTo>
                <a:lnTo>
                  <a:pt x="260029" y="964684"/>
                </a:lnTo>
                <a:lnTo>
                  <a:pt x="258101" y="964684"/>
                </a:lnTo>
                <a:lnTo>
                  <a:pt x="256173" y="964684"/>
                </a:lnTo>
                <a:lnTo>
                  <a:pt x="254245" y="964684"/>
                </a:lnTo>
                <a:lnTo>
                  <a:pt x="252327" y="964684"/>
                </a:lnTo>
                <a:lnTo>
                  <a:pt x="250399" y="964684"/>
                </a:lnTo>
                <a:lnTo>
                  <a:pt x="248471" y="964684"/>
                </a:lnTo>
                <a:lnTo>
                  <a:pt x="246543" y="964684"/>
                </a:lnTo>
                <a:lnTo>
                  <a:pt x="244614" y="964684"/>
                </a:lnTo>
                <a:lnTo>
                  <a:pt x="242696" y="964684"/>
                </a:lnTo>
                <a:lnTo>
                  <a:pt x="240768" y="964684"/>
                </a:lnTo>
                <a:lnTo>
                  <a:pt x="238840" y="964684"/>
                </a:lnTo>
                <a:lnTo>
                  <a:pt x="236912" y="964684"/>
                </a:lnTo>
                <a:lnTo>
                  <a:pt x="234984" y="964684"/>
                </a:lnTo>
                <a:lnTo>
                  <a:pt x="233056" y="964684"/>
                </a:lnTo>
                <a:lnTo>
                  <a:pt x="231138" y="964684"/>
                </a:lnTo>
                <a:lnTo>
                  <a:pt x="229210" y="964684"/>
                </a:lnTo>
                <a:lnTo>
                  <a:pt x="227282" y="964684"/>
                </a:lnTo>
                <a:lnTo>
                  <a:pt x="225354" y="964684"/>
                </a:lnTo>
                <a:lnTo>
                  <a:pt x="223426" y="964684"/>
                </a:lnTo>
                <a:lnTo>
                  <a:pt x="221508" y="964684"/>
                </a:lnTo>
                <a:lnTo>
                  <a:pt x="219580" y="964684"/>
                </a:lnTo>
                <a:lnTo>
                  <a:pt x="217652" y="964684"/>
                </a:lnTo>
                <a:lnTo>
                  <a:pt x="215724" y="964684"/>
                </a:lnTo>
                <a:lnTo>
                  <a:pt x="213795" y="964684"/>
                </a:lnTo>
                <a:lnTo>
                  <a:pt x="211877" y="964684"/>
                </a:lnTo>
                <a:lnTo>
                  <a:pt x="209949" y="964684"/>
                </a:lnTo>
                <a:lnTo>
                  <a:pt x="208021" y="964684"/>
                </a:lnTo>
                <a:lnTo>
                  <a:pt x="206093" y="964684"/>
                </a:lnTo>
                <a:lnTo>
                  <a:pt x="204165" y="964684"/>
                </a:lnTo>
                <a:lnTo>
                  <a:pt x="202247" y="964684"/>
                </a:lnTo>
                <a:lnTo>
                  <a:pt x="200319" y="964684"/>
                </a:lnTo>
                <a:lnTo>
                  <a:pt x="198391" y="964684"/>
                </a:lnTo>
                <a:lnTo>
                  <a:pt x="196463" y="964684"/>
                </a:lnTo>
                <a:lnTo>
                  <a:pt x="194535" y="964684"/>
                </a:lnTo>
                <a:lnTo>
                  <a:pt x="192617" y="964684"/>
                </a:lnTo>
                <a:lnTo>
                  <a:pt x="190689" y="964684"/>
                </a:lnTo>
                <a:lnTo>
                  <a:pt x="188761" y="964684"/>
                </a:lnTo>
                <a:lnTo>
                  <a:pt x="186833" y="964684"/>
                </a:lnTo>
                <a:lnTo>
                  <a:pt x="184905" y="964684"/>
                </a:lnTo>
                <a:lnTo>
                  <a:pt x="182986" y="964684"/>
                </a:lnTo>
                <a:lnTo>
                  <a:pt x="181058" y="964684"/>
                </a:lnTo>
                <a:lnTo>
                  <a:pt x="179130" y="964684"/>
                </a:lnTo>
                <a:lnTo>
                  <a:pt x="177202" y="964684"/>
                </a:lnTo>
                <a:lnTo>
                  <a:pt x="175274" y="964684"/>
                </a:lnTo>
                <a:lnTo>
                  <a:pt x="173346" y="964684"/>
                </a:lnTo>
                <a:lnTo>
                  <a:pt x="171428" y="964684"/>
                </a:lnTo>
                <a:lnTo>
                  <a:pt x="169500" y="964684"/>
                </a:lnTo>
                <a:lnTo>
                  <a:pt x="167572" y="964684"/>
                </a:lnTo>
                <a:lnTo>
                  <a:pt x="165644" y="964684"/>
                </a:lnTo>
                <a:lnTo>
                  <a:pt x="163716" y="964684"/>
                </a:lnTo>
                <a:lnTo>
                  <a:pt x="161798" y="964684"/>
                </a:lnTo>
                <a:lnTo>
                  <a:pt x="159870" y="964684"/>
                </a:lnTo>
                <a:lnTo>
                  <a:pt x="157942" y="964684"/>
                </a:lnTo>
                <a:lnTo>
                  <a:pt x="156014" y="964684"/>
                </a:lnTo>
                <a:lnTo>
                  <a:pt x="154090" y="964684"/>
                </a:lnTo>
                <a:lnTo>
                  <a:pt x="152164" y="964684"/>
                </a:lnTo>
                <a:lnTo>
                  <a:pt x="150238" y="964684"/>
                </a:lnTo>
                <a:lnTo>
                  <a:pt x="148312" y="964684"/>
                </a:lnTo>
                <a:lnTo>
                  <a:pt x="146385" y="964684"/>
                </a:lnTo>
                <a:lnTo>
                  <a:pt x="144459" y="964684"/>
                </a:lnTo>
                <a:lnTo>
                  <a:pt x="142533" y="964684"/>
                </a:lnTo>
                <a:lnTo>
                  <a:pt x="140607" y="964684"/>
                </a:lnTo>
                <a:lnTo>
                  <a:pt x="138681" y="964684"/>
                </a:lnTo>
                <a:lnTo>
                  <a:pt x="136755" y="964684"/>
                </a:lnTo>
                <a:lnTo>
                  <a:pt x="134829" y="964684"/>
                </a:lnTo>
                <a:lnTo>
                  <a:pt x="132902" y="964684"/>
                </a:lnTo>
                <a:lnTo>
                  <a:pt x="130976" y="964684"/>
                </a:lnTo>
                <a:lnTo>
                  <a:pt x="129050" y="964684"/>
                </a:lnTo>
                <a:lnTo>
                  <a:pt x="127124" y="964684"/>
                </a:lnTo>
                <a:lnTo>
                  <a:pt x="125198" y="964684"/>
                </a:lnTo>
                <a:lnTo>
                  <a:pt x="123272" y="964684"/>
                </a:lnTo>
                <a:lnTo>
                  <a:pt x="121346" y="964684"/>
                </a:lnTo>
                <a:lnTo>
                  <a:pt x="119420" y="964684"/>
                </a:lnTo>
                <a:lnTo>
                  <a:pt x="117494" y="964684"/>
                </a:lnTo>
                <a:lnTo>
                  <a:pt x="115567" y="964684"/>
                </a:lnTo>
                <a:lnTo>
                  <a:pt x="113641" y="964684"/>
                </a:lnTo>
                <a:lnTo>
                  <a:pt x="111715" y="964684"/>
                </a:lnTo>
                <a:lnTo>
                  <a:pt x="109789" y="964684"/>
                </a:lnTo>
                <a:lnTo>
                  <a:pt x="107863" y="964684"/>
                </a:lnTo>
                <a:lnTo>
                  <a:pt x="105937" y="964684"/>
                </a:lnTo>
                <a:lnTo>
                  <a:pt x="104010" y="964684"/>
                </a:lnTo>
                <a:lnTo>
                  <a:pt x="102084" y="964684"/>
                </a:lnTo>
                <a:lnTo>
                  <a:pt x="100158" y="964684"/>
                </a:lnTo>
                <a:lnTo>
                  <a:pt x="98232" y="964684"/>
                </a:lnTo>
                <a:lnTo>
                  <a:pt x="96306" y="964684"/>
                </a:lnTo>
                <a:lnTo>
                  <a:pt x="94380" y="964684"/>
                </a:lnTo>
                <a:lnTo>
                  <a:pt x="92454" y="964684"/>
                </a:lnTo>
                <a:lnTo>
                  <a:pt x="90528" y="964684"/>
                </a:lnTo>
                <a:lnTo>
                  <a:pt x="88602" y="964684"/>
                </a:lnTo>
                <a:lnTo>
                  <a:pt x="86676" y="964684"/>
                </a:lnTo>
                <a:lnTo>
                  <a:pt x="84750" y="964684"/>
                </a:lnTo>
                <a:lnTo>
                  <a:pt x="82824" y="964684"/>
                </a:lnTo>
                <a:lnTo>
                  <a:pt x="80897" y="964684"/>
                </a:lnTo>
                <a:lnTo>
                  <a:pt x="78971" y="964684"/>
                </a:lnTo>
                <a:lnTo>
                  <a:pt x="77045" y="964684"/>
                </a:lnTo>
                <a:lnTo>
                  <a:pt x="75119" y="964684"/>
                </a:lnTo>
                <a:lnTo>
                  <a:pt x="73192" y="964684"/>
                </a:lnTo>
                <a:lnTo>
                  <a:pt x="71266" y="964684"/>
                </a:lnTo>
                <a:lnTo>
                  <a:pt x="69340" y="964684"/>
                </a:lnTo>
                <a:lnTo>
                  <a:pt x="67414" y="964684"/>
                </a:lnTo>
                <a:lnTo>
                  <a:pt x="65488" y="964684"/>
                </a:lnTo>
                <a:lnTo>
                  <a:pt x="63562" y="964684"/>
                </a:lnTo>
                <a:lnTo>
                  <a:pt x="61636" y="964684"/>
                </a:lnTo>
                <a:lnTo>
                  <a:pt x="59710" y="964684"/>
                </a:lnTo>
                <a:lnTo>
                  <a:pt x="57784" y="964684"/>
                </a:lnTo>
                <a:lnTo>
                  <a:pt x="55858" y="964684"/>
                </a:lnTo>
                <a:lnTo>
                  <a:pt x="53932" y="964684"/>
                </a:lnTo>
                <a:lnTo>
                  <a:pt x="52006" y="964684"/>
                </a:lnTo>
                <a:lnTo>
                  <a:pt x="50080" y="964684"/>
                </a:lnTo>
                <a:lnTo>
                  <a:pt x="48153" y="964684"/>
                </a:lnTo>
                <a:lnTo>
                  <a:pt x="46227" y="964684"/>
                </a:lnTo>
                <a:lnTo>
                  <a:pt x="44300" y="964684"/>
                </a:lnTo>
                <a:lnTo>
                  <a:pt x="42374" y="964684"/>
                </a:lnTo>
                <a:lnTo>
                  <a:pt x="40448" y="964684"/>
                </a:lnTo>
                <a:lnTo>
                  <a:pt x="38522" y="964684"/>
                </a:lnTo>
                <a:lnTo>
                  <a:pt x="36596" y="964684"/>
                </a:lnTo>
                <a:lnTo>
                  <a:pt x="34670" y="964684"/>
                </a:lnTo>
                <a:lnTo>
                  <a:pt x="32744" y="964684"/>
                </a:lnTo>
                <a:lnTo>
                  <a:pt x="30818" y="964684"/>
                </a:lnTo>
                <a:lnTo>
                  <a:pt x="28892" y="964684"/>
                </a:lnTo>
                <a:lnTo>
                  <a:pt x="26966" y="964684"/>
                </a:lnTo>
                <a:lnTo>
                  <a:pt x="25040" y="964684"/>
                </a:lnTo>
                <a:lnTo>
                  <a:pt x="23114" y="964684"/>
                </a:lnTo>
                <a:lnTo>
                  <a:pt x="21188" y="964684"/>
                </a:lnTo>
                <a:lnTo>
                  <a:pt x="19262" y="964684"/>
                </a:lnTo>
                <a:lnTo>
                  <a:pt x="17336" y="964684"/>
                </a:lnTo>
                <a:lnTo>
                  <a:pt x="15409" y="964684"/>
                </a:lnTo>
                <a:lnTo>
                  <a:pt x="13482" y="964684"/>
                </a:lnTo>
                <a:lnTo>
                  <a:pt x="11556" y="964684"/>
                </a:lnTo>
                <a:lnTo>
                  <a:pt x="9630" y="964684"/>
                </a:lnTo>
                <a:lnTo>
                  <a:pt x="7704" y="964684"/>
                </a:lnTo>
                <a:lnTo>
                  <a:pt x="5778" y="964684"/>
                </a:lnTo>
                <a:lnTo>
                  <a:pt x="3852" y="964684"/>
                </a:lnTo>
                <a:lnTo>
                  <a:pt x="1926" y="964684"/>
                </a:lnTo>
                <a:lnTo>
                  <a:pt x="0" y="964684"/>
                </a:lnTo>
                <a:lnTo>
                  <a:pt x="576686" y="964684"/>
                </a:lnTo>
                <a:lnTo>
                  <a:pt x="0" y="964684"/>
                </a:lnTo>
              </a:path>
            </a:pathLst>
          </a:custGeom>
          <a:noFill/>
          <a:ln w="1984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>
              <a:solidFill>
                <a:srgbClr val="323232"/>
              </a:solidFill>
            </a:endParaRPr>
          </a:p>
        </p:txBody>
      </p:sp>
      <p:sp>
        <p:nvSpPr>
          <p:cNvPr id="79" name="Freeform 78">
            <a:extLst>
              <a:ext uri="{FF2B5EF4-FFF2-40B4-BE49-F238E27FC236}">
                <a16:creationId xmlns="" xmlns:a16="http://schemas.microsoft.com/office/drawing/2014/main" id="{511BCF5E-F76B-B08B-B4F2-DAA1DFA0485C}"/>
              </a:ext>
            </a:extLst>
          </p:cNvPr>
          <p:cNvSpPr/>
          <p:nvPr/>
        </p:nvSpPr>
        <p:spPr>
          <a:xfrm>
            <a:off x="7083186" y="1610726"/>
            <a:ext cx="1922270" cy="942700"/>
          </a:xfrm>
          <a:custGeom>
            <a:avLst/>
            <a:gdLst>
              <a:gd name="connsiteX0" fmla="*/ 0 w 1922270"/>
              <a:gd name="connsiteY0" fmla="*/ 942700 h 942700"/>
              <a:gd name="connsiteX1" fmla="*/ 1924 w 1922270"/>
              <a:gd name="connsiteY1" fmla="*/ 942392 h 942700"/>
              <a:gd name="connsiteX2" fmla="*/ 3848 w 1922270"/>
              <a:gd name="connsiteY2" fmla="*/ 942084 h 942700"/>
              <a:gd name="connsiteX3" fmla="*/ 5772 w 1922270"/>
              <a:gd name="connsiteY3" fmla="*/ 941776 h 942700"/>
              <a:gd name="connsiteX4" fmla="*/ 7696 w 1922270"/>
              <a:gd name="connsiteY4" fmla="*/ 941458 h 942700"/>
              <a:gd name="connsiteX5" fmla="*/ 9621 w 1922270"/>
              <a:gd name="connsiteY5" fmla="*/ 941140 h 942700"/>
              <a:gd name="connsiteX6" fmla="*/ 11545 w 1922270"/>
              <a:gd name="connsiteY6" fmla="*/ 940812 h 942700"/>
              <a:gd name="connsiteX7" fmla="*/ 13470 w 1922270"/>
              <a:gd name="connsiteY7" fmla="*/ 940484 h 942700"/>
              <a:gd name="connsiteX8" fmla="*/ 15394 w 1922270"/>
              <a:gd name="connsiteY8" fmla="*/ 940156 h 942700"/>
              <a:gd name="connsiteX9" fmla="*/ 17318 w 1922270"/>
              <a:gd name="connsiteY9" fmla="*/ 939828 h 942700"/>
              <a:gd name="connsiteX10" fmla="*/ 19242 w 1922270"/>
              <a:gd name="connsiteY10" fmla="*/ 939480 h 942700"/>
              <a:gd name="connsiteX11" fmla="*/ 21166 w 1922270"/>
              <a:gd name="connsiteY11" fmla="*/ 939142 h 942700"/>
              <a:gd name="connsiteX12" fmla="*/ 23090 w 1922270"/>
              <a:gd name="connsiteY12" fmla="*/ 938794 h 942700"/>
              <a:gd name="connsiteX13" fmla="*/ 25015 w 1922270"/>
              <a:gd name="connsiteY13" fmla="*/ 938447 h 942700"/>
              <a:gd name="connsiteX14" fmla="*/ 26939 w 1922270"/>
              <a:gd name="connsiteY14" fmla="*/ 938089 h 942700"/>
              <a:gd name="connsiteX15" fmla="*/ 28863 w 1922270"/>
              <a:gd name="connsiteY15" fmla="*/ 937731 h 942700"/>
              <a:gd name="connsiteX16" fmla="*/ 30787 w 1922270"/>
              <a:gd name="connsiteY16" fmla="*/ 937373 h 942700"/>
              <a:gd name="connsiteX17" fmla="*/ 32711 w 1922270"/>
              <a:gd name="connsiteY17" fmla="*/ 937005 h 942700"/>
              <a:gd name="connsiteX18" fmla="*/ 34635 w 1922270"/>
              <a:gd name="connsiteY18" fmla="*/ 936628 h 942700"/>
              <a:gd name="connsiteX19" fmla="*/ 36559 w 1922270"/>
              <a:gd name="connsiteY19" fmla="*/ 936250 h 942700"/>
              <a:gd name="connsiteX20" fmla="*/ 38483 w 1922270"/>
              <a:gd name="connsiteY20" fmla="*/ 935873 h 942700"/>
              <a:gd name="connsiteX21" fmla="*/ 40408 w 1922270"/>
              <a:gd name="connsiteY21" fmla="*/ 935485 h 942700"/>
              <a:gd name="connsiteX22" fmla="*/ 42333 w 1922270"/>
              <a:gd name="connsiteY22" fmla="*/ 935097 h 942700"/>
              <a:gd name="connsiteX23" fmla="*/ 44257 w 1922270"/>
              <a:gd name="connsiteY23" fmla="*/ 934710 h 942700"/>
              <a:gd name="connsiteX24" fmla="*/ 46181 w 1922270"/>
              <a:gd name="connsiteY24" fmla="*/ 934312 h 942700"/>
              <a:gd name="connsiteX25" fmla="*/ 48105 w 1922270"/>
              <a:gd name="connsiteY25" fmla="*/ 933905 h 942700"/>
              <a:gd name="connsiteX26" fmla="*/ 50029 w 1922270"/>
              <a:gd name="connsiteY26" fmla="*/ 933497 h 942700"/>
              <a:gd name="connsiteX27" fmla="*/ 51953 w 1922270"/>
              <a:gd name="connsiteY27" fmla="*/ 933090 h 942700"/>
              <a:gd name="connsiteX28" fmla="*/ 53877 w 1922270"/>
              <a:gd name="connsiteY28" fmla="*/ 932672 h 942700"/>
              <a:gd name="connsiteX29" fmla="*/ 55802 w 1922270"/>
              <a:gd name="connsiteY29" fmla="*/ 932255 h 942700"/>
              <a:gd name="connsiteX30" fmla="*/ 57726 w 1922270"/>
              <a:gd name="connsiteY30" fmla="*/ 931828 h 942700"/>
              <a:gd name="connsiteX31" fmla="*/ 59650 w 1922270"/>
              <a:gd name="connsiteY31" fmla="*/ 931400 h 942700"/>
              <a:gd name="connsiteX32" fmla="*/ 61574 w 1922270"/>
              <a:gd name="connsiteY32" fmla="*/ 930963 h 942700"/>
              <a:gd name="connsiteX33" fmla="*/ 63498 w 1922270"/>
              <a:gd name="connsiteY33" fmla="*/ 930526 h 942700"/>
              <a:gd name="connsiteX34" fmla="*/ 65422 w 1922270"/>
              <a:gd name="connsiteY34" fmla="*/ 930078 h 942700"/>
              <a:gd name="connsiteX35" fmla="*/ 67346 w 1922270"/>
              <a:gd name="connsiteY35" fmla="*/ 929631 h 942700"/>
              <a:gd name="connsiteX36" fmla="*/ 69271 w 1922270"/>
              <a:gd name="connsiteY36" fmla="*/ 929174 h 942700"/>
              <a:gd name="connsiteX37" fmla="*/ 71196 w 1922270"/>
              <a:gd name="connsiteY37" fmla="*/ 928717 h 942700"/>
              <a:gd name="connsiteX38" fmla="*/ 73120 w 1922270"/>
              <a:gd name="connsiteY38" fmla="*/ 928250 h 942700"/>
              <a:gd name="connsiteX39" fmla="*/ 75044 w 1922270"/>
              <a:gd name="connsiteY39" fmla="*/ 927783 h 942700"/>
              <a:gd name="connsiteX40" fmla="*/ 76968 w 1922270"/>
              <a:gd name="connsiteY40" fmla="*/ 927306 h 942700"/>
              <a:gd name="connsiteX41" fmla="*/ 78892 w 1922270"/>
              <a:gd name="connsiteY41" fmla="*/ 926829 h 942700"/>
              <a:gd name="connsiteX42" fmla="*/ 80816 w 1922270"/>
              <a:gd name="connsiteY42" fmla="*/ 926342 h 942700"/>
              <a:gd name="connsiteX43" fmla="*/ 82740 w 1922270"/>
              <a:gd name="connsiteY43" fmla="*/ 925855 h 942700"/>
              <a:gd name="connsiteX44" fmla="*/ 84664 w 1922270"/>
              <a:gd name="connsiteY44" fmla="*/ 925358 h 942700"/>
              <a:gd name="connsiteX45" fmla="*/ 86589 w 1922270"/>
              <a:gd name="connsiteY45" fmla="*/ 924861 h 942700"/>
              <a:gd name="connsiteX46" fmla="*/ 88513 w 1922270"/>
              <a:gd name="connsiteY46" fmla="*/ 924354 h 942700"/>
              <a:gd name="connsiteX47" fmla="*/ 90437 w 1922270"/>
              <a:gd name="connsiteY47" fmla="*/ 923837 h 942700"/>
              <a:gd name="connsiteX48" fmla="*/ 92361 w 1922270"/>
              <a:gd name="connsiteY48" fmla="*/ 923320 h 942700"/>
              <a:gd name="connsiteX49" fmla="*/ 94285 w 1922270"/>
              <a:gd name="connsiteY49" fmla="*/ 922804 h 942700"/>
              <a:gd name="connsiteX50" fmla="*/ 96210 w 1922270"/>
              <a:gd name="connsiteY50" fmla="*/ 922277 h 942700"/>
              <a:gd name="connsiteX51" fmla="*/ 98134 w 1922270"/>
              <a:gd name="connsiteY51" fmla="*/ 921740 h 942700"/>
              <a:gd name="connsiteX52" fmla="*/ 100058 w 1922270"/>
              <a:gd name="connsiteY52" fmla="*/ 921204 h 942700"/>
              <a:gd name="connsiteX53" fmla="*/ 101983 w 1922270"/>
              <a:gd name="connsiteY53" fmla="*/ 920657 h 942700"/>
              <a:gd name="connsiteX54" fmla="*/ 103907 w 1922270"/>
              <a:gd name="connsiteY54" fmla="*/ 920110 h 942700"/>
              <a:gd name="connsiteX55" fmla="*/ 105831 w 1922270"/>
              <a:gd name="connsiteY55" fmla="*/ 919554 h 942700"/>
              <a:gd name="connsiteX56" fmla="*/ 107755 w 1922270"/>
              <a:gd name="connsiteY56" fmla="*/ 918987 h 942700"/>
              <a:gd name="connsiteX57" fmla="*/ 109679 w 1922270"/>
              <a:gd name="connsiteY57" fmla="*/ 918421 h 942700"/>
              <a:gd name="connsiteX58" fmla="*/ 111603 w 1922270"/>
              <a:gd name="connsiteY58" fmla="*/ 917844 h 942700"/>
              <a:gd name="connsiteX59" fmla="*/ 113527 w 1922270"/>
              <a:gd name="connsiteY59" fmla="*/ 917268 h 942700"/>
              <a:gd name="connsiteX60" fmla="*/ 115451 w 1922270"/>
              <a:gd name="connsiteY60" fmla="*/ 916682 h 942700"/>
              <a:gd name="connsiteX61" fmla="*/ 117376 w 1922270"/>
              <a:gd name="connsiteY61" fmla="*/ 916095 h 942700"/>
              <a:gd name="connsiteX62" fmla="*/ 119300 w 1922270"/>
              <a:gd name="connsiteY62" fmla="*/ 915489 h 942700"/>
              <a:gd name="connsiteX63" fmla="*/ 121224 w 1922270"/>
              <a:gd name="connsiteY63" fmla="*/ 914893 h 942700"/>
              <a:gd name="connsiteX64" fmla="*/ 123149 w 1922270"/>
              <a:gd name="connsiteY64" fmla="*/ 914276 h 942700"/>
              <a:gd name="connsiteX65" fmla="*/ 125073 w 1922270"/>
              <a:gd name="connsiteY65" fmla="*/ 913660 h 942700"/>
              <a:gd name="connsiteX66" fmla="*/ 126997 w 1922270"/>
              <a:gd name="connsiteY66" fmla="*/ 913044 h 942700"/>
              <a:gd name="connsiteX67" fmla="*/ 128921 w 1922270"/>
              <a:gd name="connsiteY67" fmla="*/ 912408 h 942700"/>
              <a:gd name="connsiteX68" fmla="*/ 130845 w 1922270"/>
              <a:gd name="connsiteY68" fmla="*/ 911782 h 942700"/>
              <a:gd name="connsiteX69" fmla="*/ 132770 w 1922270"/>
              <a:gd name="connsiteY69" fmla="*/ 911136 h 942700"/>
              <a:gd name="connsiteX70" fmla="*/ 134694 w 1922270"/>
              <a:gd name="connsiteY70" fmla="*/ 910490 h 942700"/>
              <a:gd name="connsiteX71" fmla="*/ 136618 w 1922270"/>
              <a:gd name="connsiteY71" fmla="*/ 909834 h 942700"/>
              <a:gd name="connsiteX72" fmla="*/ 138542 w 1922270"/>
              <a:gd name="connsiteY72" fmla="*/ 909178 h 942700"/>
              <a:gd name="connsiteX73" fmla="*/ 140466 w 1922270"/>
              <a:gd name="connsiteY73" fmla="*/ 908502 h 942700"/>
              <a:gd name="connsiteX74" fmla="*/ 142390 w 1922270"/>
              <a:gd name="connsiteY74" fmla="*/ 907836 h 942700"/>
              <a:gd name="connsiteX75" fmla="*/ 144314 w 1922270"/>
              <a:gd name="connsiteY75" fmla="*/ 907151 h 942700"/>
              <a:gd name="connsiteX76" fmla="*/ 146238 w 1922270"/>
              <a:gd name="connsiteY76" fmla="*/ 906465 h 942700"/>
              <a:gd name="connsiteX77" fmla="*/ 148162 w 1922270"/>
              <a:gd name="connsiteY77" fmla="*/ 905769 h 942700"/>
              <a:gd name="connsiteX78" fmla="*/ 150087 w 1922270"/>
              <a:gd name="connsiteY78" fmla="*/ 905073 h 942700"/>
              <a:gd name="connsiteX79" fmla="*/ 152012 w 1922270"/>
              <a:gd name="connsiteY79" fmla="*/ 904368 h 942700"/>
              <a:gd name="connsiteX80" fmla="*/ 153936 w 1922270"/>
              <a:gd name="connsiteY80" fmla="*/ 903652 h 942700"/>
              <a:gd name="connsiteX81" fmla="*/ 155860 w 1922270"/>
              <a:gd name="connsiteY81" fmla="*/ 902927 h 942700"/>
              <a:gd name="connsiteX82" fmla="*/ 157784 w 1922270"/>
              <a:gd name="connsiteY82" fmla="*/ 902201 h 942700"/>
              <a:gd name="connsiteX83" fmla="*/ 159708 w 1922270"/>
              <a:gd name="connsiteY83" fmla="*/ 901466 h 942700"/>
              <a:gd name="connsiteX84" fmla="*/ 161632 w 1922270"/>
              <a:gd name="connsiteY84" fmla="*/ 900720 h 942700"/>
              <a:gd name="connsiteX85" fmla="*/ 163556 w 1922270"/>
              <a:gd name="connsiteY85" fmla="*/ 899975 h 942700"/>
              <a:gd name="connsiteX86" fmla="*/ 165481 w 1922270"/>
              <a:gd name="connsiteY86" fmla="*/ 899220 h 942700"/>
              <a:gd name="connsiteX87" fmla="*/ 167405 w 1922270"/>
              <a:gd name="connsiteY87" fmla="*/ 898455 h 942700"/>
              <a:gd name="connsiteX88" fmla="*/ 169329 w 1922270"/>
              <a:gd name="connsiteY88" fmla="*/ 897679 h 942700"/>
              <a:gd name="connsiteX89" fmla="*/ 171253 w 1922270"/>
              <a:gd name="connsiteY89" fmla="*/ 896904 h 942700"/>
              <a:gd name="connsiteX90" fmla="*/ 173177 w 1922270"/>
              <a:gd name="connsiteY90" fmla="*/ 896119 h 942700"/>
              <a:gd name="connsiteX91" fmla="*/ 175101 w 1922270"/>
              <a:gd name="connsiteY91" fmla="*/ 895324 h 942700"/>
              <a:gd name="connsiteX92" fmla="*/ 177025 w 1922270"/>
              <a:gd name="connsiteY92" fmla="*/ 894529 h 942700"/>
              <a:gd name="connsiteX93" fmla="*/ 178950 w 1922270"/>
              <a:gd name="connsiteY93" fmla="*/ 893714 h 942700"/>
              <a:gd name="connsiteX94" fmla="*/ 180875 w 1922270"/>
              <a:gd name="connsiteY94" fmla="*/ 892899 h 942700"/>
              <a:gd name="connsiteX95" fmla="*/ 182799 w 1922270"/>
              <a:gd name="connsiteY95" fmla="*/ 892084 h 942700"/>
              <a:gd name="connsiteX96" fmla="*/ 184723 w 1922270"/>
              <a:gd name="connsiteY96" fmla="*/ 891249 h 942700"/>
              <a:gd name="connsiteX97" fmla="*/ 186647 w 1922270"/>
              <a:gd name="connsiteY97" fmla="*/ 890414 h 942700"/>
              <a:gd name="connsiteX98" fmla="*/ 188571 w 1922270"/>
              <a:gd name="connsiteY98" fmla="*/ 889570 h 942700"/>
              <a:gd name="connsiteX99" fmla="*/ 190495 w 1922270"/>
              <a:gd name="connsiteY99" fmla="*/ 888715 h 942700"/>
              <a:gd name="connsiteX100" fmla="*/ 192419 w 1922270"/>
              <a:gd name="connsiteY100" fmla="*/ 887850 h 942700"/>
              <a:gd name="connsiteX101" fmla="*/ 194343 w 1922270"/>
              <a:gd name="connsiteY101" fmla="*/ 886986 h 942700"/>
              <a:gd name="connsiteX102" fmla="*/ 196268 w 1922270"/>
              <a:gd name="connsiteY102" fmla="*/ 886101 h 942700"/>
              <a:gd name="connsiteX103" fmla="*/ 198192 w 1922270"/>
              <a:gd name="connsiteY103" fmla="*/ 885217 h 942700"/>
              <a:gd name="connsiteX104" fmla="*/ 200116 w 1922270"/>
              <a:gd name="connsiteY104" fmla="*/ 884322 h 942700"/>
              <a:gd name="connsiteX105" fmla="*/ 202040 w 1922270"/>
              <a:gd name="connsiteY105" fmla="*/ 883428 h 942700"/>
              <a:gd name="connsiteX106" fmla="*/ 203964 w 1922270"/>
              <a:gd name="connsiteY106" fmla="*/ 882513 h 942700"/>
              <a:gd name="connsiteX107" fmla="*/ 205889 w 1922270"/>
              <a:gd name="connsiteY107" fmla="*/ 881599 h 942700"/>
              <a:gd name="connsiteX108" fmla="*/ 207813 w 1922270"/>
              <a:gd name="connsiteY108" fmla="*/ 880675 h 942700"/>
              <a:gd name="connsiteX109" fmla="*/ 209737 w 1922270"/>
              <a:gd name="connsiteY109" fmla="*/ 879741 h 942700"/>
              <a:gd name="connsiteX110" fmla="*/ 211662 w 1922270"/>
              <a:gd name="connsiteY110" fmla="*/ 878806 h 942700"/>
              <a:gd name="connsiteX111" fmla="*/ 213586 w 1922270"/>
              <a:gd name="connsiteY111" fmla="*/ 877852 h 942700"/>
              <a:gd name="connsiteX112" fmla="*/ 215510 w 1922270"/>
              <a:gd name="connsiteY112" fmla="*/ 876898 h 942700"/>
              <a:gd name="connsiteX113" fmla="*/ 217434 w 1922270"/>
              <a:gd name="connsiteY113" fmla="*/ 875924 h 942700"/>
              <a:gd name="connsiteX114" fmla="*/ 219358 w 1922270"/>
              <a:gd name="connsiteY114" fmla="*/ 874950 h 942700"/>
              <a:gd name="connsiteX115" fmla="*/ 221282 w 1922270"/>
              <a:gd name="connsiteY115" fmla="*/ 873966 h 942700"/>
              <a:gd name="connsiteX116" fmla="*/ 223206 w 1922270"/>
              <a:gd name="connsiteY116" fmla="*/ 872983 h 942700"/>
              <a:gd name="connsiteX117" fmla="*/ 225130 w 1922270"/>
              <a:gd name="connsiteY117" fmla="*/ 871979 h 942700"/>
              <a:gd name="connsiteX118" fmla="*/ 227055 w 1922270"/>
              <a:gd name="connsiteY118" fmla="*/ 870965 h 942700"/>
              <a:gd name="connsiteX119" fmla="*/ 228979 w 1922270"/>
              <a:gd name="connsiteY119" fmla="*/ 869951 h 942700"/>
              <a:gd name="connsiteX120" fmla="*/ 230903 w 1922270"/>
              <a:gd name="connsiteY120" fmla="*/ 868928 h 942700"/>
              <a:gd name="connsiteX121" fmla="*/ 232828 w 1922270"/>
              <a:gd name="connsiteY121" fmla="*/ 867894 h 942700"/>
              <a:gd name="connsiteX122" fmla="*/ 234752 w 1922270"/>
              <a:gd name="connsiteY122" fmla="*/ 866850 h 942700"/>
              <a:gd name="connsiteX123" fmla="*/ 236676 w 1922270"/>
              <a:gd name="connsiteY123" fmla="*/ 865797 h 942700"/>
              <a:gd name="connsiteX124" fmla="*/ 238600 w 1922270"/>
              <a:gd name="connsiteY124" fmla="*/ 864734 h 942700"/>
              <a:gd name="connsiteX125" fmla="*/ 240524 w 1922270"/>
              <a:gd name="connsiteY125" fmla="*/ 863670 h 942700"/>
              <a:gd name="connsiteX126" fmla="*/ 242449 w 1922270"/>
              <a:gd name="connsiteY126" fmla="*/ 862587 h 942700"/>
              <a:gd name="connsiteX127" fmla="*/ 244373 w 1922270"/>
              <a:gd name="connsiteY127" fmla="*/ 861504 h 942700"/>
              <a:gd name="connsiteX128" fmla="*/ 246297 w 1922270"/>
              <a:gd name="connsiteY128" fmla="*/ 860400 h 942700"/>
              <a:gd name="connsiteX129" fmla="*/ 248221 w 1922270"/>
              <a:gd name="connsiteY129" fmla="*/ 859297 h 942700"/>
              <a:gd name="connsiteX130" fmla="*/ 250145 w 1922270"/>
              <a:gd name="connsiteY130" fmla="*/ 858184 h 942700"/>
              <a:gd name="connsiteX131" fmla="*/ 252069 w 1922270"/>
              <a:gd name="connsiteY131" fmla="*/ 857061 h 942700"/>
              <a:gd name="connsiteX132" fmla="*/ 253993 w 1922270"/>
              <a:gd name="connsiteY132" fmla="*/ 855928 h 942700"/>
              <a:gd name="connsiteX133" fmla="*/ 255917 w 1922270"/>
              <a:gd name="connsiteY133" fmla="*/ 854785 h 942700"/>
              <a:gd name="connsiteX134" fmla="*/ 257842 w 1922270"/>
              <a:gd name="connsiteY134" fmla="*/ 853632 h 942700"/>
              <a:gd name="connsiteX135" fmla="*/ 259767 w 1922270"/>
              <a:gd name="connsiteY135" fmla="*/ 852470 h 942700"/>
              <a:gd name="connsiteX136" fmla="*/ 261691 w 1922270"/>
              <a:gd name="connsiteY136" fmla="*/ 851307 h 942700"/>
              <a:gd name="connsiteX137" fmla="*/ 263615 w 1922270"/>
              <a:gd name="connsiteY137" fmla="*/ 850124 h 942700"/>
              <a:gd name="connsiteX138" fmla="*/ 265539 w 1922270"/>
              <a:gd name="connsiteY138" fmla="*/ 848942 h 942700"/>
              <a:gd name="connsiteX139" fmla="*/ 267463 w 1922270"/>
              <a:gd name="connsiteY139" fmla="*/ 847739 h 942700"/>
              <a:gd name="connsiteX140" fmla="*/ 269387 w 1922270"/>
              <a:gd name="connsiteY140" fmla="*/ 846537 h 942700"/>
              <a:gd name="connsiteX141" fmla="*/ 271311 w 1922270"/>
              <a:gd name="connsiteY141" fmla="*/ 845314 h 942700"/>
              <a:gd name="connsiteX142" fmla="*/ 273236 w 1922270"/>
              <a:gd name="connsiteY142" fmla="*/ 844092 h 942700"/>
              <a:gd name="connsiteX143" fmla="*/ 275160 w 1922270"/>
              <a:gd name="connsiteY143" fmla="*/ 842849 h 942700"/>
              <a:gd name="connsiteX144" fmla="*/ 277084 w 1922270"/>
              <a:gd name="connsiteY144" fmla="*/ 841607 h 942700"/>
              <a:gd name="connsiteX145" fmla="*/ 279008 w 1922270"/>
              <a:gd name="connsiteY145" fmla="*/ 840355 h 942700"/>
              <a:gd name="connsiteX146" fmla="*/ 280932 w 1922270"/>
              <a:gd name="connsiteY146" fmla="*/ 839093 h 942700"/>
              <a:gd name="connsiteX147" fmla="*/ 282856 w 1922270"/>
              <a:gd name="connsiteY147" fmla="*/ 837811 h 942700"/>
              <a:gd name="connsiteX148" fmla="*/ 284780 w 1922270"/>
              <a:gd name="connsiteY148" fmla="*/ 836528 h 942700"/>
              <a:gd name="connsiteX149" fmla="*/ 286704 w 1922270"/>
              <a:gd name="connsiteY149" fmla="*/ 835237 h 942700"/>
              <a:gd name="connsiteX150" fmla="*/ 288630 w 1922270"/>
              <a:gd name="connsiteY150" fmla="*/ 833935 h 942700"/>
              <a:gd name="connsiteX151" fmla="*/ 290554 w 1922270"/>
              <a:gd name="connsiteY151" fmla="*/ 832623 h 942700"/>
              <a:gd name="connsiteX152" fmla="*/ 292478 w 1922270"/>
              <a:gd name="connsiteY152" fmla="*/ 831301 h 942700"/>
              <a:gd name="connsiteX153" fmla="*/ 294402 w 1922270"/>
              <a:gd name="connsiteY153" fmla="*/ 829969 h 942700"/>
              <a:gd name="connsiteX154" fmla="*/ 296326 w 1922270"/>
              <a:gd name="connsiteY154" fmla="*/ 828618 h 942700"/>
              <a:gd name="connsiteX155" fmla="*/ 298250 w 1922270"/>
              <a:gd name="connsiteY155" fmla="*/ 827266 h 942700"/>
              <a:gd name="connsiteX156" fmla="*/ 300174 w 1922270"/>
              <a:gd name="connsiteY156" fmla="*/ 825904 h 942700"/>
              <a:gd name="connsiteX157" fmla="*/ 302098 w 1922270"/>
              <a:gd name="connsiteY157" fmla="*/ 824533 h 942700"/>
              <a:gd name="connsiteX158" fmla="*/ 304023 w 1922270"/>
              <a:gd name="connsiteY158" fmla="*/ 823151 h 942700"/>
              <a:gd name="connsiteX159" fmla="*/ 305947 w 1922270"/>
              <a:gd name="connsiteY159" fmla="*/ 821760 h 942700"/>
              <a:gd name="connsiteX160" fmla="*/ 307871 w 1922270"/>
              <a:gd name="connsiteY160" fmla="*/ 820359 h 942700"/>
              <a:gd name="connsiteX161" fmla="*/ 309795 w 1922270"/>
              <a:gd name="connsiteY161" fmla="*/ 818938 h 942700"/>
              <a:gd name="connsiteX162" fmla="*/ 311719 w 1922270"/>
              <a:gd name="connsiteY162" fmla="*/ 817516 h 942700"/>
              <a:gd name="connsiteX163" fmla="*/ 313643 w 1922270"/>
              <a:gd name="connsiteY163" fmla="*/ 816085 h 942700"/>
              <a:gd name="connsiteX164" fmla="*/ 315568 w 1922270"/>
              <a:gd name="connsiteY164" fmla="*/ 814644 h 942700"/>
              <a:gd name="connsiteX165" fmla="*/ 317492 w 1922270"/>
              <a:gd name="connsiteY165" fmla="*/ 813183 h 942700"/>
              <a:gd name="connsiteX166" fmla="*/ 319417 w 1922270"/>
              <a:gd name="connsiteY166" fmla="*/ 811722 h 942700"/>
              <a:gd name="connsiteX167" fmla="*/ 321341 w 1922270"/>
              <a:gd name="connsiteY167" fmla="*/ 810251 h 942700"/>
              <a:gd name="connsiteX168" fmla="*/ 323265 w 1922270"/>
              <a:gd name="connsiteY168" fmla="*/ 808761 h 942700"/>
              <a:gd name="connsiteX169" fmla="*/ 325189 w 1922270"/>
              <a:gd name="connsiteY169" fmla="*/ 807270 h 942700"/>
              <a:gd name="connsiteX170" fmla="*/ 327113 w 1922270"/>
              <a:gd name="connsiteY170" fmla="*/ 805759 h 942700"/>
              <a:gd name="connsiteX171" fmla="*/ 329037 w 1922270"/>
              <a:gd name="connsiteY171" fmla="*/ 804249 h 942700"/>
              <a:gd name="connsiteX172" fmla="*/ 330961 w 1922270"/>
              <a:gd name="connsiteY172" fmla="*/ 802718 h 942700"/>
              <a:gd name="connsiteX173" fmla="*/ 332885 w 1922270"/>
              <a:gd name="connsiteY173" fmla="*/ 801188 h 942700"/>
              <a:gd name="connsiteX174" fmla="*/ 334810 w 1922270"/>
              <a:gd name="connsiteY174" fmla="*/ 799637 h 942700"/>
              <a:gd name="connsiteX175" fmla="*/ 336734 w 1922270"/>
              <a:gd name="connsiteY175" fmla="*/ 798077 h 942700"/>
              <a:gd name="connsiteX176" fmla="*/ 338658 w 1922270"/>
              <a:gd name="connsiteY176" fmla="*/ 796517 h 942700"/>
              <a:gd name="connsiteX177" fmla="*/ 340582 w 1922270"/>
              <a:gd name="connsiteY177" fmla="*/ 794936 h 942700"/>
              <a:gd name="connsiteX178" fmla="*/ 342507 w 1922270"/>
              <a:gd name="connsiteY178" fmla="*/ 793346 h 942700"/>
              <a:gd name="connsiteX179" fmla="*/ 344431 w 1922270"/>
              <a:gd name="connsiteY179" fmla="*/ 791746 h 942700"/>
              <a:gd name="connsiteX180" fmla="*/ 346355 w 1922270"/>
              <a:gd name="connsiteY180" fmla="*/ 790136 h 942700"/>
              <a:gd name="connsiteX181" fmla="*/ 348279 w 1922270"/>
              <a:gd name="connsiteY181" fmla="*/ 788516 h 942700"/>
              <a:gd name="connsiteX182" fmla="*/ 350204 w 1922270"/>
              <a:gd name="connsiteY182" fmla="*/ 786886 h 942700"/>
              <a:gd name="connsiteX183" fmla="*/ 352128 w 1922270"/>
              <a:gd name="connsiteY183" fmla="*/ 785237 h 942700"/>
              <a:gd name="connsiteX184" fmla="*/ 354052 w 1922270"/>
              <a:gd name="connsiteY184" fmla="*/ 783587 h 942700"/>
              <a:gd name="connsiteX185" fmla="*/ 355976 w 1922270"/>
              <a:gd name="connsiteY185" fmla="*/ 781927 h 942700"/>
              <a:gd name="connsiteX186" fmla="*/ 357900 w 1922270"/>
              <a:gd name="connsiteY186" fmla="*/ 780247 h 942700"/>
              <a:gd name="connsiteX187" fmla="*/ 359824 w 1922270"/>
              <a:gd name="connsiteY187" fmla="*/ 778568 h 942700"/>
              <a:gd name="connsiteX188" fmla="*/ 361748 w 1922270"/>
              <a:gd name="connsiteY188" fmla="*/ 776868 h 942700"/>
              <a:gd name="connsiteX189" fmla="*/ 363672 w 1922270"/>
              <a:gd name="connsiteY189" fmla="*/ 775169 h 942700"/>
              <a:gd name="connsiteX190" fmla="*/ 365597 w 1922270"/>
              <a:gd name="connsiteY190" fmla="*/ 773450 h 942700"/>
              <a:gd name="connsiteX191" fmla="*/ 367521 w 1922270"/>
              <a:gd name="connsiteY191" fmla="*/ 771720 h 942700"/>
              <a:gd name="connsiteX192" fmla="*/ 369446 w 1922270"/>
              <a:gd name="connsiteY192" fmla="*/ 769981 h 942700"/>
              <a:gd name="connsiteX193" fmla="*/ 371370 w 1922270"/>
              <a:gd name="connsiteY193" fmla="*/ 768232 h 942700"/>
              <a:gd name="connsiteX194" fmla="*/ 373294 w 1922270"/>
              <a:gd name="connsiteY194" fmla="*/ 766473 h 942700"/>
              <a:gd name="connsiteX195" fmla="*/ 375218 w 1922270"/>
              <a:gd name="connsiteY195" fmla="*/ 764704 h 942700"/>
              <a:gd name="connsiteX196" fmla="*/ 377142 w 1922270"/>
              <a:gd name="connsiteY196" fmla="*/ 762925 h 942700"/>
              <a:gd name="connsiteX197" fmla="*/ 379066 w 1922270"/>
              <a:gd name="connsiteY197" fmla="*/ 761136 h 942700"/>
              <a:gd name="connsiteX198" fmla="*/ 380991 w 1922270"/>
              <a:gd name="connsiteY198" fmla="*/ 759327 h 942700"/>
              <a:gd name="connsiteX199" fmla="*/ 382915 w 1922270"/>
              <a:gd name="connsiteY199" fmla="*/ 757518 h 942700"/>
              <a:gd name="connsiteX200" fmla="*/ 384839 w 1922270"/>
              <a:gd name="connsiteY200" fmla="*/ 755690 h 942700"/>
              <a:gd name="connsiteX201" fmla="*/ 386763 w 1922270"/>
              <a:gd name="connsiteY201" fmla="*/ 753861 h 942700"/>
              <a:gd name="connsiteX202" fmla="*/ 388687 w 1922270"/>
              <a:gd name="connsiteY202" fmla="*/ 752012 h 942700"/>
              <a:gd name="connsiteX203" fmla="*/ 390611 w 1922270"/>
              <a:gd name="connsiteY203" fmla="*/ 750154 h 942700"/>
              <a:gd name="connsiteX204" fmla="*/ 392535 w 1922270"/>
              <a:gd name="connsiteY204" fmla="*/ 748286 h 942700"/>
              <a:gd name="connsiteX205" fmla="*/ 394459 w 1922270"/>
              <a:gd name="connsiteY205" fmla="*/ 746407 h 942700"/>
              <a:gd name="connsiteX206" fmla="*/ 396384 w 1922270"/>
              <a:gd name="connsiteY206" fmla="*/ 744519 h 942700"/>
              <a:gd name="connsiteX207" fmla="*/ 398309 w 1922270"/>
              <a:gd name="connsiteY207" fmla="*/ 742621 h 942700"/>
              <a:gd name="connsiteX208" fmla="*/ 400233 w 1922270"/>
              <a:gd name="connsiteY208" fmla="*/ 740713 h 942700"/>
              <a:gd name="connsiteX209" fmla="*/ 402157 w 1922270"/>
              <a:gd name="connsiteY209" fmla="*/ 738794 h 942700"/>
              <a:gd name="connsiteX210" fmla="*/ 404081 w 1922270"/>
              <a:gd name="connsiteY210" fmla="*/ 736856 h 942700"/>
              <a:gd name="connsiteX211" fmla="*/ 406005 w 1922270"/>
              <a:gd name="connsiteY211" fmla="*/ 734918 h 942700"/>
              <a:gd name="connsiteX212" fmla="*/ 407929 w 1922270"/>
              <a:gd name="connsiteY212" fmla="*/ 732961 h 942700"/>
              <a:gd name="connsiteX213" fmla="*/ 409853 w 1922270"/>
              <a:gd name="connsiteY213" fmla="*/ 731003 h 942700"/>
              <a:gd name="connsiteX214" fmla="*/ 411778 w 1922270"/>
              <a:gd name="connsiteY214" fmla="*/ 729025 h 942700"/>
              <a:gd name="connsiteX215" fmla="*/ 413702 w 1922270"/>
              <a:gd name="connsiteY215" fmla="*/ 727037 h 942700"/>
              <a:gd name="connsiteX216" fmla="*/ 415626 w 1922270"/>
              <a:gd name="connsiteY216" fmla="*/ 725040 h 942700"/>
              <a:gd name="connsiteX217" fmla="*/ 417550 w 1922270"/>
              <a:gd name="connsiteY217" fmla="*/ 723032 h 942700"/>
              <a:gd name="connsiteX218" fmla="*/ 419474 w 1922270"/>
              <a:gd name="connsiteY218" fmla="*/ 721015 h 942700"/>
              <a:gd name="connsiteX219" fmla="*/ 421398 w 1922270"/>
              <a:gd name="connsiteY219" fmla="*/ 718987 h 942700"/>
              <a:gd name="connsiteX220" fmla="*/ 423322 w 1922270"/>
              <a:gd name="connsiteY220" fmla="*/ 716950 h 942700"/>
              <a:gd name="connsiteX221" fmla="*/ 425247 w 1922270"/>
              <a:gd name="connsiteY221" fmla="*/ 714903 h 942700"/>
              <a:gd name="connsiteX222" fmla="*/ 427172 w 1922270"/>
              <a:gd name="connsiteY222" fmla="*/ 712835 h 942700"/>
              <a:gd name="connsiteX223" fmla="*/ 429096 w 1922270"/>
              <a:gd name="connsiteY223" fmla="*/ 710768 h 942700"/>
              <a:gd name="connsiteX224" fmla="*/ 431020 w 1922270"/>
              <a:gd name="connsiteY224" fmla="*/ 708681 h 942700"/>
              <a:gd name="connsiteX225" fmla="*/ 432944 w 1922270"/>
              <a:gd name="connsiteY225" fmla="*/ 706594 h 942700"/>
              <a:gd name="connsiteX226" fmla="*/ 434868 w 1922270"/>
              <a:gd name="connsiteY226" fmla="*/ 704487 h 942700"/>
              <a:gd name="connsiteX227" fmla="*/ 436792 w 1922270"/>
              <a:gd name="connsiteY227" fmla="*/ 702380 h 942700"/>
              <a:gd name="connsiteX228" fmla="*/ 438716 w 1922270"/>
              <a:gd name="connsiteY228" fmla="*/ 700253 h 942700"/>
              <a:gd name="connsiteX229" fmla="*/ 440640 w 1922270"/>
              <a:gd name="connsiteY229" fmla="*/ 698117 h 942700"/>
              <a:gd name="connsiteX230" fmla="*/ 442565 w 1922270"/>
              <a:gd name="connsiteY230" fmla="*/ 695970 h 942700"/>
              <a:gd name="connsiteX231" fmla="*/ 444489 w 1922270"/>
              <a:gd name="connsiteY231" fmla="*/ 693813 h 942700"/>
              <a:gd name="connsiteX232" fmla="*/ 446413 w 1922270"/>
              <a:gd name="connsiteY232" fmla="*/ 691647 h 942700"/>
              <a:gd name="connsiteX233" fmla="*/ 448337 w 1922270"/>
              <a:gd name="connsiteY233" fmla="*/ 689480 h 942700"/>
              <a:gd name="connsiteX234" fmla="*/ 450261 w 1922270"/>
              <a:gd name="connsiteY234" fmla="*/ 687284 h 942700"/>
              <a:gd name="connsiteX235" fmla="*/ 452186 w 1922270"/>
              <a:gd name="connsiteY235" fmla="*/ 685087 h 942700"/>
              <a:gd name="connsiteX236" fmla="*/ 454110 w 1922270"/>
              <a:gd name="connsiteY236" fmla="*/ 682881 h 942700"/>
              <a:gd name="connsiteX237" fmla="*/ 456034 w 1922270"/>
              <a:gd name="connsiteY237" fmla="*/ 680665 h 942700"/>
              <a:gd name="connsiteX238" fmla="*/ 457959 w 1922270"/>
              <a:gd name="connsiteY238" fmla="*/ 678439 h 942700"/>
              <a:gd name="connsiteX239" fmla="*/ 459883 w 1922270"/>
              <a:gd name="connsiteY239" fmla="*/ 676203 h 942700"/>
              <a:gd name="connsiteX240" fmla="*/ 461807 w 1922270"/>
              <a:gd name="connsiteY240" fmla="*/ 673947 h 942700"/>
              <a:gd name="connsiteX241" fmla="*/ 463731 w 1922270"/>
              <a:gd name="connsiteY241" fmla="*/ 671691 h 942700"/>
              <a:gd name="connsiteX242" fmla="*/ 465655 w 1922270"/>
              <a:gd name="connsiteY242" fmla="*/ 669425 h 942700"/>
              <a:gd name="connsiteX243" fmla="*/ 467579 w 1922270"/>
              <a:gd name="connsiteY243" fmla="*/ 667149 h 942700"/>
              <a:gd name="connsiteX244" fmla="*/ 469503 w 1922270"/>
              <a:gd name="connsiteY244" fmla="*/ 664853 h 942700"/>
              <a:gd name="connsiteX245" fmla="*/ 471427 w 1922270"/>
              <a:gd name="connsiteY245" fmla="*/ 662557 h 942700"/>
              <a:gd name="connsiteX246" fmla="*/ 473352 w 1922270"/>
              <a:gd name="connsiteY246" fmla="*/ 660241 h 942700"/>
              <a:gd name="connsiteX247" fmla="*/ 475276 w 1922270"/>
              <a:gd name="connsiteY247" fmla="*/ 657926 h 942700"/>
              <a:gd name="connsiteX248" fmla="*/ 477200 w 1922270"/>
              <a:gd name="connsiteY248" fmla="*/ 655600 h 942700"/>
              <a:gd name="connsiteX249" fmla="*/ 479125 w 1922270"/>
              <a:gd name="connsiteY249" fmla="*/ 653255 h 942700"/>
              <a:gd name="connsiteX250" fmla="*/ 481049 w 1922270"/>
              <a:gd name="connsiteY250" fmla="*/ 650909 h 942700"/>
              <a:gd name="connsiteX251" fmla="*/ 482973 w 1922270"/>
              <a:gd name="connsiteY251" fmla="*/ 648554 h 942700"/>
              <a:gd name="connsiteX252" fmla="*/ 484897 w 1922270"/>
              <a:gd name="connsiteY252" fmla="*/ 646179 h 942700"/>
              <a:gd name="connsiteX253" fmla="*/ 486821 w 1922270"/>
              <a:gd name="connsiteY253" fmla="*/ 643803 h 942700"/>
              <a:gd name="connsiteX254" fmla="*/ 488746 w 1922270"/>
              <a:gd name="connsiteY254" fmla="*/ 641418 h 942700"/>
              <a:gd name="connsiteX255" fmla="*/ 490670 w 1922270"/>
              <a:gd name="connsiteY255" fmla="*/ 639023 h 942700"/>
              <a:gd name="connsiteX256" fmla="*/ 492594 w 1922270"/>
              <a:gd name="connsiteY256" fmla="*/ 636618 h 942700"/>
              <a:gd name="connsiteX257" fmla="*/ 494518 w 1922270"/>
              <a:gd name="connsiteY257" fmla="*/ 634193 h 942700"/>
              <a:gd name="connsiteX258" fmla="*/ 496442 w 1922270"/>
              <a:gd name="connsiteY258" fmla="*/ 631768 h 942700"/>
              <a:gd name="connsiteX259" fmla="*/ 498366 w 1922270"/>
              <a:gd name="connsiteY259" fmla="*/ 629333 h 942700"/>
              <a:gd name="connsiteX260" fmla="*/ 500290 w 1922270"/>
              <a:gd name="connsiteY260" fmla="*/ 626891 h 942700"/>
              <a:gd name="connsiteX261" fmla="*/ 502214 w 1922270"/>
              <a:gd name="connsiteY261" fmla="*/ 624437 h 942700"/>
              <a:gd name="connsiteX262" fmla="*/ 504139 w 1922270"/>
              <a:gd name="connsiteY262" fmla="*/ 621974 h 942700"/>
              <a:gd name="connsiteX263" fmla="*/ 506063 w 1922270"/>
              <a:gd name="connsiteY263" fmla="*/ 619502 h 942700"/>
              <a:gd name="connsiteX264" fmla="*/ 507988 w 1922270"/>
              <a:gd name="connsiteY264" fmla="*/ 617020 h 942700"/>
              <a:gd name="connsiteX265" fmla="*/ 509912 w 1922270"/>
              <a:gd name="connsiteY265" fmla="*/ 614530 h 942700"/>
              <a:gd name="connsiteX266" fmla="*/ 511836 w 1922270"/>
              <a:gd name="connsiteY266" fmla="*/ 612030 h 942700"/>
              <a:gd name="connsiteX267" fmla="*/ 513760 w 1922270"/>
              <a:gd name="connsiteY267" fmla="*/ 609522 h 942700"/>
              <a:gd name="connsiteX268" fmla="*/ 515684 w 1922270"/>
              <a:gd name="connsiteY268" fmla="*/ 607005 h 942700"/>
              <a:gd name="connsiteX269" fmla="*/ 517608 w 1922270"/>
              <a:gd name="connsiteY269" fmla="*/ 604478 h 942700"/>
              <a:gd name="connsiteX270" fmla="*/ 519533 w 1922270"/>
              <a:gd name="connsiteY270" fmla="*/ 601943 h 942700"/>
              <a:gd name="connsiteX271" fmla="*/ 521457 w 1922270"/>
              <a:gd name="connsiteY271" fmla="*/ 599400 h 942700"/>
              <a:gd name="connsiteX272" fmla="*/ 523381 w 1922270"/>
              <a:gd name="connsiteY272" fmla="*/ 596848 h 942700"/>
              <a:gd name="connsiteX273" fmla="*/ 525305 w 1922270"/>
              <a:gd name="connsiteY273" fmla="*/ 594286 h 942700"/>
              <a:gd name="connsiteX274" fmla="*/ 527229 w 1922270"/>
              <a:gd name="connsiteY274" fmla="*/ 591717 h 942700"/>
              <a:gd name="connsiteX275" fmla="*/ 529153 w 1922270"/>
              <a:gd name="connsiteY275" fmla="*/ 589139 h 942700"/>
              <a:gd name="connsiteX276" fmla="*/ 531077 w 1922270"/>
              <a:gd name="connsiteY276" fmla="*/ 586553 h 942700"/>
              <a:gd name="connsiteX277" fmla="*/ 533002 w 1922270"/>
              <a:gd name="connsiteY277" fmla="*/ 583959 h 942700"/>
              <a:gd name="connsiteX278" fmla="*/ 534927 w 1922270"/>
              <a:gd name="connsiteY278" fmla="*/ 581357 h 942700"/>
              <a:gd name="connsiteX279" fmla="*/ 536851 w 1922270"/>
              <a:gd name="connsiteY279" fmla="*/ 578746 h 942700"/>
              <a:gd name="connsiteX280" fmla="*/ 538775 w 1922270"/>
              <a:gd name="connsiteY280" fmla="*/ 576127 h 942700"/>
              <a:gd name="connsiteX281" fmla="*/ 540699 w 1922270"/>
              <a:gd name="connsiteY281" fmla="*/ 573500 h 942700"/>
              <a:gd name="connsiteX282" fmla="*/ 542623 w 1922270"/>
              <a:gd name="connsiteY282" fmla="*/ 570867 h 942700"/>
              <a:gd name="connsiteX283" fmla="*/ 544547 w 1922270"/>
              <a:gd name="connsiteY283" fmla="*/ 568224 h 942700"/>
              <a:gd name="connsiteX284" fmla="*/ 546471 w 1922270"/>
              <a:gd name="connsiteY284" fmla="*/ 565573 h 942700"/>
              <a:gd name="connsiteX285" fmla="*/ 548395 w 1922270"/>
              <a:gd name="connsiteY285" fmla="*/ 562916 h 942700"/>
              <a:gd name="connsiteX286" fmla="*/ 550320 w 1922270"/>
              <a:gd name="connsiteY286" fmla="*/ 560250 h 942700"/>
              <a:gd name="connsiteX287" fmla="*/ 552244 w 1922270"/>
              <a:gd name="connsiteY287" fmla="*/ 557578 h 942700"/>
              <a:gd name="connsiteX288" fmla="*/ 554168 w 1922270"/>
              <a:gd name="connsiteY288" fmla="*/ 554898 h 942700"/>
              <a:gd name="connsiteX289" fmla="*/ 556092 w 1922270"/>
              <a:gd name="connsiteY289" fmla="*/ 552210 h 942700"/>
              <a:gd name="connsiteX290" fmla="*/ 558016 w 1922270"/>
              <a:gd name="connsiteY290" fmla="*/ 549516 h 942700"/>
              <a:gd name="connsiteX291" fmla="*/ 559940 w 1922270"/>
              <a:gd name="connsiteY291" fmla="*/ 546814 h 942700"/>
              <a:gd name="connsiteX292" fmla="*/ 561865 w 1922270"/>
              <a:gd name="connsiteY292" fmla="*/ 544105 h 942700"/>
              <a:gd name="connsiteX293" fmla="*/ 563789 w 1922270"/>
              <a:gd name="connsiteY293" fmla="*/ 541389 h 942700"/>
              <a:gd name="connsiteX294" fmla="*/ 565714 w 1922270"/>
              <a:gd name="connsiteY294" fmla="*/ 538666 h 942700"/>
              <a:gd name="connsiteX295" fmla="*/ 567638 w 1922270"/>
              <a:gd name="connsiteY295" fmla="*/ 535937 h 942700"/>
              <a:gd name="connsiteX296" fmla="*/ 569562 w 1922270"/>
              <a:gd name="connsiteY296" fmla="*/ 533200 h 942700"/>
              <a:gd name="connsiteX297" fmla="*/ 571486 w 1922270"/>
              <a:gd name="connsiteY297" fmla="*/ 530458 h 942700"/>
              <a:gd name="connsiteX298" fmla="*/ 573410 w 1922270"/>
              <a:gd name="connsiteY298" fmla="*/ 527708 h 942700"/>
              <a:gd name="connsiteX299" fmla="*/ 575334 w 1922270"/>
              <a:gd name="connsiteY299" fmla="*/ 524953 h 942700"/>
              <a:gd name="connsiteX300" fmla="*/ 577258 w 1922270"/>
              <a:gd name="connsiteY300" fmla="*/ 522191 h 942700"/>
              <a:gd name="connsiteX301" fmla="*/ 579182 w 1922270"/>
              <a:gd name="connsiteY301" fmla="*/ 519423 h 942700"/>
              <a:gd name="connsiteX302" fmla="*/ 581107 w 1922270"/>
              <a:gd name="connsiteY302" fmla="*/ 516649 h 942700"/>
              <a:gd name="connsiteX303" fmla="*/ 583031 w 1922270"/>
              <a:gd name="connsiteY303" fmla="*/ 513868 h 942700"/>
              <a:gd name="connsiteX304" fmla="*/ 584955 w 1922270"/>
              <a:gd name="connsiteY304" fmla="*/ 511082 h 942700"/>
              <a:gd name="connsiteX305" fmla="*/ 586879 w 1922270"/>
              <a:gd name="connsiteY305" fmla="*/ 508291 h 942700"/>
              <a:gd name="connsiteX306" fmla="*/ 588804 w 1922270"/>
              <a:gd name="connsiteY306" fmla="*/ 505493 h 942700"/>
              <a:gd name="connsiteX307" fmla="*/ 590728 w 1922270"/>
              <a:gd name="connsiteY307" fmla="*/ 502689 h 942700"/>
              <a:gd name="connsiteX308" fmla="*/ 592652 w 1922270"/>
              <a:gd name="connsiteY308" fmla="*/ 499881 h 942700"/>
              <a:gd name="connsiteX309" fmla="*/ 594576 w 1922270"/>
              <a:gd name="connsiteY309" fmla="*/ 497067 h 942700"/>
              <a:gd name="connsiteX310" fmla="*/ 596500 w 1922270"/>
              <a:gd name="connsiteY310" fmla="*/ 494248 h 942700"/>
              <a:gd name="connsiteX311" fmla="*/ 598425 w 1922270"/>
              <a:gd name="connsiteY311" fmla="*/ 491423 h 942700"/>
              <a:gd name="connsiteX312" fmla="*/ 600349 w 1922270"/>
              <a:gd name="connsiteY312" fmla="*/ 488594 h 942700"/>
              <a:gd name="connsiteX313" fmla="*/ 602273 w 1922270"/>
              <a:gd name="connsiteY313" fmla="*/ 485760 h 942700"/>
              <a:gd name="connsiteX314" fmla="*/ 604197 w 1922270"/>
              <a:gd name="connsiteY314" fmla="*/ 482921 h 942700"/>
              <a:gd name="connsiteX315" fmla="*/ 606121 w 1922270"/>
              <a:gd name="connsiteY315" fmla="*/ 480077 h 942700"/>
              <a:gd name="connsiteX316" fmla="*/ 608045 w 1922270"/>
              <a:gd name="connsiteY316" fmla="*/ 477228 h 942700"/>
              <a:gd name="connsiteX317" fmla="*/ 609969 w 1922270"/>
              <a:gd name="connsiteY317" fmla="*/ 474376 h 942700"/>
              <a:gd name="connsiteX318" fmla="*/ 611893 w 1922270"/>
              <a:gd name="connsiteY318" fmla="*/ 471519 h 942700"/>
              <a:gd name="connsiteX319" fmla="*/ 613818 w 1922270"/>
              <a:gd name="connsiteY319" fmla="*/ 468657 h 942700"/>
              <a:gd name="connsiteX320" fmla="*/ 615743 w 1922270"/>
              <a:gd name="connsiteY320" fmla="*/ 465792 h 942700"/>
              <a:gd name="connsiteX321" fmla="*/ 617667 w 1922270"/>
              <a:gd name="connsiteY321" fmla="*/ 462922 h 942700"/>
              <a:gd name="connsiteX322" fmla="*/ 619591 w 1922270"/>
              <a:gd name="connsiteY322" fmla="*/ 460049 h 942700"/>
              <a:gd name="connsiteX323" fmla="*/ 621515 w 1922270"/>
              <a:gd name="connsiteY323" fmla="*/ 457172 h 942700"/>
              <a:gd name="connsiteX324" fmla="*/ 623439 w 1922270"/>
              <a:gd name="connsiteY324" fmla="*/ 454291 h 942700"/>
              <a:gd name="connsiteX325" fmla="*/ 625363 w 1922270"/>
              <a:gd name="connsiteY325" fmla="*/ 451407 h 942700"/>
              <a:gd name="connsiteX326" fmla="*/ 627287 w 1922270"/>
              <a:gd name="connsiteY326" fmla="*/ 448519 h 942700"/>
              <a:gd name="connsiteX327" fmla="*/ 629212 w 1922270"/>
              <a:gd name="connsiteY327" fmla="*/ 445628 h 942700"/>
              <a:gd name="connsiteX328" fmla="*/ 631136 w 1922270"/>
              <a:gd name="connsiteY328" fmla="*/ 442734 h 942700"/>
              <a:gd name="connsiteX329" fmla="*/ 633060 w 1922270"/>
              <a:gd name="connsiteY329" fmla="*/ 439838 h 942700"/>
              <a:gd name="connsiteX330" fmla="*/ 634984 w 1922270"/>
              <a:gd name="connsiteY330" fmla="*/ 436938 h 942700"/>
              <a:gd name="connsiteX331" fmla="*/ 636909 w 1922270"/>
              <a:gd name="connsiteY331" fmla="*/ 434035 h 942700"/>
              <a:gd name="connsiteX332" fmla="*/ 638837 w 1922270"/>
              <a:gd name="connsiteY332" fmla="*/ 431130 h 942700"/>
              <a:gd name="connsiteX333" fmla="*/ 640755 w 1922270"/>
              <a:gd name="connsiteY333" fmla="*/ 428223 h 942700"/>
              <a:gd name="connsiteX334" fmla="*/ 642684 w 1922270"/>
              <a:gd name="connsiteY334" fmla="*/ 425313 h 942700"/>
              <a:gd name="connsiteX335" fmla="*/ 644602 w 1922270"/>
              <a:gd name="connsiteY335" fmla="*/ 422400 h 942700"/>
              <a:gd name="connsiteX336" fmla="*/ 646530 w 1922270"/>
              <a:gd name="connsiteY336" fmla="*/ 419486 h 942700"/>
              <a:gd name="connsiteX337" fmla="*/ 648458 w 1922270"/>
              <a:gd name="connsiteY337" fmla="*/ 416570 h 942700"/>
              <a:gd name="connsiteX338" fmla="*/ 650376 w 1922270"/>
              <a:gd name="connsiteY338" fmla="*/ 413652 h 942700"/>
              <a:gd name="connsiteX339" fmla="*/ 652304 w 1922270"/>
              <a:gd name="connsiteY339" fmla="*/ 410732 h 942700"/>
              <a:gd name="connsiteX340" fmla="*/ 654222 w 1922270"/>
              <a:gd name="connsiteY340" fmla="*/ 407812 h 942700"/>
              <a:gd name="connsiteX341" fmla="*/ 656150 w 1922270"/>
              <a:gd name="connsiteY341" fmla="*/ 404890 h 942700"/>
              <a:gd name="connsiteX342" fmla="*/ 658078 w 1922270"/>
              <a:gd name="connsiteY342" fmla="*/ 401966 h 942700"/>
              <a:gd name="connsiteX343" fmla="*/ 659996 w 1922270"/>
              <a:gd name="connsiteY343" fmla="*/ 399041 h 942700"/>
              <a:gd name="connsiteX344" fmla="*/ 661924 w 1922270"/>
              <a:gd name="connsiteY344" fmla="*/ 396115 h 942700"/>
              <a:gd name="connsiteX345" fmla="*/ 663842 w 1922270"/>
              <a:gd name="connsiteY345" fmla="*/ 393188 h 942700"/>
              <a:gd name="connsiteX346" fmla="*/ 665770 w 1922270"/>
              <a:gd name="connsiteY346" fmla="*/ 390261 h 942700"/>
              <a:gd name="connsiteX347" fmla="*/ 667698 w 1922270"/>
              <a:gd name="connsiteY347" fmla="*/ 387334 h 942700"/>
              <a:gd name="connsiteX348" fmla="*/ 669617 w 1922270"/>
              <a:gd name="connsiteY348" fmla="*/ 384406 h 942700"/>
              <a:gd name="connsiteX349" fmla="*/ 671545 w 1922270"/>
              <a:gd name="connsiteY349" fmla="*/ 381477 h 942700"/>
              <a:gd name="connsiteX350" fmla="*/ 673473 w 1922270"/>
              <a:gd name="connsiteY350" fmla="*/ 378549 h 942700"/>
              <a:gd name="connsiteX351" fmla="*/ 675391 w 1922270"/>
              <a:gd name="connsiteY351" fmla="*/ 375620 h 942700"/>
              <a:gd name="connsiteX352" fmla="*/ 677319 w 1922270"/>
              <a:gd name="connsiteY352" fmla="*/ 372692 h 942700"/>
              <a:gd name="connsiteX353" fmla="*/ 679237 w 1922270"/>
              <a:gd name="connsiteY353" fmla="*/ 369764 h 942700"/>
              <a:gd name="connsiteX354" fmla="*/ 681165 w 1922270"/>
              <a:gd name="connsiteY354" fmla="*/ 366837 h 942700"/>
              <a:gd name="connsiteX355" fmla="*/ 683093 w 1922270"/>
              <a:gd name="connsiteY355" fmla="*/ 363910 h 942700"/>
              <a:gd name="connsiteX356" fmla="*/ 685011 w 1922270"/>
              <a:gd name="connsiteY356" fmla="*/ 360984 h 942700"/>
              <a:gd name="connsiteX357" fmla="*/ 686939 w 1922270"/>
              <a:gd name="connsiteY357" fmla="*/ 358059 h 942700"/>
              <a:gd name="connsiteX358" fmla="*/ 688857 w 1922270"/>
              <a:gd name="connsiteY358" fmla="*/ 355135 h 942700"/>
              <a:gd name="connsiteX359" fmla="*/ 690785 w 1922270"/>
              <a:gd name="connsiteY359" fmla="*/ 352212 h 942700"/>
              <a:gd name="connsiteX360" fmla="*/ 692713 w 1922270"/>
              <a:gd name="connsiteY360" fmla="*/ 349291 h 942700"/>
              <a:gd name="connsiteX361" fmla="*/ 694631 w 1922270"/>
              <a:gd name="connsiteY361" fmla="*/ 346371 h 942700"/>
              <a:gd name="connsiteX362" fmla="*/ 696560 w 1922270"/>
              <a:gd name="connsiteY362" fmla="*/ 343454 h 942700"/>
              <a:gd name="connsiteX363" fmla="*/ 698487 w 1922270"/>
              <a:gd name="connsiteY363" fmla="*/ 340538 h 942700"/>
              <a:gd name="connsiteX364" fmla="*/ 700406 w 1922270"/>
              <a:gd name="connsiteY364" fmla="*/ 337623 h 942700"/>
              <a:gd name="connsiteX365" fmla="*/ 702334 w 1922270"/>
              <a:gd name="connsiteY365" fmla="*/ 334711 h 942700"/>
              <a:gd name="connsiteX366" fmla="*/ 704252 w 1922270"/>
              <a:gd name="connsiteY366" fmla="*/ 331802 h 942700"/>
              <a:gd name="connsiteX367" fmla="*/ 706180 w 1922270"/>
              <a:gd name="connsiteY367" fmla="*/ 328895 h 942700"/>
              <a:gd name="connsiteX368" fmla="*/ 708108 w 1922270"/>
              <a:gd name="connsiteY368" fmla="*/ 325990 h 942700"/>
              <a:gd name="connsiteX369" fmla="*/ 710026 w 1922270"/>
              <a:gd name="connsiteY369" fmla="*/ 323088 h 942700"/>
              <a:gd name="connsiteX370" fmla="*/ 711954 w 1922270"/>
              <a:gd name="connsiteY370" fmla="*/ 320190 h 942700"/>
              <a:gd name="connsiteX371" fmla="*/ 713872 w 1922270"/>
              <a:gd name="connsiteY371" fmla="*/ 317294 h 942700"/>
              <a:gd name="connsiteX372" fmla="*/ 715800 w 1922270"/>
              <a:gd name="connsiteY372" fmla="*/ 314402 h 942700"/>
              <a:gd name="connsiteX373" fmla="*/ 717728 w 1922270"/>
              <a:gd name="connsiteY373" fmla="*/ 311513 h 942700"/>
              <a:gd name="connsiteX374" fmla="*/ 719646 w 1922270"/>
              <a:gd name="connsiteY374" fmla="*/ 308627 h 942700"/>
              <a:gd name="connsiteX375" fmla="*/ 721574 w 1922270"/>
              <a:gd name="connsiteY375" fmla="*/ 305746 h 942700"/>
              <a:gd name="connsiteX376" fmla="*/ 723493 w 1922270"/>
              <a:gd name="connsiteY376" fmla="*/ 302868 h 942700"/>
              <a:gd name="connsiteX377" fmla="*/ 725420 w 1922270"/>
              <a:gd name="connsiteY377" fmla="*/ 299995 h 942700"/>
              <a:gd name="connsiteX378" fmla="*/ 727349 w 1922270"/>
              <a:gd name="connsiteY378" fmla="*/ 297126 h 942700"/>
              <a:gd name="connsiteX379" fmla="*/ 729267 w 1922270"/>
              <a:gd name="connsiteY379" fmla="*/ 294261 h 942700"/>
              <a:gd name="connsiteX380" fmla="*/ 731195 w 1922270"/>
              <a:gd name="connsiteY380" fmla="*/ 291400 h 942700"/>
              <a:gd name="connsiteX381" fmla="*/ 733123 w 1922270"/>
              <a:gd name="connsiteY381" fmla="*/ 288545 h 942700"/>
              <a:gd name="connsiteX382" fmla="*/ 735041 w 1922270"/>
              <a:gd name="connsiteY382" fmla="*/ 285695 h 942700"/>
              <a:gd name="connsiteX383" fmla="*/ 736969 w 1922270"/>
              <a:gd name="connsiteY383" fmla="*/ 282849 h 942700"/>
              <a:gd name="connsiteX384" fmla="*/ 738887 w 1922270"/>
              <a:gd name="connsiteY384" fmla="*/ 280009 h 942700"/>
              <a:gd name="connsiteX385" fmla="*/ 740815 w 1922270"/>
              <a:gd name="connsiteY385" fmla="*/ 277174 h 942700"/>
              <a:gd name="connsiteX386" fmla="*/ 742743 w 1922270"/>
              <a:gd name="connsiteY386" fmla="*/ 274344 h 942700"/>
              <a:gd name="connsiteX387" fmla="*/ 744661 w 1922270"/>
              <a:gd name="connsiteY387" fmla="*/ 271521 h 942700"/>
              <a:gd name="connsiteX388" fmla="*/ 746589 w 1922270"/>
              <a:gd name="connsiteY388" fmla="*/ 268703 h 942700"/>
              <a:gd name="connsiteX389" fmla="*/ 748507 w 1922270"/>
              <a:gd name="connsiteY389" fmla="*/ 265891 h 942700"/>
              <a:gd name="connsiteX390" fmla="*/ 750435 w 1922270"/>
              <a:gd name="connsiteY390" fmla="*/ 263086 h 942700"/>
              <a:gd name="connsiteX391" fmla="*/ 752363 w 1922270"/>
              <a:gd name="connsiteY391" fmla="*/ 260286 h 942700"/>
              <a:gd name="connsiteX392" fmla="*/ 754282 w 1922270"/>
              <a:gd name="connsiteY392" fmla="*/ 257494 h 942700"/>
              <a:gd name="connsiteX393" fmla="*/ 756210 w 1922270"/>
              <a:gd name="connsiteY393" fmla="*/ 254708 h 942700"/>
              <a:gd name="connsiteX394" fmla="*/ 758128 w 1922270"/>
              <a:gd name="connsiteY394" fmla="*/ 251929 h 942700"/>
              <a:gd name="connsiteX395" fmla="*/ 760056 w 1922270"/>
              <a:gd name="connsiteY395" fmla="*/ 249157 h 942700"/>
              <a:gd name="connsiteX396" fmla="*/ 761984 w 1922270"/>
              <a:gd name="connsiteY396" fmla="*/ 246392 h 942700"/>
              <a:gd name="connsiteX397" fmla="*/ 763902 w 1922270"/>
              <a:gd name="connsiteY397" fmla="*/ 243634 h 942700"/>
              <a:gd name="connsiteX398" fmla="*/ 765830 w 1922270"/>
              <a:gd name="connsiteY398" fmla="*/ 240885 h 942700"/>
              <a:gd name="connsiteX399" fmla="*/ 767758 w 1922270"/>
              <a:gd name="connsiteY399" fmla="*/ 238142 h 942700"/>
              <a:gd name="connsiteX400" fmla="*/ 769676 w 1922270"/>
              <a:gd name="connsiteY400" fmla="*/ 235408 h 942700"/>
              <a:gd name="connsiteX401" fmla="*/ 771604 w 1922270"/>
              <a:gd name="connsiteY401" fmla="*/ 232682 h 942700"/>
              <a:gd name="connsiteX402" fmla="*/ 773522 w 1922270"/>
              <a:gd name="connsiteY402" fmla="*/ 229964 h 942700"/>
              <a:gd name="connsiteX403" fmla="*/ 775450 w 1922270"/>
              <a:gd name="connsiteY403" fmla="*/ 227255 h 942700"/>
              <a:gd name="connsiteX404" fmla="*/ 777378 w 1922270"/>
              <a:gd name="connsiteY404" fmla="*/ 224554 h 942700"/>
              <a:gd name="connsiteX405" fmla="*/ 779297 w 1922270"/>
              <a:gd name="connsiteY405" fmla="*/ 221861 h 942700"/>
              <a:gd name="connsiteX406" fmla="*/ 781225 w 1922270"/>
              <a:gd name="connsiteY406" fmla="*/ 219178 h 942700"/>
              <a:gd name="connsiteX407" fmla="*/ 783143 w 1922270"/>
              <a:gd name="connsiteY407" fmla="*/ 216504 h 942700"/>
              <a:gd name="connsiteX408" fmla="*/ 785071 w 1922270"/>
              <a:gd name="connsiteY408" fmla="*/ 213839 h 942700"/>
              <a:gd name="connsiteX409" fmla="*/ 786999 w 1922270"/>
              <a:gd name="connsiteY409" fmla="*/ 211183 h 942700"/>
              <a:gd name="connsiteX410" fmla="*/ 788917 w 1922270"/>
              <a:gd name="connsiteY410" fmla="*/ 208537 h 942700"/>
              <a:gd name="connsiteX411" fmla="*/ 790845 w 1922270"/>
              <a:gd name="connsiteY411" fmla="*/ 205900 h 942700"/>
              <a:gd name="connsiteX412" fmla="*/ 792773 w 1922270"/>
              <a:gd name="connsiteY412" fmla="*/ 203274 h 942700"/>
              <a:gd name="connsiteX413" fmla="*/ 794691 w 1922270"/>
              <a:gd name="connsiteY413" fmla="*/ 200657 h 942700"/>
              <a:gd name="connsiteX414" fmla="*/ 796619 w 1922270"/>
              <a:gd name="connsiteY414" fmla="*/ 198050 h 942700"/>
              <a:gd name="connsiteX415" fmla="*/ 798537 w 1922270"/>
              <a:gd name="connsiteY415" fmla="*/ 195454 h 942700"/>
              <a:gd name="connsiteX416" fmla="*/ 800465 w 1922270"/>
              <a:gd name="connsiteY416" fmla="*/ 192869 h 942700"/>
              <a:gd name="connsiteX417" fmla="*/ 802393 w 1922270"/>
              <a:gd name="connsiteY417" fmla="*/ 190294 h 942700"/>
              <a:gd name="connsiteX418" fmla="*/ 804311 w 1922270"/>
              <a:gd name="connsiteY418" fmla="*/ 187730 h 942700"/>
              <a:gd name="connsiteX419" fmla="*/ 806239 w 1922270"/>
              <a:gd name="connsiteY419" fmla="*/ 185178 h 942700"/>
              <a:gd name="connsiteX420" fmla="*/ 808158 w 1922270"/>
              <a:gd name="connsiteY420" fmla="*/ 182636 h 942700"/>
              <a:gd name="connsiteX421" fmla="*/ 810086 w 1922270"/>
              <a:gd name="connsiteY421" fmla="*/ 180105 h 942700"/>
              <a:gd name="connsiteX422" fmla="*/ 812014 w 1922270"/>
              <a:gd name="connsiteY422" fmla="*/ 177587 h 942700"/>
              <a:gd name="connsiteX423" fmla="*/ 813932 w 1922270"/>
              <a:gd name="connsiteY423" fmla="*/ 175080 h 942700"/>
              <a:gd name="connsiteX424" fmla="*/ 815860 w 1922270"/>
              <a:gd name="connsiteY424" fmla="*/ 172585 h 942700"/>
              <a:gd name="connsiteX425" fmla="*/ 817778 w 1922270"/>
              <a:gd name="connsiteY425" fmla="*/ 170101 h 942700"/>
              <a:gd name="connsiteX426" fmla="*/ 819706 w 1922270"/>
              <a:gd name="connsiteY426" fmla="*/ 167631 h 942700"/>
              <a:gd name="connsiteX427" fmla="*/ 821634 w 1922270"/>
              <a:gd name="connsiteY427" fmla="*/ 165172 h 942700"/>
              <a:gd name="connsiteX428" fmla="*/ 823552 w 1922270"/>
              <a:gd name="connsiteY428" fmla="*/ 162726 h 942700"/>
              <a:gd name="connsiteX429" fmla="*/ 825480 w 1922270"/>
              <a:gd name="connsiteY429" fmla="*/ 160292 h 942700"/>
              <a:gd name="connsiteX430" fmla="*/ 827408 w 1922270"/>
              <a:gd name="connsiteY430" fmla="*/ 157871 h 942700"/>
              <a:gd name="connsiteX431" fmla="*/ 829326 w 1922270"/>
              <a:gd name="connsiteY431" fmla="*/ 155464 h 942700"/>
              <a:gd name="connsiteX432" fmla="*/ 831254 w 1922270"/>
              <a:gd name="connsiteY432" fmla="*/ 153070 h 942700"/>
              <a:gd name="connsiteX433" fmla="*/ 833172 w 1922270"/>
              <a:gd name="connsiteY433" fmla="*/ 150689 h 942700"/>
              <a:gd name="connsiteX434" fmla="*/ 835100 w 1922270"/>
              <a:gd name="connsiteY434" fmla="*/ 148320 h 942700"/>
              <a:gd name="connsiteX435" fmla="*/ 837029 w 1922270"/>
              <a:gd name="connsiteY435" fmla="*/ 145966 h 942700"/>
              <a:gd name="connsiteX436" fmla="*/ 838947 w 1922270"/>
              <a:gd name="connsiteY436" fmla="*/ 143627 h 942700"/>
              <a:gd name="connsiteX437" fmla="*/ 840875 w 1922270"/>
              <a:gd name="connsiteY437" fmla="*/ 141300 h 942700"/>
              <a:gd name="connsiteX438" fmla="*/ 842793 w 1922270"/>
              <a:gd name="connsiteY438" fmla="*/ 138987 h 942700"/>
              <a:gd name="connsiteX439" fmla="*/ 844721 w 1922270"/>
              <a:gd name="connsiteY439" fmla="*/ 136690 h 942700"/>
              <a:gd name="connsiteX440" fmla="*/ 846649 w 1922270"/>
              <a:gd name="connsiteY440" fmla="*/ 134406 h 942700"/>
              <a:gd name="connsiteX441" fmla="*/ 848567 w 1922270"/>
              <a:gd name="connsiteY441" fmla="*/ 132137 h 942700"/>
              <a:gd name="connsiteX442" fmla="*/ 850495 w 1922270"/>
              <a:gd name="connsiteY442" fmla="*/ 129882 h 942700"/>
              <a:gd name="connsiteX443" fmla="*/ 852423 w 1922270"/>
              <a:gd name="connsiteY443" fmla="*/ 127643 h 942700"/>
              <a:gd name="connsiteX444" fmla="*/ 854341 w 1922270"/>
              <a:gd name="connsiteY444" fmla="*/ 125418 h 942700"/>
              <a:gd name="connsiteX445" fmla="*/ 856269 w 1922270"/>
              <a:gd name="connsiteY445" fmla="*/ 123209 h 942700"/>
              <a:gd name="connsiteX446" fmla="*/ 858187 w 1922270"/>
              <a:gd name="connsiteY446" fmla="*/ 121015 h 942700"/>
              <a:gd name="connsiteX447" fmla="*/ 860115 w 1922270"/>
              <a:gd name="connsiteY447" fmla="*/ 118836 h 942700"/>
              <a:gd name="connsiteX448" fmla="*/ 862044 w 1922270"/>
              <a:gd name="connsiteY448" fmla="*/ 116674 h 942700"/>
              <a:gd name="connsiteX449" fmla="*/ 863962 w 1922270"/>
              <a:gd name="connsiteY449" fmla="*/ 114526 h 942700"/>
              <a:gd name="connsiteX450" fmla="*/ 865890 w 1922270"/>
              <a:gd name="connsiteY450" fmla="*/ 112395 h 942700"/>
              <a:gd name="connsiteX451" fmla="*/ 867808 w 1922270"/>
              <a:gd name="connsiteY451" fmla="*/ 110279 h 942700"/>
              <a:gd name="connsiteX452" fmla="*/ 869736 w 1922270"/>
              <a:gd name="connsiteY452" fmla="*/ 108180 h 942700"/>
              <a:gd name="connsiteX453" fmla="*/ 871664 w 1922270"/>
              <a:gd name="connsiteY453" fmla="*/ 106098 h 942700"/>
              <a:gd name="connsiteX454" fmla="*/ 873582 w 1922270"/>
              <a:gd name="connsiteY454" fmla="*/ 104032 h 942700"/>
              <a:gd name="connsiteX455" fmla="*/ 875510 w 1922270"/>
              <a:gd name="connsiteY455" fmla="*/ 101983 h 942700"/>
              <a:gd name="connsiteX456" fmla="*/ 877428 w 1922270"/>
              <a:gd name="connsiteY456" fmla="*/ 99949 h 942700"/>
              <a:gd name="connsiteX457" fmla="*/ 879356 w 1922270"/>
              <a:gd name="connsiteY457" fmla="*/ 97934 h 942700"/>
              <a:gd name="connsiteX458" fmla="*/ 881284 w 1922270"/>
              <a:gd name="connsiteY458" fmla="*/ 95935 h 942700"/>
              <a:gd name="connsiteX459" fmla="*/ 883202 w 1922270"/>
              <a:gd name="connsiteY459" fmla="*/ 93953 h 942700"/>
              <a:gd name="connsiteX460" fmla="*/ 885130 w 1922270"/>
              <a:gd name="connsiteY460" fmla="*/ 91990 h 942700"/>
              <a:gd name="connsiteX461" fmla="*/ 887058 w 1922270"/>
              <a:gd name="connsiteY461" fmla="*/ 90043 h 942700"/>
              <a:gd name="connsiteX462" fmla="*/ 888977 w 1922270"/>
              <a:gd name="connsiteY462" fmla="*/ 88114 h 942700"/>
              <a:gd name="connsiteX463" fmla="*/ 890905 w 1922270"/>
              <a:gd name="connsiteY463" fmla="*/ 86203 h 942700"/>
              <a:gd name="connsiteX464" fmla="*/ 892823 w 1922270"/>
              <a:gd name="connsiteY464" fmla="*/ 84308 h 942700"/>
              <a:gd name="connsiteX465" fmla="*/ 894751 w 1922270"/>
              <a:gd name="connsiteY465" fmla="*/ 82433 h 942700"/>
              <a:gd name="connsiteX466" fmla="*/ 896679 w 1922270"/>
              <a:gd name="connsiteY466" fmla="*/ 80575 h 942700"/>
              <a:gd name="connsiteX467" fmla="*/ 898597 w 1922270"/>
              <a:gd name="connsiteY467" fmla="*/ 78737 h 942700"/>
              <a:gd name="connsiteX468" fmla="*/ 900525 w 1922270"/>
              <a:gd name="connsiteY468" fmla="*/ 76916 h 942700"/>
              <a:gd name="connsiteX469" fmla="*/ 902443 w 1922270"/>
              <a:gd name="connsiteY469" fmla="*/ 75114 h 942700"/>
              <a:gd name="connsiteX470" fmla="*/ 904371 w 1922270"/>
              <a:gd name="connsiteY470" fmla="*/ 73331 h 942700"/>
              <a:gd name="connsiteX471" fmla="*/ 906299 w 1922270"/>
              <a:gd name="connsiteY471" fmla="*/ 71566 h 942700"/>
              <a:gd name="connsiteX472" fmla="*/ 908217 w 1922270"/>
              <a:gd name="connsiteY472" fmla="*/ 69821 h 942700"/>
              <a:gd name="connsiteX473" fmla="*/ 910145 w 1922270"/>
              <a:gd name="connsiteY473" fmla="*/ 68094 h 942700"/>
              <a:gd name="connsiteX474" fmla="*/ 912063 w 1922270"/>
              <a:gd name="connsiteY474" fmla="*/ 66386 h 942700"/>
              <a:gd name="connsiteX475" fmla="*/ 913991 w 1922270"/>
              <a:gd name="connsiteY475" fmla="*/ 64699 h 942700"/>
              <a:gd name="connsiteX476" fmla="*/ 915919 w 1922270"/>
              <a:gd name="connsiteY476" fmla="*/ 63030 h 942700"/>
              <a:gd name="connsiteX477" fmla="*/ 917838 w 1922270"/>
              <a:gd name="connsiteY477" fmla="*/ 61380 h 942700"/>
              <a:gd name="connsiteX478" fmla="*/ 919766 w 1922270"/>
              <a:gd name="connsiteY478" fmla="*/ 59751 h 942700"/>
              <a:gd name="connsiteX479" fmla="*/ 921694 w 1922270"/>
              <a:gd name="connsiteY479" fmla="*/ 58142 h 942700"/>
              <a:gd name="connsiteX480" fmla="*/ 923612 w 1922270"/>
              <a:gd name="connsiteY480" fmla="*/ 56551 h 942700"/>
              <a:gd name="connsiteX481" fmla="*/ 925540 w 1922270"/>
              <a:gd name="connsiteY481" fmla="*/ 54981 h 942700"/>
              <a:gd name="connsiteX482" fmla="*/ 927458 w 1922270"/>
              <a:gd name="connsiteY482" fmla="*/ 53432 h 942700"/>
              <a:gd name="connsiteX483" fmla="*/ 929386 w 1922270"/>
              <a:gd name="connsiteY483" fmla="*/ 51902 h 942700"/>
              <a:gd name="connsiteX484" fmla="*/ 931314 w 1922270"/>
              <a:gd name="connsiteY484" fmla="*/ 50393 h 942700"/>
              <a:gd name="connsiteX485" fmla="*/ 933232 w 1922270"/>
              <a:gd name="connsiteY485" fmla="*/ 48904 h 942700"/>
              <a:gd name="connsiteX486" fmla="*/ 935160 w 1922270"/>
              <a:gd name="connsiteY486" fmla="*/ 47436 h 942700"/>
              <a:gd name="connsiteX487" fmla="*/ 937078 w 1922270"/>
              <a:gd name="connsiteY487" fmla="*/ 45988 h 942700"/>
              <a:gd name="connsiteX488" fmla="*/ 939006 w 1922270"/>
              <a:gd name="connsiteY488" fmla="*/ 44562 h 942700"/>
              <a:gd name="connsiteX489" fmla="*/ 940934 w 1922270"/>
              <a:gd name="connsiteY489" fmla="*/ 43155 h 942700"/>
              <a:gd name="connsiteX490" fmla="*/ 942852 w 1922270"/>
              <a:gd name="connsiteY490" fmla="*/ 41771 h 942700"/>
              <a:gd name="connsiteX491" fmla="*/ 944781 w 1922270"/>
              <a:gd name="connsiteY491" fmla="*/ 40406 h 942700"/>
              <a:gd name="connsiteX492" fmla="*/ 946709 w 1922270"/>
              <a:gd name="connsiteY492" fmla="*/ 39064 h 942700"/>
              <a:gd name="connsiteX493" fmla="*/ 948627 w 1922270"/>
              <a:gd name="connsiteY493" fmla="*/ 37743 h 942700"/>
              <a:gd name="connsiteX494" fmla="*/ 950555 w 1922270"/>
              <a:gd name="connsiteY494" fmla="*/ 36443 h 942700"/>
              <a:gd name="connsiteX495" fmla="*/ 952473 w 1922270"/>
              <a:gd name="connsiteY495" fmla="*/ 35164 h 942700"/>
              <a:gd name="connsiteX496" fmla="*/ 954401 w 1922270"/>
              <a:gd name="connsiteY496" fmla="*/ 33907 h 942700"/>
              <a:gd name="connsiteX497" fmla="*/ 956329 w 1922270"/>
              <a:gd name="connsiteY497" fmla="*/ 32671 h 942700"/>
              <a:gd name="connsiteX498" fmla="*/ 958247 w 1922270"/>
              <a:gd name="connsiteY498" fmla="*/ 31458 h 942700"/>
              <a:gd name="connsiteX499" fmla="*/ 960175 w 1922270"/>
              <a:gd name="connsiteY499" fmla="*/ 30266 h 942700"/>
              <a:gd name="connsiteX500" fmla="*/ 962093 w 1922270"/>
              <a:gd name="connsiteY500" fmla="*/ 29096 h 942700"/>
              <a:gd name="connsiteX501" fmla="*/ 964021 w 1922270"/>
              <a:gd name="connsiteY501" fmla="*/ 27948 h 942700"/>
              <a:gd name="connsiteX502" fmla="*/ 965949 w 1922270"/>
              <a:gd name="connsiteY502" fmla="*/ 26823 h 942700"/>
              <a:gd name="connsiteX503" fmla="*/ 967867 w 1922270"/>
              <a:gd name="connsiteY503" fmla="*/ 25719 h 942700"/>
              <a:gd name="connsiteX504" fmla="*/ 969795 w 1922270"/>
              <a:gd name="connsiteY504" fmla="*/ 24637 h 942700"/>
              <a:gd name="connsiteX505" fmla="*/ 971714 w 1922270"/>
              <a:gd name="connsiteY505" fmla="*/ 23578 h 942700"/>
              <a:gd name="connsiteX506" fmla="*/ 973642 w 1922270"/>
              <a:gd name="connsiteY506" fmla="*/ 22541 h 942700"/>
              <a:gd name="connsiteX507" fmla="*/ 975570 w 1922270"/>
              <a:gd name="connsiteY507" fmla="*/ 21528 h 942700"/>
              <a:gd name="connsiteX508" fmla="*/ 977488 w 1922270"/>
              <a:gd name="connsiteY508" fmla="*/ 20536 h 942700"/>
              <a:gd name="connsiteX509" fmla="*/ 979416 w 1922270"/>
              <a:gd name="connsiteY509" fmla="*/ 19567 h 942700"/>
              <a:gd name="connsiteX510" fmla="*/ 981344 w 1922270"/>
              <a:gd name="connsiteY510" fmla="*/ 18621 h 942700"/>
              <a:gd name="connsiteX511" fmla="*/ 983262 w 1922270"/>
              <a:gd name="connsiteY511" fmla="*/ 17696 h 942700"/>
              <a:gd name="connsiteX512" fmla="*/ 985190 w 1922270"/>
              <a:gd name="connsiteY512" fmla="*/ 16796 h 942700"/>
              <a:gd name="connsiteX513" fmla="*/ 987108 w 1922270"/>
              <a:gd name="connsiteY513" fmla="*/ 15918 h 942700"/>
              <a:gd name="connsiteX514" fmla="*/ 989036 w 1922270"/>
              <a:gd name="connsiteY514" fmla="*/ 15064 h 942700"/>
              <a:gd name="connsiteX515" fmla="*/ 990964 w 1922270"/>
              <a:gd name="connsiteY515" fmla="*/ 14232 h 942700"/>
              <a:gd name="connsiteX516" fmla="*/ 992882 w 1922270"/>
              <a:gd name="connsiteY516" fmla="*/ 13423 h 942700"/>
              <a:gd name="connsiteX517" fmla="*/ 994810 w 1922270"/>
              <a:gd name="connsiteY517" fmla="*/ 12638 h 942700"/>
              <a:gd name="connsiteX518" fmla="*/ 996728 w 1922270"/>
              <a:gd name="connsiteY518" fmla="*/ 11875 h 942700"/>
              <a:gd name="connsiteX519" fmla="*/ 998657 w 1922270"/>
              <a:gd name="connsiteY519" fmla="*/ 11136 h 942700"/>
              <a:gd name="connsiteX520" fmla="*/ 1000585 w 1922270"/>
              <a:gd name="connsiteY520" fmla="*/ 10420 h 942700"/>
              <a:gd name="connsiteX521" fmla="*/ 1002503 w 1922270"/>
              <a:gd name="connsiteY521" fmla="*/ 9729 h 942700"/>
              <a:gd name="connsiteX522" fmla="*/ 1004431 w 1922270"/>
              <a:gd name="connsiteY522" fmla="*/ 9060 h 942700"/>
              <a:gd name="connsiteX523" fmla="*/ 1006359 w 1922270"/>
              <a:gd name="connsiteY523" fmla="*/ 8414 h 942700"/>
              <a:gd name="connsiteX524" fmla="*/ 1008277 w 1922270"/>
              <a:gd name="connsiteY524" fmla="*/ 7793 h 942700"/>
              <a:gd name="connsiteX525" fmla="*/ 1010205 w 1922270"/>
              <a:gd name="connsiteY525" fmla="*/ 7194 h 942700"/>
              <a:gd name="connsiteX526" fmla="*/ 1012123 w 1922270"/>
              <a:gd name="connsiteY526" fmla="*/ 6619 h 942700"/>
              <a:gd name="connsiteX527" fmla="*/ 1014051 w 1922270"/>
              <a:gd name="connsiteY527" fmla="*/ 6068 h 942700"/>
              <a:gd name="connsiteX528" fmla="*/ 1015979 w 1922270"/>
              <a:gd name="connsiteY528" fmla="*/ 5542 h 942700"/>
              <a:gd name="connsiteX529" fmla="*/ 1017897 w 1922270"/>
              <a:gd name="connsiteY529" fmla="*/ 5038 h 942700"/>
              <a:gd name="connsiteX530" fmla="*/ 1019825 w 1922270"/>
              <a:gd name="connsiteY530" fmla="*/ 4558 h 942700"/>
              <a:gd name="connsiteX531" fmla="*/ 1021743 w 1922270"/>
              <a:gd name="connsiteY531" fmla="*/ 4103 h 942700"/>
              <a:gd name="connsiteX532" fmla="*/ 1023671 w 1922270"/>
              <a:gd name="connsiteY532" fmla="*/ 3670 h 942700"/>
              <a:gd name="connsiteX533" fmla="*/ 1025599 w 1922270"/>
              <a:gd name="connsiteY533" fmla="*/ 3262 h 942700"/>
              <a:gd name="connsiteX534" fmla="*/ 1027518 w 1922270"/>
              <a:gd name="connsiteY534" fmla="*/ 2878 h 942700"/>
              <a:gd name="connsiteX535" fmla="*/ 1029446 w 1922270"/>
              <a:gd name="connsiteY535" fmla="*/ 2517 h 942700"/>
              <a:gd name="connsiteX536" fmla="*/ 1031364 w 1922270"/>
              <a:gd name="connsiteY536" fmla="*/ 2181 h 942700"/>
              <a:gd name="connsiteX537" fmla="*/ 1033292 w 1922270"/>
              <a:gd name="connsiteY537" fmla="*/ 1869 h 942700"/>
              <a:gd name="connsiteX538" fmla="*/ 1035220 w 1922270"/>
              <a:gd name="connsiteY538" fmla="*/ 1580 h 942700"/>
              <a:gd name="connsiteX539" fmla="*/ 1037138 w 1922270"/>
              <a:gd name="connsiteY539" fmla="*/ 1317 h 942700"/>
              <a:gd name="connsiteX540" fmla="*/ 1039066 w 1922270"/>
              <a:gd name="connsiteY540" fmla="*/ 1076 h 942700"/>
              <a:gd name="connsiteX541" fmla="*/ 1040994 w 1922270"/>
              <a:gd name="connsiteY541" fmla="*/ 861 h 942700"/>
              <a:gd name="connsiteX542" fmla="*/ 1042912 w 1922270"/>
              <a:gd name="connsiteY542" fmla="*/ 668 h 942700"/>
              <a:gd name="connsiteX543" fmla="*/ 1044840 w 1922270"/>
              <a:gd name="connsiteY543" fmla="*/ 501 h 942700"/>
              <a:gd name="connsiteX544" fmla="*/ 1046758 w 1922270"/>
              <a:gd name="connsiteY544" fmla="*/ 357 h 942700"/>
              <a:gd name="connsiteX545" fmla="*/ 1048686 w 1922270"/>
              <a:gd name="connsiteY545" fmla="*/ 238 h 942700"/>
              <a:gd name="connsiteX546" fmla="*/ 1050614 w 1922270"/>
              <a:gd name="connsiteY546" fmla="*/ 142 h 942700"/>
              <a:gd name="connsiteX547" fmla="*/ 1052532 w 1922270"/>
              <a:gd name="connsiteY547" fmla="*/ 71 h 942700"/>
              <a:gd name="connsiteX548" fmla="*/ 1054461 w 1922270"/>
              <a:gd name="connsiteY548" fmla="*/ 23 h 942700"/>
              <a:gd name="connsiteX549" fmla="*/ 1056379 w 1922270"/>
              <a:gd name="connsiteY549" fmla="*/ 0 h 942700"/>
              <a:gd name="connsiteX550" fmla="*/ 1058307 w 1922270"/>
              <a:gd name="connsiteY550" fmla="*/ 2 h 942700"/>
              <a:gd name="connsiteX551" fmla="*/ 1060235 w 1922270"/>
              <a:gd name="connsiteY551" fmla="*/ 27 h 942700"/>
              <a:gd name="connsiteX552" fmla="*/ 1062153 w 1922270"/>
              <a:gd name="connsiteY552" fmla="*/ 77 h 942700"/>
              <a:gd name="connsiteX553" fmla="*/ 1064081 w 1922270"/>
              <a:gd name="connsiteY553" fmla="*/ 150 h 942700"/>
              <a:gd name="connsiteX554" fmla="*/ 1065999 w 1922270"/>
              <a:gd name="connsiteY554" fmla="*/ 248 h 942700"/>
              <a:gd name="connsiteX555" fmla="*/ 1067927 w 1922270"/>
              <a:gd name="connsiteY555" fmla="*/ 370 h 942700"/>
              <a:gd name="connsiteX556" fmla="*/ 1069855 w 1922270"/>
              <a:gd name="connsiteY556" fmla="*/ 516 h 942700"/>
              <a:gd name="connsiteX557" fmla="*/ 1071773 w 1922270"/>
              <a:gd name="connsiteY557" fmla="*/ 687 h 942700"/>
              <a:gd name="connsiteX558" fmla="*/ 1073701 w 1922270"/>
              <a:gd name="connsiteY558" fmla="*/ 881 h 942700"/>
              <a:gd name="connsiteX559" fmla="*/ 1075629 w 1922270"/>
              <a:gd name="connsiteY559" fmla="*/ 1099 h 942700"/>
              <a:gd name="connsiteX560" fmla="*/ 1077547 w 1922270"/>
              <a:gd name="connsiteY560" fmla="*/ 1342 h 942700"/>
              <a:gd name="connsiteX561" fmla="*/ 1079475 w 1922270"/>
              <a:gd name="connsiteY561" fmla="*/ 1608 h 942700"/>
              <a:gd name="connsiteX562" fmla="*/ 1081394 w 1922270"/>
              <a:gd name="connsiteY562" fmla="*/ 1899 h 942700"/>
              <a:gd name="connsiteX563" fmla="*/ 1083322 w 1922270"/>
              <a:gd name="connsiteY563" fmla="*/ 2214 h 942700"/>
              <a:gd name="connsiteX564" fmla="*/ 1085250 w 1922270"/>
              <a:gd name="connsiteY564" fmla="*/ 2552 h 942700"/>
              <a:gd name="connsiteX565" fmla="*/ 1087168 w 1922270"/>
              <a:gd name="connsiteY565" fmla="*/ 2915 h 942700"/>
              <a:gd name="connsiteX566" fmla="*/ 1089096 w 1922270"/>
              <a:gd name="connsiteY566" fmla="*/ 3302 h 942700"/>
              <a:gd name="connsiteX567" fmla="*/ 1091014 w 1922270"/>
              <a:gd name="connsiteY567" fmla="*/ 3712 h 942700"/>
              <a:gd name="connsiteX568" fmla="*/ 1092942 w 1922270"/>
              <a:gd name="connsiteY568" fmla="*/ 4146 h 942700"/>
              <a:gd name="connsiteX569" fmla="*/ 1094870 w 1922270"/>
              <a:gd name="connsiteY569" fmla="*/ 4604 h 942700"/>
              <a:gd name="connsiteX570" fmla="*/ 1096788 w 1922270"/>
              <a:gd name="connsiteY570" fmla="*/ 5087 h 942700"/>
              <a:gd name="connsiteX571" fmla="*/ 1098716 w 1922270"/>
              <a:gd name="connsiteY571" fmla="*/ 5593 h 942700"/>
              <a:gd name="connsiteX572" fmla="*/ 1100644 w 1922270"/>
              <a:gd name="connsiteY572" fmla="*/ 6122 h 942700"/>
              <a:gd name="connsiteX573" fmla="*/ 1102562 w 1922270"/>
              <a:gd name="connsiteY573" fmla="*/ 6676 h 942700"/>
              <a:gd name="connsiteX574" fmla="*/ 1104490 w 1922270"/>
              <a:gd name="connsiteY574" fmla="*/ 7253 h 942700"/>
              <a:gd name="connsiteX575" fmla="*/ 1106409 w 1922270"/>
              <a:gd name="connsiteY575" fmla="*/ 7853 h 942700"/>
              <a:gd name="connsiteX576" fmla="*/ 1108337 w 1922270"/>
              <a:gd name="connsiteY576" fmla="*/ 8477 h 942700"/>
              <a:gd name="connsiteX577" fmla="*/ 1110265 w 1922270"/>
              <a:gd name="connsiteY577" fmla="*/ 9125 h 942700"/>
              <a:gd name="connsiteX578" fmla="*/ 1112183 w 1922270"/>
              <a:gd name="connsiteY578" fmla="*/ 9796 h 942700"/>
              <a:gd name="connsiteX579" fmla="*/ 1114111 w 1922270"/>
              <a:gd name="connsiteY579" fmla="*/ 10491 h 942700"/>
              <a:gd name="connsiteX580" fmla="*/ 1116029 w 1922270"/>
              <a:gd name="connsiteY580" fmla="*/ 11210 h 942700"/>
              <a:gd name="connsiteX581" fmla="*/ 1117957 w 1922270"/>
              <a:gd name="connsiteY581" fmla="*/ 11951 h 942700"/>
              <a:gd name="connsiteX582" fmla="*/ 1119885 w 1922270"/>
              <a:gd name="connsiteY582" fmla="*/ 12715 h 942700"/>
              <a:gd name="connsiteX583" fmla="*/ 1121803 w 1922270"/>
              <a:gd name="connsiteY583" fmla="*/ 13503 h 942700"/>
              <a:gd name="connsiteX584" fmla="*/ 1123731 w 1922270"/>
              <a:gd name="connsiteY584" fmla="*/ 14314 h 942700"/>
              <a:gd name="connsiteX585" fmla="*/ 1125649 w 1922270"/>
              <a:gd name="connsiteY585" fmla="*/ 15148 h 942700"/>
              <a:gd name="connsiteX586" fmla="*/ 1127577 w 1922270"/>
              <a:gd name="connsiteY586" fmla="*/ 16005 h 942700"/>
              <a:gd name="connsiteX587" fmla="*/ 1129505 w 1922270"/>
              <a:gd name="connsiteY587" fmla="*/ 16885 h 942700"/>
              <a:gd name="connsiteX588" fmla="*/ 1131423 w 1922270"/>
              <a:gd name="connsiteY588" fmla="*/ 17788 h 942700"/>
              <a:gd name="connsiteX589" fmla="*/ 1133351 w 1922270"/>
              <a:gd name="connsiteY589" fmla="*/ 18714 h 942700"/>
              <a:gd name="connsiteX590" fmla="*/ 1135279 w 1922270"/>
              <a:gd name="connsiteY590" fmla="*/ 19662 h 942700"/>
              <a:gd name="connsiteX591" fmla="*/ 1137198 w 1922270"/>
              <a:gd name="connsiteY591" fmla="*/ 20634 h 942700"/>
              <a:gd name="connsiteX592" fmla="*/ 1139126 w 1922270"/>
              <a:gd name="connsiteY592" fmla="*/ 21628 h 942700"/>
              <a:gd name="connsiteX593" fmla="*/ 1141044 w 1922270"/>
              <a:gd name="connsiteY593" fmla="*/ 22644 h 942700"/>
              <a:gd name="connsiteX594" fmla="*/ 1142972 w 1922270"/>
              <a:gd name="connsiteY594" fmla="*/ 23683 h 942700"/>
              <a:gd name="connsiteX595" fmla="*/ 1144900 w 1922270"/>
              <a:gd name="connsiteY595" fmla="*/ 24745 h 942700"/>
              <a:gd name="connsiteX596" fmla="*/ 1146818 w 1922270"/>
              <a:gd name="connsiteY596" fmla="*/ 25828 h 942700"/>
              <a:gd name="connsiteX597" fmla="*/ 1148746 w 1922270"/>
              <a:gd name="connsiteY597" fmla="*/ 26934 h 942700"/>
              <a:gd name="connsiteX598" fmla="*/ 1150664 w 1922270"/>
              <a:gd name="connsiteY598" fmla="*/ 28062 h 942700"/>
              <a:gd name="connsiteX599" fmla="*/ 1152592 w 1922270"/>
              <a:gd name="connsiteY599" fmla="*/ 29212 h 942700"/>
              <a:gd name="connsiteX600" fmla="*/ 1154520 w 1922270"/>
              <a:gd name="connsiteY600" fmla="*/ 30385 h 942700"/>
              <a:gd name="connsiteX601" fmla="*/ 1156438 w 1922270"/>
              <a:gd name="connsiteY601" fmla="*/ 31578 h 942700"/>
              <a:gd name="connsiteX602" fmla="*/ 1158366 w 1922270"/>
              <a:gd name="connsiteY602" fmla="*/ 32794 h 942700"/>
              <a:gd name="connsiteX603" fmla="*/ 1160284 w 1922270"/>
              <a:gd name="connsiteY603" fmla="*/ 34032 h 942700"/>
              <a:gd name="connsiteX604" fmla="*/ 1162212 w 1922270"/>
              <a:gd name="connsiteY604" fmla="*/ 35291 h 942700"/>
              <a:gd name="connsiteX605" fmla="*/ 1164141 w 1922270"/>
              <a:gd name="connsiteY605" fmla="*/ 36571 h 942700"/>
              <a:gd name="connsiteX606" fmla="*/ 1166059 w 1922270"/>
              <a:gd name="connsiteY606" fmla="*/ 37874 h 942700"/>
              <a:gd name="connsiteX607" fmla="*/ 1167987 w 1922270"/>
              <a:gd name="connsiteY607" fmla="*/ 39197 h 942700"/>
              <a:gd name="connsiteX608" fmla="*/ 1169915 w 1922270"/>
              <a:gd name="connsiteY608" fmla="*/ 40543 h 942700"/>
              <a:gd name="connsiteX609" fmla="*/ 1171833 w 1922270"/>
              <a:gd name="connsiteY609" fmla="*/ 41908 h 942700"/>
              <a:gd name="connsiteX610" fmla="*/ 1173761 w 1922270"/>
              <a:gd name="connsiteY610" fmla="*/ 43296 h 942700"/>
              <a:gd name="connsiteX611" fmla="*/ 1175679 w 1922270"/>
              <a:gd name="connsiteY611" fmla="*/ 44703 h 942700"/>
              <a:gd name="connsiteX612" fmla="*/ 1177607 w 1922270"/>
              <a:gd name="connsiteY612" fmla="*/ 46132 h 942700"/>
              <a:gd name="connsiteX613" fmla="*/ 1179535 w 1922270"/>
              <a:gd name="connsiteY613" fmla="*/ 47582 h 942700"/>
              <a:gd name="connsiteX614" fmla="*/ 1181453 w 1922270"/>
              <a:gd name="connsiteY614" fmla="*/ 49052 h 942700"/>
              <a:gd name="connsiteX615" fmla="*/ 1183381 w 1922270"/>
              <a:gd name="connsiteY615" fmla="*/ 50543 h 942700"/>
              <a:gd name="connsiteX616" fmla="*/ 1185299 w 1922270"/>
              <a:gd name="connsiteY616" fmla="*/ 52054 h 942700"/>
              <a:gd name="connsiteX617" fmla="*/ 1187227 w 1922270"/>
              <a:gd name="connsiteY617" fmla="*/ 53586 h 942700"/>
              <a:gd name="connsiteX618" fmla="*/ 1189155 w 1922270"/>
              <a:gd name="connsiteY618" fmla="*/ 55137 h 942700"/>
              <a:gd name="connsiteX619" fmla="*/ 1191074 w 1922270"/>
              <a:gd name="connsiteY619" fmla="*/ 56709 h 942700"/>
              <a:gd name="connsiteX620" fmla="*/ 1193002 w 1922270"/>
              <a:gd name="connsiteY620" fmla="*/ 58302 h 942700"/>
              <a:gd name="connsiteX621" fmla="*/ 1194930 w 1922270"/>
              <a:gd name="connsiteY621" fmla="*/ 59914 h 942700"/>
              <a:gd name="connsiteX622" fmla="*/ 1196848 w 1922270"/>
              <a:gd name="connsiteY622" fmla="*/ 61544 h 942700"/>
              <a:gd name="connsiteX623" fmla="*/ 1198776 w 1922270"/>
              <a:gd name="connsiteY623" fmla="*/ 63196 h 942700"/>
              <a:gd name="connsiteX624" fmla="*/ 1200694 w 1922270"/>
              <a:gd name="connsiteY624" fmla="*/ 64867 h 942700"/>
              <a:gd name="connsiteX625" fmla="*/ 1202622 w 1922270"/>
              <a:gd name="connsiteY625" fmla="*/ 66556 h 942700"/>
              <a:gd name="connsiteX626" fmla="*/ 1204550 w 1922270"/>
              <a:gd name="connsiteY626" fmla="*/ 68266 h 942700"/>
              <a:gd name="connsiteX627" fmla="*/ 1206468 w 1922270"/>
              <a:gd name="connsiteY627" fmla="*/ 69994 h 942700"/>
              <a:gd name="connsiteX628" fmla="*/ 1208396 w 1922270"/>
              <a:gd name="connsiteY628" fmla="*/ 71742 h 942700"/>
              <a:gd name="connsiteX629" fmla="*/ 1210314 w 1922270"/>
              <a:gd name="connsiteY629" fmla="*/ 73508 h 942700"/>
              <a:gd name="connsiteX630" fmla="*/ 1212242 w 1922270"/>
              <a:gd name="connsiteY630" fmla="*/ 75293 h 942700"/>
              <a:gd name="connsiteX631" fmla="*/ 1214170 w 1922270"/>
              <a:gd name="connsiteY631" fmla="*/ 77098 h 942700"/>
              <a:gd name="connsiteX632" fmla="*/ 1216089 w 1922270"/>
              <a:gd name="connsiteY632" fmla="*/ 78920 h 942700"/>
              <a:gd name="connsiteX633" fmla="*/ 1218017 w 1922270"/>
              <a:gd name="connsiteY633" fmla="*/ 80761 h 942700"/>
              <a:gd name="connsiteX634" fmla="*/ 1219935 w 1922270"/>
              <a:gd name="connsiteY634" fmla="*/ 82620 h 942700"/>
              <a:gd name="connsiteX635" fmla="*/ 1221863 w 1922270"/>
              <a:gd name="connsiteY635" fmla="*/ 84497 h 942700"/>
              <a:gd name="connsiteX636" fmla="*/ 1223791 w 1922270"/>
              <a:gd name="connsiteY636" fmla="*/ 86392 h 942700"/>
              <a:gd name="connsiteX637" fmla="*/ 1225709 w 1922270"/>
              <a:gd name="connsiteY637" fmla="*/ 88305 h 942700"/>
              <a:gd name="connsiteX638" fmla="*/ 1227637 w 1922270"/>
              <a:gd name="connsiteY638" fmla="*/ 90237 h 942700"/>
              <a:gd name="connsiteX639" fmla="*/ 1229565 w 1922270"/>
              <a:gd name="connsiteY639" fmla="*/ 92184 h 942700"/>
              <a:gd name="connsiteX640" fmla="*/ 1231483 w 1922270"/>
              <a:gd name="connsiteY640" fmla="*/ 94151 h 942700"/>
              <a:gd name="connsiteX641" fmla="*/ 1233411 w 1922270"/>
              <a:gd name="connsiteY641" fmla="*/ 96134 h 942700"/>
              <a:gd name="connsiteX642" fmla="*/ 1235329 w 1922270"/>
              <a:gd name="connsiteY642" fmla="*/ 98135 h 942700"/>
              <a:gd name="connsiteX643" fmla="*/ 1237257 w 1922270"/>
              <a:gd name="connsiteY643" fmla="*/ 100152 h 942700"/>
              <a:gd name="connsiteX644" fmla="*/ 1239185 w 1922270"/>
              <a:gd name="connsiteY644" fmla="*/ 102186 h 942700"/>
              <a:gd name="connsiteX645" fmla="*/ 1241103 w 1922270"/>
              <a:gd name="connsiteY645" fmla="*/ 104238 h 942700"/>
              <a:gd name="connsiteX646" fmla="*/ 1243031 w 1922270"/>
              <a:gd name="connsiteY646" fmla="*/ 106306 h 942700"/>
              <a:gd name="connsiteX647" fmla="*/ 1244950 w 1922270"/>
              <a:gd name="connsiteY647" fmla="*/ 108390 h 942700"/>
              <a:gd name="connsiteX648" fmla="*/ 1246878 w 1922270"/>
              <a:gd name="connsiteY648" fmla="*/ 110490 h 942700"/>
              <a:gd name="connsiteX649" fmla="*/ 1248806 w 1922270"/>
              <a:gd name="connsiteY649" fmla="*/ 112607 h 942700"/>
              <a:gd name="connsiteX650" fmla="*/ 1250724 w 1922270"/>
              <a:gd name="connsiteY650" fmla="*/ 114740 h 942700"/>
              <a:gd name="connsiteX651" fmla="*/ 1252652 w 1922270"/>
              <a:gd name="connsiteY651" fmla="*/ 116889 h 942700"/>
              <a:gd name="connsiteX652" fmla="*/ 1254580 w 1922270"/>
              <a:gd name="connsiteY652" fmla="*/ 119053 h 942700"/>
              <a:gd name="connsiteX653" fmla="*/ 1256498 w 1922270"/>
              <a:gd name="connsiteY653" fmla="*/ 121233 h 942700"/>
              <a:gd name="connsiteX654" fmla="*/ 1258426 w 1922270"/>
              <a:gd name="connsiteY654" fmla="*/ 123429 h 942700"/>
              <a:gd name="connsiteX655" fmla="*/ 1260344 w 1922270"/>
              <a:gd name="connsiteY655" fmla="*/ 125640 h 942700"/>
              <a:gd name="connsiteX656" fmla="*/ 1262272 w 1922270"/>
              <a:gd name="connsiteY656" fmla="*/ 127866 h 942700"/>
              <a:gd name="connsiteX657" fmla="*/ 1264200 w 1922270"/>
              <a:gd name="connsiteY657" fmla="*/ 130107 h 942700"/>
              <a:gd name="connsiteX658" fmla="*/ 1266118 w 1922270"/>
              <a:gd name="connsiteY658" fmla="*/ 132362 h 942700"/>
              <a:gd name="connsiteX659" fmla="*/ 1268046 w 1922270"/>
              <a:gd name="connsiteY659" fmla="*/ 134633 h 942700"/>
              <a:gd name="connsiteX660" fmla="*/ 1269964 w 1922270"/>
              <a:gd name="connsiteY660" fmla="*/ 136918 h 942700"/>
              <a:gd name="connsiteX661" fmla="*/ 1271892 w 1922270"/>
              <a:gd name="connsiteY661" fmla="*/ 139218 h 942700"/>
              <a:gd name="connsiteX662" fmla="*/ 1273821 w 1922270"/>
              <a:gd name="connsiteY662" fmla="*/ 141531 h 942700"/>
              <a:gd name="connsiteX663" fmla="*/ 1275739 w 1922270"/>
              <a:gd name="connsiteY663" fmla="*/ 143859 h 942700"/>
              <a:gd name="connsiteX664" fmla="*/ 1277667 w 1922270"/>
              <a:gd name="connsiteY664" fmla="*/ 146202 h 942700"/>
              <a:gd name="connsiteX665" fmla="*/ 1279585 w 1922270"/>
              <a:gd name="connsiteY665" fmla="*/ 148557 h 942700"/>
              <a:gd name="connsiteX666" fmla="*/ 1281513 w 1922270"/>
              <a:gd name="connsiteY666" fmla="*/ 150926 h 942700"/>
              <a:gd name="connsiteX667" fmla="*/ 1283441 w 1922270"/>
              <a:gd name="connsiteY667" fmla="*/ 153308 h 942700"/>
              <a:gd name="connsiteX668" fmla="*/ 1285359 w 1922270"/>
              <a:gd name="connsiteY668" fmla="*/ 155705 h 942700"/>
              <a:gd name="connsiteX669" fmla="*/ 1287287 w 1922270"/>
              <a:gd name="connsiteY669" fmla="*/ 158113 h 942700"/>
              <a:gd name="connsiteX670" fmla="*/ 1289215 w 1922270"/>
              <a:gd name="connsiteY670" fmla="*/ 160535 h 942700"/>
              <a:gd name="connsiteX671" fmla="*/ 1291133 w 1922270"/>
              <a:gd name="connsiteY671" fmla="*/ 162970 h 942700"/>
              <a:gd name="connsiteX672" fmla="*/ 1293061 w 1922270"/>
              <a:gd name="connsiteY672" fmla="*/ 165417 h 942700"/>
              <a:gd name="connsiteX673" fmla="*/ 1294979 w 1922270"/>
              <a:gd name="connsiteY673" fmla="*/ 167877 h 942700"/>
              <a:gd name="connsiteX674" fmla="*/ 1296907 w 1922270"/>
              <a:gd name="connsiteY674" fmla="*/ 170349 h 942700"/>
              <a:gd name="connsiteX675" fmla="*/ 1298836 w 1922270"/>
              <a:gd name="connsiteY675" fmla="*/ 172833 h 942700"/>
              <a:gd name="connsiteX676" fmla="*/ 1300754 w 1922270"/>
              <a:gd name="connsiteY676" fmla="*/ 175330 h 942700"/>
              <a:gd name="connsiteX677" fmla="*/ 1302682 w 1922270"/>
              <a:gd name="connsiteY677" fmla="*/ 177838 h 942700"/>
              <a:gd name="connsiteX678" fmla="*/ 1304600 w 1922270"/>
              <a:gd name="connsiteY678" fmla="*/ 180358 h 942700"/>
              <a:gd name="connsiteX679" fmla="*/ 1306528 w 1922270"/>
              <a:gd name="connsiteY679" fmla="*/ 182890 h 942700"/>
              <a:gd name="connsiteX680" fmla="*/ 1308456 w 1922270"/>
              <a:gd name="connsiteY680" fmla="*/ 185432 h 942700"/>
              <a:gd name="connsiteX681" fmla="*/ 1310374 w 1922270"/>
              <a:gd name="connsiteY681" fmla="*/ 187986 h 942700"/>
              <a:gd name="connsiteX682" fmla="*/ 1312302 w 1922270"/>
              <a:gd name="connsiteY682" fmla="*/ 190552 h 942700"/>
              <a:gd name="connsiteX683" fmla="*/ 1314220 w 1922270"/>
              <a:gd name="connsiteY683" fmla="*/ 193128 h 942700"/>
              <a:gd name="connsiteX684" fmla="*/ 1316148 w 1922270"/>
              <a:gd name="connsiteY684" fmla="*/ 195714 h 942700"/>
              <a:gd name="connsiteX685" fmla="*/ 1318076 w 1922270"/>
              <a:gd name="connsiteY685" fmla="*/ 198310 h 942700"/>
              <a:gd name="connsiteX686" fmla="*/ 1319994 w 1922270"/>
              <a:gd name="connsiteY686" fmla="*/ 200918 h 942700"/>
              <a:gd name="connsiteX687" fmla="*/ 1321922 w 1922270"/>
              <a:gd name="connsiteY687" fmla="*/ 203536 h 942700"/>
              <a:gd name="connsiteX688" fmla="*/ 1323850 w 1922270"/>
              <a:gd name="connsiteY688" fmla="*/ 206164 h 942700"/>
              <a:gd name="connsiteX689" fmla="*/ 1325769 w 1922270"/>
              <a:gd name="connsiteY689" fmla="*/ 208800 h 942700"/>
              <a:gd name="connsiteX690" fmla="*/ 1327696 w 1922270"/>
              <a:gd name="connsiteY690" fmla="*/ 211448 h 942700"/>
              <a:gd name="connsiteX691" fmla="*/ 1329615 w 1922270"/>
              <a:gd name="connsiteY691" fmla="*/ 214105 h 942700"/>
              <a:gd name="connsiteX692" fmla="*/ 1331543 w 1922270"/>
              <a:gd name="connsiteY692" fmla="*/ 216771 h 942700"/>
              <a:gd name="connsiteX693" fmla="*/ 1333471 w 1922270"/>
              <a:gd name="connsiteY693" fmla="*/ 219446 h 942700"/>
              <a:gd name="connsiteX694" fmla="*/ 1335389 w 1922270"/>
              <a:gd name="connsiteY694" fmla="*/ 222131 h 942700"/>
              <a:gd name="connsiteX695" fmla="*/ 1337317 w 1922270"/>
              <a:gd name="connsiteY695" fmla="*/ 224824 h 942700"/>
              <a:gd name="connsiteX696" fmla="*/ 1339235 w 1922270"/>
              <a:gd name="connsiteY696" fmla="*/ 227525 h 942700"/>
              <a:gd name="connsiteX697" fmla="*/ 1341163 w 1922270"/>
              <a:gd name="connsiteY697" fmla="*/ 230237 h 942700"/>
              <a:gd name="connsiteX698" fmla="*/ 1343091 w 1922270"/>
              <a:gd name="connsiteY698" fmla="*/ 232955 h 942700"/>
              <a:gd name="connsiteX699" fmla="*/ 1345009 w 1922270"/>
              <a:gd name="connsiteY699" fmla="*/ 235682 h 942700"/>
              <a:gd name="connsiteX700" fmla="*/ 1346937 w 1922270"/>
              <a:gd name="connsiteY700" fmla="*/ 238417 h 942700"/>
              <a:gd name="connsiteX701" fmla="*/ 1348865 w 1922270"/>
              <a:gd name="connsiteY701" fmla="*/ 241160 h 942700"/>
              <a:gd name="connsiteX702" fmla="*/ 1350783 w 1922270"/>
              <a:gd name="connsiteY702" fmla="*/ 243911 h 942700"/>
              <a:gd name="connsiteX703" fmla="*/ 1352711 w 1922270"/>
              <a:gd name="connsiteY703" fmla="*/ 246669 h 942700"/>
              <a:gd name="connsiteX704" fmla="*/ 1354629 w 1922270"/>
              <a:gd name="connsiteY704" fmla="*/ 249434 h 942700"/>
              <a:gd name="connsiteX705" fmla="*/ 1356558 w 1922270"/>
              <a:gd name="connsiteY705" fmla="*/ 252206 h 942700"/>
              <a:gd name="connsiteX706" fmla="*/ 1358486 w 1922270"/>
              <a:gd name="connsiteY706" fmla="*/ 254986 h 942700"/>
              <a:gd name="connsiteX707" fmla="*/ 1360404 w 1922270"/>
              <a:gd name="connsiteY707" fmla="*/ 257773 h 942700"/>
              <a:gd name="connsiteX708" fmla="*/ 1362332 w 1922270"/>
              <a:gd name="connsiteY708" fmla="*/ 260567 h 942700"/>
              <a:gd name="connsiteX709" fmla="*/ 1364250 w 1922270"/>
              <a:gd name="connsiteY709" fmla="*/ 263366 h 942700"/>
              <a:gd name="connsiteX710" fmla="*/ 1366178 w 1922270"/>
              <a:gd name="connsiteY710" fmla="*/ 266172 h 942700"/>
              <a:gd name="connsiteX711" fmla="*/ 1368106 w 1922270"/>
              <a:gd name="connsiteY711" fmla="*/ 268984 h 942700"/>
              <a:gd name="connsiteX712" fmla="*/ 1370024 w 1922270"/>
              <a:gd name="connsiteY712" fmla="*/ 271803 h 942700"/>
              <a:gd name="connsiteX713" fmla="*/ 1371952 w 1922270"/>
              <a:gd name="connsiteY713" fmla="*/ 274627 h 942700"/>
              <a:gd name="connsiteX714" fmla="*/ 1373870 w 1922270"/>
              <a:gd name="connsiteY714" fmla="*/ 277457 h 942700"/>
              <a:gd name="connsiteX715" fmla="*/ 1375798 w 1922270"/>
              <a:gd name="connsiteY715" fmla="*/ 280292 h 942700"/>
              <a:gd name="connsiteX716" fmla="*/ 1377726 w 1922270"/>
              <a:gd name="connsiteY716" fmla="*/ 283134 h 942700"/>
              <a:gd name="connsiteX717" fmla="*/ 1379644 w 1922270"/>
              <a:gd name="connsiteY717" fmla="*/ 285979 h 942700"/>
              <a:gd name="connsiteX718" fmla="*/ 1381573 w 1922270"/>
              <a:gd name="connsiteY718" fmla="*/ 288830 h 942700"/>
              <a:gd name="connsiteX719" fmla="*/ 1383501 w 1922270"/>
              <a:gd name="connsiteY719" fmla="*/ 291687 h 942700"/>
              <a:gd name="connsiteX720" fmla="*/ 1385419 w 1922270"/>
              <a:gd name="connsiteY720" fmla="*/ 294547 h 942700"/>
              <a:gd name="connsiteX721" fmla="*/ 1387347 w 1922270"/>
              <a:gd name="connsiteY721" fmla="*/ 297413 h 942700"/>
              <a:gd name="connsiteX722" fmla="*/ 1389265 w 1922270"/>
              <a:gd name="connsiteY722" fmla="*/ 300282 h 942700"/>
              <a:gd name="connsiteX723" fmla="*/ 1391193 w 1922270"/>
              <a:gd name="connsiteY723" fmla="*/ 303156 h 942700"/>
              <a:gd name="connsiteX724" fmla="*/ 1393121 w 1922270"/>
              <a:gd name="connsiteY724" fmla="*/ 306035 h 942700"/>
              <a:gd name="connsiteX725" fmla="*/ 1395039 w 1922270"/>
              <a:gd name="connsiteY725" fmla="*/ 308916 h 942700"/>
              <a:gd name="connsiteX726" fmla="*/ 1396967 w 1922270"/>
              <a:gd name="connsiteY726" fmla="*/ 311802 h 942700"/>
              <a:gd name="connsiteX727" fmla="*/ 1398885 w 1922270"/>
              <a:gd name="connsiteY727" fmla="*/ 314691 h 942700"/>
              <a:gd name="connsiteX728" fmla="*/ 1400813 w 1922270"/>
              <a:gd name="connsiteY728" fmla="*/ 317583 h 942700"/>
              <a:gd name="connsiteX729" fmla="*/ 1402741 w 1922270"/>
              <a:gd name="connsiteY729" fmla="*/ 320479 h 942700"/>
              <a:gd name="connsiteX730" fmla="*/ 1404659 w 1922270"/>
              <a:gd name="connsiteY730" fmla="*/ 323378 h 942700"/>
              <a:gd name="connsiteX731" fmla="*/ 1406587 w 1922270"/>
              <a:gd name="connsiteY731" fmla="*/ 326280 h 942700"/>
              <a:gd name="connsiteX732" fmla="*/ 1408515 w 1922270"/>
              <a:gd name="connsiteY732" fmla="*/ 329185 h 942700"/>
              <a:gd name="connsiteX733" fmla="*/ 1410434 w 1922270"/>
              <a:gd name="connsiteY733" fmla="*/ 332092 h 942700"/>
              <a:gd name="connsiteX734" fmla="*/ 1412362 w 1922270"/>
              <a:gd name="connsiteY734" fmla="*/ 335002 h 942700"/>
              <a:gd name="connsiteX735" fmla="*/ 1414280 w 1922270"/>
              <a:gd name="connsiteY735" fmla="*/ 337914 h 942700"/>
              <a:gd name="connsiteX736" fmla="*/ 1416208 w 1922270"/>
              <a:gd name="connsiteY736" fmla="*/ 340829 h 942700"/>
              <a:gd name="connsiteX737" fmla="*/ 1418136 w 1922270"/>
              <a:gd name="connsiteY737" fmla="*/ 343745 h 942700"/>
              <a:gd name="connsiteX738" fmla="*/ 1420054 w 1922270"/>
              <a:gd name="connsiteY738" fmla="*/ 346664 h 942700"/>
              <a:gd name="connsiteX739" fmla="*/ 1421982 w 1922270"/>
              <a:gd name="connsiteY739" fmla="*/ 349584 h 942700"/>
              <a:gd name="connsiteX740" fmla="*/ 1423900 w 1922270"/>
              <a:gd name="connsiteY740" fmla="*/ 352504 h 942700"/>
              <a:gd name="connsiteX741" fmla="*/ 1425828 w 1922270"/>
              <a:gd name="connsiteY741" fmla="*/ 355427 h 942700"/>
              <a:gd name="connsiteX742" fmla="*/ 1427756 w 1922270"/>
              <a:gd name="connsiteY742" fmla="*/ 358351 h 942700"/>
              <a:gd name="connsiteX743" fmla="*/ 1429674 w 1922270"/>
              <a:gd name="connsiteY743" fmla="*/ 361276 h 942700"/>
              <a:gd name="connsiteX744" fmla="*/ 1431602 w 1922270"/>
              <a:gd name="connsiteY744" fmla="*/ 364203 h 942700"/>
              <a:gd name="connsiteX745" fmla="*/ 1433520 w 1922270"/>
              <a:gd name="connsiteY745" fmla="*/ 367130 h 942700"/>
              <a:gd name="connsiteX746" fmla="*/ 1435448 w 1922270"/>
              <a:gd name="connsiteY746" fmla="*/ 370057 h 942700"/>
              <a:gd name="connsiteX747" fmla="*/ 1437376 w 1922270"/>
              <a:gd name="connsiteY747" fmla="*/ 372985 h 942700"/>
              <a:gd name="connsiteX748" fmla="*/ 1439295 w 1922270"/>
              <a:gd name="connsiteY748" fmla="*/ 375913 h 942700"/>
              <a:gd name="connsiteX749" fmla="*/ 1441223 w 1922270"/>
              <a:gd name="connsiteY749" fmla="*/ 378841 h 942700"/>
              <a:gd name="connsiteX750" fmla="*/ 1443151 w 1922270"/>
              <a:gd name="connsiteY750" fmla="*/ 381770 h 942700"/>
              <a:gd name="connsiteX751" fmla="*/ 1445069 w 1922270"/>
              <a:gd name="connsiteY751" fmla="*/ 384698 h 942700"/>
              <a:gd name="connsiteX752" fmla="*/ 1446997 w 1922270"/>
              <a:gd name="connsiteY752" fmla="*/ 387627 h 942700"/>
              <a:gd name="connsiteX753" fmla="*/ 1448915 w 1922270"/>
              <a:gd name="connsiteY753" fmla="*/ 390555 h 942700"/>
              <a:gd name="connsiteX754" fmla="*/ 1450843 w 1922270"/>
              <a:gd name="connsiteY754" fmla="*/ 393481 h 942700"/>
              <a:gd name="connsiteX755" fmla="*/ 1452771 w 1922270"/>
              <a:gd name="connsiteY755" fmla="*/ 396408 h 942700"/>
              <a:gd name="connsiteX756" fmla="*/ 1454689 w 1922270"/>
              <a:gd name="connsiteY756" fmla="*/ 399333 h 942700"/>
              <a:gd name="connsiteX757" fmla="*/ 1456617 w 1922270"/>
              <a:gd name="connsiteY757" fmla="*/ 402258 h 942700"/>
              <a:gd name="connsiteX758" fmla="*/ 1458535 w 1922270"/>
              <a:gd name="connsiteY758" fmla="*/ 405182 h 942700"/>
              <a:gd name="connsiteX759" fmla="*/ 1460463 w 1922270"/>
              <a:gd name="connsiteY759" fmla="*/ 408104 h 942700"/>
              <a:gd name="connsiteX760" fmla="*/ 1462391 w 1922270"/>
              <a:gd name="connsiteY760" fmla="*/ 411025 h 942700"/>
              <a:gd name="connsiteX761" fmla="*/ 1464310 w 1922270"/>
              <a:gd name="connsiteY761" fmla="*/ 413945 h 942700"/>
              <a:gd name="connsiteX762" fmla="*/ 1466238 w 1922270"/>
              <a:gd name="connsiteY762" fmla="*/ 416862 h 942700"/>
              <a:gd name="connsiteX763" fmla="*/ 1468156 w 1922270"/>
              <a:gd name="connsiteY763" fmla="*/ 419778 h 942700"/>
              <a:gd name="connsiteX764" fmla="*/ 1470084 w 1922270"/>
              <a:gd name="connsiteY764" fmla="*/ 422692 h 942700"/>
              <a:gd name="connsiteX765" fmla="*/ 1472012 w 1922270"/>
              <a:gd name="connsiteY765" fmla="*/ 425604 h 942700"/>
              <a:gd name="connsiteX766" fmla="*/ 1473930 w 1922270"/>
              <a:gd name="connsiteY766" fmla="*/ 428513 h 942700"/>
              <a:gd name="connsiteX767" fmla="*/ 1475858 w 1922270"/>
              <a:gd name="connsiteY767" fmla="*/ 431421 h 942700"/>
              <a:gd name="connsiteX768" fmla="*/ 1477786 w 1922270"/>
              <a:gd name="connsiteY768" fmla="*/ 434325 h 942700"/>
              <a:gd name="connsiteX769" fmla="*/ 1479704 w 1922270"/>
              <a:gd name="connsiteY769" fmla="*/ 437228 h 942700"/>
              <a:gd name="connsiteX770" fmla="*/ 1481632 w 1922270"/>
              <a:gd name="connsiteY770" fmla="*/ 440127 h 942700"/>
              <a:gd name="connsiteX771" fmla="*/ 1483550 w 1922270"/>
              <a:gd name="connsiteY771" fmla="*/ 443024 h 942700"/>
              <a:gd name="connsiteX772" fmla="*/ 1485478 w 1922270"/>
              <a:gd name="connsiteY772" fmla="*/ 445917 h 942700"/>
              <a:gd name="connsiteX773" fmla="*/ 1487406 w 1922270"/>
              <a:gd name="connsiteY773" fmla="*/ 448808 h 942700"/>
              <a:gd name="connsiteX774" fmla="*/ 1489324 w 1922270"/>
              <a:gd name="connsiteY774" fmla="*/ 451695 h 942700"/>
              <a:gd name="connsiteX775" fmla="*/ 1491253 w 1922270"/>
              <a:gd name="connsiteY775" fmla="*/ 454580 h 942700"/>
              <a:gd name="connsiteX776" fmla="*/ 1493171 w 1922270"/>
              <a:gd name="connsiteY776" fmla="*/ 457460 h 942700"/>
              <a:gd name="connsiteX777" fmla="*/ 1495099 w 1922270"/>
              <a:gd name="connsiteY777" fmla="*/ 460336 h 942700"/>
              <a:gd name="connsiteX778" fmla="*/ 1497027 w 1922270"/>
              <a:gd name="connsiteY778" fmla="*/ 463209 h 942700"/>
              <a:gd name="connsiteX779" fmla="*/ 1498945 w 1922270"/>
              <a:gd name="connsiteY779" fmla="*/ 466078 h 942700"/>
              <a:gd name="connsiteX780" fmla="*/ 1500873 w 1922270"/>
              <a:gd name="connsiteY780" fmla="*/ 468944 h 942700"/>
              <a:gd name="connsiteX781" fmla="*/ 1502801 w 1922270"/>
              <a:gd name="connsiteY781" fmla="*/ 471805 h 942700"/>
              <a:gd name="connsiteX782" fmla="*/ 1504719 w 1922270"/>
              <a:gd name="connsiteY782" fmla="*/ 474661 h 942700"/>
              <a:gd name="connsiteX783" fmla="*/ 1506647 w 1922270"/>
              <a:gd name="connsiteY783" fmla="*/ 477513 h 942700"/>
              <a:gd name="connsiteX784" fmla="*/ 1508565 w 1922270"/>
              <a:gd name="connsiteY784" fmla="*/ 480362 h 942700"/>
              <a:gd name="connsiteX785" fmla="*/ 1510493 w 1922270"/>
              <a:gd name="connsiteY785" fmla="*/ 483205 h 942700"/>
              <a:gd name="connsiteX786" fmla="*/ 1512421 w 1922270"/>
              <a:gd name="connsiteY786" fmla="*/ 486044 h 942700"/>
              <a:gd name="connsiteX787" fmla="*/ 1514339 w 1922270"/>
              <a:gd name="connsiteY787" fmla="*/ 488877 h 942700"/>
              <a:gd name="connsiteX788" fmla="*/ 1516267 w 1922270"/>
              <a:gd name="connsiteY788" fmla="*/ 491706 h 942700"/>
              <a:gd name="connsiteX789" fmla="*/ 1518186 w 1922270"/>
              <a:gd name="connsiteY789" fmla="*/ 494530 h 942700"/>
              <a:gd name="connsiteX790" fmla="*/ 1520114 w 1922270"/>
              <a:gd name="connsiteY790" fmla="*/ 497348 h 942700"/>
              <a:gd name="connsiteX791" fmla="*/ 1522042 w 1922270"/>
              <a:gd name="connsiteY791" fmla="*/ 500162 h 942700"/>
              <a:gd name="connsiteX792" fmla="*/ 1523960 w 1922270"/>
              <a:gd name="connsiteY792" fmla="*/ 502971 h 942700"/>
              <a:gd name="connsiteX793" fmla="*/ 1525888 w 1922270"/>
              <a:gd name="connsiteY793" fmla="*/ 505773 h 942700"/>
              <a:gd name="connsiteX794" fmla="*/ 1527806 w 1922270"/>
              <a:gd name="connsiteY794" fmla="*/ 508570 h 942700"/>
              <a:gd name="connsiteX795" fmla="*/ 1529734 w 1922270"/>
              <a:gd name="connsiteY795" fmla="*/ 511362 h 942700"/>
              <a:gd name="connsiteX796" fmla="*/ 1531662 w 1922270"/>
              <a:gd name="connsiteY796" fmla="*/ 514146 h 942700"/>
              <a:gd name="connsiteX797" fmla="*/ 1533580 w 1922270"/>
              <a:gd name="connsiteY797" fmla="*/ 516926 h 942700"/>
              <a:gd name="connsiteX798" fmla="*/ 1535508 w 1922270"/>
              <a:gd name="connsiteY798" fmla="*/ 519700 h 942700"/>
              <a:gd name="connsiteX799" fmla="*/ 1537436 w 1922270"/>
              <a:gd name="connsiteY799" fmla="*/ 522468 h 942700"/>
              <a:gd name="connsiteX800" fmla="*/ 1539354 w 1922270"/>
              <a:gd name="connsiteY800" fmla="*/ 525229 h 942700"/>
              <a:gd name="connsiteX801" fmla="*/ 1541282 w 1922270"/>
              <a:gd name="connsiteY801" fmla="*/ 527983 h 942700"/>
              <a:gd name="connsiteX802" fmla="*/ 1543200 w 1922270"/>
              <a:gd name="connsiteY802" fmla="*/ 530732 h 942700"/>
              <a:gd name="connsiteX803" fmla="*/ 1545128 w 1922270"/>
              <a:gd name="connsiteY803" fmla="*/ 533474 h 942700"/>
              <a:gd name="connsiteX804" fmla="*/ 1547056 w 1922270"/>
              <a:gd name="connsiteY804" fmla="*/ 536210 h 942700"/>
              <a:gd name="connsiteX805" fmla="*/ 1548975 w 1922270"/>
              <a:gd name="connsiteY805" fmla="*/ 538939 h 942700"/>
              <a:gd name="connsiteX806" fmla="*/ 1550903 w 1922270"/>
              <a:gd name="connsiteY806" fmla="*/ 541661 h 942700"/>
              <a:gd name="connsiteX807" fmla="*/ 1552821 w 1922270"/>
              <a:gd name="connsiteY807" fmla="*/ 544376 h 942700"/>
              <a:gd name="connsiteX808" fmla="*/ 1554749 w 1922270"/>
              <a:gd name="connsiteY808" fmla="*/ 547084 h 942700"/>
              <a:gd name="connsiteX809" fmla="*/ 1556677 w 1922270"/>
              <a:gd name="connsiteY809" fmla="*/ 549785 h 942700"/>
              <a:gd name="connsiteX810" fmla="*/ 1558595 w 1922270"/>
              <a:gd name="connsiteY810" fmla="*/ 552480 h 942700"/>
              <a:gd name="connsiteX811" fmla="*/ 1560523 w 1922270"/>
              <a:gd name="connsiteY811" fmla="*/ 555166 h 942700"/>
              <a:gd name="connsiteX812" fmla="*/ 1562441 w 1922270"/>
              <a:gd name="connsiteY812" fmla="*/ 557845 h 942700"/>
              <a:gd name="connsiteX813" fmla="*/ 1564369 w 1922270"/>
              <a:gd name="connsiteY813" fmla="*/ 560518 h 942700"/>
              <a:gd name="connsiteX814" fmla="*/ 1566297 w 1922270"/>
              <a:gd name="connsiteY814" fmla="*/ 563182 h 942700"/>
              <a:gd name="connsiteX815" fmla="*/ 1568215 w 1922270"/>
              <a:gd name="connsiteY815" fmla="*/ 565839 h 942700"/>
              <a:gd name="connsiteX816" fmla="*/ 1570143 w 1922270"/>
              <a:gd name="connsiteY816" fmla="*/ 568488 h 942700"/>
              <a:gd name="connsiteX817" fmla="*/ 1572071 w 1922270"/>
              <a:gd name="connsiteY817" fmla="*/ 571130 h 942700"/>
              <a:gd name="connsiteX818" fmla="*/ 1573990 w 1922270"/>
              <a:gd name="connsiteY818" fmla="*/ 573764 h 942700"/>
              <a:gd name="connsiteX819" fmla="*/ 1575918 w 1922270"/>
              <a:gd name="connsiteY819" fmla="*/ 576389 h 942700"/>
              <a:gd name="connsiteX820" fmla="*/ 1577836 w 1922270"/>
              <a:gd name="connsiteY820" fmla="*/ 579007 h 942700"/>
              <a:gd name="connsiteX821" fmla="*/ 1579764 w 1922270"/>
              <a:gd name="connsiteY821" fmla="*/ 581617 h 942700"/>
              <a:gd name="connsiteX822" fmla="*/ 1581692 w 1922270"/>
              <a:gd name="connsiteY822" fmla="*/ 584219 h 942700"/>
              <a:gd name="connsiteX823" fmla="*/ 1583610 w 1922270"/>
              <a:gd name="connsiteY823" fmla="*/ 586813 h 942700"/>
              <a:gd name="connsiteX824" fmla="*/ 1585538 w 1922270"/>
              <a:gd name="connsiteY824" fmla="*/ 589398 h 942700"/>
              <a:gd name="connsiteX825" fmla="*/ 1587456 w 1922270"/>
              <a:gd name="connsiteY825" fmla="*/ 591975 h 942700"/>
              <a:gd name="connsiteX826" fmla="*/ 1589384 w 1922270"/>
              <a:gd name="connsiteY826" fmla="*/ 594543 h 942700"/>
              <a:gd name="connsiteX827" fmla="*/ 1591312 w 1922270"/>
              <a:gd name="connsiteY827" fmla="*/ 597103 h 942700"/>
              <a:gd name="connsiteX828" fmla="*/ 1593230 w 1922270"/>
              <a:gd name="connsiteY828" fmla="*/ 599654 h 942700"/>
              <a:gd name="connsiteX829" fmla="*/ 1595158 w 1922270"/>
              <a:gd name="connsiteY829" fmla="*/ 602197 h 942700"/>
              <a:gd name="connsiteX830" fmla="*/ 1597086 w 1922270"/>
              <a:gd name="connsiteY830" fmla="*/ 604732 h 942700"/>
              <a:gd name="connsiteX831" fmla="*/ 1599004 w 1922270"/>
              <a:gd name="connsiteY831" fmla="*/ 607257 h 942700"/>
              <a:gd name="connsiteX832" fmla="*/ 1600933 w 1922270"/>
              <a:gd name="connsiteY832" fmla="*/ 609773 h 942700"/>
              <a:gd name="connsiteX833" fmla="*/ 1602851 w 1922270"/>
              <a:gd name="connsiteY833" fmla="*/ 612281 h 942700"/>
              <a:gd name="connsiteX834" fmla="*/ 1604779 w 1922270"/>
              <a:gd name="connsiteY834" fmla="*/ 614779 h 942700"/>
              <a:gd name="connsiteX835" fmla="*/ 1606707 w 1922270"/>
              <a:gd name="connsiteY835" fmla="*/ 617269 h 942700"/>
              <a:gd name="connsiteX836" fmla="*/ 1608625 w 1922270"/>
              <a:gd name="connsiteY836" fmla="*/ 619750 h 942700"/>
              <a:gd name="connsiteX837" fmla="*/ 1610553 w 1922270"/>
              <a:gd name="connsiteY837" fmla="*/ 622221 h 942700"/>
              <a:gd name="connsiteX838" fmla="*/ 1612471 w 1922270"/>
              <a:gd name="connsiteY838" fmla="*/ 624683 h 942700"/>
              <a:gd name="connsiteX839" fmla="*/ 1614399 w 1922270"/>
              <a:gd name="connsiteY839" fmla="*/ 627136 h 942700"/>
              <a:gd name="connsiteX840" fmla="*/ 1616327 w 1922270"/>
              <a:gd name="connsiteY840" fmla="*/ 629582 h 942700"/>
              <a:gd name="connsiteX841" fmla="*/ 1618245 w 1922270"/>
              <a:gd name="connsiteY841" fmla="*/ 632017 h 942700"/>
              <a:gd name="connsiteX842" fmla="*/ 1620173 w 1922270"/>
              <a:gd name="connsiteY842" fmla="*/ 634441 h 942700"/>
              <a:gd name="connsiteX843" fmla="*/ 1622091 w 1922270"/>
              <a:gd name="connsiteY843" fmla="*/ 636856 h 942700"/>
              <a:gd name="connsiteX844" fmla="*/ 1624019 w 1922270"/>
              <a:gd name="connsiteY844" fmla="*/ 639262 h 942700"/>
              <a:gd name="connsiteX845" fmla="*/ 1625947 w 1922270"/>
              <a:gd name="connsiteY845" fmla="*/ 641657 h 942700"/>
              <a:gd name="connsiteX846" fmla="*/ 1627866 w 1922270"/>
              <a:gd name="connsiteY846" fmla="*/ 644042 h 942700"/>
              <a:gd name="connsiteX847" fmla="*/ 1629794 w 1922270"/>
              <a:gd name="connsiteY847" fmla="*/ 646417 h 942700"/>
              <a:gd name="connsiteX848" fmla="*/ 1631722 w 1922270"/>
              <a:gd name="connsiteY848" fmla="*/ 648792 h 942700"/>
              <a:gd name="connsiteX849" fmla="*/ 1633640 w 1922270"/>
              <a:gd name="connsiteY849" fmla="*/ 651148 h 942700"/>
              <a:gd name="connsiteX850" fmla="*/ 1635568 w 1922270"/>
              <a:gd name="connsiteY850" fmla="*/ 653493 h 942700"/>
              <a:gd name="connsiteX851" fmla="*/ 1637486 w 1922270"/>
              <a:gd name="connsiteY851" fmla="*/ 655829 h 942700"/>
              <a:gd name="connsiteX852" fmla="*/ 1639414 w 1922270"/>
              <a:gd name="connsiteY852" fmla="*/ 658164 h 942700"/>
              <a:gd name="connsiteX853" fmla="*/ 1641342 w 1922270"/>
              <a:gd name="connsiteY853" fmla="*/ 660480 h 942700"/>
              <a:gd name="connsiteX854" fmla="*/ 1643260 w 1922270"/>
              <a:gd name="connsiteY854" fmla="*/ 662786 h 942700"/>
              <a:gd name="connsiteX855" fmla="*/ 1645188 w 1922270"/>
              <a:gd name="connsiteY855" fmla="*/ 665081 h 942700"/>
              <a:gd name="connsiteX856" fmla="*/ 1647106 w 1922270"/>
              <a:gd name="connsiteY856" fmla="*/ 667367 h 942700"/>
              <a:gd name="connsiteX857" fmla="*/ 1649034 w 1922270"/>
              <a:gd name="connsiteY857" fmla="*/ 669653 h 942700"/>
              <a:gd name="connsiteX858" fmla="*/ 1650962 w 1922270"/>
              <a:gd name="connsiteY858" fmla="*/ 671919 h 942700"/>
              <a:gd name="connsiteX859" fmla="*/ 1652880 w 1922270"/>
              <a:gd name="connsiteY859" fmla="*/ 674175 h 942700"/>
              <a:gd name="connsiteX860" fmla="*/ 1654808 w 1922270"/>
              <a:gd name="connsiteY860" fmla="*/ 676421 h 942700"/>
              <a:gd name="connsiteX861" fmla="*/ 1656737 w 1922270"/>
              <a:gd name="connsiteY861" fmla="*/ 678657 h 942700"/>
              <a:gd name="connsiteX862" fmla="*/ 1658655 w 1922270"/>
              <a:gd name="connsiteY862" fmla="*/ 680884 h 942700"/>
              <a:gd name="connsiteX863" fmla="*/ 1660583 w 1922270"/>
              <a:gd name="connsiteY863" fmla="*/ 683110 h 942700"/>
              <a:gd name="connsiteX864" fmla="*/ 1662501 w 1922270"/>
              <a:gd name="connsiteY864" fmla="*/ 685316 h 942700"/>
              <a:gd name="connsiteX865" fmla="*/ 1664429 w 1922270"/>
              <a:gd name="connsiteY865" fmla="*/ 687512 h 942700"/>
              <a:gd name="connsiteX866" fmla="*/ 1666357 w 1922270"/>
              <a:gd name="connsiteY866" fmla="*/ 689689 h 942700"/>
              <a:gd name="connsiteX867" fmla="*/ 1668275 w 1922270"/>
              <a:gd name="connsiteY867" fmla="*/ 691865 h 942700"/>
              <a:gd name="connsiteX868" fmla="*/ 1670203 w 1922270"/>
              <a:gd name="connsiteY868" fmla="*/ 694032 h 942700"/>
              <a:gd name="connsiteX869" fmla="*/ 1672121 w 1922270"/>
              <a:gd name="connsiteY869" fmla="*/ 696189 h 942700"/>
              <a:gd name="connsiteX870" fmla="*/ 1674049 w 1922270"/>
              <a:gd name="connsiteY870" fmla="*/ 698335 h 942700"/>
              <a:gd name="connsiteX871" fmla="*/ 1675977 w 1922270"/>
              <a:gd name="connsiteY871" fmla="*/ 700462 h 942700"/>
              <a:gd name="connsiteX872" fmla="*/ 1677895 w 1922270"/>
              <a:gd name="connsiteY872" fmla="*/ 702589 h 942700"/>
              <a:gd name="connsiteX873" fmla="*/ 1679823 w 1922270"/>
              <a:gd name="connsiteY873" fmla="*/ 704706 h 942700"/>
              <a:gd name="connsiteX874" fmla="*/ 1681741 w 1922270"/>
              <a:gd name="connsiteY874" fmla="*/ 706803 h 942700"/>
              <a:gd name="connsiteX875" fmla="*/ 1683669 w 1922270"/>
              <a:gd name="connsiteY875" fmla="*/ 708890 h 942700"/>
              <a:gd name="connsiteX876" fmla="*/ 1685598 w 1922270"/>
              <a:gd name="connsiteY876" fmla="*/ 710977 h 942700"/>
              <a:gd name="connsiteX877" fmla="*/ 1687516 w 1922270"/>
              <a:gd name="connsiteY877" fmla="*/ 713044 h 942700"/>
              <a:gd name="connsiteX878" fmla="*/ 1689444 w 1922270"/>
              <a:gd name="connsiteY878" fmla="*/ 715101 h 942700"/>
              <a:gd name="connsiteX879" fmla="*/ 1691372 w 1922270"/>
              <a:gd name="connsiteY879" fmla="*/ 717149 h 942700"/>
              <a:gd name="connsiteX880" fmla="*/ 1693290 w 1922270"/>
              <a:gd name="connsiteY880" fmla="*/ 719196 h 942700"/>
              <a:gd name="connsiteX881" fmla="*/ 1695218 w 1922270"/>
              <a:gd name="connsiteY881" fmla="*/ 721223 h 942700"/>
              <a:gd name="connsiteX882" fmla="*/ 1697136 w 1922270"/>
              <a:gd name="connsiteY882" fmla="*/ 723231 h 942700"/>
              <a:gd name="connsiteX883" fmla="*/ 1699064 w 1922270"/>
              <a:gd name="connsiteY883" fmla="*/ 725239 h 942700"/>
              <a:gd name="connsiteX884" fmla="*/ 1700992 w 1922270"/>
              <a:gd name="connsiteY884" fmla="*/ 727236 h 942700"/>
              <a:gd name="connsiteX885" fmla="*/ 1702910 w 1922270"/>
              <a:gd name="connsiteY885" fmla="*/ 729224 h 942700"/>
              <a:gd name="connsiteX886" fmla="*/ 1704838 w 1922270"/>
              <a:gd name="connsiteY886" fmla="*/ 731192 h 942700"/>
              <a:gd name="connsiteX887" fmla="*/ 1706756 w 1922270"/>
              <a:gd name="connsiteY887" fmla="*/ 733159 h 942700"/>
              <a:gd name="connsiteX888" fmla="*/ 1708685 w 1922270"/>
              <a:gd name="connsiteY888" fmla="*/ 735107 h 942700"/>
              <a:gd name="connsiteX889" fmla="*/ 1710613 w 1922270"/>
              <a:gd name="connsiteY889" fmla="*/ 737055 h 942700"/>
              <a:gd name="connsiteX890" fmla="*/ 1712531 w 1922270"/>
              <a:gd name="connsiteY890" fmla="*/ 738983 h 942700"/>
              <a:gd name="connsiteX891" fmla="*/ 1714459 w 1922270"/>
              <a:gd name="connsiteY891" fmla="*/ 740901 h 942700"/>
              <a:gd name="connsiteX892" fmla="*/ 1716377 w 1922270"/>
              <a:gd name="connsiteY892" fmla="*/ 742810 h 942700"/>
              <a:gd name="connsiteX893" fmla="*/ 1718305 w 1922270"/>
              <a:gd name="connsiteY893" fmla="*/ 744708 h 942700"/>
              <a:gd name="connsiteX894" fmla="*/ 1720233 w 1922270"/>
              <a:gd name="connsiteY894" fmla="*/ 746596 h 942700"/>
              <a:gd name="connsiteX895" fmla="*/ 1722151 w 1922270"/>
              <a:gd name="connsiteY895" fmla="*/ 748474 h 942700"/>
              <a:gd name="connsiteX896" fmla="*/ 1724079 w 1922270"/>
              <a:gd name="connsiteY896" fmla="*/ 750343 h 942700"/>
              <a:gd name="connsiteX897" fmla="*/ 1726007 w 1922270"/>
              <a:gd name="connsiteY897" fmla="*/ 752201 h 942700"/>
              <a:gd name="connsiteX898" fmla="*/ 1727925 w 1922270"/>
              <a:gd name="connsiteY898" fmla="*/ 754040 h 942700"/>
              <a:gd name="connsiteX899" fmla="*/ 1729853 w 1922270"/>
              <a:gd name="connsiteY899" fmla="*/ 755878 h 942700"/>
              <a:gd name="connsiteX900" fmla="*/ 1731771 w 1922270"/>
              <a:gd name="connsiteY900" fmla="*/ 757697 h 942700"/>
              <a:gd name="connsiteX901" fmla="*/ 1733699 w 1922270"/>
              <a:gd name="connsiteY901" fmla="*/ 759506 h 942700"/>
              <a:gd name="connsiteX902" fmla="*/ 1735627 w 1922270"/>
              <a:gd name="connsiteY902" fmla="*/ 761315 h 942700"/>
              <a:gd name="connsiteX903" fmla="*/ 1737546 w 1922270"/>
              <a:gd name="connsiteY903" fmla="*/ 763104 h 942700"/>
              <a:gd name="connsiteX904" fmla="*/ 1739474 w 1922270"/>
              <a:gd name="connsiteY904" fmla="*/ 764883 h 942700"/>
              <a:gd name="connsiteX905" fmla="*/ 1741392 w 1922270"/>
              <a:gd name="connsiteY905" fmla="*/ 766652 h 942700"/>
              <a:gd name="connsiteX906" fmla="*/ 1743320 w 1922270"/>
              <a:gd name="connsiteY906" fmla="*/ 768411 h 942700"/>
              <a:gd name="connsiteX907" fmla="*/ 1745248 w 1922270"/>
              <a:gd name="connsiteY907" fmla="*/ 770160 h 942700"/>
              <a:gd name="connsiteX908" fmla="*/ 1747166 w 1922270"/>
              <a:gd name="connsiteY908" fmla="*/ 771899 h 942700"/>
              <a:gd name="connsiteX909" fmla="*/ 1749094 w 1922270"/>
              <a:gd name="connsiteY909" fmla="*/ 773619 h 942700"/>
              <a:gd name="connsiteX910" fmla="*/ 1751022 w 1922270"/>
              <a:gd name="connsiteY910" fmla="*/ 775338 h 942700"/>
              <a:gd name="connsiteX911" fmla="*/ 1752940 w 1922270"/>
              <a:gd name="connsiteY911" fmla="*/ 777037 h 942700"/>
              <a:gd name="connsiteX912" fmla="*/ 1754868 w 1922270"/>
              <a:gd name="connsiteY912" fmla="*/ 778737 h 942700"/>
              <a:gd name="connsiteX913" fmla="*/ 1756786 w 1922270"/>
              <a:gd name="connsiteY913" fmla="*/ 780416 h 942700"/>
              <a:gd name="connsiteX914" fmla="*/ 1758714 w 1922270"/>
              <a:gd name="connsiteY914" fmla="*/ 782096 h 942700"/>
              <a:gd name="connsiteX915" fmla="*/ 1760642 w 1922270"/>
              <a:gd name="connsiteY915" fmla="*/ 783756 h 942700"/>
              <a:gd name="connsiteX916" fmla="*/ 1762560 w 1922270"/>
              <a:gd name="connsiteY916" fmla="*/ 785406 h 942700"/>
              <a:gd name="connsiteX917" fmla="*/ 1764488 w 1922270"/>
              <a:gd name="connsiteY917" fmla="*/ 787045 h 942700"/>
              <a:gd name="connsiteX918" fmla="*/ 1766406 w 1922270"/>
              <a:gd name="connsiteY918" fmla="*/ 788675 h 942700"/>
              <a:gd name="connsiteX919" fmla="*/ 1768335 w 1922270"/>
              <a:gd name="connsiteY919" fmla="*/ 790295 h 942700"/>
              <a:gd name="connsiteX920" fmla="*/ 1770263 w 1922270"/>
              <a:gd name="connsiteY920" fmla="*/ 791905 h 942700"/>
              <a:gd name="connsiteX921" fmla="*/ 1772181 w 1922270"/>
              <a:gd name="connsiteY921" fmla="*/ 793505 h 942700"/>
              <a:gd name="connsiteX922" fmla="*/ 1774109 w 1922270"/>
              <a:gd name="connsiteY922" fmla="*/ 795095 h 942700"/>
              <a:gd name="connsiteX923" fmla="*/ 1776027 w 1922270"/>
              <a:gd name="connsiteY923" fmla="*/ 796666 h 942700"/>
              <a:gd name="connsiteX924" fmla="*/ 1777955 w 1922270"/>
              <a:gd name="connsiteY924" fmla="*/ 798236 h 942700"/>
              <a:gd name="connsiteX925" fmla="*/ 1779883 w 1922270"/>
              <a:gd name="connsiteY925" fmla="*/ 799796 h 942700"/>
              <a:gd name="connsiteX926" fmla="*/ 1781801 w 1922270"/>
              <a:gd name="connsiteY926" fmla="*/ 801337 h 942700"/>
              <a:gd name="connsiteX927" fmla="*/ 1783729 w 1922270"/>
              <a:gd name="connsiteY927" fmla="*/ 802877 h 942700"/>
              <a:gd name="connsiteX928" fmla="*/ 1785657 w 1922270"/>
              <a:gd name="connsiteY928" fmla="*/ 804398 h 942700"/>
              <a:gd name="connsiteX929" fmla="*/ 1787575 w 1922270"/>
              <a:gd name="connsiteY929" fmla="*/ 805918 h 942700"/>
              <a:gd name="connsiteX930" fmla="*/ 1789503 w 1922270"/>
              <a:gd name="connsiteY930" fmla="*/ 807419 h 942700"/>
              <a:gd name="connsiteX931" fmla="*/ 1791422 w 1922270"/>
              <a:gd name="connsiteY931" fmla="*/ 808910 h 942700"/>
              <a:gd name="connsiteX932" fmla="*/ 1793350 w 1922270"/>
              <a:gd name="connsiteY932" fmla="*/ 810400 h 942700"/>
              <a:gd name="connsiteX933" fmla="*/ 1795278 w 1922270"/>
              <a:gd name="connsiteY933" fmla="*/ 811871 h 942700"/>
              <a:gd name="connsiteX934" fmla="*/ 1797196 w 1922270"/>
              <a:gd name="connsiteY934" fmla="*/ 813332 h 942700"/>
              <a:gd name="connsiteX935" fmla="*/ 1799124 w 1922270"/>
              <a:gd name="connsiteY935" fmla="*/ 814783 h 942700"/>
              <a:gd name="connsiteX936" fmla="*/ 1801042 w 1922270"/>
              <a:gd name="connsiteY936" fmla="*/ 816224 h 942700"/>
              <a:gd name="connsiteX937" fmla="*/ 1802970 w 1922270"/>
              <a:gd name="connsiteY937" fmla="*/ 817665 h 942700"/>
              <a:gd name="connsiteX938" fmla="*/ 1804898 w 1922270"/>
              <a:gd name="connsiteY938" fmla="*/ 819087 h 942700"/>
              <a:gd name="connsiteX939" fmla="*/ 1806816 w 1922270"/>
              <a:gd name="connsiteY939" fmla="*/ 820498 h 942700"/>
              <a:gd name="connsiteX940" fmla="*/ 1808744 w 1922270"/>
              <a:gd name="connsiteY940" fmla="*/ 821899 h 942700"/>
              <a:gd name="connsiteX941" fmla="*/ 1810672 w 1922270"/>
              <a:gd name="connsiteY941" fmla="*/ 823291 h 942700"/>
              <a:gd name="connsiteX942" fmla="*/ 1812590 w 1922270"/>
              <a:gd name="connsiteY942" fmla="*/ 824672 h 942700"/>
              <a:gd name="connsiteX943" fmla="*/ 1814518 w 1922270"/>
              <a:gd name="connsiteY943" fmla="*/ 826044 h 942700"/>
              <a:gd name="connsiteX944" fmla="*/ 1816436 w 1922270"/>
              <a:gd name="connsiteY944" fmla="*/ 827405 h 942700"/>
              <a:gd name="connsiteX945" fmla="*/ 1818364 w 1922270"/>
              <a:gd name="connsiteY945" fmla="*/ 828757 h 942700"/>
              <a:gd name="connsiteX946" fmla="*/ 1820293 w 1922270"/>
              <a:gd name="connsiteY946" fmla="*/ 830098 h 942700"/>
              <a:gd name="connsiteX947" fmla="*/ 1822211 w 1922270"/>
              <a:gd name="connsiteY947" fmla="*/ 831430 h 942700"/>
              <a:gd name="connsiteX948" fmla="*/ 1824139 w 1922270"/>
              <a:gd name="connsiteY948" fmla="*/ 832752 h 942700"/>
              <a:gd name="connsiteX949" fmla="*/ 1826057 w 1922270"/>
              <a:gd name="connsiteY949" fmla="*/ 834064 h 942700"/>
              <a:gd name="connsiteX950" fmla="*/ 1827985 w 1922270"/>
              <a:gd name="connsiteY950" fmla="*/ 835366 h 942700"/>
              <a:gd name="connsiteX951" fmla="*/ 1829913 w 1922270"/>
              <a:gd name="connsiteY951" fmla="*/ 836658 h 942700"/>
              <a:gd name="connsiteX952" fmla="*/ 1831831 w 1922270"/>
              <a:gd name="connsiteY952" fmla="*/ 837940 h 942700"/>
              <a:gd name="connsiteX953" fmla="*/ 1833759 w 1922270"/>
              <a:gd name="connsiteY953" fmla="*/ 839212 h 942700"/>
              <a:gd name="connsiteX954" fmla="*/ 1835677 w 1922270"/>
              <a:gd name="connsiteY954" fmla="*/ 840484 h 942700"/>
              <a:gd name="connsiteX955" fmla="*/ 1837605 w 1922270"/>
              <a:gd name="connsiteY955" fmla="*/ 841736 h 942700"/>
              <a:gd name="connsiteX956" fmla="*/ 1839533 w 1922270"/>
              <a:gd name="connsiteY956" fmla="*/ 842978 h 942700"/>
              <a:gd name="connsiteX957" fmla="*/ 1841451 w 1922270"/>
              <a:gd name="connsiteY957" fmla="*/ 844211 h 942700"/>
              <a:gd name="connsiteX958" fmla="*/ 1843379 w 1922270"/>
              <a:gd name="connsiteY958" fmla="*/ 845433 h 942700"/>
              <a:gd name="connsiteX959" fmla="*/ 1845307 w 1922270"/>
              <a:gd name="connsiteY959" fmla="*/ 846656 h 942700"/>
              <a:gd name="connsiteX960" fmla="*/ 1847225 w 1922270"/>
              <a:gd name="connsiteY960" fmla="*/ 847858 h 942700"/>
              <a:gd name="connsiteX961" fmla="*/ 1849153 w 1922270"/>
              <a:gd name="connsiteY961" fmla="*/ 849061 h 942700"/>
              <a:gd name="connsiteX962" fmla="*/ 1851072 w 1922270"/>
              <a:gd name="connsiteY962" fmla="*/ 850243 h 942700"/>
              <a:gd name="connsiteX963" fmla="*/ 1853000 w 1922270"/>
              <a:gd name="connsiteY963" fmla="*/ 851426 h 942700"/>
              <a:gd name="connsiteX964" fmla="*/ 1854928 w 1922270"/>
              <a:gd name="connsiteY964" fmla="*/ 852589 h 942700"/>
              <a:gd name="connsiteX965" fmla="*/ 1856846 w 1922270"/>
              <a:gd name="connsiteY965" fmla="*/ 853752 h 942700"/>
              <a:gd name="connsiteX966" fmla="*/ 1858774 w 1922270"/>
              <a:gd name="connsiteY966" fmla="*/ 854905 h 942700"/>
              <a:gd name="connsiteX967" fmla="*/ 1860692 w 1922270"/>
              <a:gd name="connsiteY967" fmla="*/ 856038 h 942700"/>
              <a:gd name="connsiteX968" fmla="*/ 1862620 w 1922270"/>
              <a:gd name="connsiteY968" fmla="*/ 857171 h 942700"/>
              <a:gd name="connsiteX969" fmla="*/ 1864548 w 1922270"/>
              <a:gd name="connsiteY969" fmla="*/ 858294 h 942700"/>
              <a:gd name="connsiteX970" fmla="*/ 1866466 w 1922270"/>
              <a:gd name="connsiteY970" fmla="*/ 859407 h 942700"/>
              <a:gd name="connsiteX971" fmla="*/ 1868394 w 1922270"/>
              <a:gd name="connsiteY971" fmla="*/ 860510 h 942700"/>
              <a:gd name="connsiteX972" fmla="*/ 1870312 w 1922270"/>
              <a:gd name="connsiteY972" fmla="*/ 861613 h 942700"/>
              <a:gd name="connsiteX973" fmla="*/ 1872240 w 1922270"/>
              <a:gd name="connsiteY973" fmla="*/ 862696 h 942700"/>
              <a:gd name="connsiteX974" fmla="*/ 1874169 w 1922270"/>
              <a:gd name="connsiteY974" fmla="*/ 863770 h 942700"/>
              <a:gd name="connsiteX975" fmla="*/ 1876087 w 1922270"/>
              <a:gd name="connsiteY975" fmla="*/ 864843 h 942700"/>
              <a:gd name="connsiteX976" fmla="*/ 1878015 w 1922270"/>
              <a:gd name="connsiteY976" fmla="*/ 865906 h 942700"/>
              <a:gd name="connsiteX977" fmla="*/ 1879943 w 1922270"/>
              <a:gd name="connsiteY977" fmla="*/ 866950 h 942700"/>
              <a:gd name="connsiteX978" fmla="*/ 1881861 w 1922270"/>
              <a:gd name="connsiteY978" fmla="*/ 867993 h 942700"/>
              <a:gd name="connsiteX979" fmla="*/ 1883789 w 1922270"/>
              <a:gd name="connsiteY979" fmla="*/ 869027 h 942700"/>
              <a:gd name="connsiteX980" fmla="*/ 1885707 w 1922270"/>
              <a:gd name="connsiteY980" fmla="*/ 870051 h 942700"/>
              <a:gd name="connsiteX981" fmla="*/ 1887635 w 1922270"/>
              <a:gd name="connsiteY981" fmla="*/ 871074 h 942700"/>
              <a:gd name="connsiteX982" fmla="*/ 1889563 w 1922270"/>
              <a:gd name="connsiteY982" fmla="*/ 872078 h 942700"/>
              <a:gd name="connsiteX983" fmla="*/ 1891481 w 1922270"/>
              <a:gd name="connsiteY983" fmla="*/ 873082 h 942700"/>
              <a:gd name="connsiteX984" fmla="*/ 1893409 w 1922270"/>
              <a:gd name="connsiteY984" fmla="*/ 874066 h 942700"/>
              <a:gd name="connsiteX985" fmla="*/ 1895327 w 1922270"/>
              <a:gd name="connsiteY985" fmla="*/ 875050 h 942700"/>
              <a:gd name="connsiteX986" fmla="*/ 1897255 w 1922270"/>
              <a:gd name="connsiteY986" fmla="*/ 876024 h 942700"/>
              <a:gd name="connsiteX987" fmla="*/ 1899183 w 1922270"/>
              <a:gd name="connsiteY987" fmla="*/ 876988 h 942700"/>
              <a:gd name="connsiteX988" fmla="*/ 1901101 w 1922270"/>
              <a:gd name="connsiteY988" fmla="*/ 877952 h 942700"/>
              <a:gd name="connsiteX989" fmla="*/ 1903030 w 1922270"/>
              <a:gd name="connsiteY989" fmla="*/ 878896 h 942700"/>
              <a:gd name="connsiteX990" fmla="*/ 1904958 w 1922270"/>
              <a:gd name="connsiteY990" fmla="*/ 879840 h 942700"/>
              <a:gd name="connsiteX991" fmla="*/ 1906876 w 1922270"/>
              <a:gd name="connsiteY991" fmla="*/ 880764 h 942700"/>
              <a:gd name="connsiteX992" fmla="*/ 1908804 w 1922270"/>
              <a:gd name="connsiteY992" fmla="*/ 881689 h 942700"/>
              <a:gd name="connsiteX993" fmla="*/ 1910722 w 1922270"/>
              <a:gd name="connsiteY993" fmla="*/ 882613 h 942700"/>
              <a:gd name="connsiteX994" fmla="*/ 1912650 w 1922270"/>
              <a:gd name="connsiteY994" fmla="*/ 883517 h 942700"/>
              <a:gd name="connsiteX995" fmla="*/ 1914578 w 1922270"/>
              <a:gd name="connsiteY995" fmla="*/ 884422 h 942700"/>
              <a:gd name="connsiteX996" fmla="*/ 1916496 w 1922270"/>
              <a:gd name="connsiteY996" fmla="*/ 885306 h 942700"/>
              <a:gd name="connsiteX997" fmla="*/ 1918424 w 1922270"/>
              <a:gd name="connsiteY997" fmla="*/ 886191 h 942700"/>
              <a:gd name="connsiteX998" fmla="*/ 1920342 w 1922270"/>
              <a:gd name="connsiteY998" fmla="*/ 887065 h 942700"/>
              <a:gd name="connsiteX999" fmla="*/ 1922270 w 1922270"/>
              <a:gd name="connsiteY999" fmla="*/ 887940 h 942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</a:cxnLst>
            <a:rect l="l" t="t" r="r" b="b"/>
            <a:pathLst>
              <a:path w="1922270" h="942700">
                <a:moveTo>
                  <a:pt x="0" y="942700"/>
                </a:moveTo>
                <a:lnTo>
                  <a:pt x="1924" y="942392"/>
                </a:lnTo>
                <a:lnTo>
                  <a:pt x="3848" y="942084"/>
                </a:lnTo>
                <a:lnTo>
                  <a:pt x="5772" y="941776"/>
                </a:lnTo>
                <a:lnTo>
                  <a:pt x="7696" y="941458"/>
                </a:lnTo>
                <a:lnTo>
                  <a:pt x="9621" y="941140"/>
                </a:lnTo>
                <a:lnTo>
                  <a:pt x="11545" y="940812"/>
                </a:lnTo>
                <a:lnTo>
                  <a:pt x="13470" y="940484"/>
                </a:lnTo>
                <a:lnTo>
                  <a:pt x="15394" y="940156"/>
                </a:lnTo>
                <a:lnTo>
                  <a:pt x="17318" y="939828"/>
                </a:lnTo>
                <a:lnTo>
                  <a:pt x="19242" y="939480"/>
                </a:lnTo>
                <a:lnTo>
                  <a:pt x="21166" y="939142"/>
                </a:lnTo>
                <a:lnTo>
                  <a:pt x="23090" y="938794"/>
                </a:lnTo>
                <a:lnTo>
                  <a:pt x="25015" y="938447"/>
                </a:lnTo>
                <a:lnTo>
                  <a:pt x="26939" y="938089"/>
                </a:lnTo>
                <a:lnTo>
                  <a:pt x="28863" y="937731"/>
                </a:lnTo>
                <a:lnTo>
                  <a:pt x="30787" y="937373"/>
                </a:lnTo>
                <a:lnTo>
                  <a:pt x="32711" y="937005"/>
                </a:lnTo>
                <a:lnTo>
                  <a:pt x="34635" y="936628"/>
                </a:lnTo>
                <a:lnTo>
                  <a:pt x="36559" y="936250"/>
                </a:lnTo>
                <a:lnTo>
                  <a:pt x="38483" y="935873"/>
                </a:lnTo>
                <a:lnTo>
                  <a:pt x="40408" y="935485"/>
                </a:lnTo>
                <a:lnTo>
                  <a:pt x="42333" y="935097"/>
                </a:lnTo>
                <a:lnTo>
                  <a:pt x="44257" y="934710"/>
                </a:lnTo>
                <a:lnTo>
                  <a:pt x="46181" y="934312"/>
                </a:lnTo>
                <a:lnTo>
                  <a:pt x="48105" y="933905"/>
                </a:lnTo>
                <a:lnTo>
                  <a:pt x="50029" y="933497"/>
                </a:lnTo>
                <a:lnTo>
                  <a:pt x="51953" y="933090"/>
                </a:lnTo>
                <a:lnTo>
                  <a:pt x="53877" y="932672"/>
                </a:lnTo>
                <a:lnTo>
                  <a:pt x="55802" y="932255"/>
                </a:lnTo>
                <a:lnTo>
                  <a:pt x="57726" y="931828"/>
                </a:lnTo>
                <a:lnTo>
                  <a:pt x="59650" y="931400"/>
                </a:lnTo>
                <a:lnTo>
                  <a:pt x="61574" y="930963"/>
                </a:lnTo>
                <a:lnTo>
                  <a:pt x="63498" y="930526"/>
                </a:lnTo>
                <a:lnTo>
                  <a:pt x="65422" y="930078"/>
                </a:lnTo>
                <a:lnTo>
                  <a:pt x="67346" y="929631"/>
                </a:lnTo>
                <a:lnTo>
                  <a:pt x="69271" y="929174"/>
                </a:lnTo>
                <a:lnTo>
                  <a:pt x="71196" y="928717"/>
                </a:lnTo>
                <a:lnTo>
                  <a:pt x="73120" y="928250"/>
                </a:lnTo>
                <a:lnTo>
                  <a:pt x="75044" y="927783"/>
                </a:lnTo>
                <a:lnTo>
                  <a:pt x="76968" y="927306"/>
                </a:lnTo>
                <a:lnTo>
                  <a:pt x="78892" y="926829"/>
                </a:lnTo>
                <a:lnTo>
                  <a:pt x="80816" y="926342"/>
                </a:lnTo>
                <a:lnTo>
                  <a:pt x="82740" y="925855"/>
                </a:lnTo>
                <a:lnTo>
                  <a:pt x="84664" y="925358"/>
                </a:lnTo>
                <a:lnTo>
                  <a:pt x="86589" y="924861"/>
                </a:lnTo>
                <a:lnTo>
                  <a:pt x="88513" y="924354"/>
                </a:lnTo>
                <a:lnTo>
                  <a:pt x="90437" y="923837"/>
                </a:lnTo>
                <a:lnTo>
                  <a:pt x="92361" y="923320"/>
                </a:lnTo>
                <a:lnTo>
                  <a:pt x="94285" y="922804"/>
                </a:lnTo>
                <a:lnTo>
                  <a:pt x="96210" y="922277"/>
                </a:lnTo>
                <a:lnTo>
                  <a:pt x="98134" y="921740"/>
                </a:lnTo>
                <a:lnTo>
                  <a:pt x="100058" y="921204"/>
                </a:lnTo>
                <a:lnTo>
                  <a:pt x="101983" y="920657"/>
                </a:lnTo>
                <a:lnTo>
                  <a:pt x="103907" y="920110"/>
                </a:lnTo>
                <a:lnTo>
                  <a:pt x="105831" y="919554"/>
                </a:lnTo>
                <a:lnTo>
                  <a:pt x="107755" y="918987"/>
                </a:lnTo>
                <a:lnTo>
                  <a:pt x="109679" y="918421"/>
                </a:lnTo>
                <a:lnTo>
                  <a:pt x="111603" y="917844"/>
                </a:lnTo>
                <a:lnTo>
                  <a:pt x="113527" y="917268"/>
                </a:lnTo>
                <a:lnTo>
                  <a:pt x="115451" y="916682"/>
                </a:lnTo>
                <a:lnTo>
                  <a:pt x="117376" y="916095"/>
                </a:lnTo>
                <a:lnTo>
                  <a:pt x="119300" y="915489"/>
                </a:lnTo>
                <a:lnTo>
                  <a:pt x="121224" y="914893"/>
                </a:lnTo>
                <a:lnTo>
                  <a:pt x="123149" y="914276"/>
                </a:lnTo>
                <a:lnTo>
                  <a:pt x="125073" y="913660"/>
                </a:lnTo>
                <a:lnTo>
                  <a:pt x="126997" y="913044"/>
                </a:lnTo>
                <a:lnTo>
                  <a:pt x="128921" y="912408"/>
                </a:lnTo>
                <a:lnTo>
                  <a:pt x="130845" y="911782"/>
                </a:lnTo>
                <a:lnTo>
                  <a:pt x="132770" y="911136"/>
                </a:lnTo>
                <a:lnTo>
                  <a:pt x="134694" y="910490"/>
                </a:lnTo>
                <a:lnTo>
                  <a:pt x="136618" y="909834"/>
                </a:lnTo>
                <a:lnTo>
                  <a:pt x="138542" y="909178"/>
                </a:lnTo>
                <a:lnTo>
                  <a:pt x="140466" y="908502"/>
                </a:lnTo>
                <a:lnTo>
                  <a:pt x="142390" y="907836"/>
                </a:lnTo>
                <a:lnTo>
                  <a:pt x="144314" y="907151"/>
                </a:lnTo>
                <a:lnTo>
                  <a:pt x="146238" y="906465"/>
                </a:lnTo>
                <a:lnTo>
                  <a:pt x="148162" y="905769"/>
                </a:lnTo>
                <a:lnTo>
                  <a:pt x="150087" y="905073"/>
                </a:lnTo>
                <a:lnTo>
                  <a:pt x="152012" y="904368"/>
                </a:lnTo>
                <a:lnTo>
                  <a:pt x="153936" y="903652"/>
                </a:lnTo>
                <a:lnTo>
                  <a:pt x="155860" y="902927"/>
                </a:lnTo>
                <a:lnTo>
                  <a:pt x="157784" y="902201"/>
                </a:lnTo>
                <a:lnTo>
                  <a:pt x="159708" y="901466"/>
                </a:lnTo>
                <a:lnTo>
                  <a:pt x="161632" y="900720"/>
                </a:lnTo>
                <a:lnTo>
                  <a:pt x="163556" y="899975"/>
                </a:lnTo>
                <a:lnTo>
                  <a:pt x="165481" y="899220"/>
                </a:lnTo>
                <a:lnTo>
                  <a:pt x="167405" y="898455"/>
                </a:lnTo>
                <a:lnTo>
                  <a:pt x="169329" y="897679"/>
                </a:lnTo>
                <a:lnTo>
                  <a:pt x="171253" y="896904"/>
                </a:lnTo>
                <a:lnTo>
                  <a:pt x="173177" y="896119"/>
                </a:lnTo>
                <a:lnTo>
                  <a:pt x="175101" y="895324"/>
                </a:lnTo>
                <a:lnTo>
                  <a:pt x="177025" y="894529"/>
                </a:lnTo>
                <a:lnTo>
                  <a:pt x="178950" y="893714"/>
                </a:lnTo>
                <a:lnTo>
                  <a:pt x="180875" y="892899"/>
                </a:lnTo>
                <a:lnTo>
                  <a:pt x="182799" y="892084"/>
                </a:lnTo>
                <a:lnTo>
                  <a:pt x="184723" y="891249"/>
                </a:lnTo>
                <a:lnTo>
                  <a:pt x="186647" y="890414"/>
                </a:lnTo>
                <a:lnTo>
                  <a:pt x="188571" y="889570"/>
                </a:lnTo>
                <a:lnTo>
                  <a:pt x="190495" y="888715"/>
                </a:lnTo>
                <a:lnTo>
                  <a:pt x="192419" y="887850"/>
                </a:lnTo>
                <a:lnTo>
                  <a:pt x="194343" y="886986"/>
                </a:lnTo>
                <a:lnTo>
                  <a:pt x="196268" y="886101"/>
                </a:lnTo>
                <a:lnTo>
                  <a:pt x="198192" y="885217"/>
                </a:lnTo>
                <a:lnTo>
                  <a:pt x="200116" y="884322"/>
                </a:lnTo>
                <a:lnTo>
                  <a:pt x="202040" y="883428"/>
                </a:lnTo>
                <a:lnTo>
                  <a:pt x="203964" y="882513"/>
                </a:lnTo>
                <a:lnTo>
                  <a:pt x="205889" y="881599"/>
                </a:lnTo>
                <a:lnTo>
                  <a:pt x="207813" y="880675"/>
                </a:lnTo>
                <a:lnTo>
                  <a:pt x="209737" y="879741"/>
                </a:lnTo>
                <a:lnTo>
                  <a:pt x="211662" y="878806"/>
                </a:lnTo>
                <a:lnTo>
                  <a:pt x="213586" y="877852"/>
                </a:lnTo>
                <a:lnTo>
                  <a:pt x="215510" y="876898"/>
                </a:lnTo>
                <a:lnTo>
                  <a:pt x="217434" y="875924"/>
                </a:lnTo>
                <a:lnTo>
                  <a:pt x="219358" y="874950"/>
                </a:lnTo>
                <a:lnTo>
                  <a:pt x="221282" y="873966"/>
                </a:lnTo>
                <a:lnTo>
                  <a:pt x="223206" y="872983"/>
                </a:lnTo>
                <a:lnTo>
                  <a:pt x="225130" y="871979"/>
                </a:lnTo>
                <a:lnTo>
                  <a:pt x="227055" y="870965"/>
                </a:lnTo>
                <a:lnTo>
                  <a:pt x="228979" y="869951"/>
                </a:lnTo>
                <a:lnTo>
                  <a:pt x="230903" y="868928"/>
                </a:lnTo>
                <a:lnTo>
                  <a:pt x="232828" y="867894"/>
                </a:lnTo>
                <a:lnTo>
                  <a:pt x="234752" y="866850"/>
                </a:lnTo>
                <a:lnTo>
                  <a:pt x="236676" y="865797"/>
                </a:lnTo>
                <a:lnTo>
                  <a:pt x="238600" y="864734"/>
                </a:lnTo>
                <a:lnTo>
                  <a:pt x="240524" y="863670"/>
                </a:lnTo>
                <a:lnTo>
                  <a:pt x="242449" y="862587"/>
                </a:lnTo>
                <a:lnTo>
                  <a:pt x="244373" y="861504"/>
                </a:lnTo>
                <a:lnTo>
                  <a:pt x="246297" y="860400"/>
                </a:lnTo>
                <a:lnTo>
                  <a:pt x="248221" y="859297"/>
                </a:lnTo>
                <a:lnTo>
                  <a:pt x="250145" y="858184"/>
                </a:lnTo>
                <a:lnTo>
                  <a:pt x="252069" y="857061"/>
                </a:lnTo>
                <a:lnTo>
                  <a:pt x="253993" y="855928"/>
                </a:lnTo>
                <a:lnTo>
                  <a:pt x="255917" y="854785"/>
                </a:lnTo>
                <a:lnTo>
                  <a:pt x="257842" y="853632"/>
                </a:lnTo>
                <a:lnTo>
                  <a:pt x="259767" y="852470"/>
                </a:lnTo>
                <a:lnTo>
                  <a:pt x="261691" y="851307"/>
                </a:lnTo>
                <a:lnTo>
                  <a:pt x="263615" y="850124"/>
                </a:lnTo>
                <a:lnTo>
                  <a:pt x="265539" y="848942"/>
                </a:lnTo>
                <a:lnTo>
                  <a:pt x="267463" y="847739"/>
                </a:lnTo>
                <a:lnTo>
                  <a:pt x="269387" y="846537"/>
                </a:lnTo>
                <a:lnTo>
                  <a:pt x="271311" y="845314"/>
                </a:lnTo>
                <a:lnTo>
                  <a:pt x="273236" y="844092"/>
                </a:lnTo>
                <a:lnTo>
                  <a:pt x="275160" y="842849"/>
                </a:lnTo>
                <a:lnTo>
                  <a:pt x="277084" y="841607"/>
                </a:lnTo>
                <a:lnTo>
                  <a:pt x="279008" y="840355"/>
                </a:lnTo>
                <a:lnTo>
                  <a:pt x="280932" y="839093"/>
                </a:lnTo>
                <a:lnTo>
                  <a:pt x="282856" y="837811"/>
                </a:lnTo>
                <a:lnTo>
                  <a:pt x="284780" y="836528"/>
                </a:lnTo>
                <a:lnTo>
                  <a:pt x="286704" y="835237"/>
                </a:lnTo>
                <a:lnTo>
                  <a:pt x="288630" y="833935"/>
                </a:lnTo>
                <a:lnTo>
                  <a:pt x="290554" y="832623"/>
                </a:lnTo>
                <a:lnTo>
                  <a:pt x="292478" y="831301"/>
                </a:lnTo>
                <a:lnTo>
                  <a:pt x="294402" y="829969"/>
                </a:lnTo>
                <a:lnTo>
                  <a:pt x="296326" y="828618"/>
                </a:lnTo>
                <a:lnTo>
                  <a:pt x="298250" y="827266"/>
                </a:lnTo>
                <a:lnTo>
                  <a:pt x="300174" y="825904"/>
                </a:lnTo>
                <a:lnTo>
                  <a:pt x="302098" y="824533"/>
                </a:lnTo>
                <a:lnTo>
                  <a:pt x="304023" y="823151"/>
                </a:lnTo>
                <a:lnTo>
                  <a:pt x="305947" y="821760"/>
                </a:lnTo>
                <a:lnTo>
                  <a:pt x="307871" y="820359"/>
                </a:lnTo>
                <a:lnTo>
                  <a:pt x="309795" y="818938"/>
                </a:lnTo>
                <a:lnTo>
                  <a:pt x="311719" y="817516"/>
                </a:lnTo>
                <a:lnTo>
                  <a:pt x="313643" y="816085"/>
                </a:lnTo>
                <a:lnTo>
                  <a:pt x="315568" y="814644"/>
                </a:lnTo>
                <a:lnTo>
                  <a:pt x="317492" y="813183"/>
                </a:lnTo>
                <a:lnTo>
                  <a:pt x="319417" y="811722"/>
                </a:lnTo>
                <a:lnTo>
                  <a:pt x="321341" y="810251"/>
                </a:lnTo>
                <a:lnTo>
                  <a:pt x="323265" y="808761"/>
                </a:lnTo>
                <a:lnTo>
                  <a:pt x="325189" y="807270"/>
                </a:lnTo>
                <a:lnTo>
                  <a:pt x="327113" y="805759"/>
                </a:lnTo>
                <a:lnTo>
                  <a:pt x="329037" y="804249"/>
                </a:lnTo>
                <a:lnTo>
                  <a:pt x="330961" y="802718"/>
                </a:lnTo>
                <a:lnTo>
                  <a:pt x="332885" y="801188"/>
                </a:lnTo>
                <a:lnTo>
                  <a:pt x="334810" y="799637"/>
                </a:lnTo>
                <a:lnTo>
                  <a:pt x="336734" y="798077"/>
                </a:lnTo>
                <a:lnTo>
                  <a:pt x="338658" y="796517"/>
                </a:lnTo>
                <a:lnTo>
                  <a:pt x="340582" y="794936"/>
                </a:lnTo>
                <a:lnTo>
                  <a:pt x="342507" y="793346"/>
                </a:lnTo>
                <a:lnTo>
                  <a:pt x="344431" y="791746"/>
                </a:lnTo>
                <a:lnTo>
                  <a:pt x="346355" y="790136"/>
                </a:lnTo>
                <a:lnTo>
                  <a:pt x="348279" y="788516"/>
                </a:lnTo>
                <a:lnTo>
                  <a:pt x="350204" y="786886"/>
                </a:lnTo>
                <a:lnTo>
                  <a:pt x="352128" y="785237"/>
                </a:lnTo>
                <a:lnTo>
                  <a:pt x="354052" y="783587"/>
                </a:lnTo>
                <a:lnTo>
                  <a:pt x="355976" y="781927"/>
                </a:lnTo>
                <a:lnTo>
                  <a:pt x="357900" y="780247"/>
                </a:lnTo>
                <a:lnTo>
                  <a:pt x="359824" y="778568"/>
                </a:lnTo>
                <a:lnTo>
                  <a:pt x="361748" y="776868"/>
                </a:lnTo>
                <a:lnTo>
                  <a:pt x="363672" y="775169"/>
                </a:lnTo>
                <a:lnTo>
                  <a:pt x="365597" y="773450"/>
                </a:lnTo>
                <a:lnTo>
                  <a:pt x="367521" y="771720"/>
                </a:lnTo>
                <a:lnTo>
                  <a:pt x="369446" y="769981"/>
                </a:lnTo>
                <a:lnTo>
                  <a:pt x="371370" y="768232"/>
                </a:lnTo>
                <a:lnTo>
                  <a:pt x="373294" y="766473"/>
                </a:lnTo>
                <a:lnTo>
                  <a:pt x="375218" y="764704"/>
                </a:lnTo>
                <a:lnTo>
                  <a:pt x="377142" y="762925"/>
                </a:lnTo>
                <a:lnTo>
                  <a:pt x="379066" y="761136"/>
                </a:lnTo>
                <a:lnTo>
                  <a:pt x="380991" y="759327"/>
                </a:lnTo>
                <a:lnTo>
                  <a:pt x="382915" y="757518"/>
                </a:lnTo>
                <a:lnTo>
                  <a:pt x="384839" y="755690"/>
                </a:lnTo>
                <a:lnTo>
                  <a:pt x="386763" y="753861"/>
                </a:lnTo>
                <a:lnTo>
                  <a:pt x="388687" y="752012"/>
                </a:lnTo>
                <a:lnTo>
                  <a:pt x="390611" y="750154"/>
                </a:lnTo>
                <a:lnTo>
                  <a:pt x="392535" y="748286"/>
                </a:lnTo>
                <a:lnTo>
                  <a:pt x="394459" y="746407"/>
                </a:lnTo>
                <a:lnTo>
                  <a:pt x="396384" y="744519"/>
                </a:lnTo>
                <a:lnTo>
                  <a:pt x="398309" y="742621"/>
                </a:lnTo>
                <a:lnTo>
                  <a:pt x="400233" y="740713"/>
                </a:lnTo>
                <a:lnTo>
                  <a:pt x="402157" y="738794"/>
                </a:lnTo>
                <a:lnTo>
                  <a:pt x="404081" y="736856"/>
                </a:lnTo>
                <a:lnTo>
                  <a:pt x="406005" y="734918"/>
                </a:lnTo>
                <a:lnTo>
                  <a:pt x="407929" y="732961"/>
                </a:lnTo>
                <a:lnTo>
                  <a:pt x="409853" y="731003"/>
                </a:lnTo>
                <a:lnTo>
                  <a:pt x="411778" y="729025"/>
                </a:lnTo>
                <a:lnTo>
                  <a:pt x="413702" y="727037"/>
                </a:lnTo>
                <a:lnTo>
                  <a:pt x="415626" y="725040"/>
                </a:lnTo>
                <a:lnTo>
                  <a:pt x="417550" y="723032"/>
                </a:lnTo>
                <a:lnTo>
                  <a:pt x="419474" y="721015"/>
                </a:lnTo>
                <a:lnTo>
                  <a:pt x="421398" y="718987"/>
                </a:lnTo>
                <a:lnTo>
                  <a:pt x="423322" y="716950"/>
                </a:lnTo>
                <a:lnTo>
                  <a:pt x="425247" y="714903"/>
                </a:lnTo>
                <a:lnTo>
                  <a:pt x="427172" y="712835"/>
                </a:lnTo>
                <a:lnTo>
                  <a:pt x="429096" y="710768"/>
                </a:lnTo>
                <a:lnTo>
                  <a:pt x="431020" y="708681"/>
                </a:lnTo>
                <a:lnTo>
                  <a:pt x="432944" y="706594"/>
                </a:lnTo>
                <a:lnTo>
                  <a:pt x="434868" y="704487"/>
                </a:lnTo>
                <a:lnTo>
                  <a:pt x="436792" y="702380"/>
                </a:lnTo>
                <a:lnTo>
                  <a:pt x="438716" y="700253"/>
                </a:lnTo>
                <a:lnTo>
                  <a:pt x="440640" y="698117"/>
                </a:lnTo>
                <a:lnTo>
                  <a:pt x="442565" y="695970"/>
                </a:lnTo>
                <a:lnTo>
                  <a:pt x="444489" y="693813"/>
                </a:lnTo>
                <a:lnTo>
                  <a:pt x="446413" y="691647"/>
                </a:lnTo>
                <a:lnTo>
                  <a:pt x="448337" y="689480"/>
                </a:lnTo>
                <a:lnTo>
                  <a:pt x="450261" y="687284"/>
                </a:lnTo>
                <a:lnTo>
                  <a:pt x="452186" y="685087"/>
                </a:lnTo>
                <a:lnTo>
                  <a:pt x="454110" y="682881"/>
                </a:lnTo>
                <a:lnTo>
                  <a:pt x="456034" y="680665"/>
                </a:lnTo>
                <a:lnTo>
                  <a:pt x="457959" y="678439"/>
                </a:lnTo>
                <a:lnTo>
                  <a:pt x="459883" y="676203"/>
                </a:lnTo>
                <a:lnTo>
                  <a:pt x="461807" y="673947"/>
                </a:lnTo>
                <a:lnTo>
                  <a:pt x="463731" y="671691"/>
                </a:lnTo>
                <a:lnTo>
                  <a:pt x="465655" y="669425"/>
                </a:lnTo>
                <a:lnTo>
                  <a:pt x="467579" y="667149"/>
                </a:lnTo>
                <a:lnTo>
                  <a:pt x="469503" y="664853"/>
                </a:lnTo>
                <a:lnTo>
                  <a:pt x="471427" y="662557"/>
                </a:lnTo>
                <a:lnTo>
                  <a:pt x="473352" y="660241"/>
                </a:lnTo>
                <a:lnTo>
                  <a:pt x="475276" y="657926"/>
                </a:lnTo>
                <a:lnTo>
                  <a:pt x="477200" y="655600"/>
                </a:lnTo>
                <a:lnTo>
                  <a:pt x="479125" y="653255"/>
                </a:lnTo>
                <a:lnTo>
                  <a:pt x="481049" y="650909"/>
                </a:lnTo>
                <a:lnTo>
                  <a:pt x="482973" y="648554"/>
                </a:lnTo>
                <a:lnTo>
                  <a:pt x="484897" y="646179"/>
                </a:lnTo>
                <a:lnTo>
                  <a:pt x="486821" y="643803"/>
                </a:lnTo>
                <a:lnTo>
                  <a:pt x="488746" y="641418"/>
                </a:lnTo>
                <a:lnTo>
                  <a:pt x="490670" y="639023"/>
                </a:lnTo>
                <a:lnTo>
                  <a:pt x="492594" y="636618"/>
                </a:lnTo>
                <a:lnTo>
                  <a:pt x="494518" y="634193"/>
                </a:lnTo>
                <a:lnTo>
                  <a:pt x="496442" y="631768"/>
                </a:lnTo>
                <a:lnTo>
                  <a:pt x="498366" y="629333"/>
                </a:lnTo>
                <a:lnTo>
                  <a:pt x="500290" y="626891"/>
                </a:lnTo>
                <a:lnTo>
                  <a:pt x="502214" y="624437"/>
                </a:lnTo>
                <a:lnTo>
                  <a:pt x="504139" y="621974"/>
                </a:lnTo>
                <a:lnTo>
                  <a:pt x="506063" y="619502"/>
                </a:lnTo>
                <a:lnTo>
                  <a:pt x="507988" y="617020"/>
                </a:lnTo>
                <a:lnTo>
                  <a:pt x="509912" y="614530"/>
                </a:lnTo>
                <a:lnTo>
                  <a:pt x="511836" y="612030"/>
                </a:lnTo>
                <a:lnTo>
                  <a:pt x="513760" y="609522"/>
                </a:lnTo>
                <a:lnTo>
                  <a:pt x="515684" y="607005"/>
                </a:lnTo>
                <a:lnTo>
                  <a:pt x="517608" y="604478"/>
                </a:lnTo>
                <a:lnTo>
                  <a:pt x="519533" y="601943"/>
                </a:lnTo>
                <a:lnTo>
                  <a:pt x="521457" y="599400"/>
                </a:lnTo>
                <a:lnTo>
                  <a:pt x="523381" y="596848"/>
                </a:lnTo>
                <a:lnTo>
                  <a:pt x="525305" y="594286"/>
                </a:lnTo>
                <a:lnTo>
                  <a:pt x="527229" y="591717"/>
                </a:lnTo>
                <a:lnTo>
                  <a:pt x="529153" y="589139"/>
                </a:lnTo>
                <a:lnTo>
                  <a:pt x="531077" y="586553"/>
                </a:lnTo>
                <a:lnTo>
                  <a:pt x="533002" y="583959"/>
                </a:lnTo>
                <a:lnTo>
                  <a:pt x="534927" y="581357"/>
                </a:lnTo>
                <a:lnTo>
                  <a:pt x="536851" y="578746"/>
                </a:lnTo>
                <a:lnTo>
                  <a:pt x="538775" y="576127"/>
                </a:lnTo>
                <a:lnTo>
                  <a:pt x="540699" y="573500"/>
                </a:lnTo>
                <a:lnTo>
                  <a:pt x="542623" y="570867"/>
                </a:lnTo>
                <a:lnTo>
                  <a:pt x="544547" y="568224"/>
                </a:lnTo>
                <a:lnTo>
                  <a:pt x="546471" y="565573"/>
                </a:lnTo>
                <a:lnTo>
                  <a:pt x="548395" y="562916"/>
                </a:lnTo>
                <a:lnTo>
                  <a:pt x="550320" y="560250"/>
                </a:lnTo>
                <a:lnTo>
                  <a:pt x="552244" y="557578"/>
                </a:lnTo>
                <a:lnTo>
                  <a:pt x="554168" y="554898"/>
                </a:lnTo>
                <a:lnTo>
                  <a:pt x="556092" y="552210"/>
                </a:lnTo>
                <a:lnTo>
                  <a:pt x="558016" y="549516"/>
                </a:lnTo>
                <a:lnTo>
                  <a:pt x="559940" y="546814"/>
                </a:lnTo>
                <a:lnTo>
                  <a:pt x="561865" y="544105"/>
                </a:lnTo>
                <a:lnTo>
                  <a:pt x="563789" y="541389"/>
                </a:lnTo>
                <a:lnTo>
                  <a:pt x="565714" y="538666"/>
                </a:lnTo>
                <a:lnTo>
                  <a:pt x="567638" y="535937"/>
                </a:lnTo>
                <a:lnTo>
                  <a:pt x="569562" y="533200"/>
                </a:lnTo>
                <a:lnTo>
                  <a:pt x="571486" y="530458"/>
                </a:lnTo>
                <a:lnTo>
                  <a:pt x="573410" y="527708"/>
                </a:lnTo>
                <a:lnTo>
                  <a:pt x="575334" y="524953"/>
                </a:lnTo>
                <a:lnTo>
                  <a:pt x="577258" y="522191"/>
                </a:lnTo>
                <a:lnTo>
                  <a:pt x="579182" y="519423"/>
                </a:lnTo>
                <a:lnTo>
                  <a:pt x="581107" y="516649"/>
                </a:lnTo>
                <a:lnTo>
                  <a:pt x="583031" y="513868"/>
                </a:lnTo>
                <a:lnTo>
                  <a:pt x="584955" y="511082"/>
                </a:lnTo>
                <a:lnTo>
                  <a:pt x="586879" y="508291"/>
                </a:lnTo>
                <a:lnTo>
                  <a:pt x="588804" y="505493"/>
                </a:lnTo>
                <a:lnTo>
                  <a:pt x="590728" y="502689"/>
                </a:lnTo>
                <a:lnTo>
                  <a:pt x="592652" y="499881"/>
                </a:lnTo>
                <a:lnTo>
                  <a:pt x="594576" y="497067"/>
                </a:lnTo>
                <a:lnTo>
                  <a:pt x="596500" y="494248"/>
                </a:lnTo>
                <a:lnTo>
                  <a:pt x="598425" y="491423"/>
                </a:lnTo>
                <a:lnTo>
                  <a:pt x="600349" y="488594"/>
                </a:lnTo>
                <a:lnTo>
                  <a:pt x="602273" y="485760"/>
                </a:lnTo>
                <a:lnTo>
                  <a:pt x="604197" y="482921"/>
                </a:lnTo>
                <a:lnTo>
                  <a:pt x="606121" y="480077"/>
                </a:lnTo>
                <a:lnTo>
                  <a:pt x="608045" y="477228"/>
                </a:lnTo>
                <a:lnTo>
                  <a:pt x="609969" y="474376"/>
                </a:lnTo>
                <a:lnTo>
                  <a:pt x="611893" y="471519"/>
                </a:lnTo>
                <a:lnTo>
                  <a:pt x="613818" y="468657"/>
                </a:lnTo>
                <a:lnTo>
                  <a:pt x="615743" y="465792"/>
                </a:lnTo>
                <a:lnTo>
                  <a:pt x="617667" y="462922"/>
                </a:lnTo>
                <a:lnTo>
                  <a:pt x="619591" y="460049"/>
                </a:lnTo>
                <a:lnTo>
                  <a:pt x="621515" y="457172"/>
                </a:lnTo>
                <a:lnTo>
                  <a:pt x="623439" y="454291"/>
                </a:lnTo>
                <a:lnTo>
                  <a:pt x="625363" y="451407"/>
                </a:lnTo>
                <a:lnTo>
                  <a:pt x="627287" y="448519"/>
                </a:lnTo>
                <a:lnTo>
                  <a:pt x="629212" y="445628"/>
                </a:lnTo>
                <a:lnTo>
                  <a:pt x="631136" y="442734"/>
                </a:lnTo>
                <a:lnTo>
                  <a:pt x="633060" y="439838"/>
                </a:lnTo>
                <a:lnTo>
                  <a:pt x="634984" y="436938"/>
                </a:lnTo>
                <a:lnTo>
                  <a:pt x="636909" y="434035"/>
                </a:lnTo>
                <a:lnTo>
                  <a:pt x="638837" y="431130"/>
                </a:lnTo>
                <a:lnTo>
                  <a:pt x="640755" y="428223"/>
                </a:lnTo>
                <a:lnTo>
                  <a:pt x="642684" y="425313"/>
                </a:lnTo>
                <a:lnTo>
                  <a:pt x="644602" y="422400"/>
                </a:lnTo>
                <a:lnTo>
                  <a:pt x="646530" y="419486"/>
                </a:lnTo>
                <a:lnTo>
                  <a:pt x="648458" y="416570"/>
                </a:lnTo>
                <a:lnTo>
                  <a:pt x="650376" y="413652"/>
                </a:lnTo>
                <a:lnTo>
                  <a:pt x="652304" y="410732"/>
                </a:lnTo>
                <a:lnTo>
                  <a:pt x="654222" y="407812"/>
                </a:lnTo>
                <a:lnTo>
                  <a:pt x="656150" y="404890"/>
                </a:lnTo>
                <a:lnTo>
                  <a:pt x="658078" y="401966"/>
                </a:lnTo>
                <a:lnTo>
                  <a:pt x="659996" y="399041"/>
                </a:lnTo>
                <a:lnTo>
                  <a:pt x="661924" y="396115"/>
                </a:lnTo>
                <a:lnTo>
                  <a:pt x="663842" y="393188"/>
                </a:lnTo>
                <a:lnTo>
                  <a:pt x="665770" y="390261"/>
                </a:lnTo>
                <a:lnTo>
                  <a:pt x="667698" y="387334"/>
                </a:lnTo>
                <a:lnTo>
                  <a:pt x="669617" y="384406"/>
                </a:lnTo>
                <a:lnTo>
                  <a:pt x="671545" y="381477"/>
                </a:lnTo>
                <a:lnTo>
                  <a:pt x="673473" y="378549"/>
                </a:lnTo>
                <a:lnTo>
                  <a:pt x="675391" y="375620"/>
                </a:lnTo>
                <a:lnTo>
                  <a:pt x="677319" y="372692"/>
                </a:lnTo>
                <a:lnTo>
                  <a:pt x="679237" y="369764"/>
                </a:lnTo>
                <a:lnTo>
                  <a:pt x="681165" y="366837"/>
                </a:lnTo>
                <a:lnTo>
                  <a:pt x="683093" y="363910"/>
                </a:lnTo>
                <a:lnTo>
                  <a:pt x="685011" y="360984"/>
                </a:lnTo>
                <a:lnTo>
                  <a:pt x="686939" y="358059"/>
                </a:lnTo>
                <a:lnTo>
                  <a:pt x="688857" y="355135"/>
                </a:lnTo>
                <a:lnTo>
                  <a:pt x="690785" y="352212"/>
                </a:lnTo>
                <a:lnTo>
                  <a:pt x="692713" y="349291"/>
                </a:lnTo>
                <a:lnTo>
                  <a:pt x="694631" y="346371"/>
                </a:lnTo>
                <a:lnTo>
                  <a:pt x="696560" y="343454"/>
                </a:lnTo>
                <a:lnTo>
                  <a:pt x="698487" y="340538"/>
                </a:lnTo>
                <a:lnTo>
                  <a:pt x="700406" y="337623"/>
                </a:lnTo>
                <a:lnTo>
                  <a:pt x="702334" y="334711"/>
                </a:lnTo>
                <a:lnTo>
                  <a:pt x="704252" y="331802"/>
                </a:lnTo>
                <a:lnTo>
                  <a:pt x="706180" y="328895"/>
                </a:lnTo>
                <a:lnTo>
                  <a:pt x="708108" y="325990"/>
                </a:lnTo>
                <a:lnTo>
                  <a:pt x="710026" y="323088"/>
                </a:lnTo>
                <a:lnTo>
                  <a:pt x="711954" y="320190"/>
                </a:lnTo>
                <a:lnTo>
                  <a:pt x="713872" y="317294"/>
                </a:lnTo>
                <a:lnTo>
                  <a:pt x="715800" y="314402"/>
                </a:lnTo>
                <a:lnTo>
                  <a:pt x="717728" y="311513"/>
                </a:lnTo>
                <a:lnTo>
                  <a:pt x="719646" y="308627"/>
                </a:lnTo>
                <a:lnTo>
                  <a:pt x="721574" y="305746"/>
                </a:lnTo>
                <a:lnTo>
                  <a:pt x="723493" y="302868"/>
                </a:lnTo>
                <a:lnTo>
                  <a:pt x="725420" y="299995"/>
                </a:lnTo>
                <a:lnTo>
                  <a:pt x="727349" y="297126"/>
                </a:lnTo>
                <a:lnTo>
                  <a:pt x="729267" y="294261"/>
                </a:lnTo>
                <a:lnTo>
                  <a:pt x="731195" y="291400"/>
                </a:lnTo>
                <a:lnTo>
                  <a:pt x="733123" y="288545"/>
                </a:lnTo>
                <a:lnTo>
                  <a:pt x="735041" y="285695"/>
                </a:lnTo>
                <a:lnTo>
                  <a:pt x="736969" y="282849"/>
                </a:lnTo>
                <a:lnTo>
                  <a:pt x="738887" y="280009"/>
                </a:lnTo>
                <a:lnTo>
                  <a:pt x="740815" y="277174"/>
                </a:lnTo>
                <a:lnTo>
                  <a:pt x="742743" y="274344"/>
                </a:lnTo>
                <a:lnTo>
                  <a:pt x="744661" y="271521"/>
                </a:lnTo>
                <a:lnTo>
                  <a:pt x="746589" y="268703"/>
                </a:lnTo>
                <a:lnTo>
                  <a:pt x="748507" y="265891"/>
                </a:lnTo>
                <a:lnTo>
                  <a:pt x="750435" y="263086"/>
                </a:lnTo>
                <a:lnTo>
                  <a:pt x="752363" y="260286"/>
                </a:lnTo>
                <a:lnTo>
                  <a:pt x="754282" y="257494"/>
                </a:lnTo>
                <a:lnTo>
                  <a:pt x="756210" y="254708"/>
                </a:lnTo>
                <a:lnTo>
                  <a:pt x="758128" y="251929"/>
                </a:lnTo>
                <a:lnTo>
                  <a:pt x="760056" y="249157"/>
                </a:lnTo>
                <a:lnTo>
                  <a:pt x="761984" y="246392"/>
                </a:lnTo>
                <a:lnTo>
                  <a:pt x="763902" y="243634"/>
                </a:lnTo>
                <a:lnTo>
                  <a:pt x="765830" y="240885"/>
                </a:lnTo>
                <a:lnTo>
                  <a:pt x="767758" y="238142"/>
                </a:lnTo>
                <a:lnTo>
                  <a:pt x="769676" y="235408"/>
                </a:lnTo>
                <a:lnTo>
                  <a:pt x="771604" y="232682"/>
                </a:lnTo>
                <a:lnTo>
                  <a:pt x="773522" y="229964"/>
                </a:lnTo>
                <a:lnTo>
                  <a:pt x="775450" y="227255"/>
                </a:lnTo>
                <a:lnTo>
                  <a:pt x="777378" y="224554"/>
                </a:lnTo>
                <a:lnTo>
                  <a:pt x="779297" y="221861"/>
                </a:lnTo>
                <a:lnTo>
                  <a:pt x="781225" y="219178"/>
                </a:lnTo>
                <a:lnTo>
                  <a:pt x="783143" y="216504"/>
                </a:lnTo>
                <a:lnTo>
                  <a:pt x="785071" y="213839"/>
                </a:lnTo>
                <a:lnTo>
                  <a:pt x="786999" y="211183"/>
                </a:lnTo>
                <a:lnTo>
                  <a:pt x="788917" y="208537"/>
                </a:lnTo>
                <a:lnTo>
                  <a:pt x="790845" y="205900"/>
                </a:lnTo>
                <a:lnTo>
                  <a:pt x="792773" y="203274"/>
                </a:lnTo>
                <a:lnTo>
                  <a:pt x="794691" y="200657"/>
                </a:lnTo>
                <a:lnTo>
                  <a:pt x="796619" y="198050"/>
                </a:lnTo>
                <a:lnTo>
                  <a:pt x="798537" y="195454"/>
                </a:lnTo>
                <a:lnTo>
                  <a:pt x="800465" y="192869"/>
                </a:lnTo>
                <a:lnTo>
                  <a:pt x="802393" y="190294"/>
                </a:lnTo>
                <a:lnTo>
                  <a:pt x="804311" y="187730"/>
                </a:lnTo>
                <a:lnTo>
                  <a:pt x="806239" y="185178"/>
                </a:lnTo>
                <a:lnTo>
                  <a:pt x="808158" y="182636"/>
                </a:lnTo>
                <a:lnTo>
                  <a:pt x="810086" y="180105"/>
                </a:lnTo>
                <a:lnTo>
                  <a:pt x="812014" y="177587"/>
                </a:lnTo>
                <a:lnTo>
                  <a:pt x="813932" y="175080"/>
                </a:lnTo>
                <a:lnTo>
                  <a:pt x="815860" y="172585"/>
                </a:lnTo>
                <a:lnTo>
                  <a:pt x="817778" y="170101"/>
                </a:lnTo>
                <a:lnTo>
                  <a:pt x="819706" y="167631"/>
                </a:lnTo>
                <a:lnTo>
                  <a:pt x="821634" y="165172"/>
                </a:lnTo>
                <a:lnTo>
                  <a:pt x="823552" y="162726"/>
                </a:lnTo>
                <a:lnTo>
                  <a:pt x="825480" y="160292"/>
                </a:lnTo>
                <a:lnTo>
                  <a:pt x="827408" y="157871"/>
                </a:lnTo>
                <a:lnTo>
                  <a:pt x="829326" y="155464"/>
                </a:lnTo>
                <a:lnTo>
                  <a:pt x="831254" y="153070"/>
                </a:lnTo>
                <a:lnTo>
                  <a:pt x="833172" y="150689"/>
                </a:lnTo>
                <a:lnTo>
                  <a:pt x="835100" y="148320"/>
                </a:lnTo>
                <a:lnTo>
                  <a:pt x="837029" y="145966"/>
                </a:lnTo>
                <a:lnTo>
                  <a:pt x="838947" y="143627"/>
                </a:lnTo>
                <a:lnTo>
                  <a:pt x="840875" y="141300"/>
                </a:lnTo>
                <a:lnTo>
                  <a:pt x="842793" y="138987"/>
                </a:lnTo>
                <a:lnTo>
                  <a:pt x="844721" y="136690"/>
                </a:lnTo>
                <a:lnTo>
                  <a:pt x="846649" y="134406"/>
                </a:lnTo>
                <a:lnTo>
                  <a:pt x="848567" y="132137"/>
                </a:lnTo>
                <a:lnTo>
                  <a:pt x="850495" y="129882"/>
                </a:lnTo>
                <a:lnTo>
                  <a:pt x="852423" y="127643"/>
                </a:lnTo>
                <a:lnTo>
                  <a:pt x="854341" y="125418"/>
                </a:lnTo>
                <a:lnTo>
                  <a:pt x="856269" y="123209"/>
                </a:lnTo>
                <a:lnTo>
                  <a:pt x="858187" y="121015"/>
                </a:lnTo>
                <a:lnTo>
                  <a:pt x="860115" y="118836"/>
                </a:lnTo>
                <a:lnTo>
                  <a:pt x="862044" y="116674"/>
                </a:lnTo>
                <a:lnTo>
                  <a:pt x="863962" y="114526"/>
                </a:lnTo>
                <a:lnTo>
                  <a:pt x="865890" y="112395"/>
                </a:lnTo>
                <a:lnTo>
                  <a:pt x="867808" y="110279"/>
                </a:lnTo>
                <a:lnTo>
                  <a:pt x="869736" y="108180"/>
                </a:lnTo>
                <a:lnTo>
                  <a:pt x="871664" y="106098"/>
                </a:lnTo>
                <a:lnTo>
                  <a:pt x="873582" y="104032"/>
                </a:lnTo>
                <a:lnTo>
                  <a:pt x="875510" y="101983"/>
                </a:lnTo>
                <a:lnTo>
                  <a:pt x="877428" y="99949"/>
                </a:lnTo>
                <a:lnTo>
                  <a:pt x="879356" y="97934"/>
                </a:lnTo>
                <a:lnTo>
                  <a:pt x="881284" y="95935"/>
                </a:lnTo>
                <a:lnTo>
                  <a:pt x="883202" y="93953"/>
                </a:lnTo>
                <a:lnTo>
                  <a:pt x="885130" y="91990"/>
                </a:lnTo>
                <a:lnTo>
                  <a:pt x="887058" y="90043"/>
                </a:lnTo>
                <a:lnTo>
                  <a:pt x="888977" y="88114"/>
                </a:lnTo>
                <a:lnTo>
                  <a:pt x="890905" y="86203"/>
                </a:lnTo>
                <a:lnTo>
                  <a:pt x="892823" y="84308"/>
                </a:lnTo>
                <a:lnTo>
                  <a:pt x="894751" y="82433"/>
                </a:lnTo>
                <a:lnTo>
                  <a:pt x="896679" y="80575"/>
                </a:lnTo>
                <a:lnTo>
                  <a:pt x="898597" y="78737"/>
                </a:lnTo>
                <a:lnTo>
                  <a:pt x="900525" y="76916"/>
                </a:lnTo>
                <a:lnTo>
                  <a:pt x="902443" y="75114"/>
                </a:lnTo>
                <a:lnTo>
                  <a:pt x="904371" y="73331"/>
                </a:lnTo>
                <a:lnTo>
                  <a:pt x="906299" y="71566"/>
                </a:lnTo>
                <a:lnTo>
                  <a:pt x="908217" y="69821"/>
                </a:lnTo>
                <a:lnTo>
                  <a:pt x="910145" y="68094"/>
                </a:lnTo>
                <a:lnTo>
                  <a:pt x="912063" y="66386"/>
                </a:lnTo>
                <a:lnTo>
                  <a:pt x="913991" y="64699"/>
                </a:lnTo>
                <a:lnTo>
                  <a:pt x="915919" y="63030"/>
                </a:lnTo>
                <a:lnTo>
                  <a:pt x="917838" y="61380"/>
                </a:lnTo>
                <a:lnTo>
                  <a:pt x="919766" y="59751"/>
                </a:lnTo>
                <a:lnTo>
                  <a:pt x="921694" y="58142"/>
                </a:lnTo>
                <a:lnTo>
                  <a:pt x="923612" y="56551"/>
                </a:lnTo>
                <a:lnTo>
                  <a:pt x="925540" y="54981"/>
                </a:lnTo>
                <a:lnTo>
                  <a:pt x="927458" y="53432"/>
                </a:lnTo>
                <a:lnTo>
                  <a:pt x="929386" y="51902"/>
                </a:lnTo>
                <a:lnTo>
                  <a:pt x="931314" y="50393"/>
                </a:lnTo>
                <a:lnTo>
                  <a:pt x="933232" y="48904"/>
                </a:lnTo>
                <a:lnTo>
                  <a:pt x="935160" y="47436"/>
                </a:lnTo>
                <a:lnTo>
                  <a:pt x="937078" y="45988"/>
                </a:lnTo>
                <a:lnTo>
                  <a:pt x="939006" y="44562"/>
                </a:lnTo>
                <a:lnTo>
                  <a:pt x="940934" y="43155"/>
                </a:lnTo>
                <a:lnTo>
                  <a:pt x="942852" y="41771"/>
                </a:lnTo>
                <a:lnTo>
                  <a:pt x="944781" y="40406"/>
                </a:lnTo>
                <a:lnTo>
                  <a:pt x="946709" y="39064"/>
                </a:lnTo>
                <a:lnTo>
                  <a:pt x="948627" y="37743"/>
                </a:lnTo>
                <a:lnTo>
                  <a:pt x="950555" y="36443"/>
                </a:lnTo>
                <a:lnTo>
                  <a:pt x="952473" y="35164"/>
                </a:lnTo>
                <a:lnTo>
                  <a:pt x="954401" y="33907"/>
                </a:lnTo>
                <a:lnTo>
                  <a:pt x="956329" y="32671"/>
                </a:lnTo>
                <a:lnTo>
                  <a:pt x="958247" y="31458"/>
                </a:lnTo>
                <a:lnTo>
                  <a:pt x="960175" y="30266"/>
                </a:lnTo>
                <a:lnTo>
                  <a:pt x="962093" y="29096"/>
                </a:lnTo>
                <a:lnTo>
                  <a:pt x="964021" y="27948"/>
                </a:lnTo>
                <a:lnTo>
                  <a:pt x="965949" y="26823"/>
                </a:lnTo>
                <a:lnTo>
                  <a:pt x="967867" y="25719"/>
                </a:lnTo>
                <a:lnTo>
                  <a:pt x="969795" y="24637"/>
                </a:lnTo>
                <a:lnTo>
                  <a:pt x="971714" y="23578"/>
                </a:lnTo>
                <a:lnTo>
                  <a:pt x="973642" y="22541"/>
                </a:lnTo>
                <a:lnTo>
                  <a:pt x="975570" y="21528"/>
                </a:lnTo>
                <a:lnTo>
                  <a:pt x="977488" y="20536"/>
                </a:lnTo>
                <a:lnTo>
                  <a:pt x="979416" y="19567"/>
                </a:lnTo>
                <a:lnTo>
                  <a:pt x="981344" y="18621"/>
                </a:lnTo>
                <a:lnTo>
                  <a:pt x="983262" y="17696"/>
                </a:lnTo>
                <a:lnTo>
                  <a:pt x="985190" y="16796"/>
                </a:lnTo>
                <a:lnTo>
                  <a:pt x="987108" y="15918"/>
                </a:lnTo>
                <a:lnTo>
                  <a:pt x="989036" y="15064"/>
                </a:lnTo>
                <a:lnTo>
                  <a:pt x="990964" y="14232"/>
                </a:lnTo>
                <a:lnTo>
                  <a:pt x="992882" y="13423"/>
                </a:lnTo>
                <a:lnTo>
                  <a:pt x="994810" y="12638"/>
                </a:lnTo>
                <a:lnTo>
                  <a:pt x="996728" y="11875"/>
                </a:lnTo>
                <a:lnTo>
                  <a:pt x="998657" y="11136"/>
                </a:lnTo>
                <a:lnTo>
                  <a:pt x="1000585" y="10420"/>
                </a:lnTo>
                <a:lnTo>
                  <a:pt x="1002503" y="9729"/>
                </a:lnTo>
                <a:lnTo>
                  <a:pt x="1004431" y="9060"/>
                </a:lnTo>
                <a:lnTo>
                  <a:pt x="1006359" y="8414"/>
                </a:lnTo>
                <a:lnTo>
                  <a:pt x="1008277" y="7793"/>
                </a:lnTo>
                <a:lnTo>
                  <a:pt x="1010205" y="7194"/>
                </a:lnTo>
                <a:lnTo>
                  <a:pt x="1012123" y="6619"/>
                </a:lnTo>
                <a:lnTo>
                  <a:pt x="1014051" y="6068"/>
                </a:lnTo>
                <a:lnTo>
                  <a:pt x="1015979" y="5542"/>
                </a:lnTo>
                <a:lnTo>
                  <a:pt x="1017897" y="5038"/>
                </a:lnTo>
                <a:lnTo>
                  <a:pt x="1019825" y="4558"/>
                </a:lnTo>
                <a:lnTo>
                  <a:pt x="1021743" y="4103"/>
                </a:lnTo>
                <a:lnTo>
                  <a:pt x="1023671" y="3670"/>
                </a:lnTo>
                <a:lnTo>
                  <a:pt x="1025599" y="3262"/>
                </a:lnTo>
                <a:lnTo>
                  <a:pt x="1027518" y="2878"/>
                </a:lnTo>
                <a:lnTo>
                  <a:pt x="1029446" y="2517"/>
                </a:lnTo>
                <a:lnTo>
                  <a:pt x="1031364" y="2181"/>
                </a:lnTo>
                <a:lnTo>
                  <a:pt x="1033292" y="1869"/>
                </a:lnTo>
                <a:lnTo>
                  <a:pt x="1035220" y="1580"/>
                </a:lnTo>
                <a:lnTo>
                  <a:pt x="1037138" y="1317"/>
                </a:lnTo>
                <a:lnTo>
                  <a:pt x="1039066" y="1076"/>
                </a:lnTo>
                <a:lnTo>
                  <a:pt x="1040994" y="861"/>
                </a:lnTo>
                <a:lnTo>
                  <a:pt x="1042912" y="668"/>
                </a:lnTo>
                <a:lnTo>
                  <a:pt x="1044840" y="501"/>
                </a:lnTo>
                <a:lnTo>
                  <a:pt x="1046758" y="357"/>
                </a:lnTo>
                <a:lnTo>
                  <a:pt x="1048686" y="238"/>
                </a:lnTo>
                <a:lnTo>
                  <a:pt x="1050614" y="142"/>
                </a:lnTo>
                <a:lnTo>
                  <a:pt x="1052532" y="71"/>
                </a:lnTo>
                <a:lnTo>
                  <a:pt x="1054461" y="23"/>
                </a:lnTo>
                <a:lnTo>
                  <a:pt x="1056379" y="0"/>
                </a:lnTo>
                <a:lnTo>
                  <a:pt x="1058307" y="2"/>
                </a:lnTo>
                <a:lnTo>
                  <a:pt x="1060235" y="27"/>
                </a:lnTo>
                <a:lnTo>
                  <a:pt x="1062153" y="77"/>
                </a:lnTo>
                <a:lnTo>
                  <a:pt x="1064081" y="150"/>
                </a:lnTo>
                <a:lnTo>
                  <a:pt x="1065999" y="248"/>
                </a:lnTo>
                <a:lnTo>
                  <a:pt x="1067927" y="370"/>
                </a:lnTo>
                <a:lnTo>
                  <a:pt x="1069855" y="516"/>
                </a:lnTo>
                <a:lnTo>
                  <a:pt x="1071773" y="687"/>
                </a:lnTo>
                <a:lnTo>
                  <a:pt x="1073701" y="881"/>
                </a:lnTo>
                <a:lnTo>
                  <a:pt x="1075629" y="1099"/>
                </a:lnTo>
                <a:lnTo>
                  <a:pt x="1077547" y="1342"/>
                </a:lnTo>
                <a:lnTo>
                  <a:pt x="1079475" y="1608"/>
                </a:lnTo>
                <a:lnTo>
                  <a:pt x="1081394" y="1899"/>
                </a:lnTo>
                <a:lnTo>
                  <a:pt x="1083322" y="2214"/>
                </a:lnTo>
                <a:lnTo>
                  <a:pt x="1085250" y="2552"/>
                </a:lnTo>
                <a:lnTo>
                  <a:pt x="1087168" y="2915"/>
                </a:lnTo>
                <a:lnTo>
                  <a:pt x="1089096" y="3302"/>
                </a:lnTo>
                <a:lnTo>
                  <a:pt x="1091014" y="3712"/>
                </a:lnTo>
                <a:lnTo>
                  <a:pt x="1092942" y="4146"/>
                </a:lnTo>
                <a:lnTo>
                  <a:pt x="1094870" y="4604"/>
                </a:lnTo>
                <a:lnTo>
                  <a:pt x="1096788" y="5087"/>
                </a:lnTo>
                <a:lnTo>
                  <a:pt x="1098716" y="5593"/>
                </a:lnTo>
                <a:lnTo>
                  <a:pt x="1100644" y="6122"/>
                </a:lnTo>
                <a:lnTo>
                  <a:pt x="1102562" y="6676"/>
                </a:lnTo>
                <a:lnTo>
                  <a:pt x="1104490" y="7253"/>
                </a:lnTo>
                <a:lnTo>
                  <a:pt x="1106409" y="7853"/>
                </a:lnTo>
                <a:lnTo>
                  <a:pt x="1108337" y="8477"/>
                </a:lnTo>
                <a:lnTo>
                  <a:pt x="1110265" y="9125"/>
                </a:lnTo>
                <a:lnTo>
                  <a:pt x="1112183" y="9796"/>
                </a:lnTo>
                <a:lnTo>
                  <a:pt x="1114111" y="10491"/>
                </a:lnTo>
                <a:lnTo>
                  <a:pt x="1116029" y="11210"/>
                </a:lnTo>
                <a:lnTo>
                  <a:pt x="1117957" y="11951"/>
                </a:lnTo>
                <a:lnTo>
                  <a:pt x="1119885" y="12715"/>
                </a:lnTo>
                <a:lnTo>
                  <a:pt x="1121803" y="13503"/>
                </a:lnTo>
                <a:lnTo>
                  <a:pt x="1123731" y="14314"/>
                </a:lnTo>
                <a:lnTo>
                  <a:pt x="1125649" y="15148"/>
                </a:lnTo>
                <a:lnTo>
                  <a:pt x="1127577" y="16005"/>
                </a:lnTo>
                <a:lnTo>
                  <a:pt x="1129505" y="16885"/>
                </a:lnTo>
                <a:lnTo>
                  <a:pt x="1131423" y="17788"/>
                </a:lnTo>
                <a:lnTo>
                  <a:pt x="1133351" y="18714"/>
                </a:lnTo>
                <a:lnTo>
                  <a:pt x="1135279" y="19662"/>
                </a:lnTo>
                <a:lnTo>
                  <a:pt x="1137198" y="20634"/>
                </a:lnTo>
                <a:lnTo>
                  <a:pt x="1139126" y="21628"/>
                </a:lnTo>
                <a:lnTo>
                  <a:pt x="1141044" y="22644"/>
                </a:lnTo>
                <a:lnTo>
                  <a:pt x="1142972" y="23683"/>
                </a:lnTo>
                <a:lnTo>
                  <a:pt x="1144900" y="24745"/>
                </a:lnTo>
                <a:lnTo>
                  <a:pt x="1146818" y="25828"/>
                </a:lnTo>
                <a:lnTo>
                  <a:pt x="1148746" y="26934"/>
                </a:lnTo>
                <a:lnTo>
                  <a:pt x="1150664" y="28062"/>
                </a:lnTo>
                <a:lnTo>
                  <a:pt x="1152592" y="29212"/>
                </a:lnTo>
                <a:lnTo>
                  <a:pt x="1154520" y="30385"/>
                </a:lnTo>
                <a:lnTo>
                  <a:pt x="1156438" y="31578"/>
                </a:lnTo>
                <a:lnTo>
                  <a:pt x="1158366" y="32794"/>
                </a:lnTo>
                <a:lnTo>
                  <a:pt x="1160284" y="34032"/>
                </a:lnTo>
                <a:lnTo>
                  <a:pt x="1162212" y="35291"/>
                </a:lnTo>
                <a:lnTo>
                  <a:pt x="1164141" y="36571"/>
                </a:lnTo>
                <a:lnTo>
                  <a:pt x="1166059" y="37874"/>
                </a:lnTo>
                <a:lnTo>
                  <a:pt x="1167987" y="39197"/>
                </a:lnTo>
                <a:lnTo>
                  <a:pt x="1169915" y="40543"/>
                </a:lnTo>
                <a:lnTo>
                  <a:pt x="1171833" y="41908"/>
                </a:lnTo>
                <a:lnTo>
                  <a:pt x="1173761" y="43296"/>
                </a:lnTo>
                <a:lnTo>
                  <a:pt x="1175679" y="44703"/>
                </a:lnTo>
                <a:lnTo>
                  <a:pt x="1177607" y="46132"/>
                </a:lnTo>
                <a:lnTo>
                  <a:pt x="1179535" y="47582"/>
                </a:lnTo>
                <a:lnTo>
                  <a:pt x="1181453" y="49052"/>
                </a:lnTo>
                <a:lnTo>
                  <a:pt x="1183381" y="50543"/>
                </a:lnTo>
                <a:lnTo>
                  <a:pt x="1185299" y="52054"/>
                </a:lnTo>
                <a:lnTo>
                  <a:pt x="1187227" y="53586"/>
                </a:lnTo>
                <a:lnTo>
                  <a:pt x="1189155" y="55137"/>
                </a:lnTo>
                <a:lnTo>
                  <a:pt x="1191074" y="56709"/>
                </a:lnTo>
                <a:lnTo>
                  <a:pt x="1193002" y="58302"/>
                </a:lnTo>
                <a:lnTo>
                  <a:pt x="1194930" y="59914"/>
                </a:lnTo>
                <a:lnTo>
                  <a:pt x="1196848" y="61544"/>
                </a:lnTo>
                <a:lnTo>
                  <a:pt x="1198776" y="63196"/>
                </a:lnTo>
                <a:lnTo>
                  <a:pt x="1200694" y="64867"/>
                </a:lnTo>
                <a:lnTo>
                  <a:pt x="1202622" y="66556"/>
                </a:lnTo>
                <a:lnTo>
                  <a:pt x="1204550" y="68266"/>
                </a:lnTo>
                <a:lnTo>
                  <a:pt x="1206468" y="69994"/>
                </a:lnTo>
                <a:lnTo>
                  <a:pt x="1208396" y="71742"/>
                </a:lnTo>
                <a:lnTo>
                  <a:pt x="1210314" y="73508"/>
                </a:lnTo>
                <a:lnTo>
                  <a:pt x="1212242" y="75293"/>
                </a:lnTo>
                <a:lnTo>
                  <a:pt x="1214170" y="77098"/>
                </a:lnTo>
                <a:lnTo>
                  <a:pt x="1216089" y="78920"/>
                </a:lnTo>
                <a:lnTo>
                  <a:pt x="1218017" y="80761"/>
                </a:lnTo>
                <a:lnTo>
                  <a:pt x="1219935" y="82620"/>
                </a:lnTo>
                <a:lnTo>
                  <a:pt x="1221863" y="84497"/>
                </a:lnTo>
                <a:lnTo>
                  <a:pt x="1223791" y="86392"/>
                </a:lnTo>
                <a:lnTo>
                  <a:pt x="1225709" y="88305"/>
                </a:lnTo>
                <a:lnTo>
                  <a:pt x="1227637" y="90237"/>
                </a:lnTo>
                <a:lnTo>
                  <a:pt x="1229565" y="92184"/>
                </a:lnTo>
                <a:lnTo>
                  <a:pt x="1231483" y="94151"/>
                </a:lnTo>
                <a:lnTo>
                  <a:pt x="1233411" y="96134"/>
                </a:lnTo>
                <a:lnTo>
                  <a:pt x="1235329" y="98135"/>
                </a:lnTo>
                <a:lnTo>
                  <a:pt x="1237257" y="100152"/>
                </a:lnTo>
                <a:lnTo>
                  <a:pt x="1239185" y="102186"/>
                </a:lnTo>
                <a:lnTo>
                  <a:pt x="1241103" y="104238"/>
                </a:lnTo>
                <a:lnTo>
                  <a:pt x="1243031" y="106306"/>
                </a:lnTo>
                <a:lnTo>
                  <a:pt x="1244950" y="108390"/>
                </a:lnTo>
                <a:lnTo>
                  <a:pt x="1246878" y="110490"/>
                </a:lnTo>
                <a:lnTo>
                  <a:pt x="1248806" y="112607"/>
                </a:lnTo>
                <a:lnTo>
                  <a:pt x="1250724" y="114740"/>
                </a:lnTo>
                <a:lnTo>
                  <a:pt x="1252652" y="116889"/>
                </a:lnTo>
                <a:lnTo>
                  <a:pt x="1254580" y="119053"/>
                </a:lnTo>
                <a:lnTo>
                  <a:pt x="1256498" y="121233"/>
                </a:lnTo>
                <a:lnTo>
                  <a:pt x="1258426" y="123429"/>
                </a:lnTo>
                <a:lnTo>
                  <a:pt x="1260344" y="125640"/>
                </a:lnTo>
                <a:lnTo>
                  <a:pt x="1262272" y="127866"/>
                </a:lnTo>
                <a:lnTo>
                  <a:pt x="1264200" y="130107"/>
                </a:lnTo>
                <a:lnTo>
                  <a:pt x="1266118" y="132362"/>
                </a:lnTo>
                <a:lnTo>
                  <a:pt x="1268046" y="134633"/>
                </a:lnTo>
                <a:lnTo>
                  <a:pt x="1269964" y="136918"/>
                </a:lnTo>
                <a:lnTo>
                  <a:pt x="1271892" y="139218"/>
                </a:lnTo>
                <a:lnTo>
                  <a:pt x="1273821" y="141531"/>
                </a:lnTo>
                <a:lnTo>
                  <a:pt x="1275739" y="143859"/>
                </a:lnTo>
                <a:lnTo>
                  <a:pt x="1277667" y="146202"/>
                </a:lnTo>
                <a:lnTo>
                  <a:pt x="1279585" y="148557"/>
                </a:lnTo>
                <a:lnTo>
                  <a:pt x="1281513" y="150926"/>
                </a:lnTo>
                <a:lnTo>
                  <a:pt x="1283441" y="153308"/>
                </a:lnTo>
                <a:lnTo>
                  <a:pt x="1285359" y="155705"/>
                </a:lnTo>
                <a:lnTo>
                  <a:pt x="1287287" y="158113"/>
                </a:lnTo>
                <a:lnTo>
                  <a:pt x="1289215" y="160535"/>
                </a:lnTo>
                <a:lnTo>
                  <a:pt x="1291133" y="162970"/>
                </a:lnTo>
                <a:lnTo>
                  <a:pt x="1293061" y="165417"/>
                </a:lnTo>
                <a:lnTo>
                  <a:pt x="1294979" y="167877"/>
                </a:lnTo>
                <a:lnTo>
                  <a:pt x="1296907" y="170349"/>
                </a:lnTo>
                <a:lnTo>
                  <a:pt x="1298836" y="172833"/>
                </a:lnTo>
                <a:lnTo>
                  <a:pt x="1300754" y="175330"/>
                </a:lnTo>
                <a:lnTo>
                  <a:pt x="1302682" y="177838"/>
                </a:lnTo>
                <a:lnTo>
                  <a:pt x="1304600" y="180358"/>
                </a:lnTo>
                <a:lnTo>
                  <a:pt x="1306528" y="182890"/>
                </a:lnTo>
                <a:lnTo>
                  <a:pt x="1308456" y="185432"/>
                </a:lnTo>
                <a:lnTo>
                  <a:pt x="1310374" y="187986"/>
                </a:lnTo>
                <a:lnTo>
                  <a:pt x="1312302" y="190552"/>
                </a:lnTo>
                <a:lnTo>
                  <a:pt x="1314220" y="193128"/>
                </a:lnTo>
                <a:lnTo>
                  <a:pt x="1316148" y="195714"/>
                </a:lnTo>
                <a:lnTo>
                  <a:pt x="1318076" y="198310"/>
                </a:lnTo>
                <a:lnTo>
                  <a:pt x="1319994" y="200918"/>
                </a:lnTo>
                <a:lnTo>
                  <a:pt x="1321922" y="203536"/>
                </a:lnTo>
                <a:lnTo>
                  <a:pt x="1323850" y="206164"/>
                </a:lnTo>
                <a:lnTo>
                  <a:pt x="1325769" y="208800"/>
                </a:lnTo>
                <a:lnTo>
                  <a:pt x="1327696" y="211448"/>
                </a:lnTo>
                <a:lnTo>
                  <a:pt x="1329615" y="214105"/>
                </a:lnTo>
                <a:lnTo>
                  <a:pt x="1331543" y="216771"/>
                </a:lnTo>
                <a:lnTo>
                  <a:pt x="1333471" y="219446"/>
                </a:lnTo>
                <a:lnTo>
                  <a:pt x="1335389" y="222131"/>
                </a:lnTo>
                <a:lnTo>
                  <a:pt x="1337317" y="224824"/>
                </a:lnTo>
                <a:lnTo>
                  <a:pt x="1339235" y="227525"/>
                </a:lnTo>
                <a:lnTo>
                  <a:pt x="1341163" y="230237"/>
                </a:lnTo>
                <a:lnTo>
                  <a:pt x="1343091" y="232955"/>
                </a:lnTo>
                <a:lnTo>
                  <a:pt x="1345009" y="235682"/>
                </a:lnTo>
                <a:lnTo>
                  <a:pt x="1346937" y="238417"/>
                </a:lnTo>
                <a:lnTo>
                  <a:pt x="1348865" y="241160"/>
                </a:lnTo>
                <a:lnTo>
                  <a:pt x="1350783" y="243911"/>
                </a:lnTo>
                <a:lnTo>
                  <a:pt x="1352711" y="246669"/>
                </a:lnTo>
                <a:lnTo>
                  <a:pt x="1354629" y="249434"/>
                </a:lnTo>
                <a:lnTo>
                  <a:pt x="1356558" y="252206"/>
                </a:lnTo>
                <a:lnTo>
                  <a:pt x="1358486" y="254986"/>
                </a:lnTo>
                <a:lnTo>
                  <a:pt x="1360404" y="257773"/>
                </a:lnTo>
                <a:lnTo>
                  <a:pt x="1362332" y="260567"/>
                </a:lnTo>
                <a:lnTo>
                  <a:pt x="1364250" y="263366"/>
                </a:lnTo>
                <a:lnTo>
                  <a:pt x="1366178" y="266172"/>
                </a:lnTo>
                <a:lnTo>
                  <a:pt x="1368106" y="268984"/>
                </a:lnTo>
                <a:lnTo>
                  <a:pt x="1370024" y="271803"/>
                </a:lnTo>
                <a:lnTo>
                  <a:pt x="1371952" y="274627"/>
                </a:lnTo>
                <a:lnTo>
                  <a:pt x="1373870" y="277457"/>
                </a:lnTo>
                <a:lnTo>
                  <a:pt x="1375798" y="280292"/>
                </a:lnTo>
                <a:lnTo>
                  <a:pt x="1377726" y="283134"/>
                </a:lnTo>
                <a:lnTo>
                  <a:pt x="1379644" y="285979"/>
                </a:lnTo>
                <a:lnTo>
                  <a:pt x="1381573" y="288830"/>
                </a:lnTo>
                <a:lnTo>
                  <a:pt x="1383501" y="291687"/>
                </a:lnTo>
                <a:lnTo>
                  <a:pt x="1385419" y="294547"/>
                </a:lnTo>
                <a:lnTo>
                  <a:pt x="1387347" y="297413"/>
                </a:lnTo>
                <a:lnTo>
                  <a:pt x="1389265" y="300282"/>
                </a:lnTo>
                <a:lnTo>
                  <a:pt x="1391193" y="303156"/>
                </a:lnTo>
                <a:lnTo>
                  <a:pt x="1393121" y="306035"/>
                </a:lnTo>
                <a:lnTo>
                  <a:pt x="1395039" y="308916"/>
                </a:lnTo>
                <a:lnTo>
                  <a:pt x="1396967" y="311802"/>
                </a:lnTo>
                <a:lnTo>
                  <a:pt x="1398885" y="314691"/>
                </a:lnTo>
                <a:lnTo>
                  <a:pt x="1400813" y="317583"/>
                </a:lnTo>
                <a:lnTo>
                  <a:pt x="1402741" y="320479"/>
                </a:lnTo>
                <a:lnTo>
                  <a:pt x="1404659" y="323378"/>
                </a:lnTo>
                <a:lnTo>
                  <a:pt x="1406587" y="326280"/>
                </a:lnTo>
                <a:lnTo>
                  <a:pt x="1408515" y="329185"/>
                </a:lnTo>
                <a:lnTo>
                  <a:pt x="1410434" y="332092"/>
                </a:lnTo>
                <a:lnTo>
                  <a:pt x="1412362" y="335002"/>
                </a:lnTo>
                <a:lnTo>
                  <a:pt x="1414280" y="337914"/>
                </a:lnTo>
                <a:lnTo>
                  <a:pt x="1416208" y="340829"/>
                </a:lnTo>
                <a:lnTo>
                  <a:pt x="1418136" y="343745"/>
                </a:lnTo>
                <a:lnTo>
                  <a:pt x="1420054" y="346664"/>
                </a:lnTo>
                <a:lnTo>
                  <a:pt x="1421982" y="349584"/>
                </a:lnTo>
                <a:lnTo>
                  <a:pt x="1423900" y="352504"/>
                </a:lnTo>
                <a:lnTo>
                  <a:pt x="1425828" y="355427"/>
                </a:lnTo>
                <a:lnTo>
                  <a:pt x="1427756" y="358351"/>
                </a:lnTo>
                <a:lnTo>
                  <a:pt x="1429674" y="361276"/>
                </a:lnTo>
                <a:lnTo>
                  <a:pt x="1431602" y="364203"/>
                </a:lnTo>
                <a:lnTo>
                  <a:pt x="1433520" y="367130"/>
                </a:lnTo>
                <a:lnTo>
                  <a:pt x="1435448" y="370057"/>
                </a:lnTo>
                <a:lnTo>
                  <a:pt x="1437376" y="372985"/>
                </a:lnTo>
                <a:lnTo>
                  <a:pt x="1439295" y="375913"/>
                </a:lnTo>
                <a:lnTo>
                  <a:pt x="1441223" y="378841"/>
                </a:lnTo>
                <a:lnTo>
                  <a:pt x="1443151" y="381770"/>
                </a:lnTo>
                <a:lnTo>
                  <a:pt x="1445069" y="384698"/>
                </a:lnTo>
                <a:lnTo>
                  <a:pt x="1446997" y="387627"/>
                </a:lnTo>
                <a:lnTo>
                  <a:pt x="1448915" y="390555"/>
                </a:lnTo>
                <a:lnTo>
                  <a:pt x="1450843" y="393481"/>
                </a:lnTo>
                <a:lnTo>
                  <a:pt x="1452771" y="396408"/>
                </a:lnTo>
                <a:lnTo>
                  <a:pt x="1454689" y="399333"/>
                </a:lnTo>
                <a:lnTo>
                  <a:pt x="1456617" y="402258"/>
                </a:lnTo>
                <a:lnTo>
                  <a:pt x="1458535" y="405182"/>
                </a:lnTo>
                <a:lnTo>
                  <a:pt x="1460463" y="408104"/>
                </a:lnTo>
                <a:lnTo>
                  <a:pt x="1462391" y="411025"/>
                </a:lnTo>
                <a:lnTo>
                  <a:pt x="1464310" y="413945"/>
                </a:lnTo>
                <a:lnTo>
                  <a:pt x="1466238" y="416862"/>
                </a:lnTo>
                <a:lnTo>
                  <a:pt x="1468156" y="419778"/>
                </a:lnTo>
                <a:lnTo>
                  <a:pt x="1470084" y="422692"/>
                </a:lnTo>
                <a:lnTo>
                  <a:pt x="1472012" y="425604"/>
                </a:lnTo>
                <a:lnTo>
                  <a:pt x="1473930" y="428513"/>
                </a:lnTo>
                <a:lnTo>
                  <a:pt x="1475858" y="431421"/>
                </a:lnTo>
                <a:lnTo>
                  <a:pt x="1477786" y="434325"/>
                </a:lnTo>
                <a:lnTo>
                  <a:pt x="1479704" y="437228"/>
                </a:lnTo>
                <a:lnTo>
                  <a:pt x="1481632" y="440127"/>
                </a:lnTo>
                <a:lnTo>
                  <a:pt x="1483550" y="443024"/>
                </a:lnTo>
                <a:lnTo>
                  <a:pt x="1485478" y="445917"/>
                </a:lnTo>
                <a:lnTo>
                  <a:pt x="1487406" y="448808"/>
                </a:lnTo>
                <a:lnTo>
                  <a:pt x="1489324" y="451695"/>
                </a:lnTo>
                <a:lnTo>
                  <a:pt x="1491253" y="454580"/>
                </a:lnTo>
                <a:lnTo>
                  <a:pt x="1493171" y="457460"/>
                </a:lnTo>
                <a:lnTo>
                  <a:pt x="1495099" y="460336"/>
                </a:lnTo>
                <a:lnTo>
                  <a:pt x="1497027" y="463209"/>
                </a:lnTo>
                <a:lnTo>
                  <a:pt x="1498945" y="466078"/>
                </a:lnTo>
                <a:lnTo>
                  <a:pt x="1500873" y="468944"/>
                </a:lnTo>
                <a:lnTo>
                  <a:pt x="1502801" y="471805"/>
                </a:lnTo>
                <a:lnTo>
                  <a:pt x="1504719" y="474661"/>
                </a:lnTo>
                <a:lnTo>
                  <a:pt x="1506647" y="477513"/>
                </a:lnTo>
                <a:lnTo>
                  <a:pt x="1508565" y="480362"/>
                </a:lnTo>
                <a:lnTo>
                  <a:pt x="1510493" y="483205"/>
                </a:lnTo>
                <a:lnTo>
                  <a:pt x="1512421" y="486044"/>
                </a:lnTo>
                <a:lnTo>
                  <a:pt x="1514339" y="488877"/>
                </a:lnTo>
                <a:lnTo>
                  <a:pt x="1516267" y="491706"/>
                </a:lnTo>
                <a:lnTo>
                  <a:pt x="1518186" y="494530"/>
                </a:lnTo>
                <a:lnTo>
                  <a:pt x="1520114" y="497348"/>
                </a:lnTo>
                <a:lnTo>
                  <a:pt x="1522042" y="500162"/>
                </a:lnTo>
                <a:lnTo>
                  <a:pt x="1523960" y="502971"/>
                </a:lnTo>
                <a:lnTo>
                  <a:pt x="1525888" y="505773"/>
                </a:lnTo>
                <a:lnTo>
                  <a:pt x="1527806" y="508570"/>
                </a:lnTo>
                <a:lnTo>
                  <a:pt x="1529734" y="511362"/>
                </a:lnTo>
                <a:lnTo>
                  <a:pt x="1531662" y="514146"/>
                </a:lnTo>
                <a:lnTo>
                  <a:pt x="1533580" y="516926"/>
                </a:lnTo>
                <a:lnTo>
                  <a:pt x="1535508" y="519700"/>
                </a:lnTo>
                <a:lnTo>
                  <a:pt x="1537436" y="522468"/>
                </a:lnTo>
                <a:lnTo>
                  <a:pt x="1539354" y="525229"/>
                </a:lnTo>
                <a:lnTo>
                  <a:pt x="1541282" y="527983"/>
                </a:lnTo>
                <a:lnTo>
                  <a:pt x="1543200" y="530732"/>
                </a:lnTo>
                <a:lnTo>
                  <a:pt x="1545128" y="533474"/>
                </a:lnTo>
                <a:lnTo>
                  <a:pt x="1547056" y="536210"/>
                </a:lnTo>
                <a:lnTo>
                  <a:pt x="1548975" y="538939"/>
                </a:lnTo>
                <a:lnTo>
                  <a:pt x="1550903" y="541661"/>
                </a:lnTo>
                <a:lnTo>
                  <a:pt x="1552821" y="544376"/>
                </a:lnTo>
                <a:lnTo>
                  <a:pt x="1554749" y="547084"/>
                </a:lnTo>
                <a:lnTo>
                  <a:pt x="1556677" y="549785"/>
                </a:lnTo>
                <a:lnTo>
                  <a:pt x="1558595" y="552480"/>
                </a:lnTo>
                <a:lnTo>
                  <a:pt x="1560523" y="555166"/>
                </a:lnTo>
                <a:lnTo>
                  <a:pt x="1562441" y="557845"/>
                </a:lnTo>
                <a:lnTo>
                  <a:pt x="1564369" y="560518"/>
                </a:lnTo>
                <a:lnTo>
                  <a:pt x="1566297" y="563182"/>
                </a:lnTo>
                <a:lnTo>
                  <a:pt x="1568215" y="565839"/>
                </a:lnTo>
                <a:lnTo>
                  <a:pt x="1570143" y="568488"/>
                </a:lnTo>
                <a:lnTo>
                  <a:pt x="1572071" y="571130"/>
                </a:lnTo>
                <a:lnTo>
                  <a:pt x="1573990" y="573764"/>
                </a:lnTo>
                <a:lnTo>
                  <a:pt x="1575918" y="576389"/>
                </a:lnTo>
                <a:lnTo>
                  <a:pt x="1577836" y="579007"/>
                </a:lnTo>
                <a:lnTo>
                  <a:pt x="1579764" y="581617"/>
                </a:lnTo>
                <a:lnTo>
                  <a:pt x="1581692" y="584219"/>
                </a:lnTo>
                <a:lnTo>
                  <a:pt x="1583610" y="586813"/>
                </a:lnTo>
                <a:lnTo>
                  <a:pt x="1585538" y="589398"/>
                </a:lnTo>
                <a:lnTo>
                  <a:pt x="1587456" y="591975"/>
                </a:lnTo>
                <a:lnTo>
                  <a:pt x="1589384" y="594543"/>
                </a:lnTo>
                <a:lnTo>
                  <a:pt x="1591312" y="597103"/>
                </a:lnTo>
                <a:lnTo>
                  <a:pt x="1593230" y="599654"/>
                </a:lnTo>
                <a:lnTo>
                  <a:pt x="1595158" y="602197"/>
                </a:lnTo>
                <a:lnTo>
                  <a:pt x="1597086" y="604732"/>
                </a:lnTo>
                <a:lnTo>
                  <a:pt x="1599004" y="607257"/>
                </a:lnTo>
                <a:lnTo>
                  <a:pt x="1600933" y="609773"/>
                </a:lnTo>
                <a:lnTo>
                  <a:pt x="1602851" y="612281"/>
                </a:lnTo>
                <a:lnTo>
                  <a:pt x="1604779" y="614779"/>
                </a:lnTo>
                <a:lnTo>
                  <a:pt x="1606707" y="617269"/>
                </a:lnTo>
                <a:lnTo>
                  <a:pt x="1608625" y="619750"/>
                </a:lnTo>
                <a:lnTo>
                  <a:pt x="1610553" y="622221"/>
                </a:lnTo>
                <a:lnTo>
                  <a:pt x="1612471" y="624683"/>
                </a:lnTo>
                <a:lnTo>
                  <a:pt x="1614399" y="627136"/>
                </a:lnTo>
                <a:lnTo>
                  <a:pt x="1616327" y="629582"/>
                </a:lnTo>
                <a:lnTo>
                  <a:pt x="1618245" y="632017"/>
                </a:lnTo>
                <a:lnTo>
                  <a:pt x="1620173" y="634441"/>
                </a:lnTo>
                <a:lnTo>
                  <a:pt x="1622091" y="636856"/>
                </a:lnTo>
                <a:lnTo>
                  <a:pt x="1624019" y="639262"/>
                </a:lnTo>
                <a:lnTo>
                  <a:pt x="1625947" y="641657"/>
                </a:lnTo>
                <a:lnTo>
                  <a:pt x="1627866" y="644042"/>
                </a:lnTo>
                <a:lnTo>
                  <a:pt x="1629794" y="646417"/>
                </a:lnTo>
                <a:lnTo>
                  <a:pt x="1631722" y="648792"/>
                </a:lnTo>
                <a:lnTo>
                  <a:pt x="1633640" y="651148"/>
                </a:lnTo>
                <a:lnTo>
                  <a:pt x="1635568" y="653493"/>
                </a:lnTo>
                <a:lnTo>
                  <a:pt x="1637486" y="655829"/>
                </a:lnTo>
                <a:lnTo>
                  <a:pt x="1639414" y="658164"/>
                </a:lnTo>
                <a:lnTo>
                  <a:pt x="1641342" y="660480"/>
                </a:lnTo>
                <a:lnTo>
                  <a:pt x="1643260" y="662786"/>
                </a:lnTo>
                <a:lnTo>
                  <a:pt x="1645188" y="665081"/>
                </a:lnTo>
                <a:lnTo>
                  <a:pt x="1647106" y="667367"/>
                </a:lnTo>
                <a:lnTo>
                  <a:pt x="1649034" y="669653"/>
                </a:lnTo>
                <a:lnTo>
                  <a:pt x="1650962" y="671919"/>
                </a:lnTo>
                <a:lnTo>
                  <a:pt x="1652880" y="674175"/>
                </a:lnTo>
                <a:lnTo>
                  <a:pt x="1654808" y="676421"/>
                </a:lnTo>
                <a:lnTo>
                  <a:pt x="1656737" y="678657"/>
                </a:lnTo>
                <a:lnTo>
                  <a:pt x="1658655" y="680884"/>
                </a:lnTo>
                <a:lnTo>
                  <a:pt x="1660583" y="683110"/>
                </a:lnTo>
                <a:lnTo>
                  <a:pt x="1662501" y="685316"/>
                </a:lnTo>
                <a:lnTo>
                  <a:pt x="1664429" y="687512"/>
                </a:lnTo>
                <a:lnTo>
                  <a:pt x="1666357" y="689689"/>
                </a:lnTo>
                <a:lnTo>
                  <a:pt x="1668275" y="691865"/>
                </a:lnTo>
                <a:lnTo>
                  <a:pt x="1670203" y="694032"/>
                </a:lnTo>
                <a:lnTo>
                  <a:pt x="1672121" y="696189"/>
                </a:lnTo>
                <a:lnTo>
                  <a:pt x="1674049" y="698335"/>
                </a:lnTo>
                <a:lnTo>
                  <a:pt x="1675977" y="700462"/>
                </a:lnTo>
                <a:lnTo>
                  <a:pt x="1677895" y="702589"/>
                </a:lnTo>
                <a:lnTo>
                  <a:pt x="1679823" y="704706"/>
                </a:lnTo>
                <a:lnTo>
                  <a:pt x="1681741" y="706803"/>
                </a:lnTo>
                <a:lnTo>
                  <a:pt x="1683669" y="708890"/>
                </a:lnTo>
                <a:lnTo>
                  <a:pt x="1685598" y="710977"/>
                </a:lnTo>
                <a:lnTo>
                  <a:pt x="1687516" y="713044"/>
                </a:lnTo>
                <a:lnTo>
                  <a:pt x="1689444" y="715101"/>
                </a:lnTo>
                <a:lnTo>
                  <a:pt x="1691372" y="717149"/>
                </a:lnTo>
                <a:lnTo>
                  <a:pt x="1693290" y="719196"/>
                </a:lnTo>
                <a:lnTo>
                  <a:pt x="1695218" y="721223"/>
                </a:lnTo>
                <a:lnTo>
                  <a:pt x="1697136" y="723231"/>
                </a:lnTo>
                <a:lnTo>
                  <a:pt x="1699064" y="725239"/>
                </a:lnTo>
                <a:lnTo>
                  <a:pt x="1700992" y="727236"/>
                </a:lnTo>
                <a:lnTo>
                  <a:pt x="1702910" y="729224"/>
                </a:lnTo>
                <a:lnTo>
                  <a:pt x="1704838" y="731192"/>
                </a:lnTo>
                <a:lnTo>
                  <a:pt x="1706756" y="733159"/>
                </a:lnTo>
                <a:lnTo>
                  <a:pt x="1708685" y="735107"/>
                </a:lnTo>
                <a:lnTo>
                  <a:pt x="1710613" y="737055"/>
                </a:lnTo>
                <a:lnTo>
                  <a:pt x="1712531" y="738983"/>
                </a:lnTo>
                <a:lnTo>
                  <a:pt x="1714459" y="740901"/>
                </a:lnTo>
                <a:lnTo>
                  <a:pt x="1716377" y="742810"/>
                </a:lnTo>
                <a:lnTo>
                  <a:pt x="1718305" y="744708"/>
                </a:lnTo>
                <a:lnTo>
                  <a:pt x="1720233" y="746596"/>
                </a:lnTo>
                <a:lnTo>
                  <a:pt x="1722151" y="748474"/>
                </a:lnTo>
                <a:lnTo>
                  <a:pt x="1724079" y="750343"/>
                </a:lnTo>
                <a:lnTo>
                  <a:pt x="1726007" y="752201"/>
                </a:lnTo>
                <a:lnTo>
                  <a:pt x="1727925" y="754040"/>
                </a:lnTo>
                <a:lnTo>
                  <a:pt x="1729853" y="755878"/>
                </a:lnTo>
                <a:lnTo>
                  <a:pt x="1731771" y="757697"/>
                </a:lnTo>
                <a:lnTo>
                  <a:pt x="1733699" y="759506"/>
                </a:lnTo>
                <a:lnTo>
                  <a:pt x="1735627" y="761315"/>
                </a:lnTo>
                <a:lnTo>
                  <a:pt x="1737546" y="763104"/>
                </a:lnTo>
                <a:lnTo>
                  <a:pt x="1739474" y="764883"/>
                </a:lnTo>
                <a:lnTo>
                  <a:pt x="1741392" y="766652"/>
                </a:lnTo>
                <a:lnTo>
                  <a:pt x="1743320" y="768411"/>
                </a:lnTo>
                <a:lnTo>
                  <a:pt x="1745248" y="770160"/>
                </a:lnTo>
                <a:lnTo>
                  <a:pt x="1747166" y="771899"/>
                </a:lnTo>
                <a:lnTo>
                  <a:pt x="1749094" y="773619"/>
                </a:lnTo>
                <a:lnTo>
                  <a:pt x="1751022" y="775338"/>
                </a:lnTo>
                <a:lnTo>
                  <a:pt x="1752940" y="777037"/>
                </a:lnTo>
                <a:lnTo>
                  <a:pt x="1754868" y="778737"/>
                </a:lnTo>
                <a:lnTo>
                  <a:pt x="1756786" y="780416"/>
                </a:lnTo>
                <a:lnTo>
                  <a:pt x="1758714" y="782096"/>
                </a:lnTo>
                <a:lnTo>
                  <a:pt x="1760642" y="783756"/>
                </a:lnTo>
                <a:lnTo>
                  <a:pt x="1762560" y="785406"/>
                </a:lnTo>
                <a:lnTo>
                  <a:pt x="1764488" y="787045"/>
                </a:lnTo>
                <a:lnTo>
                  <a:pt x="1766406" y="788675"/>
                </a:lnTo>
                <a:lnTo>
                  <a:pt x="1768335" y="790295"/>
                </a:lnTo>
                <a:lnTo>
                  <a:pt x="1770263" y="791905"/>
                </a:lnTo>
                <a:lnTo>
                  <a:pt x="1772181" y="793505"/>
                </a:lnTo>
                <a:lnTo>
                  <a:pt x="1774109" y="795095"/>
                </a:lnTo>
                <a:lnTo>
                  <a:pt x="1776027" y="796666"/>
                </a:lnTo>
                <a:lnTo>
                  <a:pt x="1777955" y="798236"/>
                </a:lnTo>
                <a:lnTo>
                  <a:pt x="1779883" y="799796"/>
                </a:lnTo>
                <a:lnTo>
                  <a:pt x="1781801" y="801337"/>
                </a:lnTo>
                <a:lnTo>
                  <a:pt x="1783729" y="802877"/>
                </a:lnTo>
                <a:lnTo>
                  <a:pt x="1785657" y="804398"/>
                </a:lnTo>
                <a:lnTo>
                  <a:pt x="1787575" y="805918"/>
                </a:lnTo>
                <a:lnTo>
                  <a:pt x="1789503" y="807419"/>
                </a:lnTo>
                <a:lnTo>
                  <a:pt x="1791422" y="808910"/>
                </a:lnTo>
                <a:lnTo>
                  <a:pt x="1793350" y="810400"/>
                </a:lnTo>
                <a:lnTo>
                  <a:pt x="1795278" y="811871"/>
                </a:lnTo>
                <a:lnTo>
                  <a:pt x="1797196" y="813332"/>
                </a:lnTo>
                <a:lnTo>
                  <a:pt x="1799124" y="814783"/>
                </a:lnTo>
                <a:lnTo>
                  <a:pt x="1801042" y="816224"/>
                </a:lnTo>
                <a:lnTo>
                  <a:pt x="1802970" y="817665"/>
                </a:lnTo>
                <a:lnTo>
                  <a:pt x="1804898" y="819087"/>
                </a:lnTo>
                <a:lnTo>
                  <a:pt x="1806816" y="820498"/>
                </a:lnTo>
                <a:lnTo>
                  <a:pt x="1808744" y="821899"/>
                </a:lnTo>
                <a:lnTo>
                  <a:pt x="1810672" y="823291"/>
                </a:lnTo>
                <a:lnTo>
                  <a:pt x="1812590" y="824672"/>
                </a:lnTo>
                <a:lnTo>
                  <a:pt x="1814518" y="826044"/>
                </a:lnTo>
                <a:lnTo>
                  <a:pt x="1816436" y="827405"/>
                </a:lnTo>
                <a:lnTo>
                  <a:pt x="1818364" y="828757"/>
                </a:lnTo>
                <a:lnTo>
                  <a:pt x="1820293" y="830098"/>
                </a:lnTo>
                <a:lnTo>
                  <a:pt x="1822211" y="831430"/>
                </a:lnTo>
                <a:lnTo>
                  <a:pt x="1824139" y="832752"/>
                </a:lnTo>
                <a:lnTo>
                  <a:pt x="1826057" y="834064"/>
                </a:lnTo>
                <a:lnTo>
                  <a:pt x="1827985" y="835366"/>
                </a:lnTo>
                <a:lnTo>
                  <a:pt x="1829913" y="836658"/>
                </a:lnTo>
                <a:lnTo>
                  <a:pt x="1831831" y="837940"/>
                </a:lnTo>
                <a:lnTo>
                  <a:pt x="1833759" y="839212"/>
                </a:lnTo>
                <a:lnTo>
                  <a:pt x="1835677" y="840484"/>
                </a:lnTo>
                <a:lnTo>
                  <a:pt x="1837605" y="841736"/>
                </a:lnTo>
                <a:lnTo>
                  <a:pt x="1839533" y="842978"/>
                </a:lnTo>
                <a:lnTo>
                  <a:pt x="1841451" y="844211"/>
                </a:lnTo>
                <a:lnTo>
                  <a:pt x="1843379" y="845433"/>
                </a:lnTo>
                <a:lnTo>
                  <a:pt x="1845307" y="846656"/>
                </a:lnTo>
                <a:lnTo>
                  <a:pt x="1847225" y="847858"/>
                </a:lnTo>
                <a:lnTo>
                  <a:pt x="1849153" y="849061"/>
                </a:lnTo>
                <a:lnTo>
                  <a:pt x="1851072" y="850243"/>
                </a:lnTo>
                <a:lnTo>
                  <a:pt x="1853000" y="851426"/>
                </a:lnTo>
                <a:lnTo>
                  <a:pt x="1854928" y="852589"/>
                </a:lnTo>
                <a:lnTo>
                  <a:pt x="1856846" y="853752"/>
                </a:lnTo>
                <a:lnTo>
                  <a:pt x="1858774" y="854905"/>
                </a:lnTo>
                <a:lnTo>
                  <a:pt x="1860692" y="856038"/>
                </a:lnTo>
                <a:lnTo>
                  <a:pt x="1862620" y="857171"/>
                </a:lnTo>
                <a:lnTo>
                  <a:pt x="1864548" y="858294"/>
                </a:lnTo>
                <a:lnTo>
                  <a:pt x="1866466" y="859407"/>
                </a:lnTo>
                <a:lnTo>
                  <a:pt x="1868394" y="860510"/>
                </a:lnTo>
                <a:lnTo>
                  <a:pt x="1870312" y="861613"/>
                </a:lnTo>
                <a:lnTo>
                  <a:pt x="1872240" y="862696"/>
                </a:lnTo>
                <a:lnTo>
                  <a:pt x="1874169" y="863770"/>
                </a:lnTo>
                <a:lnTo>
                  <a:pt x="1876087" y="864843"/>
                </a:lnTo>
                <a:lnTo>
                  <a:pt x="1878015" y="865906"/>
                </a:lnTo>
                <a:lnTo>
                  <a:pt x="1879943" y="866950"/>
                </a:lnTo>
                <a:lnTo>
                  <a:pt x="1881861" y="867993"/>
                </a:lnTo>
                <a:lnTo>
                  <a:pt x="1883789" y="869027"/>
                </a:lnTo>
                <a:lnTo>
                  <a:pt x="1885707" y="870051"/>
                </a:lnTo>
                <a:lnTo>
                  <a:pt x="1887635" y="871074"/>
                </a:lnTo>
                <a:lnTo>
                  <a:pt x="1889563" y="872078"/>
                </a:lnTo>
                <a:lnTo>
                  <a:pt x="1891481" y="873082"/>
                </a:lnTo>
                <a:lnTo>
                  <a:pt x="1893409" y="874066"/>
                </a:lnTo>
                <a:lnTo>
                  <a:pt x="1895327" y="875050"/>
                </a:lnTo>
                <a:lnTo>
                  <a:pt x="1897255" y="876024"/>
                </a:lnTo>
                <a:lnTo>
                  <a:pt x="1899183" y="876988"/>
                </a:lnTo>
                <a:lnTo>
                  <a:pt x="1901101" y="877952"/>
                </a:lnTo>
                <a:lnTo>
                  <a:pt x="1903030" y="878896"/>
                </a:lnTo>
                <a:lnTo>
                  <a:pt x="1904958" y="879840"/>
                </a:lnTo>
                <a:lnTo>
                  <a:pt x="1906876" y="880764"/>
                </a:lnTo>
                <a:lnTo>
                  <a:pt x="1908804" y="881689"/>
                </a:lnTo>
                <a:lnTo>
                  <a:pt x="1910722" y="882613"/>
                </a:lnTo>
                <a:lnTo>
                  <a:pt x="1912650" y="883517"/>
                </a:lnTo>
                <a:lnTo>
                  <a:pt x="1914578" y="884422"/>
                </a:lnTo>
                <a:lnTo>
                  <a:pt x="1916496" y="885306"/>
                </a:lnTo>
                <a:lnTo>
                  <a:pt x="1918424" y="886191"/>
                </a:lnTo>
                <a:lnTo>
                  <a:pt x="1920342" y="887065"/>
                </a:lnTo>
                <a:lnTo>
                  <a:pt x="1922270" y="887940"/>
                </a:lnTo>
              </a:path>
            </a:pathLst>
          </a:custGeom>
          <a:noFill/>
          <a:ln w="3969" cap="rnd">
            <a:solidFill>
              <a:srgbClr val="000000"/>
            </a:solidFill>
            <a:custDash>
              <a:ds d="1200000" sp="750000"/>
            </a:custDash>
            <a:round/>
          </a:ln>
        </p:spPr>
        <p:txBody>
          <a:bodyPr rtlCol="0" anchor="ctr"/>
          <a:lstStyle/>
          <a:p>
            <a:endParaRPr lang="en-US">
              <a:solidFill>
                <a:srgbClr val="323232"/>
              </a:solidFill>
            </a:endParaRPr>
          </a:p>
        </p:txBody>
      </p:sp>
      <p:sp>
        <p:nvSpPr>
          <p:cNvPr id="80" name="Freeform 79">
            <a:extLst>
              <a:ext uri="{FF2B5EF4-FFF2-40B4-BE49-F238E27FC236}">
                <a16:creationId xmlns="" xmlns:a16="http://schemas.microsoft.com/office/drawing/2014/main" id="{2C63F730-3750-76AB-00B0-C7D7C58BE588}"/>
              </a:ext>
            </a:extLst>
          </p:cNvPr>
          <p:cNvSpPr/>
          <p:nvPr/>
        </p:nvSpPr>
        <p:spPr>
          <a:xfrm>
            <a:off x="7083186" y="1329913"/>
            <a:ext cx="1922270" cy="1245497"/>
          </a:xfrm>
          <a:custGeom>
            <a:avLst/>
            <a:gdLst>
              <a:gd name="connsiteX0" fmla="*/ 0 w 1922270"/>
              <a:gd name="connsiteY0" fmla="*/ 1245497 h 1245497"/>
              <a:gd name="connsiteX1" fmla="*/ 1924 w 1922270"/>
              <a:gd name="connsiteY1" fmla="*/ 1245497 h 1245497"/>
              <a:gd name="connsiteX2" fmla="*/ 3848 w 1922270"/>
              <a:gd name="connsiteY2" fmla="*/ 1245497 h 1245497"/>
              <a:gd name="connsiteX3" fmla="*/ 5772 w 1922270"/>
              <a:gd name="connsiteY3" fmla="*/ 1245497 h 1245497"/>
              <a:gd name="connsiteX4" fmla="*/ 7696 w 1922270"/>
              <a:gd name="connsiteY4" fmla="*/ 1245497 h 1245497"/>
              <a:gd name="connsiteX5" fmla="*/ 9621 w 1922270"/>
              <a:gd name="connsiteY5" fmla="*/ 1245497 h 1245497"/>
              <a:gd name="connsiteX6" fmla="*/ 11545 w 1922270"/>
              <a:gd name="connsiteY6" fmla="*/ 1245497 h 1245497"/>
              <a:gd name="connsiteX7" fmla="*/ 13470 w 1922270"/>
              <a:gd name="connsiteY7" fmla="*/ 1245497 h 1245497"/>
              <a:gd name="connsiteX8" fmla="*/ 15394 w 1922270"/>
              <a:gd name="connsiteY8" fmla="*/ 1245497 h 1245497"/>
              <a:gd name="connsiteX9" fmla="*/ 17318 w 1922270"/>
              <a:gd name="connsiteY9" fmla="*/ 1245497 h 1245497"/>
              <a:gd name="connsiteX10" fmla="*/ 19242 w 1922270"/>
              <a:gd name="connsiteY10" fmla="*/ 1245497 h 1245497"/>
              <a:gd name="connsiteX11" fmla="*/ 21166 w 1922270"/>
              <a:gd name="connsiteY11" fmla="*/ 1245497 h 1245497"/>
              <a:gd name="connsiteX12" fmla="*/ 23090 w 1922270"/>
              <a:gd name="connsiteY12" fmla="*/ 1245497 h 1245497"/>
              <a:gd name="connsiteX13" fmla="*/ 25015 w 1922270"/>
              <a:gd name="connsiteY13" fmla="*/ 1245497 h 1245497"/>
              <a:gd name="connsiteX14" fmla="*/ 26939 w 1922270"/>
              <a:gd name="connsiteY14" fmla="*/ 1245497 h 1245497"/>
              <a:gd name="connsiteX15" fmla="*/ 28863 w 1922270"/>
              <a:gd name="connsiteY15" fmla="*/ 1245497 h 1245497"/>
              <a:gd name="connsiteX16" fmla="*/ 30787 w 1922270"/>
              <a:gd name="connsiteY16" fmla="*/ 1245497 h 1245497"/>
              <a:gd name="connsiteX17" fmla="*/ 32711 w 1922270"/>
              <a:gd name="connsiteY17" fmla="*/ 1245497 h 1245497"/>
              <a:gd name="connsiteX18" fmla="*/ 34635 w 1922270"/>
              <a:gd name="connsiteY18" fmla="*/ 1245497 h 1245497"/>
              <a:gd name="connsiteX19" fmla="*/ 36559 w 1922270"/>
              <a:gd name="connsiteY19" fmla="*/ 1245497 h 1245497"/>
              <a:gd name="connsiteX20" fmla="*/ 38483 w 1922270"/>
              <a:gd name="connsiteY20" fmla="*/ 1245497 h 1245497"/>
              <a:gd name="connsiteX21" fmla="*/ 40408 w 1922270"/>
              <a:gd name="connsiteY21" fmla="*/ 1245497 h 1245497"/>
              <a:gd name="connsiteX22" fmla="*/ 42333 w 1922270"/>
              <a:gd name="connsiteY22" fmla="*/ 1245497 h 1245497"/>
              <a:gd name="connsiteX23" fmla="*/ 44257 w 1922270"/>
              <a:gd name="connsiteY23" fmla="*/ 1245497 h 1245497"/>
              <a:gd name="connsiteX24" fmla="*/ 46181 w 1922270"/>
              <a:gd name="connsiteY24" fmla="*/ 1245497 h 1245497"/>
              <a:gd name="connsiteX25" fmla="*/ 48105 w 1922270"/>
              <a:gd name="connsiteY25" fmla="*/ 1245497 h 1245497"/>
              <a:gd name="connsiteX26" fmla="*/ 50029 w 1922270"/>
              <a:gd name="connsiteY26" fmla="*/ 1245497 h 1245497"/>
              <a:gd name="connsiteX27" fmla="*/ 51953 w 1922270"/>
              <a:gd name="connsiteY27" fmla="*/ 1245497 h 1245497"/>
              <a:gd name="connsiteX28" fmla="*/ 53877 w 1922270"/>
              <a:gd name="connsiteY28" fmla="*/ 1245497 h 1245497"/>
              <a:gd name="connsiteX29" fmla="*/ 55802 w 1922270"/>
              <a:gd name="connsiteY29" fmla="*/ 1245497 h 1245497"/>
              <a:gd name="connsiteX30" fmla="*/ 57726 w 1922270"/>
              <a:gd name="connsiteY30" fmla="*/ 1245497 h 1245497"/>
              <a:gd name="connsiteX31" fmla="*/ 59650 w 1922270"/>
              <a:gd name="connsiteY31" fmla="*/ 1245497 h 1245497"/>
              <a:gd name="connsiteX32" fmla="*/ 61574 w 1922270"/>
              <a:gd name="connsiteY32" fmla="*/ 1245497 h 1245497"/>
              <a:gd name="connsiteX33" fmla="*/ 63498 w 1922270"/>
              <a:gd name="connsiteY33" fmla="*/ 1245497 h 1245497"/>
              <a:gd name="connsiteX34" fmla="*/ 65422 w 1922270"/>
              <a:gd name="connsiteY34" fmla="*/ 1245497 h 1245497"/>
              <a:gd name="connsiteX35" fmla="*/ 67346 w 1922270"/>
              <a:gd name="connsiteY35" fmla="*/ 1245497 h 1245497"/>
              <a:gd name="connsiteX36" fmla="*/ 69271 w 1922270"/>
              <a:gd name="connsiteY36" fmla="*/ 1245497 h 1245497"/>
              <a:gd name="connsiteX37" fmla="*/ 71196 w 1922270"/>
              <a:gd name="connsiteY37" fmla="*/ 1245497 h 1245497"/>
              <a:gd name="connsiteX38" fmla="*/ 73120 w 1922270"/>
              <a:gd name="connsiteY38" fmla="*/ 1245497 h 1245497"/>
              <a:gd name="connsiteX39" fmla="*/ 75044 w 1922270"/>
              <a:gd name="connsiteY39" fmla="*/ 1245497 h 1245497"/>
              <a:gd name="connsiteX40" fmla="*/ 76968 w 1922270"/>
              <a:gd name="connsiteY40" fmla="*/ 1245497 h 1245497"/>
              <a:gd name="connsiteX41" fmla="*/ 78892 w 1922270"/>
              <a:gd name="connsiteY41" fmla="*/ 1245497 h 1245497"/>
              <a:gd name="connsiteX42" fmla="*/ 80816 w 1922270"/>
              <a:gd name="connsiteY42" fmla="*/ 1245497 h 1245497"/>
              <a:gd name="connsiteX43" fmla="*/ 82740 w 1922270"/>
              <a:gd name="connsiteY43" fmla="*/ 1245497 h 1245497"/>
              <a:gd name="connsiteX44" fmla="*/ 84664 w 1922270"/>
              <a:gd name="connsiteY44" fmla="*/ 1245497 h 1245497"/>
              <a:gd name="connsiteX45" fmla="*/ 86589 w 1922270"/>
              <a:gd name="connsiteY45" fmla="*/ 1245497 h 1245497"/>
              <a:gd name="connsiteX46" fmla="*/ 88513 w 1922270"/>
              <a:gd name="connsiteY46" fmla="*/ 1245497 h 1245497"/>
              <a:gd name="connsiteX47" fmla="*/ 90437 w 1922270"/>
              <a:gd name="connsiteY47" fmla="*/ 1245497 h 1245497"/>
              <a:gd name="connsiteX48" fmla="*/ 92361 w 1922270"/>
              <a:gd name="connsiteY48" fmla="*/ 1245497 h 1245497"/>
              <a:gd name="connsiteX49" fmla="*/ 94285 w 1922270"/>
              <a:gd name="connsiteY49" fmla="*/ 1245497 h 1245497"/>
              <a:gd name="connsiteX50" fmla="*/ 96210 w 1922270"/>
              <a:gd name="connsiteY50" fmla="*/ 1245497 h 1245497"/>
              <a:gd name="connsiteX51" fmla="*/ 98134 w 1922270"/>
              <a:gd name="connsiteY51" fmla="*/ 1245497 h 1245497"/>
              <a:gd name="connsiteX52" fmla="*/ 100058 w 1922270"/>
              <a:gd name="connsiteY52" fmla="*/ 1245497 h 1245497"/>
              <a:gd name="connsiteX53" fmla="*/ 101983 w 1922270"/>
              <a:gd name="connsiteY53" fmla="*/ 1245497 h 1245497"/>
              <a:gd name="connsiteX54" fmla="*/ 103907 w 1922270"/>
              <a:gd name="connsiteY54" fmla="*/ 1245497 h 1245497"/>
              <a:gd name="connsiteX55" fmla="*/ 105831 w 1922270"/>
              <a:gd name="connsiteY55" fmla="*/ 1245497 h 1245497"/>
              <a:gd name="connsiteX56" fmla="*/ 107755 w 1922270"/>
              <a:gd name="connsiteY56" fmla="*/ 1245497 h 1245497"/>
              <a:gd name="connsiteX57" fmla="*/ 109679 w 1922270"/>
              <a:gd name="connsiteY57" fmla="*/ 1245497 h 1245497"/>
              <a:gd name="connsiteX58" fmla="*/ 111603 w 1922270"/>
              <a:gd name="connsiteY58" fmla="*/ 1245497 h 1245497"/>
              <a:gd name="connsiteX59" fmla="*/ 113527 w 1922270"/>
              <a:gd name="connsiteY59" fmla="*/ 1245497 h 1245497"/>
              <a:gd name="connsiteX60" fmla="*/ 115451 w 1922270"/>
              <a:gd name="connsiteY60" fmla="*/ 1245497 h 1245497"/>
              <a:gd name="connsiteX61" fmla="*/ 117376 w 1922270"/>
              <a:gd name="connsiteY61" fmla="*/ 1245497 h 1245497"/>
              <a:gd name="connsiteX62" fmla="*/ 119300 w 1922270"/>
              <a:gd name="connsiteY62" fmla="*/ 1245497 h 1245497"/>
              <a:gd name="connsiteX63" fmla="*/ 121224 w 1922270"/>
              <a:gd name="connsiteY63" fmla="*/ 1245497 h 1245497"/>
              <a:gd name="connsiteX64" fmla="*/ 123149 w 1922270"/>
              <a:gd name="connsiteY64" fmla="*/ 1245497 h 1245497"/>
              <a:gd name="connsiteX65" fmla="*/ 125073 w 1922270"/>
              <a:gd name="connsiteY65" fmla="*/ 1245497 h 1245497"/>
              <a:gd name="connsiteX66" fmla="*/ 126997 w 1922270"/>
              <a:gd name="connsiteY66" fmla="*/ 1245497 h 1245497"/>
              <a:gd name="connsiteX67" fmla="*/ 128921 w 1922270"/>
              <a:gd name="connsiteY67" fmla="*/ 1245497 h 1245497"/>
              <a:gd name="connsiteX68" fmla="*/ 130845 w 1922270"/>
              <a:gd name="connsiteY68" fmla="*/ 1245497 h 1245497"/>
              <a:gd name="connsiteX69" fmla="*/ 132770 w 1922270"/>
              <a:gd name="connsiteY69" fmla="*/ 1245497 h 1245497"/>
              <a:gd name="connsiteX70" fmla="*/ 134694 w 1922270"/>
              <a:gd name="connsiteY70" fmla="*/ 1245497 h 1245497"/>
              <a:gd name="connsiteX71" fmla="*/ 136618 w 1922270"/>
              <a:gd name="connsiteY71" fmla="*/ 1245497 h 1245497"/>
              <a:gd name="connsiteX72" fmla="*/ 138542 w 1922270"/>
              <a:gd name="connsiteY72" fmla="*/ 1245497 h 1245497"/>
              <a:gd name="connsiteX73" fmla="*/ 140466 w 1922270"/>
              <a:gd name="connsiteY73" fmla="*/ 1245497 h 1245497"/>
              <a:gd name="connsiteX74" fmla="*/ 142390 w 1922270"/>
              <a:gd name="connsiteY74" fmla="*/ 1245497 h 1245497"/>
              <a:gd name="connsiteX75" fmla="*/ 144314 w 1922270"/>
              <a:gd name="connsiteY75" fmla="*/ 1245497 h 1245497"/>
              <a:gd name="connsiteX76" fmla="*/ 146238 w 1922270"/>
              <a:gd name="connsiteY76" fmla="*/ 1245497 h 1245497"/>
              <a:gd name="connsiteX77" fmla="*/ 148162 w 1922270"/>
              <a:gd name="connsiteY77" fmla="*/ 1245497 h 1245497"/>
              <a:gd name="connsiteX78" fmla="*/ 150087 w 1922270"/>
              <a:gd name="connsiteY78" fmla="*/ 1245497 h 1245497"/>
              <a:gd name="connsiteX79" fmla="*/ 152012 w 1922270"/>
              <a:gd name="connsiteY79" fmla="*/ 1245497 h 1245497"/>
              <a:gd name="connsiteX80" fmla="*/ 153936 w 1922270"/>
              <a:gd name="connsiteY80" fmla="*/ 1245497 h 1245497"/>
              <a:gd name="connsiteX81" fmla="*/ 155860 w 1922270"/>
              <a:gd name="connsiteY81" fmla="*/ 1245497 h 1245497"/>
              <a:gd name="connsiteX82" fmla="*/ 157784 w 1922270"/>
              <a:gd name="connsiteY82" fmla="*/ 1245497 h 1245497"/>
              <a:gd name="connsiteX83" fmla="*/ 159708 w 1922270"/>
              <a:gd name="connsiteY83" fmla="*/ 1245497 h 1245497"/>
              <a:gd name="connsiteX84" fmla="*/ 161632 w 1922270"/>
              <a:gd name="connsiteY84" fmla="*/ 1245497 h 1245497"/>
              <a:gd name="connsiteX85" fmla="*/ 163556 w 1922270"/>
              <a:gd name="connsiteY85" fmla="*/ 1245497 h 1245497"/>
              <a:gd name="connsiteX86" fmla="*/ 165481 w 1922270"/>
              <a:gd name="connsiteY86" fmla="*/ 1245497 h 1245497"/>
              <a:gd name="connsiteX87" fmla="*/ 167405 w 1922270"/>
              <a:gd name="connsiteY87" fmla="*/ 1245497 h 1245497"/>
              <a:gd name="connsiteX88" fmla="*/ 169329 w 1922270"/>
              <a:gd name="connsiteY88" fmla="*/ 1245497 h 1245497"/>
              <a:gd name="connsiteX89" fmla="*/ 171253 w 1922270"/>
              <a:gd name="connsiteY89" fmla="*/ 1245497 h 1245497"/>
              <a:gd name="connsiteX90" fmla="*/ 173177 w 1922270"/>
              <a:gd name="connsiteY90" fmla="*/ 1245497 h 1245497"/>
              <a:gd name="connsiteX91" fmla="*/ 175101 w 1922270"/>
              <a:gd name="connsiteY91" fmla="*/ 1245497 h 1245497"/>
              <a:gd name="connsiteX92" fmla="*/ 177025 w 1922270"/>
              <a:gd name="connsiteY92" fmla="*/ 1245497 h 1245497"/>
              <a:gd name="connsiteX93" fmla="*/ 178950 w 1922270"/>
              <a:gd name="connsiteY93" fmla="*/ 1245497 h 1245497"/>
              <a:gd name="connsiteX94" fmla="*/ 180875 w 1922270"/>
              <a:gd name="connsiteY94" fmla="*/ 1245497 h 1245497"/>
              <a:gd name="connsiteX95" fmla="*/ 182799 w 1922270"/>
              <a:gd name="connsiteY95" fmla="*/ 1245497 h 1245497"/>
              <a:gd name="connsiteX96" fmla="*/ 184723 w 1922270"/>
              <a:gd name="connsiteY96" fmla="*/ 1245497 h 1245497"/>
              <a:gd name="connsiteX97" fmla="*/ 186647 w 1922270"/>
              <a:gd name="connsiteY97" fmla="*/ 1245497 h 1245497"/>
              <a:gd name="connsiteX98" fmla="*/ 188571 w 1922270"/>
              <a:gd name="connsiteY98" fmla="*/ 1245497 h 1245497"/>
              <a:gd name="connsiteX99" fmla="*/ 190495 w 1922270"/>
              <a:gd name="connsiteY99" fmla="*/ 1245497 h 1245497"/>
              <a:gd name="connsiteX100" fmla="*/ 192419 w 1922270"/>
              <a:gd name="connsiteY100" fmla="*/ 1245497 h 1245497"/>
              <a:gd name="connsiteX101" fmla="*/ 194343 w 1922270"/>
              <a:gd name="connsiteY101" fmla="*/ 1245497 h 1245497"/>
              <a:gd name="connsiteX102" fmla="*/ 196268 w 1922270"/>
              <a:gd name="connsiteY102" fmla="*/ 1245497 h 1245497"/>
              <a:gd name="connsiteX103" fmla="*/ 198192 w 1922270"/>
              <a:gd name="connsiteY103" fmla="*/ 1245497 h 1245497"/>
              <a:gd name="connsiteX104" fmla="*/ 200116 w 1922270"/>
              <a:gd name="connsiteY104" fmla="*/ 1245497 h 1245497"/>
              <a:gd name="connsiteX105" fmla="*/ 202040 w 1922270"/>
              <a:gd name="connsiteY105" fmla="*/ 1245497 h 1245497"/>
              <a:gd name="connsiteX106" fmla="*/ 203964 w 1922270"/>
              <a:gd name="connsiteY106" fmla="*/ 1245497 h 1245497"/>
              <a:gd name="connsiteX107" fmla="*/ 205889 w 1922270"/>
              <a:gd name="connsiteY107" fmla="*/ 1245497 h 1245497"/>
              <a:gd name="connsiteX108" fmla="*/ 207813 w 1922270"/>
              <a:gd name="connsiteY108" fmla="*/ 1245497 h 1245497"/>
              <a:gd name="connsiteX109" fmla="*/ 209737 w 1922270"/>
              <a:gd name="connsiteY109" fmla="*/ 1245497 h 1245497"/>
              <a:gd name="connsiteX110" fmla="*/ 211662 w 1922270"/>
              <a:gd name="connsiteY110" fmla="*/ 1245497 h 1245497"/>
              <a:gd name="connsiteX111" fmla="*/ 213586 w 1922270"/>
              <a:gd name="connsiteY111" fmla="*/ 1245497 h 1245497"/>
              <a:gd name="connsiteX112" fmla="*/ 215510 w 1922270"/>
              <a:gd name="connsiteY112" fmla="*/ 1245497 h 1245497"/>
              <a:gd name="connsiteX113" fmla="*/ 217434 w 1922270"/>
              <a:gd name="connsiteY113" fmla="*/ 1245497 h 1245497"/>
              <a:gd name="connsiteX114" fmla="*/ 219358 w 1922270"/>
              <a:gd name="connsiteY114" fmla="*/ 1245497 h 1245497"/>
              <a:gd name="connsiteX115" fmla="*/ 221282 w 1922270"/>
              <a:gd name="connsiteY115" fmla="*/ 1245497 h 1245497"/>
              <a:gd name="connsiteX116" fmla="*/ 223206 w 1922270"/>
              <a:gd name="connsiteY116" fmla="*/ 1245497 h 1245497"/>
              <a:gd name="connsiteX117" fmla="*/ 225130 w 1922270"/>
              <a:gd name="connsiteY117" fmla="*/ 1245497 h 1245497"/>
              <a:gd name="connsiteX118" fmla="*/ 227055 w 1922270"/>
              <a:gd name="connsiteY118" fmla="*/ 1245497 h 1245497"/>
              <a:gd name="connsiteX119" fmla="*/ 228979 w 1922270"/>
              <a:gd name="connsiteY119" fmla="*/ 1245497 h 1245497"/>
              <a:gd name="connsiteX120" fmla="*/ 230903 w 1922270"/>
              <a:gd name="connsiteY120" fmla="*/ 1245497 h 1245497"/>
              <a:gd name="connsiteX121" fmla="*/ 232828 w 1922270"/>
              <a:gd name="connsiteY121" fmla="*/ 1245497 h 1245497"/>
              <a:gd name="connsiteX122" fmla="*/ 234752 w 1922270"/>
              <a:gd name="connsiteY122" fmla="*/ 1245497 h 1245497"/>
              <a:gd name="connsiteX123" fmla="*/ 236676 w 1922270"/>
              <a:gd name="connsiteY123" fmla="*/ 1245497 h 1245497"/>
              <a:gd name="connsiteX124" fmla="*/ 238600 w 1922270"/>
              <a:gd name="connsiteY124" fmla="*/ 1245497 h 1245497"/>
              <a:gd name="connsiteX125" fmla="*/ 240524 w 1922270"/>
              <a:gd name="connsiteY125" fmla="*/ 1245497 h 1245497"/>
              <a:gd name="connsiteX126" fmla="*/ 242449 w 1922270"/>
              <a:gd name="connsiteY126" fmla="*/ 1245497 h 1245497"/>
              <a:gd name="connsiteX127" fmla="*/ 244373 w 1922270"/>
              <a:gd name="connsiteY127" fmla="*/ 1245497 h 1245497"/>
              <a:gd name="connsiteX128" fmla="*/ 246297 w 1922270"/>
              <a:gd name="connsiteY128" fmla="*/ 1245497 h 1245497"/>
              <a:gd name="connsiteX129" fmla="*/ 248221 w 1922270"/>
              <a:gd name="connsiteY129" fmla="*/ 1245497 h 1245497"/>
              <a:gd name="connsiteX130" fmla="*/ 250145 w 1922270"/>
              <a:gd name="connsiteY130" fmla="*/ 1245497 h 1245497"/>
              <a:gd name="connsiteX131" fmla="*/ 252069 w 1922270"/>
              <a:gd name="connsiteY131" fmla="*/ 1245497 h 1245497"/>
              <a:gd name="connsiteX132" fmla="*/ 253993 w 1922270"/>
              <a:gd name="connsiteY132" fmla="*/ 1245497 h 1245497"/>
              <a:gd name="connsiteX133" fmla="*/ 255917 w 1922270"/>
              <a:gd name="connsiteY133" fmla="*/ 1245497 h 1245497"/>
              <a:gd name="connsiteX134" fmla="*/ 257842 w 1922270"/>
              <a:gd name="connsiteY134" fmla="*/ 1245497 h 1245497"/>
              <a:gd name="connsiteX135" fmla="*/ 259767 w 1922270"/>
              <a:gd name="connsiteY135" fmla="*/ 1245497 h 1245497"/>
              <a:gd name="connsiteX136" fmla="*/ 261691 w 1922270"/>
              <a:gd name="connsiteY136" fmla="*/ 1245497 h 1245497"/>
              <a:gd name="connsiteX137" fmla="*/ 263615 w 1922270"/>
              <a:gd name="connsiteY137" fmla="*/ 1245497 h 1245497"/>
              <a:gd name="connsiteX138" fmla="*/ 265539 w 1922270"/>
              <a:gd name="connsiteY138" fmla="*/ 1245497 h 1245497"/>
              <a:gd name="connsiteX139" fmla="*/ 267463 w 1922270"/>
              <a:gd name="connsiteY139" fmla="*/ 1245497 h 1245497"/>
              <a:gd name="connsiteX140" fmla="*/ 269387 w 1922270"/>
              <a:gd name="connsiteY140" fmla="*/ 1245497 h 1245497"/>
              <a:gd name="connsiteX141" fmla="*/ 271311 w 1922270"/>
              <a:gd name="connsiteY141" fmla="*/ 1245497 h 1245497"/>
              <a:gd name="connsiteX142" fmla="*/ 273236 w 1922270"/>
              <a:gd name="connsiteY142" fmla="*/ 1245497 h 1245497"/>
              <a:gd name="connsiteX143" fmla="*/ 275160 w 1922270"/>
              <a:gd name="connsiteY143" fmla="*/ 1245497 h 1245497"/>
              <a:gd name="connsiteX144" fmla="*/ 277084 w 1922270"/>
              <a:gd name="connsiteY144" fmla="*/ 1245497 h 1245497"/>
              <a:gd name="connsiteX145" fmla="*/ 279008 w 1922270"/>
              <a:gd name="connsiteY145" fmla="*/ 1245497 h 1245497"/>
              <a:gd name="connsiteX146" fmla="*/ 280932 w 1922270"/>
              <a:gd name="connsiteY146" fmla="*/ 1245497 h 1245497"/>
              <a:gd name="connsiteX147" fmla="*/ 282856 w 1922270"/>
              <a:gd name="connsiteY147" fmla="*/ 1245497 h 1245497"/>
              <a:gd name="connsiteX148" fmla="*/ 284780 w 1922270"/>
              <a:gd name="connsiteY148" fmla="*/ 1245497 h 1245497"/>
              <a:gd name="connsiteX149" fmla="*/ 286704 w 1922270"/>
              <a:gd name="connsiteY149" fmla="*/ 1245497 h 1245497"/>
              <a:gd name="connsiteX150" fmla="*/ 288630 w 1922270"/>
              <a:gd name="connsiteY150" fmla="*/ 1245497 h 1245497"/>
              <a:gd name="connsiteX151" fmla="*/ 290554 w 1922270"/>
              <a:gd name="connsiteY151" fmla="*/ 1245497 h 1245497"/>
              <a:gd name="connsiteX152" fmla="*/ 292478 w 1922270"/>
              <a:gd name="connsiteY152" fmla="*/ 1245497 h 1245497"/>
              <a:gd name="connsiteX153" fmla="*/ 294402 w 1922270"/>
              <a:gd name="connsiteY153" fmla="*/ 1245497 h 1245497"/>
              <a:gd name="connsiteX154" fmla="*/ 296326 w 1922270"/>
              <a:gd name="connsiteY154" fmla="*/ 1245497 h 1245497"/>
              <a:gd name="connsiteX155" fmla="*/ 298250 w 1922270"/>
              <a:gd name="connsiteY155" fmla="*/ 1245497 h 1245497"/>
              <a:gd name="connsiteX156" fmla="*/ 300174 w 1922270"/>
              <a:gd name="connsiteY156" fmla="*/ 1245497 h 1245497"/>
              <a:gd name="connsiteX157" fmla="*/ 302098 w 1922270"/>
              <a:gd name="connsiteY157" fmla="*/ 1245497 h 1245497"/>
              <a:gd name="connsiteX158" fmla="*/ 304023 w 1922270"/>
              <a:gd name="connsiteY158" fmla="*/ 1245497 h 1245497"/>
              <a:gd name="connsiteX159" fmla="*/ 305947 w 1922270"/>
              <a:gd name="connsiteY159" fmla="*/ 1245497 h 1245497"/>
              <a:gd name="connsiteX160" fmla="*/ 307871 w 1922270"/>
              <a:gd name="connsiteY160" fmla="*/ 1245497 h 1245497"/>
              <a:gd name="connsiteX161" fmla="*/ 309795 w 1922270"/>
              <a:gd name="connsiteY161" fmla="*/ 1245497 h 1245497"/>
              <a:gd name="connsiteX162" fmla="*/ 311719 w 1922270"/>
              <a:gd name="connsiteY162" fmla="*/ 1245497 h 1245497"/>
              <a:gd name="connsiteX163" fmla="*/ 313643 w 1922270"/>
              <a:gd name="connsiteY163" fmla="*/ 1245497 h 1245497"/>
              <a:gd name="connsiteX164" fmla="*/ 315568 w 1922270"/>
              <a:gd name="connsiteY164" fmla="*/ 1245497 h 1245497"/>
              <a:gd name="connsiteX165" fmla="*/ 317492 w 1922270"/>
              <a:gd name="connsiteY165" fmla="*/ 1245497 h 1245497"/>
              <a:gd name="connsiteX166" fmla="*/ 319417 w 1922270"/>
              <a:gd name="connsiteY166" fmla="*/ 1245497 h 1245497"/>
              <a:gd name="connsiteX167" fmla="*/ 321341 w 1922270"/>
              <a:gd name="connsiteY167" fmla="*/ 1245497 h 1245497"/>
              <a:gd name="connsiteX168" fmla="*/ 323265 w 1922270"/>
              <a:gd name="connsiteY168" fmla="*/ 1245497 h 1245497"/>
              <a:gd name="connsiteX169" fmla="*/ 325189 w 1922270"/>
              <a:gd name="connsiteY169" fmla="*/ 1245497 h 1245497"/>
              <a:gd name="connsiteX170" fmla="*/ 327113 w 1922270"/>
              <a:gd name="connsiteY170" fmla="*/ 1245497 h 1245497"/>
              <a:gd name="connsiteX171" fmla="*/ 329037 w 1922270"/>
              <a:gd name="connsiteY171" fmla="*/ 1245497 h 1245497"/>
              <a:gd name="connsiteX172" fmla="*/ 330961 w 1922270"/>
              <a:gd name="connsiteY172" fmla="*/ 1245497 h 1245497"/>
              <a:gd name="connsiteX173" fmla="*/ 332885 w 1922270"/>
              <a:gd name="connsiteY173" fmla="*/ 1245497 h 1245497"/>
              <a:gd name="connsiteX174" fmla="*/ 334810 w 1922270"/>
              <a:gd name="connsiteY174" fmla="*/ 1245497 h 1245497"/>
              <a:gd name="connsiteX175" fmla="*/ 336734 w 1922270"/>
              <a:gd name="connsiteY175" fmla="*/ 1245497 h 1245497"/>
              <a:gd name="connsiteX176" fmla="*/ 338658 w 1922270"/>
              <a:gd name="connsiteY176" fmla="*/ 1245497 h 1245497"/>
              <a:gd name="connsiteX177" fmla="*/ 340582 w 1922270"/>
              <a:gd name="connsiteY177" fmla="*/ 1245497 h 1245497"/>
              <a:gd name="connsiteX178" fmla="*/ 342507 w 1922270"/>
              <a:gd name="connsiteY178" fmla="*/ 1245497 h 1245497"/>
              <a:gd name="connsiteX179" fmla="*/ 344431 w 1922270"/>
              <a:gd name="connsiteY179" fmla="*/ 1245497 h 1245497"/>
              <a:gd name="connsiteX180" fmla="*/ 346355 w 1922270"/>
              <a:gd name="connsiteY180" fmla="*/ 1245497 h 1245497"/>
              <a:gd name="connsiteX181" fmla="*/ 348279 w 1922270"/>
              <a:gd name="connsiteY181" fmla="*/ 1245497 h 1245497"/>
              <a:gd name="connsiteX182" fmla="*/ 350204 w 1922270"/>
              <a:gd name="connsiteY182" fmla="*/ 1245497 h 1245497"/>
              <a:gd name="connsiteX183" fmla="*/ 352128 w 1922270"/>
              <a:gd name="connsiteY183" fmla="*/ 1245497 h 1245497"/>
              <a:gd name="connsiteX184" fmla="*/ 354052 w 1922270"/>
              <a:gd name="connsiteY184" fmla="*/ 1245497 h 1245497"/>
              <a:gd name="connsiteX185" fmla="*/ 355976 w 1922270"/>
              <a:gd name="connsiteY185" fmla="*/ 1245497 h 1245497"/>
              <a:gd name="connsiteX186" fmla="*/ 357900 w 1922270"/>
              <a:gd name="connsiteY186" fmla="*/ 1245497 h 1245497"/>
              <a:gd name="connsiteX187" fmla="*/ 359824 w 1922270"/>
              <a:gd name="connsiteY187" fmla="*/ 1245497 h 1245497"/>
              <a:gd name="connsiteX188" fmla="*/ 361748 w 1922270"/>
              <a:gd name="connsiteY188" fmla="*/ 1245497 h 1245497"/>
              <a:gd name="connsiteX189" fmla="*/ 363672 w 1922270"/>
              <a:gd name="connsiteY189" fmla="*/ 1245497 h 1245497"/>
              <a:gd name="connsiteX190" fmla="*/ 365597 w 1922270"/>
              <a:gd name="connsiteY190" fmla="*/ 1245497 h 1245497"/>
              <a:gd name="connsiteX191" fmla="*/ 367521 w 1922270"/>
              <a:gd name="connsiteY191" fmla="*/ 1245497 h 1245497"/>
              <a:gd name="connsiteX192" fmla="*/ 369446 w 1922270"/>
              <a:gd name="connsiteY192" fmla="*/ 1245497 h 1245497"/>
              <a:gd name="connsiteX193" fmla="*/ 371370 w 1922270"/>
              <a:gd name="connsiteY193" fmla="*/ 1245497 h 1245497"/>
              <a:gd name="connsiteX194" fmla="*/ 373294 w 1922270"/>
              <a:gd name="connsiteY194" fmla="*/ 1245497 h 1245497"/>
              <a:gd name="connsiteX195" fmla="*/ 375218 w 1922270"/>
              <a:gd name="connsiteY195" fmla="*/ 1245497 h 1245497"/>
              <a:gd name="connsiteX196" fmla="*/ 377142 w 1922270"/>
              <a:gd name="connsiteY196" fmla="*/ 1245497 h 1245497"/>
              <a:gd name="connsiteX197" fmla="*/ 379066 w 1922270"/>
              <a:gd name="connsiteY197" fmla="*/ 1245497 h 1245497"/>
              <a:gd name="connsiteX198" fmla="*/ 380991 w 1922270"/>
              <a:gd name="connsiteY198" fmla="*/ 1245497 h 1245497"/>
              <a:gd name="connsiteX199" fmla="*/ 382915 w 1922270"/>
              <a:gd name="connsiteY199" fmla="*/ 1245497 h 1245497"/>
              <a:gd name="connsiteX200" fmla="*/ 384839 w 1922270"/>
              <a:gd name="connsiteY200" fmla="*/ 1245497 h 1245497"/>
              <a:gd name="connsiteX201" fmla="*/ 386763 w 1922270"/>
              <a:gd name="connsiteY201" fmla="*/ 1245497 h 1245497"/>
              <a:gd name="connsiteX202" fmla="*/ 388687 w 1922270"/>
              <a:gd name="connsiteY202" fmla="*/ 1245497 h 1245497"/>
              <a:gd name="connsiteX203" fmla="*/ 390611 w 1922270"/>
              <a:gd name="connsiteY203" fmla="*/ 1245497 h 1245497"/>
              <a:gd name="connsiteX204" fmla="*/ 392535 w 1922270"/>
              <a:gd name="connsiteY204" fmla="*/ 1245497 h 1245497"/>
              <a:gd name="connsiteX205" fmla="*/ 394459 w 1922270"/>
              <a:gd name="connsiteY205" fmla="*/ 1245497 h 1245497"/>
              <a:gd name="connsiteX206" fmla="*/ 396384 w 1922270"/>
              <a:gd name="connsiteY206" fmla="*/ 1245497 h 1245497"/>
              <a:gd name="connsiteX207" fmla="*/ 398309 w 1922270"/>
              <a:gd name="connsiteY207" fmla="*/ 1245497 h 1245497"/>
              <a:gd name="connsiteX208" fmla="*/ 400233 w 1922270"/>
              <a:gd name="connsiteY208" fmla="*/ 1245497 h 1245497"/>
              <a:gd name="connsiteX209" fmla="*/ 402157 w 1922270"/>
              <a:gd name="connsiteY209" fmla="*/ 1245497 h 1245497"/>
              <a:gd name="connsiteX210" fmla="*/ 404081 w 1922270"/>
              <a:gd name="connsiteY210" fmla="*/ 1245497 h 1245497"/>
              <a:gd name="connsiteX211" fmla="*/ 406005 w 1922270"/>
              <a:gd name="connsiteY211" fmla="*/ 1245497 h 1245497"/>
              <a:gd name="connsiteX212" fmla="*/ 407929 w 1922270"/>
              <a:gd name="connsiteY212" fmla="*/ 1245497 h 1245497"/>
              <a:gd name="connsiteX213" fmla="*/ 409853 w 1922270"/>
              <a:gd name="connsiteY213" fmla="*/ 1245497 h 1245497"/>
              <a:gd name="connsiteX214" fmla="*/ 411778 w 1922270"/>
              <a:gd name="connsiteY214" fmla="*/ 1245497 h 1245497"/>
              <a:gd name="connsiteX215" fmla="*/ 413702 w 1922270"/>
              <a:gd name="connsiteY215" fmla="*/ 1245497 h 1245497"/>
              <a:gd name="connsiteX216" fmla="*/ 415626 w 1922270"/>
              <a:gd name="connsiteY216" fmla="*/ 1245497 h 1245497"/>
              <a:gd name="connsiteX217" fmla="*/ 417550 w 1922270"/>
              <a:gd name="connsiteY217" fmla="*/ 1245497 h 1245497"/>
              <a:gd name="connsiteX218" fmla="*/ 419474 w 1922270"/>
              <a:gd name="connsiteY218" fmla="*/ 1245497 h 1245497"/>
              <a:gd name="connsiteX219" fmla="*/ 421398 w 1922270"/>
              <a:gd name="connsiteY219" fmla="*/ 1245497 h 1245497"/>
              <a:gd name="connsiteX220" fmla="*/ 423322 w 1922270"/>
              <a:gd name="connsiteY220" fmla="*/ 1245497 h 1245497"/>
              <a:gd name="connsiteX221" fmla="*/ 425247 w 1922270"/>
              <a:gd name="connsiteY221" fmla="*/ 1245497 h 1245497"/>
              <a:gd name="connsiteX222" fmla="*/ 427172 w 1922270"/>
              <a:gd name="connsiteY222" fmla="*/ 1245497 h 1245497"/>
              <a:gd name="connsiteX223" fmla="*/ 429096 w 1922270"/>
              <a:gd name="connsiteY223" fmla="*/ 1245497 h 1245497"/>
              <a:gd name="connsiteX224" fmla="*/ 431020 w 1922270"/>
              <a:gd name="connsiteY224" fmla="*/ 1245497 h 1245497"/>
              <a:gd name="connsiteX225" fmla="*/ 432944 w 1922270"/>
              <a:gd name="connsiteY225" fmla="*/ 1245497 h 1245497"/>
              <a:gd name="connsiteX226" fmla="*/ 434868 w 1922270"/>
              <a:gd name="connsiteY226" fmla="*/ 1245497 h 1245497"/>
              <a:gd name="connsiteX227" fmla="*/ 436792 w 1922270"/>
              <a:gd name="connsiteY227" fmla="*/ 1245497 h 1245497"/>
              <a:gd name="connsiteX228" fmla="*/ 438716 w 1922270"/>
              <a:gd name="connsiteY228" fmla="*/ 1245497 h 1245497"/>
              <a:gd name="connsiteX229" fmla="*/ 440640 w 1922270"/>
              <a:gd name="connsiteY229" fmla="*/ 1245497 h 1245497"/>
              <a:gd name="connsiteX230" fmla="*/ 442565 w 1922270"/>
              <a:gd name="connsiteY230" fmla="*/ 1245497 h 1245497"/>
              <a:gd name="connsiteX231" fmla="*/ 444489 w 1922270"/>
              <a:gd name="connsiteY231" fmla="*/ 1245497 h 1245497"/>
              <a:gd name="connsiteX232" fmla="*/ 446413 w 1922270"/>
              <a:gd name="connsiteY232" fmla="*/ 1245497 h 1245497"/>
              <a:gd name="connsiteX233" fmla="*/ 448337 w 1922270"/>
              <a:gd name="connsiteY233" fmla="*/ 1245497 h 1245497"/>
              <a:gd name="connsiteX234" fmla="*/ 450261 w 1922270"/>
              <a:gd name="connsiteY234" fmla="*/ 1245497 h 1245497"/>
              <a:gd name="connsiteX235" fmla="*/ 452186 w 1922270"/>
              <a:gd name="connsiteY235" fmla="*/ 1245497 h 1245497"/>
              <a:gd name="connsiteX236" fmla="*/ 454110 w 1922270"/>
              <a:gd name="connsiteY236" fmla="*/ 1245497 h 1245497"/>
              <a:gd name="connsiteX237" fmla="*/ 456034 w 1922270"/>
              <a:gd name="connsiteY237" fmla="*/ 1245497 h 1245497"/>
              <a:gd name="connsiteX238" fmla="*/ 457959 w 1922270"/>
              <a:gd name="connsiteY238" fmla="*/ 1245497 h 1245497"/>
              <a:gd name="connsiteX239" fmla="*/ 459883 w 1922270"/>
              <a:gd name="connsiteY239" fmla="*/ 1245497 h 1245497"/>
              <a:gd name="connsiteX240" fmla="*/ 461807 w 1922270"/>
              <a:gd name="connsiteY240" fmla="*/ 1245497 h 1245497"/>
              <a:gd name="connsiteX241" fmla="*/ 463731 w 1922270"/>
              <a:gd name="connsiteY241" fmla="*/ 1245497 h 1245497"/>
              <a:gd name="connsiteX242" fmla="*/ 465655 w 1922270"/>
              <a:gd name="connsiteY242" fmla="*/ 1245497 h 1245497"/>
              <a:gd name="connsiteX243" fmla="*/ 467579 w 1922270"/>
              <a:gd name="connsiteY243" fmla="*/ 1245497 h 1245497"/>
              <a:gd name="connsiteX244" fmla="*/ 469503 w 1922270"/>
              <a:gd name="connsiteY244" fmla="*/ 1245497 h 1245497"/>
              <a:gd name="connsiteX245" fmla="*/ 471427 w 1922270"/>
              <a:gd name="connsiteY245" fmla="*/ 1245497 h 1245497"/>
              <a:gd name="connsiteX246" fmla="*/ 473352 w 1922270"/>
              <a:gd name="connsiteY246" fmla="*/ 1245497 h 1245497"/>
              <a:gd name="connsiteX247" fmla="*/ 475276 w 1922270"/>
              <a:gd name="connsiteY247" fmla="*/ 1245497 h 1245497"/>
              <a:gd name="connsiteX248" fmla="*/ 477200 w 1922270"/>
              <a:gd name="connsiteY248" fmla="*/ 1245497 h 1245497"/>
              <a:gd name="connsiteX249" fmla="*/ 479125 w 1922270"/>
              <a:gd name="connsiteY249" fmla="*/ 1245497 h 1245497"/>
              <a:gd name="connsiteX250" fmla="*/ 481049 w 1922270"/>
              <a:gd name="connsiteY250" fmla="*/ 840385 h 1245497"/>
              <a:gd name="connsiteX251" fmla="*/ 482973 w 1922270"/>
              <a:gd name="connsiteY251" fmla="*/ 837340 h 1245497"/>
              <a:gd name="connsiteX252" fmla="*/ 484897 w 1922270"/>
              <a:gd name="connsiteY252" fmla="*/ 834283 h 1245497"/>
              <a:gd name="connsiteX253" fmla="*/ 486821 w 1922270"/>
              <a:gd name="connsiteY253" fmla="*/ 831212 h 1245497"/>
              <a:gd name="connsiteX254" fmla="*/ 488746 w 1922270"/>
              <a:gd name="connsiteY254" fmla="*/ 828129 h 1245497"/>
              <a:gd name="connsiteX255" fmla="*/ 490670 w 1922270"/>
              <a:gd name="connsiteY255" fmla="*/ 825034 h 1245497"/>
              <a:gd name="connsiteX256" fmla="*/ 492594 w 1922270"/>
              <a:gd name="connsiteY256" fmla="*/ 821926 h 1245497"/>
              <a:gd name="connsiteX257" fmla="*/ 494518 w 1922270"/>
              <a:gd name="connsiteY257" fmla="*/ 818807 h 1245497"/>
              <a:gd name="connsiteX258" fmla="*/ 496442 w 1922270"/>
              <a:gd name="connsiteY258" fmla="*/ 815675 h 1245497"/>
              <a:gd name="connsiteX259" fmla="*/ 498366 w 1922270"/>
              <a:gd name="connsiteY259" fmla="*/ 812530 h 1245497"/>
              <a:gd name="connsiteX260" fmla="*/ 500290 w 1922270"/>
              <a:gd name="connsiteY260" fmla="*/ 809374 h 1245497"/>
              <a:gd name="connsiteX261" fmla="*/ 502214 w 1922270"/>
              <a:gd name="connsiteY261" fmla="*/ 806206 h 1245497"/>
              <a:gd name="connsiteX262" fmla="*/ 504139 w 1922270"/>
              <a:gd name="connsiteY262" fmla="*/ 803025 h 1245497"/>
              <a:gd name="connsiteX263" fmla="*/ 506063 w 1922270"/>
              <a:gd name="connsiteY263" fmla="*/ 799834 h 1245497"/>
              <a:gd name="connsiteX264" fmla="*/ 507988 w 1922270"/>
              <a:gd name="connsiteY264" fmla="*/ 796630 h 1245497"/>
              <a:gd name="connsiteX265" fmla="*/ 509912 w 1922270"/>
              <a:gd name="connsiteY265" fmla="*/ 793415 h 1245497"/>
              <a:gd name="connsiteX266" fmla="*/ 511836 w 1922270"/>
              <a:gd name="connsiteY266" fmla="*/ 790187 h 1245497"/>
              <a:gd name="connsiteX267" fmla="*/ 513760 w 1922270"/>
              <a:gd name="connsiteY267" fmla="*/ 786949 h 1245497"/>
              <a:gd name="connsiteX268" fmla="*/ 515684 w 1922270"/>
              <a:gd name="connsiteY268" fmla="*/ 783698 h 1245497"/>
              <a:gd name="connsiteX269" fmla="*/ 517608 w 1922270"/>
              <a:gd name="connsiteY269" fmla="*/ 780437 h 1245497"/>
              <a:gd name="connsiteX270" fmla="*/ 519533 w 1922270"/>
              <a:gd name="connsiteY270" fmla="*/ 777164 h 1245497"/>
              <a:gd name="connsiteX271" fmla="*/ 521457 w 1922270"/>
              <a:gd name="connsiteY271" fmla="*/ 773880 h 1245497"/>
              <a:gd name="connsiteX272" fmla="*/ 523381 w 1922270"/>
              <a:gd name="connsiteY272" fmla="*/ 770585 h 1245497"/>
              <a:gd name="connsiteX273" fmla="*/ 525305 w 1922270"/>
              <a:gd name="connsiteY273" fmla="*/ 767279 h 1245497"/>
              <a:gd name="connsiteX274" fmla="*/ 527229 w 1922270"/>
              <a:gd name="connsiteY274" fmla="*/ 763962 h 1245497"/>
              <a:gd name="connsiteX275" fmla="*/ 529153 w 1922270"/>
              <a:gd name="connsiteY275" fmla="*/ 760633 h 1245497"/>
              <a:gd name="connsiteX276" fmla="*/ 531077 w 1922270"/>
              <a:gd name="connsiteY276" fmla="*/ 757295 h 1245497"/>
              <a:gd name="connsiteX277" fmla="*/ 533002 w 1922270"/>
              <a:gd name="connsiteY277" fmla="*/ 753945 h 1245497"/>
              <a:gd name="connsiteX278" fmla="*/ 534927 w 1922270"/>
              <a:gd name="connsiteY278" fmla="*/ 750585 h 1245497"/>
              <a:gd name="connsiteX279" fmla="*/ 536851 w 1922270"/>
              <a:gd name="connsiteY279" fmla="*/ 747214 h 1245497"/>
              <a:gd name="connsiteX280" fmla="*/ 538775 w 1922270"/>
              <a:gd name="connsiteY280" fmla="*/ 743833 h 1245497"/>
              <a:gd name="connsiteX281" fmla="*/ 540699 w 1922270"/>
              <a:gd name="connsiteY281" fmla="*/ 740442 h 1245497"/>
              <a:gd name="connsiteX282" fmla="*/ 542623 w 1922270"/>
              <a:gd name="connsiteY282" fmla="*/ 737041 h 1245497"/>
              <a:gd name="connsiteX283" fmla="*/ 544547 w 1922270"/>
              <a:gd name="connsiteY283" fmla="*/ 733630 h 1245497"/>
              <a:gd name="connsiteX284" fmla="*/ 546471 w 1922270"/>
              <a:gd name="connsiteY284" fmla="*/ 730208 h 1245497"/>
              <a:gd name="connsiteX285" fmla="*/ 548395 w 1922270"/>
              <a:gd name="connsiteY285" fmla="*/ 726776 h 1245497"/>
              <a:gd name="connsiteX286" fmla="*/ 550320 w 1922270"/>
              <a:gd name="connsiteY286" fmla="*/ 723336 h 1245497"/>
              <a:gd name="connsiteX287" fmla="*/ 552244 w 1922270"/>
              <a:gd name="connsiteY287" fmla="*/ 719885 h 1245497"/>
              <a:gd name="connsiteX288" fmla="*/ 554168 w 1922270"/>
              <a:gd name="connsiteY288" fmla="*/ 716424 h 1245497"/>
              <a:gd name="connsiteX289" fmla="*/ 556092 w 1922270"/>
              <a:gd name="connsiteY289" fmla="*/ 712954 h 1245497"/>
              <a:gd name="connsiteX290" fmla="*/ 558016 w 1922270"/>
              <a:gd name="connsiteY290" fmla="*/ 709475 h 1245497"/>
              <a:gd name="connsiteX291" fmla="*/ 559940 w 1922270"/>
              <a:gd name="connsiteY291" fmla="*/ 705987 h 1245497"/>
              <a:gd name="connsiteX292" fmla="*/ 561865 w 1922270"/>
              <a:gd name="connsiteY292" fmla="*/ 702490 h 1245497"/>
              <a:gd name="connsiteX293" fmla="*/ 563789 w 1922270"/>
              <a:gd name="connsiteY293" fmla="*/ 698982 h 1245497"/>
              <a:gd name="connsiteX294" fmla="*/ 565714 w 1922270"/>
              <a:gd name="connsiteY294" fmla="*/ 695467 h 1245497"/>
              <a:gd name="connsiteX295" fmla="*/ 567638 w 1922270"/>
              <a:gd name="connsiteY295" fmla="*/ 691944 h 1245497"/>
              <a:gd name="connsiteX296" fmla="*/ 569562 w 1922270"/>
              <a:gd name="connsiteY296" fmla="*/ 688411 h 1245497"/>
              <a:gd name="connsiteX297" fmla="*/ 571486 w 1922270"/>
              <a:gd name="connsiteY297" fmla="*/ 684870 h 1245497"/>
              <a:gd name="connsiteX298" fmla="*/ 573410 w 1922270"/>
              <a:gd name="connsiteY298" fmla="*/ 681320 h 1245497"/>
              <a:gd name="connsiteX299" fmla="*/ 575334 w 1922270"/>
              <a:gd name="connsiteY299" fmla="*/ 677762 h 1245497"/>
              <a:gd name="connsiteX300" fmla="*/ 577258 w 1922270"/>
              <a:gd name="connsiteY300" fmla="*/ 674196 h 1245497"/>
              <a:gd name="connsiteX301" fmla="*/ 579182 w 1922270"/>
              <a:gd name="connsiteY301" fmla="*/ 670622 h 1245497"/>
              <a:gd name="connsiteX302" fmla="*/ 581107 w 1922270"/>
              <a:gd name="connsiteY302" fmla="*/ 667041 h 1245497"/>
              <a:gd name="connsiteX303" fmla="*/ 583031 w 1922270"/>
              <a:gd name="connsiteY303" fmla="*/ 663452 h 1245497"/>
              <a:gd name="connsiteX304" fmla="*/ 584955 w 1922270"/>
              <a:gd name="connsiteY304" fmla="*/ 659854 h 1245497"/>
              <a:gd name="connsiteX305" fmla="*/ 586879 w 1922270"/>
              <a:gd name="connsiteY305" fmla="*/ 656249 h 1245497"/>
              <a:gd name="connsiteX306" fmla="*/ 588804 w 1922270"/>
              <a:gd name="connsiteY306" fmla="*/ 652638 h 1245497"/>
              <a:gd name="connsiteX307" fmla="*/ 590728 w 1922270"/>
              <a:gd name="connsiteY307" fmla="*/ 649018 h 1245497"/>
              <a:gd name="connsiteX308" fmla="*/ 592652 w 1922270"/>
              <a:gd name="connsiteY308" fmla="*/ 645393 h 1245497"/>
              <a:gd name="connsiteX309" fmla="*/ 594576 w 1922270"/>
              <a:gd name="connsiteY309" fmla="*/ 641759 h 1245497"/>
              <a:gd name="connsiteX310" fmla="*/ 596500 w 1922270"/>
              <a:gd name="connsiteY310" fmla="*/ 638120 h 1245497"/>
              <a:gd name="connsiteX311" fmla="*/ 598425 w 1922270"/>
              <a:gd name="connsiteY311" fmla="*/ 634473 h 1245497"/>
              <a:gd name="connsiteX312" fmla="*/ 600349 w 1922270"/>
              <a:gd name="connsiteY312" fmla="*/ 630820 h 1245497"/>
              <a:gd name="connsiteX313" fmla="*/ 602273 w 1922270"/>
              <a:gd name="connsiteY313" fmla="*/ 627161 h 1245497"/>
              <a:gd name="connsiteX314" fmla="*/ 604197 w 1922270"/>
              <a:gd name="connsiteY314" fmla="*/ 623496 h 1245497"/>
              <a:gd name="connsiteX315" fmla="*/ 606121 w 1922270"/>
              <a:gd name="connsiteY315" fmla="*/ 619823 h 1245497"/>
              <a:gd name="connsiteX316" fmla="*/ 608045 w 1922270"/>
              <a:gd name="connsiteY316" fmla="*/ 616146 h 1245497"/>
              <a:gd name="connsiteX317" fmla="*/ 609969 w 1922270"/>
              <a:gd name="connsiteY317" fmla="*/ 612463 h 1245497"/>
              <a:gd name="connsiteX318" fmla="*/ 611893 w 1922270"/>
              <a:gd name="connsiteY318" fmla="*/ 608774 h 1245497"/>
              <a:gd name="connsiteX319" fmla="*/ 613818 w 1922270"/>
              <a:gd name="connsiteY319" fmla="*/ 605080 h 1245497"/>
              <a:gd name="connsiteX320" fmla="*/ 615743 w 1922270"/>
              <a:gd name="connsiteY320" fmla="*/ 601380 h 1245497"/>
              <a:gd name="connsiteX321" fmla="*/ 617667 w 1922270"/>
              <a:gd name="connsiteY321" fmla="*/ 597675 h 1245497"/>
              <a:gd name="connsiteX322" fmla="*/ 619591 w 1922270"/>
              <a:gd name="connsiteY322" fmla="*/ 593966 h 1245497"/>
              <a:gd name="connsiteX323" fmla="*/ 621515 w 1922270"/>
              <a:gd name="connsiteY323" fmla="*/ 590251 h 1245497"/>
              <a:gd name="connsiteX324" fmla="*/ 623439 w 1922270"/>
              <a:gd name="connsiteY324" fmla="*/ 586532 h 1245497"/>
              <a:gd name="connsiteX325" fmla="*/ 625363 w 1922270"/>
              <a:gd name="connsiteY325" fmla="*/ 582808 h 1245497"/>
              <a:gd name="connsiteX326" fmla="*/ 627287 w 1922270"/>
              <a:gd name="connsiteY326" fmla="*/ 579080 h 1245497"/>
              <a:gd name="connsiteX327" fmla="*/ 629212 w 1922270"/>
              <a:gd name="connsiteY327" fmla="*/ 575347 h 1245497"/>
              <a:gd name="connsiteX328" fmla="*/ 631136 w 1922270"/>
              <a:gd name="connsiteY328" fmla="*/ 571611 h 1245497"/>
              <a:gd name="connsiteX329" fmla="*/ 633060 w 1922270"/>
              <a:gd name="connsiteY329" fmla="*/ 567870 h 1245497"/>
              <a:gd name="connsiteX330" fmla="*/ 634984 w 1922270"/>
              <a:gd name="connsiteY330" fmla="*/ 564127 h 1245497"/>
              <a:gd name="connsiteX331" fmla="*/ 636909 w 1922270"/>
              <a:gd name="connsiteY331" fmla="*/ 560380 h 1245497"/>
              <a:gd name="connsiteX332" fmla="*/ 638837 w 1922270"/>
              <a:gd name="connsiteY332" fmla="*/ 556629 h 1245497"/>
              <a:gd name="connsiteX333" fmla="*/ 640755 w 1922270"/>
              <a:gd name="connsiteY333" fmla="*/ 552874 h 1245497"/>
              <a:gd name="connsiteX334" fmla="*/ 642684 w 1922270"/>
              <a:gd name="connsiteY334" fmla="*/ 549118 h 1245497"/>
              <a:gd name="connsiteX335" fmla="*/ 644602 w 1922270"/>
              <a:gd name="connsiteY335" fmla="*/ 545358 h 1245497"/>
              <a:gd name="connsiteX336" fmla="*/ 646530 w 1922270"/>
              <a:gd name="connsiteY336" fmla="*/ 541595 h 1245497"/>
              <a:gd name="connsiteX337" fmla="*/ 648458 w 1922270"/>
              <a:gd name="connsiteY337" fmla="*/ 537831 h 1245497"/>
              <a:gd name="connsiteX338" fmla="*/ 650376 w 1922270"/>
              <a:gd name="connsiteY338" fmla="*/ 534063 h 1245497"/>
              <a:gd name="connsiteX339" fmla="*/ 652304 w 1922270"/>
              <a:gd name="connsiteY339" fmla="*/ 530293 h 1245497"/>
              <a:gd name="connsiteX340" fmla="*/ 654222 w 1922270"/>
              <a:gd name="connsiteY340" fmla="*/ 526523 h 1245497"/>
              <a:gd name="connsiteX341" fmla="*/ 656150 w 1922270"/>
              <a:gd name="connsiteY341" fmla="*/ 522749 h 1245497"/>
              <a:gd name="connsiteX342" fmla="*/ 658078 w 1922270"/>
              <a:gd name="connsiteY342" fmla="*/ 518975 h 1245497"/>
              <a:gd name="connsiteX343" fmla="*/ 659996 w 1922270"/>
              <a:gd name="connsiteY343" fmla="*/ 515198 h 1245497"/>
              <a:gd name="connsiteX344" fmla="*/ 661924 w 1922270"/>
              <a:gd name="connsiteY344" fmla="*/ 511421 h 1245497"/>
              <a:gd name="connsiteX345" fmla="*/ 663842 w 1922270"/>
              <a:gd name="connsiteY345" fmla="*/ 507643 h 1245497"/>
              <a:gd name="connsiteX346" fmla="*/ 665770 w 1922270"/>
              <a:gd name="connsiteY346" fmla="*/ 503863 h 1245497"/>
              <a:gd name="connsiteX347" fmla="*/ 667698 w 1922270"/>
              <a:gd name="connsiteY347" fmla="*/ 500084 h 1245497"/>
              <a:gd name="connsiteX348" fmla="*/ 669617 w 1922270"/>
              <a:gd name="connsiteY348" fmla="*/ 496303 h 1245497"/>
              <a:gd name="connsiteX349" fmla="*/ 671545 w 1922270"/>
              <a:gd name="connsiteY349" fmla="*/ 492522 h 1245497"/>
              <a:gd name="connsiteX350" fmla="*/ 673473 w 1922270"/>
              <a:gd name="connsiteY350" fmla="*/ 488741 h 1245497"/>
              <a:gd name="connsiteX351" fmla="*/ 675391 w 1922270"/>
              <a:gd name="connsiteY351" fmla="*/ 484960 h 1245497"/>
              <a:gd name="connsiteX352" fmla="*/ 677319 w 1922270"/>
              <a:gd name="connsiteY352" fmla="*/ 481179 h 1245497"/>
              <a:gd name="connsiteX353" fmla="*/ 679237 w 1922270"/>
              <a:gd name="connsiteY353" fmla="*/ 477399 h 1245497"/>
              <a:gd name="connsiteX354" fmla="*/ 681165 w 1922270"/>
              <a:gd name="connsiteY354" fmla="*/ 473620 h 1245497"/>
              <a:gd name="connsiteX355" fmla="*/ 683093 w 1922270"/>
              <a:gd name="connsiteY355" fmla="*/ 469841 h 1245497"/>
              <a:gd name="connsiteX356" fmla="*/ 685011 w 1922270"/>
              <a:gd name="connsiteY356" fmla="*/ 466064 h 1245497"/>
              <a:gd name="connsiteX357" fmla="*/ 686939 w 1922270"/>
              <a:gd name="connsiteY357" fmla="*/ 462287 h 1245497"/>
              <a:gd name="connsiteX358" fmla="*/ 688857 w 1922270"/>
              <a:gd name="connsiteY358" fmla="*/ 458511 h 1245497"/>
              <a:gd name="connsiteX359" fmla="*/ 690785 w 1922270"/>
              <a:gd name="connsiteY359" fmla="*/ 454739 h 1245497"/>
              <a:gd name="connsiteX360" fmla="*/ 692713 w 1922270"/>
              <a:gd name="connsiteY360" fmla="*/ 450967 h 1245497"/>
              <a:gd name="connsiteX361" fmla="*/ 694631 w 1922270"/>
              <a:gd name="connsiteY361" fmla="*/ 447198 h 1245497"/>
              <a:gd name="connsiteX362" fmla="*/ 696560 w 1922270"/>
              <a:gd name="connsiteY362" fmla="*/ 443430 h 1245497"/>
              <a:gd name="connsiteX363" fmla="*/ 698487 w 1922270"/>
              <a:gd name="connsiteY363" fmla="*/ 439664 h 1245497"/>
              <a:gd name="connsiteX364" fmla="*/ 700406 w 1922270"/>
              <a:gd name="connsiteY364" fmla="*/ 435903 h 1245497"/>
              <a:gd name="connsiteX365" fmla="*/ 702334 w 1922270"/>
              <a:gd name="connsiteY365" fmla="*/ 432143 h 1245497"/>
              <a:gd name="connsiteX366" fmla="*/ 704252 w 1922270"/>
              <a:gd name="connsiteY366" fmla="*/ 428386 h 1245497"/>
              <a:gd name="connsiteX367" fmla="*/ 706180 w 1922270"/>
              <a:gd name="connsiteY367" fmla="*/ 424632 h 1245497"/>
              <a:gd name="connsiteX368" fmla="*/ 708108 w 1922270"/>
              <a:gd name="connsiteY368" fmla="*/ 420883 h 1245497"/>
              <a:gd name="connsiteX369" fmla="*/ 710026 w 1922270"/>
              <a:gd name="connsiteY369" fmla="*/ 417137 h 1245497"/>
              <a:gd name="connsiteX370" fmla="*/ 711954 w 1922270"/>
              <a:gd name="connsiteY370" fmla="*/ 413394 h 1245497"/>
              <a:gd name="connsiteX371" fmla="*/ 713872 w 1922270"/>
              <a:gd name="connsiteY371" fmla="*/ 409655 h 1245497"/>
              <a:gd name="connsiteX372" fmla="*/ 715800 w 1922270"/>
              <a:gd name="connsiteY372" fmla="*/ 405921 h 1245497"/>
              <a:gd name="connsiteX373" fmla="*/ 717728 w 1922270"/>
              <a:gd name="connsiteY373" fmla="*/ 402192 h 1245497"/>
              <a:gd name="connsiteX374" fmla="*/ 719646 w 1922270"/>
              <a:gd name="connsiteY374" fmla="*/ 398467 h 1245497"/>
              <a:gd name="connsiteX375" fmla="*/ 721574 w 1922270"/>
              <a:gd name="connsiteY375" fmla="*/ 394746 h 1245497"/>
              <a:gd name="connsiteX376" fmla="*/ 723493 w 1922270"/>
              <a:gd name="connsiteY376" fmla="*/ 391031 h 1245497"/>
              <a:gd name="connsiteX377" fmla="*/ 725420 w 1922270"/>
              <a:gd name="connsiteY377" fmla="*/ 387321 h 1245497"/>
              <a:gd name="connsiteX378" fmla="*/ 727349 w 1922270"/>
              <a:gd name="connsiteY378" fmla="*/ 383617 h 1245497"/>
              <a:gd name="connsiteX379" fmla="*/ 729267 w 1922270"/>
              <a:gd name="connsiteY379" fmla="*/ 379918 h 1245497"/>
              <a:gd name="connsiteX380" fmla="*/ 731195 w 1922270"/>
              <a:gd name="connsiteY380" fmla="*/ 376225 h 1245497"/>
              <a:gd name="connsiteX381" fmla="*/ 733123 w 1922270"/>
              <a:gd name="connsiteY381" fmla="*/ 372538 h 1245497"/>
              <a:gd name="connsiteX382" fmla="*/ 735041 w 1922270"/>
              <a:gd name="connsiteY382" fmla="*/ 368857 h 1245497"/>
              <a:gd name="connsiteX383" fmla="*/ 736969 w 1922270"/>
              <a:gd name="connsiteY383" fmla="*/ 365184 h 1245497"/>
              <a:gd name="connsiteX384" fmla="*/ 738887 w 1922270"/>
              <a:gd name="connsiteY384" fmla="*/ 361517 h 1245497"/>
              <a:gd name="connsiteX385" fmla="*/ 740815 w 1922270"/>
              <a:gd name="connsiteY385" fmla="*/ 357856 h 1245497"/>
              <a:gd name="connsiteX386" fmla="*/ 742743 w 1922270"/>
              <a:gd name="connsiteY386" fmla="*/ 354203 h 1245497"/>
              <a:gd name="connsiteX387" fmla="*/ 744661 w 1922270"/>
              <a:gd name="connsiteY387" fmla="*/ 350558 h 1245497"/>
              <a:gd name="connsiteX388" fmla="*/ 746589 w 1922270"/>
              <a:gd name="connsiteY388" fmla="*/ 346920 h 1245497"/>
              <a:gd name="connsiteX389" fmla="*/ 748507 w 1922270"/>
              <a:gd name="connsiteY389" fmla="*/ 343290 h 1245497"/>
              <a:gd name="connsiteX390" fmla="*/ 750435 w 1922270"/>
              <a:gd name="connsiteY390" fmla="*/ 339667 h 1245497"/>
              <a:gd name="connsiteX391" fmla="*/ 752363 w 1922270"/>
              <a:gd name="connsiteY391" fmla="*/ 336054 h 1245497"/>
              <a:gd name="connsiteX392" fmla="*/ 754282 w 1922270"/>
              <a:gd name="connsiteY392" fmla="*/ 332448 h 1245497"/>
              <a:gd name="connsiteX393" fmla="*/ 756210 w 1922270"/>
              <a:gd name="connsiteY393" fmla="*/ 328851 h 1245497"/>
              <a:gd name="connsiteX394" fmla="*/ 758128 w 1922270"/>
              <a:gd name="connsiteY394" fmla="*/ 325264 h 1245497"/>
              <a:gd name="connsiteX395" fmla="*/ 760056 w 1922270"/>
              <a:gd name="connsiteY395" fmla="*/ 321685 h 1245497"/>
              <a:gd name="connsiteX396" fmla="*/ 761984 w 1922270"/>
              <a:gd name="connsiteY396" fmla="*/ 318115 h 1245497"/>
              <a:gd name="connsiteX397" fmla="*/ 763902 w 1922270"/>
              <a:gd name="connsiteY397" fmla="*/ 314555 h 1245497"/>
              <a:gd name="connsiteX398" fmla="*/ 765830 w 1922270"/>
              <a:gd name="connsiteY398" fmla="*/ 311005 h 1245497"/>
              <a:gd name="connsiteX399" fmla="*/ 767758 w 1922270"/>
              <a:gd name="connsiteY399" fmla="*/ 307464 h 1245497"/>
              <a:gd name="connsiteX400" fmla="*/ 769676 w 1922270"/>
              <a:gd name="connsiteY400" fmla="*/ 303934 h 1245497"/>
              <a:gd name="connsiteX401" fmla="*/ 771604 w 1922270"/>
              <a:gd name="connsiteY401" fmla="*/ 300415 h 1245497"/>
              <a:gd name="connsiteX402" fmla="*/ 773522 w 1922270"/>
              <a:gd name="connsiteY402" fmla="*/ 296905 h 1245497"/>
              <a:gd name="connsiteX403" fmla="*/ 775450 w 1922270"/>
              <a:gd name="connsiteY403" fmla="*/ 293407 h 1245497"/>
              <a:gd name="connsiteX404" fmla="*/ 777378 w 1922270"/>
              <a:gd name="connsiteY404" fmla="*/ 289920 h 1245497"/>
              <a:gd name="connsiteX405" fmla="*/ 779297 w 1922270"/>
              <a:gd name="connsiteY405" fmla="*/ 286443 h 1245497"/>
              <a:gd name="connsiteX406" fmla="*/ 781225 w 1922270"/>
              <a:gd name="connsiteY406" fmla="*/ 282979 h 1245497"/>
              <a:gd name="connsiteX407" fmla="*/ 783143 w 1922270"/>
              <a:gd name="connsiteY407" fmla="*/ 279526 h 1245497"/>
              <a:gd name="connsiteX408" fmla="*/ 785071 w 1922270"/>
              <a:gd name="connsiteY408" fmla="*/ 276085 h 1245497"/>
              <a:gd name="connsiteX409" fmla="*/ 786999 w 1922270"/>
              <a:gd name="connsiteY409" fmla="*/ 272657 h 1245497"/>
              <a:gd name="connsiteX410" fmla="*/ 788917 w 1922270"/>
              <a:gd name="connsiteY410" fmla="*/ 269240 h 1245497"/>
              <a:gd name="connsiteX411" fmla="*/ 790845 w 1922270"/>
              <a:gd name="connsiteY411" fmla="*/ 265836 h 1245497"/>
              <a:gd name="connsiteX412" fmla="*/ 792773 w 1922270"/>
              <a:gd name="connsiteY412" fmla="*/ 262444 h 1245497"/>
              <a:gd name="connsiteX413" fmla="*/ 794691 w 1922270"/>
              <a:gd name="connsiteY413" fmla="*/ 259066 h 1245497"/>
              <a:gd name="connsiteX414" fmla="*/ 796619 w 1922270"/>
              <a:gd name="connsiteY414" fmla="*/ 255701 h 1245497"/>
              <a:gd name="connsiteX415" fmla="*/ 798537 w 1922270"/>
              <a:gd name="connsiteY415" fmla="*/ 252350 h 1245497"/>
              <a:gd name="connsiteX416" fmla="*/ 800465 w 1922270"/>
              <a:gd name="connsiteY416" fmla="*/ 249011 h 1245497"/>
              <a:gd name="connsiteX417" fmla="*/ 802393 w 1922270"/>
              <a:gd name="connsiteY417" fmla="*/ 245687 h 1245497"/>
              <a:gd name="connsiteX418" fmla="*/ 804311 w 1922270"/>
              <a:gd name="connsiteY418" fmla="*/ 242377 h 1245497"/>
              <a:gd name="connsiteX419" fmla="*/ 806239 w 1922270"/>
              <a:gd name="connsiteY419" fmla="*/ 239081 h 1245497"/>
              <a:gd name="connsiteX420" fmla="*/ 808158 w 1922270"/>
              <a:gd name="connsiteY420" fmla="*/ 235799 h 1245497"/>
              <a:gd name="connsiteX421" fmla="*/ 810086 w 1922270"/>
              <a:gd name="connsiteY421" fmla="*/ 232532 h 1245497"/>
              <a:gd name="connsiteX422" fmla="*/ 812014 w 1922270"/>
              <a:gd name="connsiteY422" fmla="*/ 229281 h 1245497"/>
              <a:gd name="connsiteX423" fmla="*/ 813932 w 1922270"/>
              <a:gd name="connsiteY423" fmla="*/ 226044 h 1245497"/>
              <a:gd name="connsiteX424" fmla="*/ 815860 w 1922270"/>
              <a:gd name="connsiteY424" fmla="*/ 222823 h 1245497"/>
              <a:gd name="connsiteX425" fmla="*/ 817778 w 1922270"/>
              <a:gd name="connsiteY425" fmla="*/ 219617 h 1245497"/>
              <a:gd name="connsiteX426" fmla="*/ 819706 w 1922270"/>
              <a:gd name="connsiteY426" fmla="*/ 216426 h 1245497"/>
              <a:gd name="connsiteX427" fmla="*/ 821634 w 1922270"/>
              <a:gd name="connsiteY427" fmla="*/ 213252 h 1245497"/>
              <a:gd name="connsiteX428" fmla="*/ 823552 w 1922270"/>
              <a:gd name="connsiteY428" fmla="*/ 210094 h 1245497"/>
              <a:gd name="connsiteX429" fmla="*/ 825480 w 1922270"/>
              <a:gd name="connsiteY429" fmla="*/ 206952 h 1245497"/>
              <a:gd name="connsiteX430" fmla="*/ 827408 w 1922270"/>
              <a:gd name="connsiteY430" fmla="*/ 203826 h 1245497"/>
              <a:gd name="connsiteX431" fmla="*/ 829326 w 1922270"/>
              <a:gd name="connsiteY431" fmla="*/ 200718 h 1245497"/>
              <a:gd name="connsiteX432" fmla="*/ 831254 w 1922270"/>
              <a:gd name="connsiteY432" fmla="*/ 197627 h 1245497"/>
              <a:gd name="connsiteX433" fmla="*/ 833172 w 1922270"/>
              <a:gd name="connsiteY433" fmla="*/ 194552 h 1245497"/>
              <a:gd name="connsiteX434" fmla="*/ 835100 w 1922270"/>
              <a:gd name="connsiteY434" fmla="*/ 191495 h 1245497"/>
              <a:gd name="connsiteX435" fmla="*/ 837029 w 1922270"/>
              <a:gd name="connsiteY435" fmla="*/ 188456 h 1245497"/>
              <a:gd name="connsiteX436" fmla="*/ 838947 w 1922270"/>
              <a:gd name="connsiteY436" fmla="*/ 185434 h 1245497"/>
              <a:gd name="connsiteX437" fmla="*/ 840875 w 1922270"/>
              <a:gd name="connsiteY437" fmla="*/ 182430 h 1245497"/>
              <a:gd name="connsiteX438" fmla="*/ 842793 w 1922270"/>
              <a:gd name="connsiteY438" fmla="*/ 179445 h 1245497"/>
              <a:gd name="connsiteX439" fmla="*/ 844721 w 1922270"/>
              <a:gd name="connsiteY439" fmla="*/ 176478 h 1245497"/>
              <a:gd name="connsiteX440" fmla="*/ 846649 w 1922270"/>
              <a:gd name="connsiteY440" fmla="*/ 173529 h 1245497"/>
              <a:gd name="connsiteX441" fmla="*/ 848567 w 1922270"/>
              <a:gd name="connsiteY441" fmla="*/ 170600 h 1245497"/>
              <a:gd name="connsiteX442" fmla="*/ 850495 w 1922270"/>
              <a:gd name="connsiteY442" fmla="*/ 167690 h 1245497"/>
              <a:gd name="connsiteX443" fmla="*/ 852423 w 1922270"/>
              <a:gd name="connsiteY443" fmla="*/ 164798 h 1245497"/>
              <a:gd name="connsiteX444" fmla="*/ 854341 w 1922270"/>
              <a:gd name="connsiteY444" fmla="*/ 161926 h 1245497"/>
              <a:gd name="connsiteX445" fmla="*/ 856269 w 1922270"/>
              <a:gd name="connsiteY445" fmla="*/ 159074 h 1245497"/>
              <a:gd name="connsiteX446" fmla="*/ 858187 w 1922270"/>
              <a:gd name="connsiteY446" fmla="*/ 156241 h 1245497"/>
              <a:gd name="connsiteX447" fmla="*/ 860115 w 1922270"/>
              <a:gd name="connsiteY447" fmla="*/ 153428 h 1245497"/>
              <a:gd name="connsiteX448" fmla="*/ 862044 w 1922270"/>
              <a:gd name="connsiteY448" fmla="*/ 150635 h 1245497"/>
              <a:gd name="connsiteX449" fmla="*/ 863962 w 1922270"/>
              <a:gd name="connsiteY449" fmla="*/ 147863 h 1245497"/>
              <a:gd name="connsiteX450" fmla="*/ 865890 w 1922270"/>
              <a:gd name="connsiteY450" fmla="*/ 145112 h 1245497"/>
              <a:gd name="connsiteX451" fmla="*/ 867808 w 1922270"/>
              <a:gd name="connsiteY451" fmla="*/ 142380 h 1245497"/>
              <a:gd name="connsiteX452" fmla="*/ 869736 w 1922270"/>
              <a:gd name="connsiteY452" fmla="*/ 139670 h 1245497"/>
              <a:gd name="connsiteX453" fmla="*/ 871664 w 1922270"/>
              <a:gd name="connsiteY453" fmla="*/ 136982 h 1245497"/>
              <a:gd name="connsiteX454" fmla="*/ 873582 w 1922270"/>
              <a:gd name="connsiteY454" fmla="*/ 134314 h 1245497"/>
              <a:gd name="connsiteX455" fmla="*/ 875510 w 1922270"/>
              <a:gd name="connsiteY455" fmla="*/ 131668 h 1245497"/>
              <a:gd name="connsiteX456" fmla="*/ 877428 w 1922270"/>
              <a:gd name="connsiteY456" fmla="*/ 129044 h 1245497"/>
              <a:gd name="connsiteX457" fmla="*/ 879356 w 1922270"/>
              <a:gd name="connsiteY457" fmla="*/ 126441 h 1245497"/>
              <a:gd name="connsiteX458" fmla="*/ 881284 w 1922270"/>
              <a:gd name="connsiteY458" fmla="*/ 123860 h 1245497"/>
              <a:gd name="connsiteX459" fmla="*/ 883202 w 1922270"/>
              <a:gd name="connsiteY459" fmla="*/ 121302 h 1245497"/>
              <a:gd name="connsiteX460" fmla="*/ 885130 w 1922270"/>
              <a:gd name="connsiteY460" fmla="*/ 118766 h 1245497"/>
              <a:gd name="connsiteX461" fmla="*/ 887058 w 1922270"/>
              <a:gd name="connsiteY461" fmla="*/ 116252 h 1245497"/>
              <a:gd name="connsiteX462" fmla="*/ 888977 w 1922270"/>
              <a:gd name="connsiteY462" fmla="*/ 113762 h 1245497"/>
              <a:gd name="connsiteX463" fmla="*/ 890905 w 1922270"/>
              <a:gd name="connsiteY463" fmla="*/ 111294 h 1245497"/>
              <a:gd name="connsiteX464" fmla="*/ 892823 w 1922270"/>
              <a:gd name="connsiteY464" fmla="*/ 108849 h 1245497"/>
              <a:gd name="connsiteX465" fmla="*/ 894751 w 1922270"/>
              <a:gd name="connsiteY465" fmla="*/ 106428 h 1245497"/>
              <a:gd name="connsiteX466" fmla="*/ 896679 w 1922270"/>
              <a:gd name="connsiteY466" fmla="*/ 104030 h 1245497"/>
              <a:gd name="connsiteX467" fmla="*/ 898597 w 1922270"/>
              <a:gd name="connsiteY467" fmla="*/ 101656 h 1245497"/>
              <a:gd name="connsiteX468" fmla="*/ 900525 w 1922270"/>
              <a:gd name="connsiteY468" fmla="*/ 99305 h 1245497"/>
              <a:gd name="connsiteX469" fmla="*/ 902443 w 1922270"/>
              <a:gd name="connsiteY469" fmla="*/ 96979 h 1245497"/>
              <a:gd name="connsiteX470" fmla="*/ 904371 w 1922270"/>
              <a:gd name="connsiteY470" fmla="*/ 94676 h 1245497"/>
              <a:gd name="connsiteX471" fmla="*/ 906299 w 1922270"/>
              <a:gd name="connsiteY471" fmla="*/ 92398 h 1245497"/>
              <a:gd name="connsiteX472" fmla="*/ 908217 w 1922270"/>
              <a:gd name="connsiteY472" fmla="*/ 90144 h 1245497"/>
              <a:gd name="connsiteX473" fmla="*/ 910145 w 1922270"/>
              <a:gd name="connsiteY473" fmla="*/ 87915 h 1245497"/>
              <a:gd name="connsiteX474" fmla="*/ 912063 w 1922270"/>
              <a:gd name="connsiteY474" fmla="*/ 85711 h 1245497"/>
              <a:gd name="connsiteX475" fmla="*/ 913991 w 1922270"/>
              <a:gd name="connsiteY475" fmla="*/ 83531 h 1245497"/>
              <a:gd name="connsiteX476" fmla="*/ 915919 w 1922270"/>
              <a:gd name="connsiteY476" fmla="*/ 81377 h 1245497"/>
              <a:gd name="connsiteX477" fmla="*/ 917838 w 1922270"/>
              <a:gd name="connsiteY477" fmla="*/ 79248 h 1245497"/>
              <a:gd name="connsiteX478" fmla="*/ 919766 w 1922270"/>
              <a:gd name="connsiteY478" fmla="*/ 77144 h 1245497"/>
              <a:gd name="connsiteX479" fmla="*/ 921694 w 1922270"/>
              <a:gd name="connsiteY479" fmla="*/ 75065 h 1245497"/>
              <a:gd name="connsiteX480" fmla="*/ 923612 w 1922270"/>
              <a:gd name="connsiteY480" fmla="*/ 73013 h 1245497"/>
              <a:gd name="connsiteX481" fmla="*/ 925540 w 1922270"/>
              <a:gd name="connsiteY481" fmla="*/ 70986 h 1245497"/>
              <a:gd name="connsiteX482" fmla="*/ 927458 w 1922270"/>
              <a:gd name="connsiteY482" fmla="*/ 68985 h 1245497"/>
              <a:gd name="connsiteX483" fmla="*/ 929386 w 1922270"/>
              <a:gd name="connsiteY483" fmla="*/ 67010 h 1245497"/>
              <a:gd name="connsiteX484" fmla="*/ 931314 w 1922270"/>
              <a:gd name="connsiteY484" fmla="*/ 65062 h 1245497"/>
              <a:gd name="connsiteX485" fmla="*/ 933232 w 1922270"/>
              <a:gd name="connsiteY485" fmla="*/ 63140 h 1245497"/>
              <a:gd name="connsiteX486" fmla="*/ 935160 w 1922270"/>
              <a:gd name="connsiteY486" fmla="*/ 61243 h 1245497"/>
              <a:gd name="connsiteX487" fmla="*/ 937078 w 1922270"/>
              <a:gd name="connsiteY487" fmla="*/ 59375 h 1245497"/>
              <a:gd name="connsiteX488" fmla="*/ 939006 w 1922270"/>
              <a:gd name="connsiteY488" fmla="*/ 57532 h 1245497"/>
              <a:gd name="connsiteX489" fmla="*/ 940934 w 1922270"/>
              <a:gd name="connsiteY489" fmla="*/ 55718 h 1245497"/>
              <a:gd name="connsiteX490" fmla="*/ 942852 w 1922270"/>
              <a:gd name="connsiteY490" fmla="*/ 53929 h 1245497"/>
              <a:gd name="connsiteX491" fmla="*/ 944781 w 1922270"/>
              <a:gd name="connsiteY491" fmla="*/ 52169 h 1245497"/>
              <a:gd name="connsiteX492" fmla="*/ 946709 w 1922270"/>
              <a:gd name="connsiteY492" fmla="*/ 50435 h 1245497"/>
              <a:gd name="connsiteX493" fmla="*/ 948627 w 1922270"/>
              <a:gd name="connsiteY493" fmla="*/ 48729 h 1245497"/>
              <a:gd name="connsiteX494" fmla="*/ 950555 w 1922270"/>
              <a:gd name="connsiteY494" fmla="*/ 47050 h 1245497"/>
              <a:gd name="connsiteX495" fmla="*/ 952473 w 1922270"/>
              <a:gd name="connsiteY495" fmla="*/ 45400 h 1245497"/>
              <a:gd name="connsiteX496" fmla="*/ 954401 w 1922270"/>
              <a:gd name="connsiteY496" fmla="*/ 43777 h 1245497"/>
              <a:gd name="connsiteX497" fmla="*/ 956329 w 1922270"/>
              <a:gd name="connsiteY497" fmla="*/ 42182 h 1245497"/>
              <a:gd name="connsiteX498" fmla="*/ 958247 w 1922270"/>
              <a:gd name="connsiteY498" fmla="*/ 40614 h 1245497"/>
              <a:gd name="connsiteX499" fmla="*/ 960175 w 1922270"/>
              <a:gd name="connsiteY499" fmla="*/ 39076 h 1245497"/>
              <a:gd name="connsiteX500" fmla="*/ 962093 w 1922270"/>
              <a:gd name="connsiteY500" fmla="*/ 37565 h 1245497"/>
              <a:gd name="connsiteX501" fmla="*/ 964021 w 1922270"/>
              <a:gd name="connsiteY501" fmla="*/ 36083 h 1245497"/>
              <a:gd name="connsiteX502" fmla="*/ 965949 w 1922270"/>
              <a:gd name="connsiteY502" fmla="*/ 34629 h 1245497"/>
              <a:gd name="connsiteX503" fmla="*/ 967867 w 1922270"/>
              <a:gd name="connsiteY503" fmla="*/ 33204 h 1245497"/>
              <a:gd name="connsiteX504" fmla="*/ 969795 w 1922270"/>
              <a:gd name="connsiteY504" fmla="*/ 31808 h 1245497"/>
              <a:gd name="connsiteX505" fmla="*/ 971714 w 1922270"/>
              <a:gd name="connsiteY505" fmla="*/ 30441 h 1245497"/>
              <a:gd name="connsiteX506" fmla="*/ 973642 w 1922270"/>
              <a:gd name="connsiteY506" fmla="*/ 29103 h 1245497"/>
              <a:gd name="connsiteX507" fmla="*/ 975570 w 1922270"/>
              <a:gd name="connsiteY507" fmla="*/ 27793 h 1245497"/>
              <a:gd name="connsiteX508" fmla="*/ 977488 w 1922270"/>
              <a:gd name="connsiteY508" fmla="*/ 26513 h 1245497"/>
              <a:gd name="connsiteX509" fmla="*/ 979416 w 1922270"/>
              <a:gd name="connsiteY509" fmla="*/ 25262 h 1245497"/>
              <a:gd name="connsiteX510" fmla="*/ 981344 w 1922270"/>
              <a:gd name="connsiteY510" fmla="*/ 24040 h 1245497"/>
              <a:gd name="connsiteX511" fmla="*/ 983262 w 1922270"/>
              <a:gd name="connsiteY511" fmla="*/ 22848 h 1245497"/>
              <a:gd name="connsiteX512" fmla="*/ 985190 w 1922270"/>
              <a:gd name="connsiteY512" fmla="*/ 21685 h 1245497"/>
              <a:gd name="connsiteX513" fmla="*/ 987108 w 1922270"/>
              <a:gd name="connsiteY513" fmla="*/ 20552 h 1245497"/>
              <a:gd name="connsiteX514" fmla="*/ 989036 w 1922270"/>
              <a:gd name="connsiteY514" fmla="*/ 19448 h 1245497"/>
              <a:gd name="connsiteX515" fmla="*/ 990964 w 1922270"/>
              <a:gd name="connsiteY515" fmla="*/ 18374 h 1245497"/>
              <a:gd name="connsiteX516" fmla="*/ 992882 w 1922270"/>
              <a:gd name="connsiteY516" fmla="*/ 17330 h 1245497"/>
              <a:gd name="connsiteX517" fmla="*/ 994810 w 1922270"/>
              <a:gd name="connsiteY517" fmla="*/ 16316 h 1245497"/>
              <a:gd name="connsiteX518" fmla="*/ 996728 w 1922270"/>
              <a:gd name="connsiteY518" fmla="*/ 15331 h 1245497"/>
              <a:gd name="connsiteX519" fmla="*/ 998657 w 1922270"/>
              <a:gd name="connsiteY519" fmla="*/ 14377 h 1245497"/>
              <a:gd name="connsiteX520" fmla="*/ 1000585 w 1922270"/>
              <a:gd name="connsiteY520" fmla="*/ 13453 h 1245497"/>
              <a:gd name="connsiteX521" fmla="*/ 1002503 w 1922270"/>
              <a:gd name="connsiteY521" fmla="*/ 12560 h 1245497"/>
              <a:gd name="connsiteX522" fmla="*/ 1004431 w 1922270"/>
              <a:gd name="connsiteY522" fmla="*/ 11696 h 1245497"/>
              <a:gd name="connsiteX523" fmla="*/ 1006359 w 1922270"/>
              <a:gd name="connsiteY523" fmla="*/ 10863 h 1245497"/>
              <a:gd name="connsiteX524" fmla="*/ 1008277 w 1922270"/>
              <a:gd name="connsiteY524" fmla="*/ 10060 h 1245497"/>
              <a:gd name="connsiteX525" fmla="*/ 1010205 w 1922270"/>
              <a:gd name="connsiteY525" fmla="*/ 9288 h 1245497"/>
              <a:gd name="connsiteX526" fmla="*/ 1012123 w 1922270"/>
              <a:gd name="connsiteY526" fmla="*/ 8546 h 1245497"/>
              <a:gd name="connsiteX527" fmla="*/ 1014051 w 1922270"/>
              <a:gd name="connsiteY527" fmla="*/ 7834 h 1245497"/>
              <a:gd name="connsiteX528" fmla="*/ 1015979 w 1922270"/>
              <a:gd name="connsiteY528" fmla="*/ 7154 h 1245497"/>
              <a:gd name="connsiteX529" fmla="*/ 1017897 w 1922270"/>
              <a:gd name="connsiteY529" fmla="*/ 6504 h 1245497"/>
              <a:gd name="connsiteX530" fmla="*/ 1019825 w 1922270"/>
              <a:gd name="connsiteY530" fmla="*/ 5884 h 1245497"/>
              <a:gd name="connsiteX531" fmla="*/ 1021743 w 1922270"/>
              <a:gd name="connsiteY531" fmla="*/ 5296 h 1245497"/>
              <a:gd name="connsiteX532" fmla="*/ 1023671 w 1922270"/>
              <a:gd name="connsiteY532" fmla="*/ 4738 h 1245497"/>
              <a:gd name="connsiteX533" fmla="*/ 1025599 w 1922270"/>
              <a:gd name="connsiteY533" fmla="*/ 4211 h 1245497"/>
              <a:gd name="connsiteX534" fmla="*/ 1027518 w 1922270"/>
              <a:gd name="connsiteY534" fmla="*/ 3715 h 1245497"/>
              <a:gd name="connsiteX535" fmla="*/ 1029446 w 1922270"/>
              <a:gd name="connsiteY535" fmla="*/ 3250 h 1245497"/>
              <a:gd name="connsiteX536" fmla="*/ 1031364 w 1922270"/>
              <a:gd name="connsiteY536" fmla="*/ 2816 h 1245497"/>
              <a:gd name="connsiteX537" fmla="*/ 1033292 w 1922270"/>
              <a:gd name="connsiteY537" fmla="*/ 2413 h 1245497"/>
              <a:gd name="connsiteX538" fmla="*/ 1035220 w 1922270"/>
              <a:gd name="connsiteY538" fmla="*/ 2040 h 1245497"/>
              <a:gd name="connsiteX539" fmla="*/ 1037138 w 1922270"/>
              <a:gd name="connsiteY539" fmla="*/ 1699 h 1245497"/>
              <a:gd name="connsiteX540" fmla="*/ 1039066 w 1922270"/>
              <a:gd name="connsiteY540" fmla="*/ 1389 h 1245497"/>
              <a:gd name="connsiteX541" fmla="*/ 1040994 w 1922270"/>
              <a:gd name="connsiteY541" fmla="*/ 1110 h 1245497"/>
              <a:gd name="connsiteX542" fmla="*/ 1042912 w 1922270"/>
              <a:gd name="connsiteY542" fmla="*/ 862 h 1245497"/>
              <a:gd name="connsiteX543" fmla="*/ 1044840 w 1922270"/>
              <a:gd name="connsiteY543" fmla="*/ 646 h 1245497"/>
              <a:gd name="connsiteX544" fmla="*/ 1046758 w 1922270"/>
              <a:gd name="connsiteY544" fmla="*/ 460 h 1245497"/>
              <a:gd name="connsiteX545" fmla="*/ 1048686 w 1922270"/>
              <a:gd name="connsiteY545" fmla="*/ 306 h 1245497"/>
              <a:gd name="connsiteX546" fmla="*/ 1050614 w 1922270"/>
              <a:gd name="connsiteY546" fmla="*/ 182 h 1245497"/>
              <a:gd name="connsiteX547" fmla="*/ 1052532 w 1922270"/>
              <a:gd name="connsiteY547" fmla="*/ 90 h 1245497"/>
              <a:gd name="connsiteX548" fmla="*/ 1054461 w 1922270"/>
              <a:gd name="connsiteY548" fmla="*/ 30 h 1245497"/>
              <a:gd name="connsiteX549" fmla="*/ 1056379 w 1922270"/>
              <a:gd name="connsiteY549" fmla="*/ 0 h 1245497"/>
              <a:gd name="connsiteX550" fmla="*/ 1058307 w 1922270"/>
              <a:gd name="connsiteY550" fmla="*/ 1 h 1245497"/>
              <a:gd name="connsiteX551" fmla="*/ 1060235 w 1922270"/>
              <a:gd name="connsiteY551" fmla="*/ 34 h 1245497"/>
              <a:gd name="connsiteX552" fmla="*/ 1062153 w 1922270"/>
              <a:gd name="connsiteY552" fmla="*/ 98 h 1245497"/>
              <a:gd name="connsiteX553" fmla="*/ 1064081 w 1922270"/>
              <a:gd name="connsiteY553" fmla="*/ 193 h 1245497"/>
              <a:gd name="connsiteX554" fmla="*/ 1065999 w 1922270"/>
              <a:gd name="connsiteY554" fmla="*/ 320 h 1245497"/>
              <a:gd name="connsiteX555" fmla="*/ 1067927 w 1922270"/>
              <a:gd name="connsiteY555" fmla="*/ 477 h 1245497"/>
              <a:gd name="connsiteX556" fmla="*/ 1069855 w 1922270"/>
              <a:gd name="connsiteY556" fmla="*/ 666 h 1245497"/>
              <a:gd name="connsiteX557" fmla="*/ 1071773 w 1922270"/>
              <a:gd name="connsiteY557" fmla="*/ 886 h 1245497"/>
              <a:gd name="connsiteX558" fmla="*/ 1073701 w 1922270"/>
              <a:gd name="connsiteY558" fmla="*/ 1137 h 1245497"/>
              <a:gd name="connsiteX559" fmla="*/ 1075629 w 1922270"/>
              <a:gd name="connsiteY559" fmla="*/ 1419 h 1245497"/>
              <a:gd name="connsiteX560" fmla="*/ 1077547 w 1922270"/>
              <a:gd name="connsiteY560" fmla="*/ 1732 h 1245497"/>
              <a:gd name="connsiteX561" fmla="*/ 1079475 w 1922270"/>
              <a:gd name="connsiteY561" fmla="*/ 2076 h 1245497"/>
              <a:gd name="connsiteX562" fmla="*/ 1081394 w 1922270"/>
              <a:gd name="connsiteY562" fmla="*/ 2451 h 1245497"/>
              <a:gd name="connsiteX563" fmla="*/ 1083322 w 1922270"/>
              <a:gd name="connsiteY563" fmla="*/ 2858 h 1245497"/>
              <a:gd name="connsiteX564" fmla="*/ 1085250 w 1922270"/>
              <a:gd name="connsiteY564" fmla="*/ 3295 h 1245497"/>
              <a:gd name="connsiteX565" fmla="*/ 1087168 w 1922270"/>
              <a:gd name="connsiteY565" fmla="*/ 3763 h 1245497"/>
              <a:gd name="connsiteX566" fmla="*/ 1089096 w 1922270"/>
              <a:gd name="connsiteY566" fmla="*/ 4262 h 1245497"/>
              <a:gd name="connsiteX567" fmla="*/ 1091014 w 1922270"/>
              <a:gd name="connsiteY567" fmla="*/ 4792 h 1245497"/>
              <a:gd name="connsiteX568" fmla="*/ 1092942 w 1922270"/>
              <a:gd name="connsiteY568" fmla="*/ 5353 h 1245497"/>
              <a:gd name="connsiteX569" fmla="*/ 1094870 w 1922270"/>
              <a:gd name="connsiteY569" fmla="*/ 5945 h 1245497"/>
              <a:gd name="connsiteX570" fmla="*/ 1096788 w 1922270"/>
              <a:gd name="connsiteY570" fmla="*/ 6567 h 1245497"/>
              <a:gd name="connsiteX571" fmla="*/ 1098716 w 1922270"/>
              <a:gd name="connsiteY571" fmla="*/ 7220 h 1245497"/>
              <a:gd name="connsiteX572" fmla="*/ 1100644 w 1922270"/>
              <a:gd name="connsiteY572" fmla="*/ 7904 h 1245497"/>
              <a:gd name="connsiteX573" fmla="*/ 1102562 w 1922270"/>
              <a:gd name="connsiteY573" fmla="*/ 8619 h 1245497"/>
              <a:gd name="connsiteX574" fmla="*/ 1104490 w 1922270"/>
              <a:gd name="connsiteY574" fmla="*/ 9364 h 1245497"/>
              <a:gd name="connsiteX575" fmla="*/ 1106409 w 1922270"/>
              <a:gd name="connsiteY575" fmla="*/ 10139 h 1245497"/>
              <a:gd name="connsiteX576" fmla="*/ 1108337 w 1922270"/>
              <a:gd name="connsiteY576" fmla="*/ 10945 h 1245497"/>
              <a:gd name="connsiteX577" fmla="*/ 1110265 w 1922270"/>
              <a:gd name="connsiteY577" fmla="*/ 11781 h 1245497"/>
              <a:gd name="connsiteX578" fmla="*/ 1112183 w 1922270"/>
              <a:gd name="connsiteY578" fmla="*/ 12648 h 1245497"/>
              <a:gd name="connsiteX579" fmla="*/ 1114111 w 1922270"/>
              <a:gd name="connsiteY579" fmla="*/ 13545 h 1245497"/>
              <a:gd name="connsiteX580" fmla="*/ 1116029 w 1922270"/>
              <a:gd name="connsiteY580" fmla="*/ 14472 h 1245497"/>
              <a:gd name="connsiteX581" fmla="*/ 1117957 w 1922270"/>
              <a:gd name="connsiteY581" fmla="*/ 15429 h 1245497"/>
              <a:gd name="connsiteX582" fmla="*/ 1119885 w 1922270"/>
              <a:gd name="connsiteY582" fmla="*/ 16415 h 1245497"/>
              <a:gd name="connsiteX583" fmla="*/ 1121803 w 1922270"/>
              <a:gd name="connsiteY583" fmla="*/ 17433 h 1245497"/>
              <a:gd name="connsiteX584" fmla="*/ 1123731 w 1922270"/>
              <a:gd name="connsiteY584" fmla="*/ 18480 h 1245497"/>
              <a:gd name="connsiteX585" fmla="*/ 1125649 w 1922270"/>
              <a:gd name="connsiteY585" fmla="*/ 19557 h 1245497"/>
              <a:gd name="connsiteX586" fmla="*/ 1127577 w 1922270"/>
              <a:gd name="connsiteY586" fmla="*/ 20663 h 1245497"/>
              <a:gd name="connsiteX587" fmla="*/ 1129505 w 1922270"/>
              <a:gd name="connsiteY587" fmla="*/ 21800 h 1245497"/>
              <a:gd name="connsiteX588" fmla="*/ 1131423 w 1922270"/>
              <a:gd name="connsiteY588" fmla="*/ 22966 h 1245497"/>
              <a:gd name="connsiteX589" fmla="*/ 1133351 w 1922270"/>
              <a:gd name="connsiteY589" fmla="*/ 24160 h 1245497"/>
              <a:gd name="connsiteX590" fmla="*/ 1135279 w 1922270"/>
              <a:gd name="connsiteY590" fmla="*/ 25386 h 1245497"/>
              <a:gd name="connsiteX591" fmla="*/ 1137198 w 1922270"/>
              <a:gd name="connsiteY591" fmla="*/ 26640 h 1245497"/>
              <a:gd name="connsiteX592" fmla="*/ 1139126 w 1922270"/>
              <a:gd name="connsiteY592" fmla="*/ 27923 h 1245497"/>
              <a:gd name="connsiteX593" fmla="*/ 1141044 w 1922270"/>
              <a:gd name="connsiteY593" fmla="*/ 29235 h 1245497"/>
              <a:gd name="connsiteX594" fmla="*/ 1142972 w 1922270"/>
              <a:gd name="connsiteY594" fmla="*/ 30577 h 1245497"/>
              <a:gd name="connsiteX595" fmla="*/ 1144900 w 1922270"/>
              <a:gd name="connsiteY595" fmla="*/ 31947 h 1245497"/>
              <a:gd name="connsiteX596" fmla="*/ 1146818 w 1922270"/>
              <a:gd name="connsiteY596" fmla="*/ 33345 h 1245497"/>
              <a:gd name="connsiteX597" fmla="*/ 1148746 w 1922270"/>
              <a:gd name="connsiteY597" fmla="*/ 34774 h 1245497"/>
              <a:gd name="connsiteX598" fmla="*/ 1150664 w 1922270"/>
              <a:gd name="connsiteY598" fmla="*/ 36230 h 1245497"/>
              <a:gd name="connsiteX599" fmla="*/ 1152592 w 1922270"/>
              <a:gd name="connsiteY599" fmla="*/ 37715 h 1245497"/>
              <a:gd name="connsiteX600" fmla="*/ 1154520 w 1922270"/>
              <a:gd name="connsiteY600" fmla="*/ 39228 h 1245497"/>
              <a:gd name="connsiteX601" fmla="*/ 1156438 w 1922270"/>
              <a:gd name="connsiteY601" fmla="*/ 40769 h 1245497"/>
              <a:gd name="connsiteX602" fmla="*/ 1158366 w 1922270"/>
              <a:gd name="connsiteY602" fmla="*/ 42340 h 1245497"/>
              <a:gd name="connsiteX603" fmla="*/ 1160284 w 1922270"/>
              <a:gd name="connsiteY603" fmla="*/ 43938 h 1245497"/>
              <a:gd name="connsiteX604" fmla="*/ 1162212 w 1922270"/>
              <a:gd name="connsiteY604" fmla="*/ 45564 h 1245497"/>
              <a:gd name="connsiteX605" fmla="*/ 1164141 w 1922270"/>
              <a:gd name="connsiteY605" fmla="*/ 47216 h 1245497"/>
              <a:gd name="connsiteX606" fmla="*/ 1166059 w 1922270"/>
              <a:gd name="connsiteY606" fmla="*/ 48898 h 1245497"/>
              <a:gd name="connsiteX607" fmla="*/ 1167987 w 1922270"/>
              <a:gd name="connsiteY607" fmla="*/ 50607 h 1245497"/>
              <a:gd name="connsiteX608" fmla="*/ 1169915 w 1922270"/>
              <a:gd name="connsiteY608" fmla="*/ 52344 h 1245497"/>
              <a:gd name="connsiteX609" fmla="*/ 1171833 w 1922270"/>
              <a:gd name="connsiteY609" fmla="*/ 54107 h 1245497"/>
              <a:gd name="connsiteX610" fmla="*/ 1173761 w 1922270"/>
              <a:gd name="connsiteY610" fmla="*/ 55898 h 1245497"/>
              <a:gd name="connsiteX611" fmla="*/ 1175679 w 1922270"/>
              <a:gd name="connsiteY611" fmla="*/ 57715 h 1245497"/>
              <a:gd name="connsiteX612" fmla="*/ 1177607 w 1922270"/>
              <a:gd name="connsiteY612" fmla="*/ 59560 h 1245497"/>
              <a:gd name="connsiteX613" fmla="*/ 1179535 w 1922270"/>
              <a:gd name="connsiteY613" fmla="*/ 61432 h 1245497"/>
              <a:gd name="connsiteX614" fmla="*/ 1181453 w 1922270"/>
              <a:gd name="connsiteY614" fmla="*/ 63331 h 1245497"/>
              <a:gd name="connsiteX615" fmla="*/ 1183381 w 1922270"/>
              <a:gd name="connsiteY615" fmla="*/ 65255 h 1245497"/>
              <a:gd name="connsiteX616" fmla="*/ 1185299 w 1922270"/>
              <a:gd name="connsiteY616" fmla="*/ 67207 h 1245497"/>
              <a:gd name="connsiteX617" fmla="*/ 1187227 w 1922270"/>
              <a:gd name="connsiteY617" fmla="*/ 69183 h 1245497"/>
              <a:gd name="connsiteX618" fmla="*/ 1189155 w 1922270"/>
              <a:gd name="connsiteY618" fmla="*/ 71187 h 1245497"/>
              <a:gd name="connsiteX619" fmla="*/ 1191074 w 1922270"/>
              <a:gd name="connsiteY619" fmla="*/ 73216 h 1245497"/>
              <a:gd name="connsiteX620" fmla="*/ 1193002 w 1922270"/>
              <a:gd name="connsiteY620" fmla="*/ 75272 h 1245497"/>
              <a:gd name="connsiteX621" fmla="*/ 1194930 w 1922270"/>
              <a:gd name="connsiteY621" fmla="*/ 77353 h 1245497"/>
              <a:gd name="connsiteX622" fmla="*/ 1196848 w 1922270"/>
              <a:gd name="connsiteY622" fmla="*/ 79460 h 1245497"/>
              <a:gd name="connsiteX623" fmla="*/ 1198776 w 1922270"/>
              <a:gd name="connsiteY623" fmla="*/ 81591 h 1245497"/>
              <a:gd name="connsiteX624" fmla="*/ 1200694 w 1922270"/>
              <a:gd name="connsiteY624" fmla="*/ 83748 h 1245497"/>
              <a:gd name="connsiteX625" fmla="*/ 1202622 w 1922270"/>
              <a:gd name="connsiteY625" fmla="*/ 85930 h 1245497"/>
              <a:gd name="connsiteX626" fmla="*/ 1204550 w 1922270"/>
              <a:gd name="connsiteY626" fmla="*/ 88137 h 1245497"/>
              <a:gd name="connsiteX627" fmla="*/ 1206468 w 1922270"/>
              <a:gd name="connsiteY627" fmla="*/ 90369 h 1245497"/>
              <a:gd name="connsiteX628" fmla="*/ 1208396 w 1922270"/>
              <a:gd name="connsiteY628" fmla="*/ 92625 h 1245497"/>
              <a:gd name="connsiteX629" fmla="*/ 1210314 w 1922270"/>
              <a:gd name="connsiteY629" fmla="*/ 94906 h 1245497"/>
              <a:gd name="connsiteX630" fmla="*/ 1212242 w 1922270"/>
              <a:gd name="connsiteY630" fmla="*/ 97211 h 1245497"/>
              <a:gd name="connsiteX631" fmla="*/ 1214170 w 1922270"/>
              <a:gd name="connsiteY631" fmla="*/ 99540 h 1245497"/>
              <a:gd name="connsiteX632" fmla="*/ 1216089 w 1922270"/>
              <a:gd name="connsiteY632" fmla="*/ 101892 h 1245497"/>
              <a:gd name="connsiteX633" fmla="*/ 1218017 w 1922270"/>
              <a:gd name="connsiteY633" fmla="*/ 104270 h 1245497"/>
              <a:gd name="connsiteX634" fmla="*/ 1219935 w 1922270"/>
              <a:gd name="connsiteY634" fmla="*/ 106670 h 1245497"/>
              <a:gd name="connsiteX635" fmla="*/ 1221863 w 1922270"/>
              <a:gd name="connsiteY635" fmla="*/ 109093 h 1245497"/>
              <a:gd name="connsiteX636" fmla="*/ 1223791 w 1922270"/>
              <a:gd name="connsiteY636" fmla="*/ 111541 h 1245497"/>
              <a:gd name="connsiteX637" fmla="*/ 1225709 w 1922270"/>
              <a:gd name="connsiteY637" fmla="*/ 114010 h 1245497"/>
              <a:gd name="connsiteX638" fmla="*/ 1227637 w 1922270"/>
              <a:gd name="connsiteY638" fmla="*/ 116503 h 1245497"/>
              <a:gd name="connsiteX639" fmla="*/ 1229565 w 1922270"/>
              <a:gd name="connsiteY639" fmla="*/ 119019 h 1245497"/>
              <a:gd name="connsiteX640" fmla="*/ 1231483 w 1922270"/>
              <a:gd name="connsiteY640" fmla="*/ 121557 h 1245497"/>
              <a:gd name="connsiteX641" fmla="*/ 1233411 w 1922270"/>
              <a:gd name="connsiteY641" fmla="*/ 124118 h 1245497"/>
              <a:gd name="connsiteX642" fmla="*/ 1235329 w 1922270"/>
              <a:gd name="connsiteY642" fmla="*/ 126701 h 1245497"/>
              <a:gd name="connsiteX643" fmla="*/ 1237257 w 1922270"/>
              <a:gd name="connsiteY643" fmla="*/ 129306 h 1245497"/>
              <a:gd name="connsiteX644" fmla="*/ 1239185 w 1922270"/>
              <a:gd name="connsiteY644" fmla="*/ 131932 h 1245497"/>
              <a:gd name="connsiteX645" fmla="*/ 1241103 w 1922270"/>
              <a:gd name="connsiteY645" fmla="*/ 134580 h 1245497"/>
              <a:gd name="connsiteX646" fmla="*/ 1243031 w 1922270"/>
              <a:gd name="connsiteY646" fmla="*/ 137250 h 1245497"/>
              <a:gd name="connsiteX647" fmla="*/ 1244950 w 1922270"/>
              <a:gd name="connsiteY647" fmla="*/ 139941 h 1245497"/>
              <a:gd name="connsiteX648" fmla="*/ 1246878 w 1922270"/>
              <a:gd name="connsiteY648" fmla="*/ 142653 h 1245497"/>
              <a:gd name="connsiteX649" fmla="*/ 1248806 w 1922270"/>
              <a:gd name="connsiteY649" fmla="*/ 145386 h 1245497"/>
              <a:gd name="connsiteX650" fmla="*/ 1250724 w 1922270"/>
              <a:gd name="connsiteY650" fmla="*/ 148140 h 1245497"/>
              <a:gd name="connsiteX651" fmla="*/ 1252652 w 1922270"/>
              <a:gd name="connsiteY651" fmla="*/ 150914 h 1245497"/>
              <a:gd name="connsiteX652" fmla="*/ 1254580 w 1922270"/>
              <a:gd name="connsiteY652" fmla="*/ 153708 h 1245497"/>
              <a:gd name="connsiteX653" fmla="*/ 1256498 w 1922270"/>
              <a:gd name="connsiteY653" fmla="*/ 156523 h 1245497"/>
              <a:gd name="connsiteX654" fmla="*/ 1258426 w 1922270"/>
              <a:gd name="connsiteY654" fmla="*/ 159358 h 1245497"/>
              <a:gd name="connsiteX655" fmla="*/ 1260344 w 1922270"/>
              <a:gd name="connsiteY655" fmla="*/ 162212 h 1245497"/>
              <a:gd name="connsiteX656" fmla="*/ 1262272 w 1922270"/>
              <a:gd name="connsiteY656" fmla="*/ 165087 h 1245497"/>
              <a:gd name="connsiteX657" fmla="*/ 1264200 w 1922270"/>
              <a:gd name="connsiteY657" fmla="*/ 167980 h 1245497"/>
              <a:gd name="connsiteX658" fmla="*/ 1266118 w 1922270"/>
              <a:gd name="connsiteY658" fmla="*/ 170893 h 1245497"/>
              <a:gd name="connsiteX659" fmla="*/ 1268046 w 1922270"/>
              <a:gd name="connsiteY659" fmla="*/ 173823 h 1245497"/>
              <a:gd name="connsiteX660" fmla="*/ 1269964 w 1922270"/>
              <a:gd name="connsiteY660" fmla="*/ 176774 h 1245497"/>
              <a:gd name="connsiteX661" fmla="*/ 1271892 w 1922270"/>
              <a:gd name="connsiteY661" fmla="*/ 179743 h 1245497"/>
              <a:gd name="connsiteX662" fmla="*/ 1273821 w 1922270"/>
              <a:gd name="connsiteY662" fmla="*/ 182730 h 1245497"/>
              <a:gd name="connsiteX663" fmla="*/ 1275739 w 1922270"/>
              <a:gd name="connsiteY663" fmla="*/ 185736 h 1245497"/>
              <a:gd name="connsiteX664" fmla="*/ 1277667 w 1922270"/>
              <a:gd name="connsiteY664" fmla="*/ 188759 h 1245497"/>
              <a:gd name="connsiteX665" fmla="*/ 1279585 w 1922270"/>
              <a:gd name="connsiteY665" fmla="*/ 191800 h 1245497"/>
              <a:gd name="connsiteX666" fmla="*/ 1281513 w 1922270"/>
              <a:gd name="connsiteY666" fmla="*/ 194859 h 1245497"/>
              <a:gd name="connsiteX667" fmla="*/ 1283441 w 1922270"/>
              <a:gd name="connsiteY667" fmla="*/ 197935 h 1245497"/>
              <a:gd name="connsiteX668" fmla="*/ 1285359 w 1922270"/>
              <a:gd name="connsiteY668" fmla="*/ 201028 h 1245497"/>
              <a:gd name="connsiteX669" fmla="*/ 1287287 w 1922270"/>
              <a:gd name="connsiteY669" fmla="*/ 204139 h 1245497"/>
              <a:gd name="connsiteX670" fmla="*/ 1289215 w 1922270"/>
              <a:gd name="connsiteY670" fmla="*/ 207265 h 1245497"/>
              <a:gd name="connsiteX671" fmla="*/ 1291133 w 1922270"/>
              <a:gd name="connsiteY671" fmla="*/ 210409 h 1245497"/>
              <a:gd name="connsiteX672" fmla="*/ 1293061 w 1922270"/>
              <a:gd name="connsiteY672" fmla="*/ 213568 h 1245497"/>
              <a:gd name="connsiteX673" fmla="*/ 1294979 w 1922270"/>
              <a:gd name="connsiteY673" fmla="*/ 216744 h 1245497"/>
              <a:gd name="connsiteX674" fmla="*/ 1296907 w 1922270"/>
              <a:gd name="connsiteY674" fmla="*/ 219937 h 1245497"/>
              <a:gd name="connsiteX675" fmla="*/ 1298836 w 1922270"/>
              <a:gd name="connsiteY675" fmla="*/ 223144 h 1245497"/>
              <a:gd name="connsiteX676" fmla="*/ 1300754 w 1922270"/>
              <a:gd name="connsiteY676" fmla="*/ 226367 h 1245497"/>
              <a:gd name="connsiteX677" fmla="*/ 1302682 w 1922270"/>
              <a:gd name="connsiteY677" fmla="*/ 229606 h 1245497"/>
              <a:gd name="connsiteX678" fmla="*/ 1304600 w 1922270"/>
              <a:gd name="connsiteY678" fmla="*/ 232858 h 1245497"/>
              <a:gd name="connsiteX679" fmla="*/ 1306528 w 1922270"/>
              <a:gd name="connsiteY679" fmla="*/ 236127 h 1245497"/>
              <a:gd name="connsiteX680" fmla="*/ 1308456 w 1922270"/>
              <a:gd name="connsiteY680" fmla="*/ 239410 h 1245497"/>
              <a:gd name="connsiteX681" fmla="*/ 1310374 w 1922270"/>
              <a:gd name="connsiteY681" fmla="*/ 242707 h 1245497"/>
              <a:gd name="connsiteX682" fmla="*/ 1312302 w 1922270"/>
              <a:gd name="connsiteY682" fmla="*/ 246019 h 1245497"/>
              <a:gd name="connsiteX683" fmla="*/ 1314220 w 1922270"/>
              <a:gd name="connsiteY683" fmla="*/ 249344 h 1245497"/>
              <a:gd name="connsiteX684" fmla="*/ 1316148 w 1922270"/>
              <a:gd name="connsiteY684" fmla="*/ 252685 h 1245497"/>
              <a:gd name="connsiteX685" fmla="*/ 1318076 w 1922270"/>
              <a:gd name="connsiteY685" fmla="*/ 256037 h 1245497"/>
              <a:gd name="connsiteX686" fmla="*/ 1319994 w 1922270"/>
              <a:gd name="connsiteY686" fmla="*/ 259404 h 1245497"/>
              <a:gd name="connsiteX687" fmla="*/ 1321922 w 1922270"/>
              <a:gd name="connsiteY687" fmla="*/ 262783 h 1245497"/>
              <a:gd name="connsiteX688" fmla="*/ 1323850 w 1922270"/>
              <a:gd name="connsiteY688" fmla="*/ 266176 h 1245497"/>
              <a:gd name="connsiteX689" fmla="*/ 1325769 w 1922270"/>
              <a:gd name="connsiteY689" fmla="*/ 269581 h 1245497"/>
              <a:gd name="connsiteX690" fmla="*/ 1327696 w 1922270"/>
              <a:gd name="connsiteY690" fmla="*/ 272999 h 1245497"/>
              <a:gd name="connsiteX691" fmla="*/ 1329615 w 1922270"/>
              <a:gd name="connsiteY691" fmla="*/ 276428 h 1245497"/>
              <a:gd name="connsiteX692" fmla="*/ 1331543 w 1922270"/>
              <a:gd name="connsiteY692" fmla="*/ 279871 h 1245497"/>
              <a:gd name="connsiteX693" fmla="*/ 1333471 w 1922270"/>
              <a:gd name="connsiteY693" fmla="*/ 283325 h 1245497"/>
              <a:gd name="connsiteX694" fmla="*/ 1335389 w 1922270"/>
              <a:gd name="connsiteY694" fmla="*/ 286791 h 1245497"/>
              <a:gd name="connsiteX695" fmla="*/ 1337317 w 1922270"/>
              <a:gd name="connsiteY695" fmla="*/ 290268 h 1245497"/>
              <a:gd name="connsiteX696" fmla="*/ 1339235 w 1922270"/>
              <a:gd name="connsiteY696" fmla="*/ 293756 h 1245497"/>
              <a:gd name="connsiteX697" fmla="*/ 1341163 w 1922270"/>
              <a:gd name="connsiteY697" fmla="*/ 297255 h 1245497"/>
              <a:gd name="connsiteX698" fmla="*/ 1343091 w 1922270"/>
              <a:gd name="connsiteY698" fmla="*/ 300765 h 1245497"/>
              <a:gd name="connsiteX699" fmla="*/ 1345009 w 1922270"/>
              <a:gd name="connsiteY699" fmla="*/ 304287 h 1245497"/>
              <a:gd name="connsiteX700" fmla="*/ 1346937 w 1922270"/>
              <a:gd name="connsiteY700" fmla="*/ 307818 h 1245497"/>
              <a:gd name="connsiteX701" fmla="*/ 1348865 w 1922270"/>
              <a:gd name="connsiteY701" fmla="*/ 311359 h 1245497"/>
              <a:gd name="connsiteX702" fmla="*/ 1350783 w 1922270"/>
              <a:gd name="connsiteY702" fmla="*/ 314911 h 1245497"/>
              <a:gd name="connsiteX703" fmla="*/ 1352711 w 1922270"/>
              <a:gd name="connsiteY703" fmla="*/ 318472 h 1245497"/>
              <a:gd name="connsiteX704" fmla="*/ 1354629 w 1922270"/>
              <a:gd name="connsiteY704" fmla="*/ 322042 h 1245497"/>
              <a:gd name="connsiteX705" fmla="*/ 1356558 w 1922270"/>
              <a:gd name="connsiteY705" fmla="*/ 325621 h 1245497"/>
              <a:gd name="connsiteX706" fmla="*/ 1358486 w 1922270"/>
              <a:gd name="connsiteY706" fmla="*/ 329210 h 1245497"/>
              <a:gd name="connsiteX707" fmla="*/ 1360404 w 1922270"/>
              <a:gd name="connsiteY707" fmla="*/ 332808 h 1245497"/>
              <a:gd name="connsiteX708" fmla="*/ 1362332 w 1922270"/>
              <a:gd name="connsiteY708" fmla="*/ 336414 h 1245497"/>
              <a:gd name="connsiteX709" fmla="*/ 1364250 w 1922270"/>
              <a:gd name="connsiteY709" fmla="*/ 340029 h 1245497"/>
              <a:gd name="connsiteX710" fmla="*/ 1366178 w 1922270"/>
              <a:gd name="connsiteY710" fmla="*/ 343653 h 1245497"/>
              <a:gd name="connsiteX711" fmla="*/ 1368106 w 1922270"/>
              <a:gd name="connsiteY711" fmla="*/ 347283 h 1245497"/>
              <a:gd name="connsiteX712" fmla="*/ 1370024 w 1922270"/>
              <a:gd name="connsiteY712" fmla="*/ 350922 h 1245497"/>
              <a:gd name="connsiteX713" fmla="*/ 1371952 w 1922270"/>
              <a:gd name="connsiteY713" fmla="*/ 354569 h 1245497"/>
              <a:gd name="connsiteX714" fmla="*/ 1373870 w 1922270"/>
              <a:gd name="connsiteY714" fmla="*/ 358222 h 1245497"/>
              <a:gd name="connsiteX715" fmla="*/ 1375798 w 1922270"/>
              <a:gd name="connsiteY715" fmla="*/ 361883 h 1245497"/>
              <a:gd name="connsiteX716" fmla="*/ 1377726 w 1922270"/>
              <a:gd name="connsiteY716" fmla="*/ 365551 h 1245497"/>
              <a:gd name="connsiteX717" fmla="*/ 1379644 w 1922270"/>
              <a:gd name="connsiteY717" fmla="*/ 369225 h 1245497"/>
              <a:gd name="connsiteX718" fmla="*/ 1381573 w 1922270"/>
              <a:gd name="connsiteY718" fmla="*/ 372906 h 1245497"/>
              <a:gd name="connsiteX719" fmla="*/ 1383501 w 1922270"/>
              <a:gd name="connsiteY719" fmla="*/ 376594 h 1245497"/>
              <a:gd name="connsiteX720" fmla="*/ 1385419 w 1922270"/>
              <a:gd name="connsiteY720" fmla="*/ 380287 h 1245497"/>
              <a:gd name="connsiteX721" fmla="*/ 1387347 w 1922270"/>
              <a:gd name="connsiteY721" fmla="*/ 383986 h 1245497"/>
              <a:gd name="connsiteX722" fmla="*/ 1389265 w 1922270"/>
              <a:gd name="connsiteY722" fmla="*/ 387692 h 1245497"/>
              <a:gd name="connsiteX723" fmla="*/ 1391193 w 1922270"/>
              <a:gd name="connsiteY723" fmla="*/ 391403 h 1245497"/>
              <a:gd name="connsiteX724" fmla="*/ 1393121 w 1922270"/>
              <a:gd name="connsiteY724" fmla="*/ 395118 h 1245497"/>
              <a:gd name="connsiteX725" fmla="*/ 1395039 w 1922270"/>
              <a:gd name="connsiteY725" fmla="*/ 398838 h 1245497"/>
              <a:gd name="connsiteX726" fmla="*/ 1396967 w 1922270"/>
              <a:gd name="connsiteY726" fmla="*/ 402564 h 1245497"/>
              <a:gd name="connsiteX727" fmla="*/ 1398885 w 1922270"/>
              <a:gd name="connsiteY727" fmla="*/ 406294 h 1245497"/>
              <a:gd name="connsiteX728" fmla="*/ 1400813 w 1922270"/>
              <a:gd name="connsiteY728" fmla="*/ 410029 h 1245497"/>
              <a:gd name="connsiteX729" fmla="*/ 1402741 w 1922270"/>
              <a:gd name="connsiteY729" fmla="*/ 413768 h 1245497"/>
              <a:gd name="connsiteX730" fmla="*/ 1404659 w 1922270"/>
              <a:gd name="connsiteY730" fmla="*/ 417511 h 1245497"/>
              <a:gd name="connsiteX731" fmla="*/ 1406587 w 1922270"/>
              <a:gd name="connsiteY731" fmla="*/ 421257 h 1245497"/>
              <a:gd name="connsiteX732" fmla="*/ 1408515 w 1922270"/>
              <a:gd name="connsiteY732" fmla="*/ 425008 h 1245497"/>
              <a:gd name="connsiteX733" fmla="*/ 1410434 w 1922270"/>
              <a:gd name="connsiteY733" fmla="*/ 428762 h 1245497"/>
              <a:gd name="connsiteX734" fmla="*/ 1412362 w 1922270"/>
              <a:gd name="connsiteY734" fmla="*/ 432519 h 1245497"/>
              <a:gd name="connsiteX735" fmla="*/ 1414280 w 1922270"/>
              <a:gd name="connsiteY735" fmla="*/ 436278 h 1245497"/>
              <a:gd name="connsiteX736" fmla="*/ 1416208 w 1922270"/>
              <a:gd name="connsiteY736" fmla="*/ 440041 h 1245497"/>
              <a:gd name="connsiteX737" fmla="*/ 1418136 w 1922270"/>
              <a:gd name="connsiteY737" fmla="*/ 443807 h 1245497"/>
              <a:gd name="connsiteX738" fmla="*/ 1420054 w 1922270"/>
              <a:gd name="connsiteY738" fmla="*/ 447574 h 1245497"/>
              <a:gd name="connsiteX739" fmla="*/ 1421982 w 1922270"/>
              <a:gd name="connsiteY739" fmla="*/ 451344 h 1245497"/>
              <a:gd name="connsiteX740" fmla="*/ 1423900 w 1922270"/>
              <a:gd name="connsiteY740" fmla="*/ 455115 h 1245497"/>
              <a:gd name="connsiteX741" fmla="*/ 1425828 w 1922270"/>
              <a:gd name="connsiteY741" fmla="*/ 458889 h 1245497"/>
              <a:gd name="connsiteX742" fmla="*/ 1427756 w 1922270"/>
              <a:gd name="connsiteY742" fmla="*/ 462665 h 1245497"/>
              <a:gd name="connsiteX743" fmla="*/ 1429674 w 1922270"/>
              <a:gd name="connsiteY743" fmla="*/ 466441 h 1245497"/>
              <a:gd name="connsiteX744" fmla="*/ 1431602 w 1922270"/>
              <a:gd name="connsiteY744" fmla="*/ 470219 h 1245497"/>
              <a:gd name="connsiteX745" fmla="*/ 1433520 w 1922270"/>
              <a:gd name="connsiteY745" fmla="*/ 473997 h 1245497"/>
              <a:gd name="connsiteX746" fmla="*/ 1435448 w 1922270"/>
              <a:gd name="connsiteY746" fmla="*/ 477777 h 1245497"/>
              <a:gd name="connsiteX747" fmla="*/ 1437376 w 1922270"/>
              <a:gd name="connsiteY747" fmla="*/ 481557 h 1245497"/>
              <a:gd name="connsiteX748" fmla="*/ 1439295 w 1922270"/>
              <a:gd name="connsiteY748" fmla="*/ 485338 h 1245497"/>
              <a:gd name="connsiteX749" fmla="*/ 1441223 w 1922270"/>
              <a:gd name="connsiteY749" fmla="*/ 489119 h 1245497"/>
              <a:gd name="connsiteX750" fmla="*/ 1443151 w 1922270"/>
              <a:gd name="connsiteY750" fmla="*/ 1245497 h 1245497"/>
              <a:gd name="connsiteX751" fmla="*/ 1445069 w 1922270"/>
              <a:gd name="connsiteY751" fmla="*/ 1245497 h 1245497"/>
              <a:gd name="connsiteX752" fmla="*/ 1446997 w 1922270"/>
              <a:gd name="connsiteY752" fmla="*/ 1245497 h 1245497"/>
              <a:gd name="connsiteX753" fmla="*/ 1448915 w 1922270"/>
              <a:gd name="connsiteY753" fmla="*/ 1245497 h 1245497"/>
              <a:gd name="connsiteX754" fmla="*/ 1450843 w 1922270"/>
              <a:gd name="connsiteY754" fmla="*/ 1245497 h 1245497"/>
              <a:gd name="connsiteX755" fmla="*/ 1452771 w 1922270"/>
              <a:gd name="connsiteY755" fmla="*/ 1245497 h 1245497"/>
              <a:gd name="connsiteX756" fmla="*/ 1454689 w 1922270"/>
              <a:gd name="connsiteY756" fmla="*/ 1245497 h 1245497"/>
              <a:gd name="connsiteX757" fmla="*/ 1456617 w 1922270"/>
              <a:gd name="connsiteY757" fmla="*/ 1245497 h 1245497"/>
              <a:gd name="connsiteX758" fmla="*/ 1458535 w 1922270"/>
              <a:gd name="connsiteY758" fmla="*/ 1245497 h 1245497"/>
              <a:gd name="connsiteX759" fmla="*/ 1460463 w 1922270"/>
              <a:gd name="connsiteY759" fmla="*/ 1245497 h 1245497"/>
              <a:gd name="connsiteX760" fmla="*/ 1462391 w 1922270"/>
              <a:gd name="connsiteY760" fmla="*/ 1245497 h 1245497"/>
              <a:gd name="connsiteX761" fmla="*/ 1464310 w 1922270"/>
              <a:gd name="connsiteY761" fmla="*/ 1245497 h 1245497"/>
              <a:gd name="connsiteX762" fmla="*/ 1466238 w 1922270"/>
              <a:gd name="connsiteY762" fmla="*/ 1245497 h 1245497"/>
              <a:gd name="connsiteX763" fmla="*/ 1468156 w 1922270"/>
              <a:gd name="connsiteY763" fmla="*/ 1245497 h 1245497"/>
              <a:gd name="connsiteX764" fmla="*/ 1470084 w 1922270"/>
              <a:gd name="connsiteY764" fmla="*/ 1245497 h 1245497"/>
              <a:gd name="connsiteX765" fmla="*/ 1472012 w 1922270"/>
              <a:gd name="connsiteY765" fmla="*/ 1245497 h 1245497"/>
              <a:gd name="connsiteX766" fmla="*/ 1473930 w 1922270"/>
              <a:gd name="connsiteY766" fmla="*/ 1245497 h 1245497"/>
              <a:gd name="connsiteX767" fmla="*/ 1475858 w 1922270"/>
              <a:gd name="connsiteY767" fmla="*/ 1245497 h 1245497"/>
              <a:gd name="connsiteX768" fmla="*/ 1477786 w 1922270"/>
              <a:gd name="connsiteY768" fmla="*/ 1245497 h 1245497"/>
              <a:gd name="connsiteX769" fmla="*/ 1479704 w 1922270"/>
              <a:gd name="connsiteY769" fmla="*/ 1245497 h 1245497"/>
              <a:gd name="connsiteX770" fmla="*/ 1481632 w 1922270"/>
              <a:gd name="connsiteY770" fmla="*/ 1245497 h 1245497"/>
              <a:gd name="connsiteX771" fmla="*/ 1483550 w 1922270"/>
              <a:gd name="connsiteY771" fmla="*/ 1245497 h 1245497"/>
              <a:gd name="connsiteX772" fmla="*/ 1485478 w 1922270"/>
              <a:gd name="connsiteY772" fmla="*/ 1245497 h 1245497"/>
              <a:gd name="connsiteX773" fmla="*/ 1487406 w 1922270"/>
              <a:gd name="connsiteY773" fmla="*/ 1245497 h 1245497"/>
              <a:gd name="connsiteX774" fmla="*/ 1489324 w 1922270"/>
              <a:gd name="connsiteY774" fmla="*/ 1245497 h 1245497"/>
              <a:gd name="connsiteX775" fmla="*/ 1491253 w 1922270"/>
              <a:gd name="connsiteY775" fmla="*/ 1245497 h 1245497"/>
              <a:gd name="connsiteX776" fmla="*/ 1493171 w 1922270"/>
              <a:gd name="connsiteY776" fmla="*/ 1245497 h 1245497"/>
              <a:gd name="connsiteX777" fmla="*/ 1495099 w 1922270"/>
              <a:gd name="connsiteY777" fmla="*/ 1245497 h 1245497"/>
              <a:gd name="connsiteX778" fmla="*/ 1497027 w 1922270"/>
              <a:gd name="connsiteY778" fmla="*/ 1245497 h 1245497"/>
              <a:gd name="connsiteX779" fmla="*/ 1498945 w 1922270"/>
              <a:gd name="connsiteY779" fmla="*/ 1245497 h 1245497"/>
              <a:gd name="connsiteX780" fmla="*/ 1500873 w 1922270"/>
              <a:gd name="connsiteY780" fmla="*/ 1245497 h 1245497"/>
              <a:gd name="connsiteX781" fmla="*/ 1502801 w 1922270"/>
              <a:gd name="connsiteY781" fmla="*/ 1245497 h 1245497"/>
              <a:gd name="connsiteX782" fmla="*/ 1504719 w 1922270"/>
              <a:gd name="connsiteY782" fmla="*/ 1245497 h 1245497"/>
              <a:gd name="connsiteX783" fmla="*/ 1506647 w 1922270"/>
              <a:gd name="connsiteY783" fmla="*/ 1245497 h 1245497"/>
              <a:gd name="connsiteX784" fmla="*/ 1508565 w 1922270"/>
              <a:gd name="connsiteY784" fmla="*/ 1245497 h 1245497"/>
              <a:gd name="connsiteX785" fmla="*/ 1510493 w 1922270"/>
              <a:gd name="connsiteY785" fmla="*/ 1245497 h 1245497"/>
              <a:gd name="connsiteX786" fmla="*/ 1512421 w 1922270"/>
              <a:gd name="connsiteY786" fmla="*/ 1245497 h 1245497"/>
              <a:gd name="connsiteX787" fmla="*/ 1514339 w 1922270"/>
              <a:gd name="connsiteY787" fmla="*/ 1245497 h 1245497"/>
              <a:gd name="connsiteX788" fmla="*/ 1516267 w 1922270"/>
              <a:gd name="connsiteY788" fmla="*/ 1245497 h 1245497"/>
              <a:gd name="connsiteX789" fmla="*/ 1518186 w 1922270"/>
              <a:gd name="connsiteY789" fmla="*/ 1245497 h 1245497"/>
              <a:gd name="connsiteX790" fmla="*/ 1520114 w 1922270"/>
              <a:gd name="connsiteY790" fmla="*/ 1245497 h 1245497"/>
              <a:gd name="connsiteX791" fmla="*/ 1522042 w 1922270"/>
              <a:gd name="connsiteY791" fmla="*/ 1245497 h 1245497"/>
              <a:gd name="connsiteX792" fmla="*/ 1523960 w 1922270"/>
              <a:gd name="connsiteY792" fmla="*/ 1245497 h 1245497"/>
              <a:gd name="connsiteX793" fmla="*/ 1525888 w 1922270"/>
              <a:gd name="connsiteY793" fmla="*/ 1245497 h 1245497"/>
              <a:gd name="connsiteX794" fmla="*/ 1527806 w 1922270"/>
              <a:gd name="connsiteY794" fmla="*/ 1245497 h 1245497"/>
              <a:gd name="connsiteX795" fmla="*/ 1529734 w 1922270"/>
              <a:gd name="connsiteY795" fmla="*/ 1245497 h 1245497"/>
              <a:gd name="connsiteX796" fmla="*/ 1531662 w 1922270"/>
              <a:gd name="connsiteY796" fmla="*/ 1245497 h 1245497"/>
              <a:gd name="connsiteX797" fmla="*/ 1533580 w 1922270"/>
              <a:gd name="connsiteY797" fmla="*/ 1245497 h 1245497"/>
              <a:gd name="connsiteX798" fmla="*/ 1535508 w 1922270"/>
              <a:gd name="connsiteY798" fmla="*/ 1245497 h 1245497"/>
              <a:gd name="connsiteX799" fmla="*/ 1537436 w 1922270"/>
              <a:gd name="connsiteY799" fmla="*/ 1245497 h 1245497"/>
              <a:gd name="connsiteX800" fmla="*/ 1539354 w 1922270"/>
              <a:gd name="connsiteY800" fmla="*/ 1245497 h 1245497"/>
              <a:gd name="connsiteX801" fmla="*/ 1541282 w 1922270"/>
              <a:gd name="connsiteY801" fmla="*/ 1245497 h 1245497"/>
              <a:gd name="connsiteX802" fmla="*/ 1543200 w 1922270"/>
              <a:gd name="connsiteY802" fmla="*/ 1245497 h 1245497"/>
              <a:gd name="connsiteX803" fmla="*/ 1545128 w 1922270"/>
              <a:gd name="connsiteY803" fmla="*/ 1245497 h 1245497"/>
              <a:gd name="connsiteX804" fmla="*/ 1547056 w 1922270"/>
              <a:gd name="connsiteY804" fmla="*/ 1245497 h 1245497"/>
              <a:gd name="connsiteX805" fmla="*/ 1548975 w 1922270"/>
              <a:gd name="connsiteY805" fmla="*/ 1245497 h 1245497"/>
              <a:gd name="connsiteX806" fmla="*/ 1550903 w 1922270"/>
              <a:gd name="connsiteY806" fmla="*/ 1245497 h 1245497"/>
              <a:gd name="connsiteX807" fmla="*/ 1552821 w 1922270"/>
              <a:gd name="connsiteY807" fmla="*/ 1245497 h 1245497"/>
              <a:gd name="connsiteX808" fmla="*/ 1554749 w 1922270"/>
              <a:gd name="connsiteY808" fmla="*/ 1245497 h 1245497"/>
              <a:gd name="connsiteX809" fmla="*/ 1556677 w 1922270"/>
              <a:gd name="connsiteY809" fmla="*/ 1245497 h 1245497"/>
              <a:gd name="connsiteX810" fmla="*/ 1558595 w 1922270"/>
              <a:gd name="connsiteY810" fmla="*/ 1245497 h 1245497"/>
              <a:gd name="connsiteX811" fmla="*/ 1560523 w 1922270"/>
              <a:gd name="connsiteY811" fmla="*/ 1245497 h 1245497"/>
              <a:gd name="connsiteX812" fmla="*/ 1562441 w 1922270"/>
              <a:gd name="connsiteY812" fmla="*/ 1245497 h 1245497"/>
              <a:gd name="connsiteX813" fmla="*/ 1564369 w 1922270"/>
              <a:gd name="connsiteY813" fmla="*/ 1245497 h 1245497"/>
              <a:gd name="connsiteX814" fmla="*/ 1566297 w 1922270"/>
              <a:gd name="connsiteY814" fmla="*/ 1245497 h 1245497"/>
              <a:gd name="connsiteX815" fmla="*/ 1568215 w 1922270"/>
              <a:gd name="connsiteY815" fmla="*/ 1245497 h 1245497"/>
              <a:gd name="connsiteX816" fmla="*/ 1570143 w 1922270"/>
              <a:gd name="connsiteY816" fmla="*/ 1245497 h 1245497"/>
              <a:gd name="connsiteX817" fmla="*/ 1572071 w 1922270"/>
              <a:gd name="connsiteY817" fmla="*/ 1245497 h 1245497"/>
              <a:gd name="connsiteX818" fmla="*/ 1573990 w 1922270"/>
              <a:gd name="connsiteY818" fmla="*/ 1245497 h 1245497"/>
              <a:gd name="connsiteX819" fmla="*/ 1575918 w 1922270"/>
              <a:gd name="connsiteY819" fmla="*/ 1245497 h 1245497"/>
              <a:gd name="connsiteX820" fmla="*/ 1577836 w 1922270"/>
              <a:gd name="connsiteY820" fmla="*/ 1245497 h 1245497"/>
              <a:gd name="connsiteX821" fmla="*/ 1579764 w 1922270"/>
              <a:gd name="connsiteY821" fmla="*/ 1245497 h 1245497"/>
              <a:gd name="connsiteX822" fmla="*/ 1581692 w 1922270"/>
              <a:gd name="connsiteY822" fmla="*/ 1245497 h 1245497"/>
              <a:gd name="connsiteX823" fmla="*/ 1583610 w 1922270"/>
              <a:gd name="connsiteY823" fmla="*/ 1245497 h 1245497"/>
              <a:gd name="connsiteX824" fmla="*/ 1585538 w 1922270"/>
              <a:gd name="connsiteY824" fmla="*/ 1245497 h 1245497"/>
              <a:gd name="connsiteX825" fmla="*/ 1587456 w 1922270"/>
              <a:gd name="connsiteY825" fmla="*/ 1245497 h 1245497"/>
              <a:gd name="connsiteX826" fmla="*/ 1589384 w 1922270"/>
              <a:gd name="connsiteY826" fmla="*/ 1245497 h 1245497"/>
              <a:gd name="connsiteX827" fmla="*/ 1591312 w 1922270"/>
              <a:gd name="connsiteY827" fmla="*/ 1245497 h 1245497"/>
              <a:gd name="connsiteX828" fmla="*/ 1593230 w 1922270"/>
              <a:gd name="connsiteY828" fmla="*/ 1245497 h 1245497"/>
              <a:gd name="connsiteX829" fmla="*/ 1595158 w 1922270"/>
              <a:gd name="connsiteY829" fmla="*/ 1245497 h 1245497"/>
              <a:gd name="connsiteX830" fmla="*/ 1597086 w 1922270"/>
              <a:gd name="connsiteY830" fmla="*/ 1245497 h 1245497"/>
              <a:gd name="connsiteX831" fmla="*/ 1599004 w 1922270"/>
              <a:gd name="connsiteY831" fmla="*/ 1245497 h 1245497"/>
              <a:gd name="connsiteX832" fmla="*/ 1600933 w 1922270"/>
              <a:gd name="connsiteY832" fmla="*/ 1245497 h 1245497"/>
              <a:gd name="connsiteX833" fmla="*/ 1602851 w 1922270"/>
              <a:gd name="connsiteY833" fmla="*/ 1245497 h 1245497"/>
              <a:gd name="connsiteX834" fmla="*/ 1604779 w 1922270"/>
              <a:gd name="connsiteY834" fmla="*/ 1245497 h 1245497"/>
              <a:gd name="connsiteX835" fmla="*/ 1606707 w 1922270"/>
              <a:gd name="connsiteY835" fmla="*/ 1245497 h 1245497"/>
              <a:gd name="connsiteX836" fmla="*/ 1608625 w 1922270"/>
              <a:gd name="connsiteY836" fmla="*/ 1245497 h 1245497"/>
              <a:gd name="connsiteX837" fmla="*/ 1610553 w 1922270"/>
              <a:gd name="connsiteY837" fmla="*/ 1245497 h 1245497"/>
              <a:gd name="connsiteX838" fmla="*/ 1612471 w 1922270"/>
              <a:gd name="connsiteY838" fmla="*/ 1245497 h 1245497"/>
              <a:gd name="connsiteX839" fmla="*/ 1614399 w 1922270"/>
              <a:gd name="connsiteY839" fmla="*/ 1245497 h 1245497"/>
              <a:gd name="connsiteX840" fmla="*/ 1616327 w 1922270"/>
              <a:gd name="connsiteY840" fmla="*/ 1245497 h 1245497"/>
              <a:gd name="connsiteX841" fmla="*/ 1618245 w 1922270"/>
              <a:gd name="connsiteY841" fmla="*/ 1245497 h 1245497"/>
              <a:gd name="connsiteX842" fmla="*/ 1620173 w 1922270"/>
              <a:gd name="connsiteY842" fmla="*/ 1245497 h 1245497"/>
              <a:gd name="connsiteX843" fmla="*/ 1622091 w 1922270"/>
              <a:gd name="connsiteY843" fmla="*/ 1245497 h 1245497"/>
              <a:gd name="connsiteX844" fmla="*/ 1624019 w 1922270"/>
              <a:gd name="connsiteY844" fmla="*/ 1245497 h 1245497"/>
              <a:gd name="connsiteX845" fmla="*/ 1625947 w 1922270"/>
              <a:gd name="connsiteY845" fmla="*/ 1245497 h 1245497"/>
              <a:gd name="connsiteX846" fmla="*/ 1627866 w 1922270"/>
              <a:gd name="connsiteY846" fmla="*/ 1245497 h 1245497"/>
              <a:gd name="connsiteX847" fmla="*/ 1629794 w 1922270"/>
              <a:gd name="connsiteY847" fmla="*/ 1245497 h 1245497"/>
              <a:gd name="connsiteX848" fmla="*/ 1631722 w 1922270"/>
              <a:gd name="connsiteY848" fmla="*/ 1245497 h 1245497"/>
              <a:gd name="connsiteX849" fmla="*/ 1633640 w 1922270"/>
              <a:gd name="connsiteY849" fmla="*/ 1245497 h 1245497"/>
              <a:gd name="connsiteX850" fmla="*/ 1635568 w 1922270"/>
              <a:gd name="connsiteY850" fmla="*/ 1245497 h 1245497"/>
              <a:gd name="connsiteX851" fmla="*/ 1637486 w 1922270"/>
              <a:gd name="connsiteY851" fmla="*/ 1245497 h 1245497"/>
              <a:gd name="connsiteX852" fmla="*/ 1639414 w 1922270"/>
              <a:gd name="connsiteY852" fmla="*/ 1245497 h 1245497"/>
              <a:gd name="connsiteX853" fmla="*/ 1641342 w 1922270"/>
              <a:gd name="connsiteY853" fmla="*/ 1245497 h 1245497"/>
              <a:gd name="connsiteX854" fmla="*/ 1643260 w 1922270"/>
              <a:gd name="connsiteY854" fmla="*/ 1245497 h 1245497"/>
              <a:gd name="connsiteX855" fmla="*/ 1645188 w 1922270"/>
              <a:gd name="connsiteY855" fmla="*/ 1245497 h 1245497"/>
              <a:gd name="connsiteX856" fmla="*/ 1647106 w 1922270"/>
              <a:gd name="connsiteY856" fmla="*/ 1245497 h 1245497"/>
              <a:gd name="connsiteX857" fmla="*/ 1649034 w 1922270"/>
              <a:gd name="connsiteY857" fmla="*/ 1245497 h 1245497"/>
              <a:gd name="connsiteX858" fmla="*/ 1650962 w 1922270"/>
              <a:gd name="connsiteY858" fmla="*/ 1245497 h 1245497"/>
              <a:gd name="connsiteX859" fmla="*/ 1652880 w 1922270"/>
              <a:gd name="connsiteY859" fmla="*/ 1245497 h 1245497"/>
              <a:gd name="connsiteX860" fmla="*/ 1654808 w 1922270"/>
              <a:gd name="connsiteY860" fmla="*/ 1245497 h 1245497"/>
              <a:gd name="connsiteX861" fmla="*/ 1656737 w 1922270"/>
              <a:gd name="connsiteY861" fmla="*/ 1245497 h 1245497"/>
              <a:gd name="connsiteX862" fmla="*/ 1658655 w 1922270"/>
              <a:gd name="connsiteY862" fmla="*/ 1245497 h 1245497"/>
              <a:gd name="connsiteX863" fmla="*/ 1660583 w 1922270"/>
              <a:gd name="connsiteY863" fmla="*/ 1245497 h 1245497"/>
              <a:gd name="connsiteX864" fmla="*/ 1662501 w 1922270"/>
              <a:gd name="connsiteY864" fmla="*/ 1245497 h 1245497"/>
              <a:gd name="connsiteX865" fmla="*/ 1664429 w 1922270"/>
              <a:gd name="connsiteY865" fmla="*/ 1245497 h 1245497"/>
              <a:gd name="connsiteX866" fmla="*/ 1666357 w 1922270"/>
              <a:gd name="connsiteY866" fmla="*/ 1245497 h 1245497"/>
              <a:gd name="connsiteX867" fmla="*/ 1668275 w 1922270"/>
              <a:gd name="connsiteY867" fmla="*/ 1245497 h 1245497"/>
              <a:gd name="connsiteX868" fmla="*/ 1670203 w 1922270"/>
              <a:gd name="connsiteY868" fmla="*/ 1245497 h 1245497"/>
              <a:gd name="connsiteX869" fmla="*/ 1672121 w 1922270"/>
              <a:gd name="connsiteY869" fmla="*/ 1245497 h 1245497"/>
              <a:gd name="connsiteX870" fmla="*/ 1674049 w 1922270"/>
              <a:gd name="connsiteY870" fmla="*/ 1245497 h 1245497"/>
              <a:gd name="connsiteX871" fmla="*/ 1675977 w 1922270"/>
              <a:gd name="connsiteY871" fmla="*/ 1245497 h 1245497"/>
              <a:gd name="connsiteX872" fmla="*/ 1677895 w 1922270"/>
              <a:gd name="connsiteY872" fmla="*/ 1245497 h 1245497"/>
              <a:gd name="connsiteX873" fmla="*/ 1679823 w 1922270"/>
              <a:gd name="connsiteY873" fmla="*/ 1245497 h 1245497"/>
              <a:gd name="connsiteX874" fmla="*/ 1681741 w 1922270"/>
              <a:gd name="connsiteY874" fmla="*/ 1245497 h 1245497"/>
              <a:gd name="connsiteX875" fmla="*/ 1683669 w 1922270"/>
              <a:gd name="connsiteY875" fmla="*/ 1245497 h 1245497"/>
              <a:gd name="connsiteX876" fmla="*/ 1685598 w 1922270"/>
              <a:gd name="connsiteY876" fmla="*/ 1245497 h 1245497"/>
              <a:gd name="connsiteX877" fmla="*/ 1687516 w 1922270"/>
              <a:gd name="connsiteY877" fmla="*/ 1245497 h 1245497"/>
              <a:gd name="connsiteX878" fmla="*/ 1689444 w 1922270"/>
              <a:gd name="connsiteY878" fmla="*/ 1245497 h 1245497"/>
              <a:gd name="connsiteX879" fmla="*/ 1691372 w 1922270"/>
              <a:gd name="connsiteY879" fmla="*/ 1245497 h 1245497"/>
              <a:gd name="connsiteX880" fmla="*/ 1693290 w 1922270"/>
              <a:gd name="connsiteY880" fmla="*/ 1245497 h 1245497"/>
              <a:gd name="connsiteX881" fmla="*/ 1695218 w 1922270"/>
              <a:gd name="connsiteY881" fmla="*/ 1245497 h 1245497"/>
              <a:gd name="connsiteX882" fmla="*/ 1697136 w 1922270"/>
              <a:gd name="connsiteY882" fmla="*/ 1245497 h 1245497"/>
              <a:gd name="connsiteX883" fmla="*/ 1699064 w 1922270"/>
              <a:gd name="connsiteY883" fmla="*/ 1245497 h 1245497"/>
              <a:gd name="connsiteX884" fmla="*/ 1700992 w 1922270"/>
              <a:gd name="connsiteY884" fmla="*/ 1245497 h 1245497"/>
              <a:gd name="connsiteX885" fmla="*/ 1702910 w 1922270"/>
              <a:gd name="connsiteY885" fmla="*/ 1245497 h 1245497"/>
              <a:gd name="connsiteX886" fmla="*/ 1704838 w 1922270"/>
              <a:gd name="connsiteY886" fmla="*/ 1245497 h 1245497"/>
              <a:gd name="connsiteX887" fmla="*/ 1706756 w 1922270"/>
              <a:gd name="connsiteY887" fmla="*/ 1245497 h 1245497"/>
              <a:gd name="connsiteX888" fmla="*/ 1708685 w 1922270"/>
              <a:gd name="connsiteY888" fmla="*/ 1245497 h 1245497"/>
              <a:gd name="connsiteX889" fmla="*/ 1710613 w 1922270"/>
              <a:gd name="connsiteY889" fmla="*/ 1245497 h 1245497"/>
              <a:gd name="connsiteX890" fmla="*/ 1712531 w 1922270"/>
              <a:gd name="connsiteY890" fmla="*/ 1245497 h 1245497"/>
              <a:gd name="connsiteX891" fmla="*/ 1714459 w 1922270"/>
              <a:gd name="connsiteY891" fmla="*/ 1245497 h 1245497"/>
              <a:gd name="connsiteX892" fmla="*/ 1716377 w 1922270"/>
              <a:gd name="connsiteY892" fmla="*/ 1245497 h 1245497"/>
              <a:gd name="connsiteX893" fmla="*/ 1718305 w 1922270"/>
              <a:gd name="connsiteY893" fmla="*/ 1245497 h 1245497"/>
              <a:gd name="connsiteX894" fmla="*/ 1720233 w 1922270"/>
              <a:gd name="connsiteY894" fmla="*/ 1245497 h 1245497"/>
              <a:gd name="connsiteX895" fmla="*/ 1722151 w 1922270"/>
              <a:gd name="connsiteY895" fmla="*/ 1245497 h 1245497"/>
              <a:gd name="connsiteX896" fmla="*/ 1724079 w 1922270"/>
              <a:gd name="connsiteY896" fmla="*/ 1245497 h 1245497"/>
              <a:gd name="connsiteX897" fmla="*/ 1726007 w 1922270"/>
              <a:gd name="connsiteY897" fmla="*/ 1245497 h 1245497"/>
              <a:gd name="connsiteX898" fmla="*/ 1727925 w 1922270"/>
              <a:gd name="connsiteY898" fmla="*/ 1245497 h 1245497"/>
              <a:gd name="connsiteX899" fmla="*/ 1729853 w 1922270"/>
              <a:gd name="connsiteY899" fmla="*/ 1245497 h 1245497"/>
              <a:gd name="connsiteX900" fmla="*/ 1731771 w 1922270"/>
              <a:gd name="connsiteY900" fmla="*/ 1245497 h 1245497"/>
              <a:gd name="connsiteX901" fmla="*/ 1733699 w 1922270"/>
              <a:gd name="connsiteY901" fmla="*/ 1245497 h 1245497"/>
              <a:gd name="connsiteX902" fmla="*/ 1735627 w 1922270"/>
              <a:gd name="connsiteY902" fmla="*/ 1245497 h 1245497"/>
              <a:gd name="connsiteX903" fmla="*/ 1737546 w 1922270"/>
              <a:gd name="connsiteY903" fmla="*/ 1245497 h 1245497"/>
              <a:gd name="connsiteX904" fmla="*/ 1739474 w 1922270"/>
              <a:gd name="connsiteY904" fmla="*/ 1245497 h 1245497"/>
              <a:gd name="connsiteX905" fmla="*/ 1741392 w 1922270"/>
              <a:gd name="connsiteY905" fmla="*/ 1245497 h 1245497"/>
              <a:gd name="connsiteX906" fmla="*/ 1743320 w 1922270"/>
              <a:gd name="connsiteY906" fmla="*/ 1245497 h 1245497"/>
              <a:gd name="connsiteX907" fmla="*/ 1745248 w 1922270"/>
              <a:gd name="connsiteY907" fmla="*/ 1245497 h 1245497"/>
              <a:gd name="connsiteX908" fmla="*/ 1747166 w 1922270"/>
              <a:gd name="connsiteY908" fmla="*/ 1245497 h 1245497"/>
              <a:gd name="connsiteX909" fmla="*/ 1749094 w 1922270"/>
              <a:gd name="connsiteY909" fmla="*/ 1245497 h 1245497"/>
              <a:gd name="connsiteX910" fmla="*/ 1751022 w 1922270"/>
              <a:gd name="connsiteY910" fmla="*/ 1245497 h 1245497"/>
              <a:gd name="connsiteX911" fmla="*/ 1752940 w 1922270"/>
              <a:gd name="connsiteY911" fmla="*/ 1245497 h 1245497"/>
              <a:gd name="connsiteX912" fmla="*/ 1754868 w 1922270"/>
              <a:gd name="connsiteY912" fmla="*/ 1245497 h 1245497"/>
              <a:gd name="connsiteX913" fmla="*/ 1756786 w 1922270"/>
              <a:gd name="connsiteY913" fmla="*/ 1245497 h 1245497"/>
              <a:gd name="connsiteX914" fmla="*/ 1758714 w 1922270"/>
              <a:gd name="connsiteY914" fmla="*/ 1245497 h 1245497"/>
              <a:gd name="connsiteX915" fmla="*/ 1760642 w 1922270"/>
              <a:gd name="connsiteY915" fmla="*/ 1245497 h 1245497"/>
              <a:gd name="connsiteX916" fmla="*/ 1762560 w 1922270"/>
              <a:gd name="connsiteY916" fmla="*/ 1245497 h 1245497"/>
              <a:gd name="connsiteX917" fmla="*/ 1764488 w 1922270"/>
              <a:gd name="connsiteY917" fmla="*/ 1245497 h 1245497"/>
              <a:gd name="connsiteX918" fmla="*/ 1766406 w 1922270"/>
              <a:gd name="connsiteY918" fmla="*/ 1245497 h 1245497"/>
              <a:gd name="connsiteX919" fmla="*/ 1768335 w 1922270"/>
              <a:gd name="connsiteY919" fmla="*/ 1245497 h 1245497"/>
              <a:gd name="connsiteX920" fmla="*/ 1770263 w 1922270"/>
              <a:gd name="connsiteY920" fmla="*/ 1245497 h 1245497"/>
              <a:gd name="connsiteX921" fmla="*/ 1772181 w 1922270"/>
              <a:gd name="connsiteY921" fmla="*/ 1245497 h 1245497"/>
              <a:gd name="connsiteX922" fmla="*/ 1774109 w 1922270"/>
              <a:gd name="connsiteY922" fmla="*/ 1245497 h 1245497"/>
              <a:gd name="connsiteX923" fmla="*/ 1776027 w 1922270"/>
              <a:gd name="connsiteY923" fmla="*/ 1245497 h 1245497"/>
              <a:gd name="connsiteX924" fmla="*/ 1777955 w 1922270"/>
              <a:gd name="connsiteY924" fmla="*/ 1245497 h 1245497"/>
              <a:gd name="connsiteX925" fmla="*/ 1779883 w 1922270"/>
              <a:gd name="connsiteY925" fmla="*/ 1245497 h 1245497"/>
              <a:gd name="connsiteX926" fmla="*/ 1781801 w 1922270"/>
              <a:gd name="connsiteY926" fmla="*/ 1245497 h 1245497"/>
              <a:gd name="connsiteX927" fmla="*/ 1783729 w 1922270"/>
              <a:gd name="connsiteY927" fmla="*/ 1245497 h 1245497"/>
              <a:gd name="connsiteX928" fmla="*/ 1785657 w 1922270"/>
              <a:gd name="connsiteY928" fmla="*/ 1245497 h 1245497"/>
              <a:gd name="connsiteX929" fmla="*/ 1787575 w 1922270"/>
              <a:gd name="connsiteY929" fmla="*/ 1245497 h 1245497"/>
              <a:gd name="connsiteX930" fmla="*/ 1789503 w 1922270"/>
              <a:gd name="connsiteY930" fmla="*/ 1245497 h 1245497"/>
              <a:gd name="connsiteX931" fmla="*/ 1791422 w 1922270"/>
              <a:gd name="connsiteY931" fmla="*/ 1245497 h 1245497"/>
              <a:gd name="connsiteX932" fmla="*/ 1793350 w 1922270"/>
              <a:gd name="connsiteY932" fmla="*/ 1245497 h 1245497"/>
              <a:gd name="connsiteX933" fmla="*/ 1795278 w 1922270"/>
              <a:gd name="connsiteY933" fmla="*/ 1245497 h 1245497"/>
              <a:gd name="connsiteX934" fmla="*/ 1797196 w 1922270"/>
              <a:gd name="connsiteY934" fmla="*/ 1245497 h 1245497"/>
              <a:gd name="connsiteX935" fmla="*/ 1799124 w 1922270"/>
              <a:gd name="connsiteY935" fmla="*/ 1245497 h 1245497"/>
              <a:gd name="connsiteX936" fmla="*/ 1801042 w 1922270"/>
              <a:gd name="connsiteY936" fmla="*/ 1245497 h 1245497"/>
              <a:gd name="connsiteX937" fmla="*/ 1802970 w 1922270"/>
              <a:gd name="connsiteY937" fmla="*/ 1245497 h 1245497"/>
              <a:gd name="connsiteX938" fmla="*/ 1804898 w 1922270"/>
              <a:gd name="connsiteY938" fmla="*/ 1245497 h 1245497"/>
              <a:gd name="connsiteX939" fmla="*/ 1806816 w 1922270"/>
              <a:gd name="connsiteY939" fmla="*/ 1245497 h 1245497"/>
              <a:gd name="connsiteX940" fmla="*/ 1808744 w 1922270"/>
              <a:gd name="connsiteY940" fmla="*/ 1245497 h 1245497"/>
              <a:gd name="connsiteX941" fmla="*/ 1810672 w 1922270"/>
              <a:gd name="connsiteY941" fmla="*/ 1245497 h 1245497"/>
              <a:gd name="connsiteX942" fmla="*/ 1812590 w 1922270"/>
              <a:gd name="connsiteY942" fmla="*/ 1245497 h 1245497"/>
              <a:gd name="connsiteX943" fmla="*/ 1814518 w 1922270"/>
              <a:gd name="connsiteY943" fmla="*/ 1245497 h 1245497"/>
              <a:gd name="connsiteX944" fmla="*/ 1816436 w 1922270"/>
              <a:gd name="connsiteY944" fmla="*/ 1245497 h 1245497"/>
              <a:gd name="connsiteX945" fmla="*/ 1818364 w 1922270"/>
              <a:gd name="connsiteY945" fmla="*/ 1245497 h 1245497"/>
              <a:gd name="connsiteX946" fmla="*/ 1820293 w 1922270"/>
              <a:gd name="connsiteY946" fmla="*/ 1245497 h 1245497"/>
              <a:gd name="connsiteX947" fmla="*/ 1822211 w 1922270"/>
              <a:gd name="connsiteY947" fmla="*/ 1245497 h 1245497"/>
              <a:gd name="connsiteX948" fmla="*/ 1824139 w 1922270"/>
              <a:gd name="connsiteY948" fmla="*/ 1245497 h 1245497"/>
              <a:gd name="connsiteX949" fmla="*/ 1826057 w 1922270"/>
              <a:gd name="connsiteY949" fmla="*/ 1245497 h 1245497"/>
              <a:gd name="connsiteX950" fmla="*/ 1827985 w 1922270"/>
              <a:gd name="connsiteY950" fmla="*/ 1245497 h 1245497"/>
              <a:gd name="connsiteX951" fmla="*/ 1829913 w 1922270"/>
              <a:gd name="connsiteY951" fmla="*/ 1245497 h 1245497"/>
              <a:gd name="connsiteX952" fmla="*/ 1831831 w 1922270"/>
              <a:gd name="connsiteY952" fmla="*/ 1245497 h 1245497"/>
              <a:gd name="connsiteX953" fmla="*/ 1833759 w 1922270"/>
              <a:gd name="connsiteY953" fmla="*/ 1245497 h 1245497"/>
              <a:gd name="connsiteX954" fmla="*/ 1835677 w 1922270"/>
              <a:gd name="connsiteY954" fmla="*/ 1245497 h 1245497"/>
              <a:gd name="connsiteX955" fmla="*/ 1837605 w 1922270"/>
              <a:gd name="connsiteY955" fmla="*/ 1245497 h 1245497"/>
              <a:gd name="connsiteX956" fmla="*/ 1839533 w 1922270"/>
              <a:gd name="connsiteY956" fmla="*/ 1245497 h 1245497"/>
              <a:gd name="connsiteX957" fmla="*/ 1841451 w 1922270"/>
              <a:gd name="connsiteY957" fmla="*/ 1245497 h 1245497"/>
              <a:gd name="connsiteX958" fmla="*/ 1843379 w 1922270"/>
              <a:gd name="connsiteY958" fmla="*/ 1245497 h 1245497"/>
              <a:gd name="connsiteX959" fmla="*/ 1845307 w 1922270"/>
              <a:gd name="connsiteY959" fmla="*/ 1245497 h 1245497"/>
              <a:gd name="connsiteX960" fmla="*/ 1847225 w 1922270"/>
              <a:gd name="connsiteY960" fmla="*/ 1245497 h 1245497"/>
              <a:gd name="connsiteX961" fmla="*/ 1849153 w 1922270"/>
              <a:gd name="connsiteY961" fmla="*/ 1245497 h 1245497"/>
              <a:gd name="connsiteX962" fmla="*/ 1851072 w 1922270"/>
              <a:gd name="connsiteY962" fmla="*/ 1245497 h 1245497"/>
              <a:gd name="connsiteX963" fmla="*/ 1853000 w 1922270"/>
              <a:gd name="connsiteY963" fmla="*/ 1245497 h 1245497"/>
              <a:gd name="connsiteX964" fmla="*/ 1854928 w 1922270"/>
              <a:gd name="connsiteY964" fmla="*/ 1245497 h 1245497"/>
              <a:gd name="connsiteX965" fmla="*/ 1856846 w 1922270"/>
              <a:gd name="connsiteY965" fmla="*/ 1245497 h 1245497"/>
              <a:gd name="connsiteX966" fmla="*/ 1858774 w 1922270"/>
              <a:gd name="connsiteY966" fmla="*/ 1245497 h 1245497"/>
              <a:gd name="connsiteX967" fmla="*/ 1860692 w 1922270"/>
              <a:gd name="connsiteY967" fmla="*/ 1245497 h 1245497"/>
              <a:gd name="connsiteX968" fmla="*/ 1862620 w 1922270"/>
              <a:gd name="connsiteY968" fmla="*/ 1245497 h 1245497"/>
              <a:gd name="connsiteX969" fmla="*/ 1864548 w 1922270"/>
              <a:gd name="connsiteY969" fmla="*/ 1245497 h 1245497"/>
              <a:gd name="connsiteX970" fmla="*/ 1866466 w 1922270"/>
              <a:gd name="connsiteY970" fmla="*/ 1245497 h 1245497"/>
              <a:gd name="connsiteX971" fmla="*/ 1868394 w 1922270"/>
              <a:gd name="connsiteY971" fmla="*/ 1245497 h 1245497"/>
              <a:gd name="connsiteX972" fmla="*/ 1870312 w 1922270"/>
              <a:gd name="connsiteY972" fmla="*/ 1245497 h 1245497"/>
              <a:gd name="connsiteX973" fmla="*/ 1872240 w 1922270"/>
              <a:gd name="connsiteY973" fmla="*/ 1245497 h 1245497"/>
              <a:gd name="connsiteX974" fmla="*/ 1874169 w 1922270"/>
              <a:gd name="connsiteY974" fmla="*/ 1245497 h 1245497"/>
              <a:gd name="connsiteX975" fmla="*/ 1876087 w 1922270"/>
              <a:gd name="connsiteY975" fmla="*/ 1245497 h 1245497"/>
              <a:gd name="connsiteX976" fmla="*/ 1878015 w 1922270"/>
              <a:gd name="connsiteY976" fmla="*/ 1245497 h 1245497"/>
              <a:gd name="connsiteX977" fmla="*/ 1879943 w 1922270"/>
              <a:gd name="connsiteY977" fmla="*/ 1245497 h 1245497"/>
              <a:gd name="connsiteX978" fmla="*/ 1881861 w 1922270"/>
              <a:gd name="connsiteY978" fmla="*/ 1245497 h 1245497"/>
              <a:gd name="connsiteX979" fmla="*/ 1883789 w 1922270"/>
              <a:gd name="connsiteY979" fmla="*/ 1245497 h 1245497"/>
              <a:gd name="connsiteX980" fmla="*/ 1885707 w 1922270"/>
              <a:gd name="connsiteY980" fmla="*/ 1245497 h 1245497"/>
              <a:gd name="connsiteX981" fmla="*/ 1887635 w 1922270"/>
              <a:gd name="connsiteY981" fmla="*/ 1245497 h 1245497"/>
              <a:gd name="connsiteX982" fmla="*/ 1889563 w 1922270"/>
              <a:gd name="connsiteY982" fmla="*/ 1245497 h 1245497"/>
              <a:gd name="connsiteX983" fmla="*/ 1891481 w 1922270"/>
              <a:gd name="connsiteY983" fmla="*/ 1245497 h 1245497"/>
              <a:gd name="connsiteX984" fmla="*/ 1893409 w 1922270"/>
              <a:gd name="connsiteY984" fmla="*/ 1245497 h 1245497"/>
              <a:gd name="connsiteX985" fmla="*/ 1895327 w 1922270"/>
              <a:gd name="connsiteY985" fmla="*/ 1245497 h 1245497"/>
              <a:gd name="connsiteX986" fmla="*/ 1897255 w 1922270"/>
              <a:gd name="connsiteY986" fmla="*/ 1245497 h 1245497"/>
              <a:gd name="connsiteX987" fmla="*/ 1899183 w 1922270"/>
              <a:gd name="connsiteY987" fmla="*/ 1245497 h 1245497"/>
              <a:gd name="connsiteX988" fmla="*/ 1901101 w 1922270"/>
              <a:gd name="connsiteY988" fmla="*/ 1245497 h 1245497"/>
              <a:gd name="connsiteX989" fmla="*/ 1903030 w 1922270"/>
              <a:gd name="connsiteY989" fmla="*/ 1245497 h 1245497"/>
              <a:gd name="connsiteX990" fmla="*/ 1904958 w 1922270"/>
              <a:gd name="connsiteY990" fmla="*/ 1245497 h 1245497"/>
              <a:gd name="connsiteX991" fmla="*/ 1906876 w 1922270"/>
              <a:gd name="connsiteY991" fmla="*/ 1245497 h 1245497"/>
              <a:gd name="connsiteX992" fmla="*/ 1908804 w 1922270"/>
              <a:gd name="connsiteY992" fmla="*/ 1245497 h 1245497"/>
              <a:gd name="connsiteX993" fmla="*/ 1910722 w 1922270"/>
              <a:gd name="connsiteY993" fmla="*/ 1245497 h 1245497"/>
              <a:gd name="connsiteX994" fmla="*/ 1912650 w 1922270"/>
              <a:gd name="connsiteY994" fmla="*/ 1245497 h 1245497"/>
              <a:gd name="connsiteX995" fmla="*/ 1914578 w 1922270"/>
              <a:gd name="connsiteY995" fmla="*/ 1245497 h 1245497"/>
              <a:gd name="connsiteX996" fmla="*/ 1916496 w 1922270"/>
              <a:gd name="connsiteY996" fmla="*/ 1245497 h 1245497"/>
              <a:gd name="connsiteX997" fmla="*/ 1918424 w 1922270"/>
              <a:gd name="connsiteY997" fmla="*/ 1245497 h 1245497"/>
              <a:gd name="connsiteX998" fmla="*/ 1920342 w 1922270"/>
              <a:gd name="connsiteY998" fmla="*/ 1245497 h 1245497"/>
              <a:gd name="connsiteX999" fmla="*/ 1922270 w 1922270"/>
              <a:gd name="connsiteY999" fmla="*/ 1245497 h 1245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</a:cxnLst>
            <a:rect l="l" t="t" r="r" b="b"/>
            <a:pathLst>
              <a:path w="1922270" h="1245497">
                <a:moveTo>
                  <a:pt x="0" y="1245497"/>
                </a:moveTo>
                <a:lnTo>
                  <a:pt x="1924" y="1245497"/>
                </a:lnTo>
                <a:lnTo>
                  <a:pt x="3848" y="1245497"/>
                </a:lnTo>
                <a:lnTo>
                  <a:pt x="5772" y="1245497"/>
                </a:lnTo>
                <a:lnTo>
                  <a:pt x="7696" y="1245497"/>
                </a:lnTo>
                <a:lnTo>
                  <a:pt x="9621" y="1245497"/>
                </a:lnTo>
                <a:lnTo>
                  <a:pt x="11545" y="1245497"/>
                </a:lnTo>
                <a:lnTo>
                  <a:pt x="13470" y="1245497"/>
                </a:lnTo>
                <a:lnTo>
                  <a:pt x="15394" y="1245497"/>
                </a:lnTo>
                <a:lnTo>
                  <a:pt x="17318" y="1245497"/>
                </a:lnTo>
                <a:lnTo>
                  <a:pt x="19242" y="1245497"/>
                </a:lnTo>
                <a:lnTo>
                  <a:pt x="21166" y="1245497"/>
                </a:lnTo>
                <a:lnTo>
                  <a:pt x="23090" y="1245497"/>
                </a:lnTo>
                <a:lnTo>
                  <a:pt x="25015" y="1245497"/>
                </a:lnTo>
                <a:lnTo>
                  <a:pt x="26939" y="1245497"/>
                </a:lnTo>
                <a:lnTo>
                  <a:pt x="28863" y="1245497"/>
                </a:lnTo>
                <a:lnTo>
                  <a:pt x="30787" y="1245497"/>
                </a:lnTo>
                <a:lnTo>
                  <a:pt x="32711" y="1245497"/>
                </a:lnTo>
                <a:lnTo>
                  <a:pt x="34635" y="1245497"/>
                </a:lnTo>
                <a:lnTo>
                  <a:pt x="36559" y="1245497"/>
                </a:lnTo>
                <a:lnTo>
                  <a:pt x="38483" y="1245497"/>
                </a:lnTo>
                <a:lnTo>
                  <a:pt x="40408" y="1245497"/>
                </a:lnTo>
                <a:lnTo>
                  <a:pt x="42333" y="1245497"/>
                </a:lnTo>
                <a:lnTo>
                  <a:pt x="44257" y="1245497"/>
                </a:lnTo>
                <a:lnTo>
                  <a:pt x="46181" y="1245497"/>
                </a:lnTo>
                <a:lnTo>
                  <a:pt x="48105" y="1245497"/>
                </a:lnTo>
                <a:lnTo>
                  <a:pt x="50029" y="1245497"/>
                </a:lnTo>
                <a:lnTo>
                  <a:pt x="51953" y="1245497"/>
                </a:lnTo>
                <a:lnTo>
                  <a:pt x="53877" y="1245497"/>
                </a:lnTo>
                <a:lnTo>
                  <a:pt x="55802" y="1245497"/>
                </a:lnTo>
                <a:lnTo>
                  <a:pt x="57726" y="1245497"/>
                </a:lnTo>
                <a:lnTo>
                  <a:pt x="59650" y="1245497"/>
                </a:lnTo>
                <a:lnTo>
                  <a:pt x="61574" y="1245497"/>
                </a:lnTo>
                <a:lnTo>
                  <a:pt x="63498" y="1245497"/>
                </a:lnTo>
                <a:lnTo>
                  <a:pt x="65422" y="1245497"/>
                </a:lnTo>
                <a:lnTo>
                  <a:pt x="67346" y="1245497"/>
                </a:lnTo>
                <a:lnTo>
                  <a:pt x="69271" y="1245497"/>
                </a:lnTo>
                <a:lnTo>
                  <a:pt x="71196" y="1245497"/>
                </a:lnTo>
                <a:lnTo>
                  <a:pt x="73120" y="1245497"/>
                </a:lnTo>
                <a:lnTo>
                  <a:pt x="75044" y="1245497"/>
                </a:lnTo>
                <a:lnTo>
                  <a:pt x="76968" y="1245497"/>
                </a:lnTo>
                <a:lnTo>
                  <a:pt x="78892" y="1245497"/>
                </a:lnTo>
                <a:lnTo>
                  <a:pt x="80816" y="1245497"/>
                </a:lnTo>
                <a:lnTo>
                  <a:pt x="82740" y="1245497"/>
                </a:lnTo>
                <a:lnTo>
                  <a:pt x="84664" y="1245497"/>
                </a:lnTo>
                <a:lnTo>
                  <a:pt x="86589" y="1245497"/>
                </a:lnTo>
                <a:lnTo>
                  <a:pt x="88513" y="1245497"/>
                </a:lnTo>
                <a:lnTo>
                  <a:pt x="90437" y="1245497"/>
                </a:lnTo>
                <a:lnTo>
                  <a:pt x="92361" y="1245497"/>
                </a:lnTo>
                <a:lnTo>
                  <a:pt x="94285" y="1245497"/>
                </a:lnTo>
                <a:lnTo>
                  <a:pt x="96210" y="1245497"/>
                </a:lnTo>
                <a:lnTo>
                  <a:pt x="98134" y="1245497"/>
                </a:lnTo>
                <a:lnTo>
                  <a:pt x="100058" y="1245497"/>
                </a:lnTo>
                <a:lnTo>
                  <a:pt x="101983" y="1245497"/>
                </a:lnTo>
                <a:lnTo>
                  <a:pt x="103907" y="1245497"/>
                </a:lnTo>
                <a:lnTo>
                  <a:pt x="105831" y="1245497"/>
                </a:lnTo>
                <a:lnTo>
                  <a:pt x="107755" y="1245497"/>
                </a:lnTo>
                <a:lnTo>
                  <a:pt x="109679" y="1245497"/>
                </a:lnTo>
                <a:lnTo>
                  <a:pt x="111603" y="1245497"/>
                </a:lnTo>
                <a:lnTo>
                  <a:pt x="113527" y="1245497"/>
                </a:lnTo>
                <a:lnTo>
                  <a:pt x="115451" y="1245497"/>
                </a:lnTo>
                <a:lnTo>
                  <a:pt x="117376" y="1245497"/>
                </a:lnTo>
                <a:lnTo>
                  <a:pt x="119300" y="1245497"/>
                </a:lnTo>
                <a:lnTo>
                  <a:pt x="121224" y="1245497"/>
                </a:lnTo>
                <a:lnTo>
                  <a:pt x="123149" y="1245497"/>
                </a:lnTo>
                <a:lnTo>
                  <a:pt x="125073" y="1245497"/>
                </a:lnTo>
                <a:lnTo>
                  <a:pt x="126997" y="1245497"/>
                </a:lnTo>
                <a:lnTo>
                  <a:pt x="128921" y="1245497"/>
                </a:lnTo>
                <a:lnTo>
                  <a:pt x="130845" y="1245497"/>
                </a:lnTo>
                <a:lnTo>
                  <a:pt x="132770" y="1245497"/>
                </a:lnTo>
                <a:lnTo>
                  <a:pt x="134694" y="1245497"/>
                </a:lnTo>
                <a:lnTo>
                  <a:pt x="136618" y="1245497"/>
                </a:lnTo>
                <a:lnTo>
                  <a:pt x="138542" y="1245497"/>
                </a:lnTo>
                <a:lnTo>
                  <a:pt x="140466" y="1245497"/>
                </a:lnTo>
                <a:lnTo>
                  <a:pt x="142390" y="1245497"/>
                </a:lnTo>
                <a:lnTo>
                  <a:pt x="144314" y="1245497"/>
                </a:lnTo>
                <a:lnTo>
                  <a:pt x="146238" y="1245497"/>
                </a:lnTo>
                <a:lnTo>
                  <a:pt x="148162" y="1245497"/>
                </a:lnTo>
                <a:lnTo>
                  <a:pt x="150087" y="1245497"/>
                </a:lnTo>
                <a:lnTo>
                  <a:pt x="152012" y="1245497"/>
                </a:lnTo>
                <a:lnTo>
                  <a:pt x="153936" y="1245497"/>
                </a:lnTo>
                <a:lnTo>
                  <a:pt x="155860" y="1245497"/>
                </a:lnTo>
                <a:lnTo>
                  <a:pt x="157784" y="1245497"/>
                </a:lnTo>
                <a:lnTo>
                  <a:pt x="159708" y="1245497"/>
                </a:lnTo>
                <a:lnTo>
                  <a:pt x="161632" y="1245497"/>
                </a:lnTo>
                <a:lnTo>
                  <a:pt x="163556" y="1245497"/>
                </a:lnTo>
                <a:lnTo>
                  <a:pt x="165481" y="1245497"/>
                </a:lnTo>
                <a:lnTo>
                  <a:pt x="167405" y="1245497"/>
                </a:lnTo>
                <a:lnTo>
                  <a:pt x="169329" y="1245497"/>
                </a:lnTo>
                <a:lnTo>
                  <a:pt x="171253" y="1245497"/>
                </a:lnTo>
                <a:lnTo>
                  <a:pt x="173177" y="1245497"/>
                </a:lnTo>
                <a:lnTo>
                  <a:pt x="175101" y="1245497"/>
                </a:lnTo>
                <a:lnTo>
                  <a:pt x="177025" y="1245497"/>
                </a:lnTo>
                <a:lnTo>
                  <a:pt x="178950" y="1245497"/>
                </a:lnTo>
                <a:lnTo>
                  <a:pt x="180875" y="1245497"/>
                </a:lnTo>
                <a:lnTo>
                  <a:pt x="182799" y="1245497"/>
                </a:lnTo>
                <a:lnTo>
                  <a:pt x="184723" y="1245497"/>
                </a:lnTo>
                <a:lnTo>
                  <a:pt x="186647" y="1245497"/>
                </a:lnTo>
                <a:lnTo>
                  <a:pt x="188571" y="1245497"/>
                </a:lnTo>
                <a:lnTo>
                  <a:pt x="190495" y="1245497"/>
                </a:lnTo>
                <a:lnTo>
                  <a:pt x="192419" y="1245497"/>
                </a:lnTo>
                <a:lnTo>
                  <a:pt x="194343" y="1245497"/>
                </a:lnTo>
                <a:lnTo>
                  <a:pt x="196268" y="1245497"/>
                </a:lnTo>
                <a:lnTo>
                  <a:pt x="198192" y="1245497"/>
                </a:lnTo>
                <a:lnTo>
                  <a:pt x="200116" y="1245497"/>
                </a:lnTo>
                <a:lnTo>
                  <a:pt x="202040" y="1245497"/>
                </a:lnTo>
                <a:lnTo>
                  <a:pt x="203964" y="1245497"/>
                </a:lnTo>
                <a:lnTo>
                  <a:pt x="205889" y="1245497"/>
                </a:lnTo>
                <a:lnTo>
                  <a:pt x="207813" y="1245497"/>
                </a:lnTo>
                <a:lnTo>
                  <a:pt x="209737" y="1245497"/>
                </a:lnTo>
                <a:lnTo>
                  <a:pt x="211662" y="1245497"/>
                </a:lnTo>
                <a:lnTo>
                  <a:pt x="213586" y="1245497"/>
                </a:lnTo>
                <a:lnTo>
                  <a:pt x="215510" y="1245497"/>
                </a:lnTo>
                <a:lnTo>
                  <a:pt x="217434" y="1245497"/>
                </a:lnTo>
                <a:lnTo>
                  <a:pt x="219358" y="1245497"/>
                </a:lnTo>
                <a:lnTo>
                  <a:pt x="221282" y="1245497"/>
                </a:lnTo>
                <a:lnTo>
                  <a:pt x="223206" y="1245497"/>
                </a:lnTo>
                <a:lnTo>
                  <a:pt x="225130" y="1245497"/>
                </a:lnTo>
                <a:lnTo>
                  <a:pt x="227055" y="1245497"/>
                </a:lnTo>
                <a:lnTo>
                  <a:pt x="228979" y="1245497"/>
                </a:lnTo>
                <a:lnTo>
                  <a:pt x="230903" y="1245497"/>
                </a:lnTo>
                <a:lnTo>
                  <a:pt x="232828" y="1245497"/>
                </a:lnTo>
                <a:lnTo>
                  <a:pt x="234752" y="1245497"/>
                </a:lnTo>
                <a:lnTo>
                  <a:pt x="236676" y="1245497"/>
                </a:lnTo>
                <a:lnTo>
                  <a:pt x="238600" y="1245497"/>
                </a:lnTo>
                <a:lnTo>
                  <a:pt x="240524" y="1245497"/>
                </a:lnTo>
                <a:lnTo>
                  <a:pt x="242449" y="1245497"/>
                </a:lnTo>
                <a:lnTo>
                  <a:pt x="244373" y="1245497"/>
                </a:lnTo>
                <a:lnTo>
                  <a:pt x="246297" y="1245497"/>
                </a:lnTo>
                <a:lnTo>
                  <a:pt x="248221" y="1245497"/>
                </a:lnTo>
                <a:lnTo>
                  <a:pt x="250145" y="1245497"/>
                </a:lnTo>
                <a:lnTo>
                  <a:pt x="252069" y="1245497"/>
                </a:lnTo>
                <a:lnTo>
                  <a:pt x="253993" y="1245497"/>
                </a:lnTo>
                <a:lnTo>
                  <a:pt x="255917" y="1245497"/>
                </a:lnTo>
                <a:lnTo>
                  <a:pt x="257842" y="1245497"/>
                </a:lnTo>
                <a:lnTo>
                  <a:pt x="259767" y="1245497"/>
                </a:lnTo>
                <a:lnTo>
                  <a:pt x="261691" y="1245497"/>
                </a:lnTo>
                <a:lnTo>
                  <a:pt x="263615" y="1245497"/>
                </a:lnTo>
                <a:lnTo>
                  <a:pt x="265539" y="1245497"/>
                </a:lnTo>
                <a:lnTo>
                  <a:pt x="267463" y="1245497"/>
                </a:lnTo>
                <a:lnTo>
                  <a:pt x="269387" y="1245497"/>
                </a:lnTo>
                <a:lnTo>
                  <a:pt x="271311" y="1245497"/>
                </a:lnTo>
                <a:lnTo>
                  <a:pt x="273236" y="1245497"/>
                </a:lnTo>
                <a:lnTo>
                  <a:pt x="275160" y="1245497"/>
                </a:lnTo>
                <a:lnTo>
                  <a:pt x="277084" y="1245497"/>
                </a:lnTo>
                <a:lnTo>
                  <a:pt x="279008" y="1245497"/>
                </a:lnTo>
                <a:lnTo>
                  <a:pt x="280932" y="1245497"/>
                </a:lnTo>
                <a:lnTo>
                  <a:pt x="282856" y="1245497"/>
                </a:lnTo>
                <a:lnTo>
                  <a:pt x="284780" y="1245497"/>
                </a:lnTo>
                <a:lnTo>
                  <a:pt x="286704" y="1245497"/>
                </a:lnTo>
                <a:lnTo>
                  <a:pt x="288630" y="1245497"/>
                </a:lnTo>
                <a:lnTo>
                  <a:pt x="290554" y="1245497"/>
                </a:lnTo>
                <a:lnTo>
                  <a:pt x="292478" y="1245497"/>
                </a:lnTo>
                <a:lnTo>
                  <a:pt x="294402" y="1245497"/>
                </a:lnTo>
                <a:lnTo>
                  <a:pt x="296326" y="1245497"/>
                </a:lnTo>
                <a:lnTo>
                  <a:pt x="298250" y="1245497"/>
                </a:lnTo>
                <a:lnTo>
                  <a:pt x="300174" y="1245497"/>
                </a:lnTo>
                <a:lnTo>
                  <a:pt x="302098" y="1245497"/>
                </a:lnTo>
                <a:lnTo>
                  <a:pt x="304023" y="1245497"/>
                </a:lnTo>
                <a:lnTo>
                  <a:pt x="305947" y="1245497"/>
                </a:lnTo>
                <a:lnTo>
                  <a:pt x="307871" y="1245497"/>
                </a:lnTo>
                <a:lnTo>
                  <a:pt x="309795" y="1245497"/>
                </a:lnTo>
                <a:lnTo>
                  <a:pt x="311719" y="1245497"/>
                </a:lnTo>
                <a:lnTo>
                  <a:pt x="313643" y="1245497"/>
                </a:lnTo>
                <a:lnTo>
                  <a:pt x="315568" y="1245497"/>
                </a:lnTo>
                <a:lnTo>
                  <a:pt x="317492" y="1245497"/>
                </a:lnTo>
                <a:lnTo>
                  <a:pt x="319417" y="1245497"/>
                </a:lnTo>
                <a:lnTo>
                  <a:pt x="321341" y="1245497"/>
                </a:lnTo>
                <a:lnTo>
                  <a:pt x="323265" y="1245497"/>
                </a:lnTo>
                <a:lnTo>
                  <a:pt x="325189" y="1245497"/>
                </a:lnTo>
                <a:lnTo>
                  <a:pt x="327113" y="1245497"/>
                </a:lnTo>
                <a:lnTo>
                  <a:pt x="329037" y="1245497"/>
                </a:lnTo>
                <a:lnTo>
                  <a:pt x="330961" y="1245497"/>
                </a:lnTo>
                <a:lnTo>
                  <a:pt x="332885" y="1245497"/>
                </a:lnTo>
                <a:lnTo>
                  <a:pt x="334810" y="1245497"/>
                </a:lnTo>
                <a:lnTo>
                  <a:pt x="336734" y="1245497"/>
                </a:lnTo>
                <a:lnTo>
                  <a:pt x="338658" y="1245497"/>
                </a:lnTo>
                <a:lnTo>
                  <a:pt x="340582" y="1245497"/>
                </a:lnTo>
                <a:lnTo>
                  <a:pt x="342507" y="1245497"/>
                </a:lnTo>
                <a:lnTo>
                  <a:pt x="344431" y="1245497"/>
                </a:lnTo>
                <a:lnTo>
                  <a:pt x="346355" y="1245497"/>
                </a:lnTo>
                <a:lnTo>
                  <a:pt x="348279" y="1245497"/>
                </a:lnTo>
                <a:lnTo>
                  <a:pt x="350204" y="1245497"/>
                </a:lnTo>
                <a:lnTo>
                  <a:pt x="352128" y="1245497"/>
                </a:lnTo>
                <a:lnTo>
                  <a:pt x="354052" y="1245497"/>
                </a:lnTo>
                <a:lnTo>
                  <a:pt x="355976" y="1245497"/>
                </a:lnTo>
                <a:lnTo>
                  <a:pt x="357900" y="1245497"/>
                </a:lnTo>
                <a:lnTo>
                  <a:pt x="359824" y="1245497"/>
                </a:lnTo>
                <a:lnTo>
                  <a:pt x="361748" y="1245497"/>
                </a:lnTo>
                <a:lnTo>
                  <a:pt x="363672" y="1245497"/>
                </a:lnTo>
                <a:lnTo>
                  <a:pt x="365597" y="1245497"/>
                </a:lnTo>
                <a:lnTo>
                  <a:pt x="367521" y="1245497"/>
                </a:lnTo>
                <a:lnTo>
                  <a:pt x="369446" y="1245497"/>
                </a:lnTo>
                <a:lnTo>
                  <a:pt x="371370" y="1245497"/>
                </a:lnTo>
                <a:lnTo>
                  <a:pt x="373294" y="1245497"/>
                </a:lnTo>
                <a:lnTo>
                  <a:pt x="375218" y="1245497"/>
                </a:lnTo>
                <a:lnTo>
                  <a:pt x="377142" y="1245497"/>
                </a:lnTo>
                <a:lnTo>
                  <a:pt x="379066" y="1245497"/>
                </a:lnTo>
                <a:lnTo>
                  <a:pt x="380991" y="1245497"/>
                </a:lnTo>
                <a:lnTo>
                  <a:pt x="382915" y="1245497"/>
                </a:lnTo>
                <a:lnTo>
                  <a:pt x="384839" y="1245497"/>
                </a:lnTo>
                <a:lnTo>
                  <a:pt x="386763" y="1245497"/>
                </a:lnTo>
                <a:lnTo>
                  <a:pt x="388687" y="1245497"/>
                </a:lnTo>
                <a:lnTo>
                  <a:pt x="390611" y="1245497"/>
                </a:lnTo>
                <a:lnTo>
                  <a:pt x="392535" y="1245497"/>
                </a:lnTo>
                <a:lnTo>
                  <a:pt x="394459" y="1245497"/>
                </a:lnTo>
                <a:lnTo>
                  <a:pt x="396384" y="1245497"/>
                </a:lnTo>
                <a:lnTo>
                  <a:pt x="398309" y="1245497"/>
                </a:lnTo>
                <a:lnTo>
                  <a:pt x="400233" y="1245497"/>
                </a:lnTo>
                <a:lnTo>
                  <a:pt x="402157" y="1245497"/>
                </a:lnTo>
                <a:lnTo>
                  <a:pt x="404081" y="1245497"/>
                </a:lnTo>
                <a:lnTo>
                  <a:pt x="406005" y="1245497"/>
                </a:lnTo>
                <a:lnTo>
                  <a:pt x="407929" y="1245497"/>
                </a:lnTo>
                <a:lnTo>
                  <a:pt x="409853" y="1245497"/>
                </a:lnTo>
                <a:lnTo>
                  <a:pt x="411778" y="1245497"/>
                </a:lnTo>
                <a:lnTo>
                  <a:pt x="413702" y="1245497"/>
                </a:lnTo>
                <a:lnTo>
                  <a:pt x="415626" y="1245497"/>
                </a:lnTo>
                <a:lnTo>
                  <a:pt x="417550" y="1245497"/>
                </a:lnTo>
                <a:lnTo>
                  <a:pt x="419474" y="1245497"/>
                </a:lnTo>
                <a:lnTo>
                  <a:pt x="421398" y="1245497"/>
                </a:lnTo>
                <a:lnTo>
                  <a:pt x="423322" y="1245497"/>
                </a:lnTo>
                <a:lnTo>
                  <a:pt x="425247" y="1245497"/>
                </a:lnTo>
                <a:lnTo>
                  <a:pt x="427172" y="1245497"/>
                </a:lnTo>
                <a:lnTo>
                  <a:pt x="429096" y="1245497"/>
                </a:lnTo>
                <a:lnTo>
                  <a:pt x="431020" y="1245497"/>
                </a:lnTo>
                <a:lnTo>
                  <a:pt x="432944" y="1245497"/>
                </a:lnTo>
                <a:lnTo>
                  <a:pt x="434868" y="1245497"/>
                </a:lnTo>
                <a:lnTo>
                  <a:pt x="436792" y="1245497"/>
                </a:lnTo>
                <a:lnTo>
                  <a:pt x="438716" y="1245497"/>
                </a:lnTo>
                <a:lnTo>
                  <a:pt x="440640" y="1245497"/>
                </a:lnTo>
                <a:lnTo>
                  <a:pt x="442565" y="1245497"/>
                </a:lnTo>
                <a:lnTo>
                  <a:pt x="444489" y="1245497"/>
                </a:lnTo>
                <a:lnTo>
                  <a:pt x="446413" y="1245497"/>
                </a:lnTo>
                <a:lnTo>
                  <a:pt x="448337" y="1245497"/>
                </a:lnTo>
                <a:lnTo>
                  <a:pt x="450261" y="1245497"/>
                </a:lnTo>
                <a:lnTo>
                  <a:pt x="452186" y="1245497"/>
                </a:lnTo>
                <a:lnTo>
                  <a:pt x="454110" y="1245497"/>
                </a:lnTo>
                <a:lnTo>
                  <a:pt x="456034" y="1245497"/>
                </a:lnTo>
                <a:lnTo>
                  <a:pt x="457959" y="1245497"/>
                </a:lnTo>
                <a:lnTo>
                  <a:pt x="459883" y="1245497"/>
                </a:lnTo>
                <a:lnTo>
                  <a:pt x="461807" y="1245497"/>
                </a:lnTo>
                <a:lnTo>
                  <a:pt x="463731" y="1245497"/>
                </a:lnTo>
                <a:lnTo>
                  <a:pt x="465655" y="1245497"/>
                </a:lnTo>
                <a:lnTo>
                  <a:pt x="467579" y="1245497"/>
                </a:lnTo>
                <a:lnTo>
                  <a:pt x="469503" y="1245497"/>
                </a:lnTo>
                <a:lnTo>
                  <a:pt x="471427" y="1245497"/>
                </a:lnTo>
                <a:lnTo>
                  <a:pt x="473352" y="1245497"/>
                </a:lnTo>
                <a:lnTo>
                  <a:pt x="475276" y="1245497"/>
                </a:lnTo>
                <a:lnTo>
                  <a:pt x="477200" y="1245497"/>
                </a:lnTo>
                <a:lnTo>
                  <a:pt x="479125" y="1245497"/>
                </a:lnTo>
                <a:lnTo>
                  <a:pt x="481049" y="840385"/>
                </a:lnTo>
                <a:lnTo>
                  <a:pt x="482973" y="837340"/>
                </a:lnTo>
                <a:lnTo>
                  <a:pt x="484897" y="834283"/>
                </a:lnTo>
                <a:lnTo>
                  <a:pt x="486821" y="831212"/>
                </a:lnTo>
                <a:lnTo>
                  <a:pt x="488746" y="828129"/>
                </a:lnTo>
                <a:lnTo>
                  <a:pt x="490670" y="825034"/>
                </a:lnTo>
                <a:lnTo>
                  <a:pt x="492594" y="821926"/>
                </a:lnTo>
                <a:lnTo>
                  <a:pt x="494518" y="818807"/>
                </a:lnTo>
                <a:lnTo>
                  <a:pt x="496442" y="815675"/>
                </a:lnTo>
                <a:lnTo>
                  <a:pt x="498366" y="812530"/>
                </a:lnTo>
                <a:lnTo>
                  <a:pt x="500290" y="809374"/>
                </a:lnTo>
                <a:lnTo>
                  <a:pt x="502214" y="806206"/>
                </a:lnTo>
                <a:lnTo>
                  <a:pt x="504139" y="803025"/>
                </a:lnTo>
                <a:lnTo>
                  <a:pt x="506063" y="799834"/>
                </a:lnTo>
                <a:lnTo>
                  <a:pt x="507988" y="796630"/>
                </a:lnTo>
                <a:lnTo>
                  <a:pt x="509912" y="793415"/>
                </a:lnTo>
                <a:lnTo>
                  <a:pt x="511836" y="790187"/>
                </a:lnTo>
                <a:lnTo>
                  <a:pt x="513760" y="786949"/>
                </a:lnTo>
                <a:lnTo>
                  <a:pt x="515684" y="783698"/>
                </a:lnTo>
                <a:lnTo>
                  <a:pt x="517608" y="780437"/>
                </a:lnTo>
                <a:lnTo>
                  <a:pt x="519533" y="777164"/>
                </a:lnTo>
                <a:lnTo>
                  <a:pt x="521457" y="773880"/>
                </a:lnTo>
                <a:lnTo>
                  <a:pt x="523381" y="770585"/>
                </a:lnTo>
                <a:lnTo>
                  <a:pt x="525305" y="767279"/>
                </a:lnTo>
                <a:lnTo>
                  <a:pt x="527229" y="763962"/>
                </a:lnTo>
                <a:lnTo>
                  <a:pt x="529153" y="760633"/>
                </a:lnTo>
                <a:lnTo>
                  <a:pt x="531077" y="757295"/>
                </a:lnTo>
                <a:lnTo>
                  <a:pt x="533002" y="753945"/>
                </a:lnTo>
                <a:lnTo>
                  <a:pt x="534927" y="750585"/>
                </a:lnTo>
                <a:lnTo>
                  <a:pt x="536851" y="747214"/>
                </a:lnTo>
                <a:lnTo>
                  <a:pt x="538775" y="743833"/>
                </a:lnTo>
                <a:lnTo>
                  <a:pt x="540699" y="740442"/>
                </a:lnTo>
                <a:lnTo>
                  <a:pt x="542623" y="737041"/>
                </a:lnTo>
                <a:lnTo>
                  <a:pt x="544547" y="733630"/>
                </a:lnTo>
                <a:lnTo>
                  <a:pt x="546471" y="730208"/>
                </a:lnTo>
                <a:lnTo>
                  <a:pt x="548395" y="726776"/>
                </a:lnTo>
                <a:lnTo>
                  <a:pt x="550320" y="723336"/>
                </a:lnTo>
                <a:lnTo>
                  <a:pt x="552244" y="719885"/>
                </a:lnTo>
                <a:lnTo>
                  <a:pt x="554168" y="716424"/>
                </a:lnTo>
                <a:lnTo>
                  <a:pt x="556092" y="712954"/>
                </a:lnTo>
                <a:lnTo>
                  <a:pt x="558016" y="709475"/>
                </a:lnTo>
                <a:lnTo>
                  <a:pt x="559940" y="705987"/>
                </a:lnTo>
                <a:lnTo>
                  <a:pt x="561865" y="702490"/>
                </a:lnTo>
                <a:lnTo>
                  <a:pt x="563789" y="698982"/>
                </a:lnTo>
                <a:lnTo>
                  <a:pt x="565714" y="695467"/>
                </a:lnTo>
                <a:lnTo>
                  <a:pt x="567638" y="691944"/>
                </a:lnTo>
                <a:lnTo>
                  <a:pt x="569562" y="688411"/>
                </a:lnTo>
                <a:lnTo>
                  <a:pt x="571486" y="684870"/>
                </a:lnTo>
                <a:lnTo>
                  <a:pt x="573410" y="681320"/>
                </a:lnTo>
                <a:lnTo>
                  <a:pt x="575334" y="677762"/>
                </a:lnTo>
                <a:lnTo>
                  <a:pt x="577258" y="674196"/>
                </a:lnTo>
                <a:lnTo>
                  <a:pt x="579182" y="670622"/>
                </a:lnTo>
                <a:lnTo>
                  <a:pt x="581107" y="667041"/>
                </a:lnTo>
                <a:lnTo>
                  <a:pt x="583031" y="663452"/>
                </a:lnTo>
                <a:lnTo>
                  <a:pt x="584955" y="659854"/>
                </a:lnTo>
                <a:lnTo>
                  <a:pt x="586879" y="656249"/>
                </a:lnTo>
                <a:lnTo>
                  <a:pt x="588804" y="652638"/>
                </a:lnTo>
                <a:lnTo>
                  <a:pt x="590728" y="649018"/>
                </a:lnTo>
                <a:lnTo>
                  <a:pt x="592652" y="645393"/>
                </a:lnTo>
                <a:lnTo>
                  <a:pt x="594576" y="641759"/>
                </a:lnTo>
                <a:lnTo>
                  <a:pt x="596500" y="638120"/>
                </a:lnTo>
                <a:lnTo>
                  <a:pt x="598425" y="634473"/>
                </a:lnTo>
                <a:lnTo>
                  <a:pt x="600349" y="630820"/>
                </a:lnTo>
                <a:lnTo>
                  <a:pt x="602273" y="627161"/>
                </a:lnTo>
                <a:lnTo>
                  <a:pt x="604197" y="623496"/>
                </a:lnTo>
                <a:lnTo>
                  <a:pt x="606121" y="619823"/>
                </a:lnTo>
                <a:lnTo>
                  <a:pt x="608045" y="616146"/>
                </a:lnTo>
                <a:lnTo>
                  <a:pt x="609969" y="612463"/>
                </a:lnTo>
                <a:lnTo>
                  <a:pt x="611893" y="608774"/>
                </a:lnTo>
                <a:lnTo>
                  <a:pt x="613818" y="605080"/>
                </a:lnTo>
                <a:lnTo>
                  <a:pt x="615743" y="601380"/>
                </a:lnTo>
                <a:lnTo>
                  <a:pt x="617667" y="597675"/>
                </a:lnTo>
                <a:lnTo>
                  <a:pt x="619591" y="593966"/>
                </a:lnTo>
                <a:lnTo>
                  <a:pt x="621515" y="590251"/>
                </a:lnTo>
                <a:lnTo>
                  <a:pt x="623439" y="586532"/>
                </a:lnTo>
                <a:lnTo>
                  <a:pt x="625363" y="582808"/>
                </a:lnTo>
                <a:lnTo>
                  <a:pt x="627287" y="579080"/>
                </a:lnTo>
                <a:lnTo>
                  <a:pt x="629212" y="575347"/>
                </a:lnTo>
                <a:lnTo>
                  <a:pt x="631136" y="571611"/>
                </a:lnTo>
                <a:lnTo>
                  <a:pt x="633060" y="567870"/>
                </a:lnTo>
                <a:lnTo>
                  <a:pt x="634984" y="564127"/>
                </a:lnTo>
                <a:lnTo>
                  <a:pt x="636909" y="560380"/>
                </a:lnTo>
                <a:lnTo>
                  <a:pt x="638837" y="556629"/>
                </a:lnTo>
                <a:lnTo>
                  <a:pt x="640755" y="552874"/>
                </a:lnTo>
                <a:lnTo>
                  <a:pt x="642684" y="549118"/>
                </a:lnTo>
                <a:lnTo>
                  <a:pt x="644602" y="545358"/>
                </a:lnTo>
                <a:lnTo>
                  <a:pt x="646530" y="541595"/>
                </a:lnTo>
                <a:lnTo>
                  <a:pt x="648458" y="537831"/>
                </a:lnTo>
                <a:lnTo>
                  <a:pt x="650376" y="534063"/>
                </a:lnTo>
                <a:lnTo>
                  <a:pt x="652304" y="530293"/>
                </a:lnTo>
                <a:lnTo>
                  <a:pt x="654222" y="526523"/>
                </a:lnTo>
                <a:lnTo>
                  <a:pt x="656150" y="522749"/>
                </a:lnTo>
                <a:lnTo>
                  <a:pt x="658078" y="518975"/>
                </a:lnTo>
                <a:lnTo>
                  <a:pt x="659996" y="515198"/>
                </a:lnTo>
                <a:lnTo>
                  <a:pt x="661924" y="511421"/>
                </a:lnTo>
                <a:lnTo>
                  <a:pt x="663842" y="507643"/>
                </a:lnTo>
                <a:lnTo>
                  <a:pt x="665770" y="503863"/>
                </a:lnTo>
                <a:lnTo>
                  <a:pt x="667698" y="500084"/>
                </a:lnTo>
                <a:lnTo>
                  <a:pt x="669617" y="496303"/>
                </a:lnTo>
                <a:lnTo>
                  <a:pt x="671545" y="492522"/>
                </a:lnTo>
                <a:lnTo>
                  <a:pt x="673473" y="488741"/>
                </a:lnTo>
                <a:lnTo>
                  <a:pt x="675391" y="484960"/>
                </a:lnTo>
                <a:lnTo>
                  <a:pt x="677319" y="481179"/>
                </a:lnTo>
                <a:lnTo>
                  <a:pt x="679237" y="477399"/>
                </a:lnTo>
                <a:lnTo>
                  <a:pt x="681165" y="473620"/>
                </a:lnTo>
                <a:lnTo>
                  <a:pt x="683093" y="469841"/>
                </a:lnTo>
                <a:lnTo>
                  <a:pt x="685011" y="466064"/>
                </a:lnTo>
                <a:lnTo>
                  <a:pt x="686939" y="462287"/>
                </a:lnTo>
                <a:lnTo>
                  <a:pt x="688857" y="458511"/>
                </a:lnTo>
                <a:lnTo>
                  <a:pt x="690785" y="454739"/>
                </a:lnTo>
                <a:lnTo>
                  <a:pt x="692713" y="450967"/>
                </a:lnTo>
                <a:lnTo>
                  <a:pt x="694631" y="447198"/>
                </a:lnTo>
                <a:lnTo>
                  <a:pt x="696560" y="443430"/>
                </a:lnTo>
                <a:lnTo>
                  <a:pt x="698487" y="439664"/>
                </a:lnTo>
                <a:lnTo>
                  <a:pt x="700406" y="435903"/>
                </a:lnTo>
                <a:lnTo>
                  <a:pt x="702334" y="432143"/>
                </a:lnTo>
                <a:lnTo>
                  <a:pt x="704252" y="428386"/>
                </a:lnTo>
                <a:lnTo>
                  <a:pt x="706180" y="424632"/>
                </a:lnTo>
                <a:lnTo>
                  <a:pt x="708108" y="420883"/>
                </a:lnTo>
                <a:lnTo>
                  <a:pt x="710026" y="417137"/>
                </a:lnTo>
                <a:lnTo>
                  <a:pt x="711954" y="413394"/>
                </a:lnTo>
                <a:lnTo>
                  <a:pt x="713872" y="409655"/>
                </a:lnTo>
                <a:lnTo>
                  <a:pt x="715800" y="405921"/>
                </a:lnTo>
                <a:lnTo>
                  <a:pt x="717728" y="402192"/>
                </a:lnTo>
                <a:lnTo>
                  <a:pt x="719646" y="398467"/>
                </a:lnTo>
                <a:lnTo>
                  <a:pt x="721574" y="394746"/>
                </a:lnTo>
                <a:lnTo>
                  <a:pt x="723493" y="391031"/>
                </a:lnTo>
                <a:lnTo>
                  <a:pt x="725420" y="387321"/>
                </a:lnTo>
                <a:lnTo>
                  <a:pt x="727349" y="383617"/>
                </a:lnTo>
                <a:lnTo>
                  <a:pt x="729267" y="379918"/>
                </a:lnTo>
                <a:lnTo>
                  <a:pt x="731195" y="376225"/>
                </a:lnTo>
                <a:lnTo>
                  <a:pt x="733123" y="372538"/>
                </a:lnTo>
                <a:lnTo>
                  <a:pt x="735041" y="368857"/>
                </a:lnTo>
                <a:lnTo>
                  <a:pt x="736969" y="365184"/>
                </a:lnTo>
                <a:lnTo>
                  <a:pt x="738887" y="361517"/>
                </a:lnTo>
                <a:lnTo>
                  <a:pt x="740815" y="357856"/>
                </a:lnTo>
                <a:lnTo>
                  <a:pt x="742743" y="354203"/>
                </a:lnTo>
                <a:lnTo>
                  <a:pt x="744661" y="350558"/>
                </a:lnTo>
                <a:lnTo>
                  <a:pt x="746589" y="346920"/>
                </a:lnTo>
                <a:lnTo>
                  <a:pt x="748507" y="343290"/>
                </a:lnTo>
                <a:lnTo>
                  <a:pt x="750435" y="339667"/>
                </a:lnTo>
                <a:lnTo>
                  <a:pt x="752363" y="336054"/>
                </a:lnTo>
                <a:lnTo>
                  <a:pt x="754282" y="332448"/>
                </a:lnTo>
                <a:lnTo>
                  <a:pt x="756210" y="328851"/>
                </a:lnTo>
                <a:lnTo>
                  <a:pt x="758128" y="325264"/>
                </a:lnTo>
                <a:lnTo>
                  <a:pt x="760056" y="321685"/>
                </a:lnTo>
                <a:lnTo>
                  <a:pt x="761984" y="318115"/>
                </a:lnTo>
                <a:lnTo>
                  <a:pt x="763902" y="314555"/>
                </a:lnTo>
                <a:lnTo>
                  <a:pt x="765830" y="311005"/>
                </a:lnTo>
                <a:lnTo>
                  <a:pt x="767758" y="307464"/>
                </a:lnTo>
                <a:lnTo>
                  <a:pt x="769676" y="303934"/>
                </a:lnTo>
                <a:lnTo>
                  <a:pt x="771604" y="300415"/>
                </a:lnTo>
                <a:lnTo>
                  <a:pt x="773522" y="296905"/>
                </a:lnTo>
                <a:lnTo>
                  <a:pt x="775450" y="293407"/>
                </a:lnTo>
                <a:lnTo>
                  <a:pt x="777378" y="289920"/>
                </a:lnTo>
                <a:lnTo>
                  <a:pt x="779297" y="286443"/>
                </a:lnTo>
                <a:lnTo>
                  <a:pt x="781225" y="282979"/>
                </a:lnTo>
                <a:lnTo>
                  <a:pt x="783143" y="279526"/>
                </a:lnTo>
                <a:lnTo>
                  <a:pt x="785071" y="276085"/>
                </a:lnTo>
                <a:lnTo>
                  <a:pt x="786999" y="272657"/>
                </a:lnTo>
                <a:lnTo>
                  <a:pt x="788917" y="269240"/>
                </a:lnTo>
                <a:lnTo>
                  <a:pt x="790845" y="265836"/>
                </a:lnTo>
                <a:lnTo>
                  <a:pt x="792773" y="262444"/>
                </a:lnTo>
                <a:lnTo>
                  <a:pt x="794691" y="259066"/>
                </a:lnTo>
                <a:lnTo>
                  <a:pt x="796619" y="255701"/>
                </a:lnTo>
                <a:lnTo>
                  <a:pt x="798537" y="252350"/>
                </a:lnTo>
                <a:lnTo>
                  <a:pt x="800465" y="249011"/>
                </a:lnTo>
                <a:lnTo>
                  <a:pt x="802393" y="245687"/>
                </a:lnTo>
                <a:lnTo>
                  <a:pt x="804311" y="242377"/>
                </a:lnTo>
                <a:lnTo>
                  <a:pt x="806239" y="239081"/>
                </a:lnTo>
                <a:lnTo>
                  <a:pt x="808158" y="235799"/>
                </a:lnTo>
                <a:lnTo>
                  <a:pt x="810086" y="232532"/>
                </a:lnTo>
                <a:lnTo>
                  <a:pt x="812014" y="229281"/>
                </a:lnTo>
                <a:lnTo>
                  <a:pt x="813932" y="226044"/>
                </a:lnTo>
                <a:lnTo>
                  <a:pt x="815860" y="222823"/>
                </a:lnTo>
                <a:lnTo>
                  <a:pt x="817778" y="219617"/>
                </a:lnTo>
                <a:lnTo>
                  <a:pt x="819706" y="216426"/>
                </a:lnTo>
                <a:lnTo>
                  <a:pt x="821634" y="213252"/>
                </a:lnTo>
                <a:lnTo>
                  <a:pt x="823552" y="210094"/>
                </a:lnTo>
                <a:lnTo>
                  <a:pt x="825480" y="206952"/>
                </a:lnTo>
                <a:lnTo>
                  <a:pt x="827408" y="203826"/>
                </a:lnTo>
                <a:lnTo>
                  <a:pt x="829326" y="200718"/>
                </a:lnTo>
                <a:lnTo>
                  <a:pt x="831254" y="197627"/>
                </a:lnTo>
                <a:lnTo>
                  <a:pt x="833172" y="194552"/>
                </a:lnTo>
                <a:lnTo>
                  <a:pt x="835100" y="191495"/>
                </a:lnTo>
                <a:lnTo>
                  <a:pt x="837029" y="188456"/>
                </a:lnTo>
                <a:lnTo>
                  <a:pt x="838947" y="185434"/>
                </a:lnTo>
                <a:lnTo>
                  <a:pt x="840875" y="182430"/>
                </a:lnTo>
                <a:lnTo>
                  <a:pt x="842793" y="179445"/>
                </a:lnTo>
                <a:lnTo>
                  <a:pt x="844721" y="176478"/>
                </a:lnTo>
                <a:lnTo>
                  <a:pt x="846649" y="173529"/>
                </a:lnTo>
                <a:lnTo>
                  <a:pt x="848567" y="170600"/>
                </a:lnTo>
                <a:lnTo>
                  <a:pt x="850495" y="167690"/>
                </a:lnTo>
                <a:lnTo>
                  <a:pt x="852423" y="164798"/>
                </a:lnTo>
                <a:lnTo>
                  <a:pt x="854341" y="161926"/>
                </a:lnTo>
                <a:lnTo>
                  <a:pt x="856269" y="159074"/>
                </a:lnTo>
                <a:lnTo>
                  <a:pt x="858187" y="156241"/>
                </a:lnTo>
                <a:lnTo>
                  <a:pt x="860115" y="153428"/>
                </a:lnTo>
                <a:lnTo>
                  <a:pt x="862044" y="150635"/>
                </a:lnTo>
                <a:lnTo>
                  <a:pt x="863962" y="147863"/>
                </a:lnTo>
                <a:lnTo>
                  <a:pt x="865890" y="145112"/>
                </a:lnTo>
                <a:lnTo>
                  <a:pt x="867808" y="142380"/>
                </a:lnTo>
                <a:lnTo>
                  <a:pt x="869736" y="139670"/>
                </a:lnTo>
                <a:lnTo>
                  <a:pt x="871664" y="136982"/>
                </a:lnTo>
                <a:lnTo>
                  <a:pt x="873582" y="134314"/>
                </a:lnTo>
                <a:lnTo>
                  <a:pt x="875510" y="131668"/>
                </a:lnTo>
                <a:lnTo>
                  <a:pt x="877428" y="129044"/>
                </a:lnTo>
                <a:lnTo>
                  <a:pt x="879356" y="126441"/>
                </a:lnTo>
                <a:lnTo>
                  <a:pt x="881284" y="123860"/>
                </a:lnTo>
                <a:lnTo>
                  <a:pt x="883202" y="121302"/>
                </a:lnTo>
                <a:lnTo>
                  <a:pt x="885130" y="118766"/>
                </a:lnTo>
                <a:lnTo>
                  <a:pt x="887058" y="116252"/>
                </a:lnTo>
                <a:lnTo>
                  <a:pt x="888977" y="113762"/>
                </a:lnTo>
                <a:lnTo>
                  <a:pt x="890905" y="111294"/>
                </a:lnTo>
                <a:lnTo>
                  <a:pt x="892823" y="108849"/>
                </a:lnTo>
                <a:lnTo>
                  <a:pt x="894751" y="106428"/>
                </a:lnTo>
                <a:lnTo>
                  <a:pt x="896679" y="104030"/>
                </a:lnTo>
                <a:lnTo>
                  <a:pt x="898597" y="101656"/>
                </a:lnTo>
                <a:lnTo>
                  <a:pt x="900525" y="99305"/>
                </a:lnTo>
                <a:lnTo>
                  <a:pt x="902443" y="96979"/>
                </a:lnTo>
                <a:lnTo>
                  <a:pt x="904371" y="94676"/>
                </a:lnTo>
                <a:lnTo>
                  <a:pt x="906299" y="92398"/>
                </a:lnTo>
                <a:lnTo>
                  <a:pt x="908217" y="90144"/>
                </a:lnTo>
                <a:lnTo>
                  <a:pt x="910145" y="87915"/>
                </a:lnTo>
                <a:lnTo>
                  <a:pt x="912063" y="85711"/>
                </a:lnTo>
                <a:lnTo>
                  <a:pt x="913991" y="83531"/>
                </a:lnTo>
                <a:lnTo>
                  <a:pt x="915919" y="81377"/>
                </a:lnTo>
                <a:lnTo>
                  <a:pt x="917838" y="79248"/>
                </a:lnTo>
                <a:lnTo>
                  <a:pt x="919766" y="77144"/>
                </a:lnTo>
                <a:lnTo>
                  <a:pt x="921694" y="75065"/>
                </a:lnTo>
                <a:lnTo>
                  <a:pt x="923612" y="73013"/>
                </a:lnTo>
                <a:lnTo>
                  <a:pt x="925540" y="70986"/>
                </a:lnTo>
                <a:lnTo>
                  <a:pt x="927458" y="68985"/>
                </a:lnTo>
                <a:lnTo>
                  <a:pt x="929386" y="67010"/>
                </a:lnTo>
                <a:lnTo>
                  <a:pt x="931314" y="65062"/>
                </a:lnTo>
                <a:lnTo>
                  <a:pt x="933232" y="63140"/>
                </a:lnTo>
                <a:lnTo>
                  <a:pt x="935160" y="61243"/>
                </a:lnTo>
                <a:lnTo>
                  <a:pt x="937078" y="59375"/>
                </a:lnTo>
                <a:lnTo>
                  <a:pt x="939006" y="57532"/>
                </a:lnTo>
                <a:lnTo>
                  <a:pt x="940934" y="55718"/>
                </a:lnTo>
                <a:lnTo>
                  <a:pt x="942852" y="53929"/>
                </a:lnTo>
                <a:lnTo>
                  <a:pt x="944781" y="52169"/>
                </a:lnTo>
                <a:lnTo>
                  <a:pt x="946709" y="50435"/>
                </a:lnTo>
                <a:lnTo>
                  <a:pt x="948627" y="48729"/>
                </a:lnTo>
                <a:lnTo>
                  <a:pt x="950555" y="47050"/>
                </a:lnTo>
                <a:lnTo>
                  <a:pt x="952473" y="45400"/>
                </a:lnTo>
                <a:lnTo>
                  <a:pt x="954401" y="43777"/>
                </a:lnTo>
                <a:lnTo>
                  <a:pt x="956329" y="42182"/>
                </a:lnTo>
                <a:lnTo>
                  <a:pt x="958247" y="40614"/>
                </a:lnTo>
                <a:lnTo>
                  <a:pt x="960175" y="39076"/>
                </a:lnTo>
                <a:lnTo>
                  <a:pt x="962093" y="37565"/>
                </a:lnTo>
                <a:lnTo>
                  <a:pt x="964021" y="36083"/>
                </a:lnTo>
                <a:lnTo>
                  <a:pt x="965949" y="34629"/>
                </a:lnTo>
                <a:lnTo>
                  <a:pt x="967867" y="33204"/>
                </a:lnTo>
                <a:lnTo>
                  <a:pt x="969795" y="31808"/>
                </a:lnTo>
                <a:lnTo>
                  <a:pt x="971714" y="30441"/>
                </a:lnTo>
                <a:lnTo>
                  <a:pt x="973642" y="29103"/>
                </a:lnTo>
                <a:lnTo>
                  <a:pt x="975570" y="27793"/>
                </a:lnTo>
                <a:lnTo>
                  <a:pt x="977488" y="26513"/>
                </a:lnTo>
                <a:lnTo>
                  <a:pt x="979416" y="25262"/>
                </a:lnTo>
                <a:lnTo>
                  <a:pt x="981344" y="24040"/>
                </a:lnTo>
                <a:lnTo>
                  <a:pt x="983262" y="22848"/>
                </a:lnTo>
                <a:lnTo>
                  <a:pt x="985190" y="21685"/>
                </a:lnTo>
                <a:lnTo>
                  <a:pt x="987108" y="20552"/>
                </a:lnTo>
                <a:lnTo>
                  <a:pt x="989036" y="19448"/>
                </a:lnTo>
                <a:lnTo>
                  <a:pt x="990964" y="18374"/>
                </a:lnTo>
                <a:lnTo>
                  <a:pt x="992882" y="17330"/>
                </a:lnTo>
                <a:lnTo>
                  <a:pt x="994810" y="16316"/>
                </a:lnTo>
                <a:lnTo>
                  <a:pt x="996728" y="15331"/>
                </a:lnTo>
                <a:lnTo>
                  <a:pt x="998657" y="14377"/>
                </a:lnTo>
                <a:lnTo>
                  <a:pt x="1000585" y="13453"/>
                </a:lnTo>
                <a:lnTo>
                  <a:pt x="1002503" y="12560"/>
                </a:lnTo>
                <a:lnTo>
                  <a:pt x="1004431" y="11696"/>
                </a:lnTo>
                <a:lnTo>
                  <a:pt x="1006359" y="10863"/>
                </a:lnTo>
                <a:lnTo>
                  <a:pt x="1008277" y="10060"/>
                </a:lnTo>
                <a:lnTo>
                  <a:pt x="1010205" y="9288"/>
                </a:lnTo>
                <a:lnTo>
                  <a:pt x="1012123" y="8546"/>
                </a:lnTo>
                <a:lnTo>
                  <a:pt x="1014051" y="7834"/>
                </a:lnTo>
                <a:lnTo>
                  <a:pt x="1015979" y="7154"/>
                </a:lnTo>
                <a:lnTo>
                  <a:pt x="1017897" y="6504"/>
                </a:lnTo>
                <a:lnTo>
                  <a:pt x="1019825" y="5884"/>
                </a:lnTo>
                <a:lnTo>
                  <a:pt x="1021743" y="5296"/>
                </a:lnTo>
                <a:lnTo>
                  <a:pt x="1023671" y="4738"/>
                </a:lnTo>
                <a:lnTo>
                  <a:pt x="1025599" y="4211"/>
                </a:lnTo>
                <a:lnTo>
                  <a:pt x="1027518" y="3715"/>
                </a:lnTo>
                <a:lnTo>
                  <a:pt x="1029446" y="3250"/>
                </a:lnTo>
                <a:lnTo>
                  <a:pt x="1031364" y="2816"/>
                </a:lnTo>
                <a:lnTo>
                  <a:pt x="1033292" y="2413"/>
                </a:lnTo>
                <a:lnTo>
                  <a:pt x="1035220" y="2040"/>
                </a:lnTo>
                <a:lnTo>
                  <a:pt x="1037138" y="1699"/>
                </a:lnTo>
                <a:lnTo>
                  <a:pt x="1039066" y="1389"/>
                </a:lnTo>
                <a:lnTo>
                  <a:pt x="1040994" y="1110"/>
                </a:lnTo>
                <a:lnTo>
                  <a:pt x="1042912" y="862"/>
                </a:lnTo>
                <a:lnTo>
                  <a:pt x="1044840" y="646"/>
                </a:lnTo>
                <a:lnTo>
                  <a:pt x="1046758" y="460"/>
                </a:lnTo>
                <a:lnTo>
                  <a:pt x="1048686" y="306"/>
                </a:lnTo>
                <a:lnTo>
                  <a:pt x="1050614" y="182"/>
                </a:lnTo>
                <a:lnTo>
                  <a:pt x="1052532" y="90"/>
                </a:lnTo>
                <a:lnTo>
                  <a:pt x="1054461" y="30"/>
                </a:lnTo>
                <a:lnTo>
                  <a:pt x="1056379" y="0"/>
                </a:lnTo>
                <a:lnTo>
                  <a:pt x="1058307" y="1"/>
                </a:lnTo>
                <a:lnTo>
                  <a:pt x="1060235" y="34"/>
                </a:lnTo>
                <a:lnTo>
                  <a:pt x="1062153" y="98"/>
                </a:lnTo>
                <a:lnTo>
                  <a:pt x="1064081" y="193"/>
                </a:lnTo>
                <a:lnTo>
                  <a:pt x="1065999" y="320"/>
                </a:lnTo>
                <a:lnTo>
                  <a:pt x="1067927" y="477"/>
                </a:lnTo>
                <a:lnTo>
                  <a:pt x="1069855" y="666"/>
                </a:lnTo>
                <a:lnTo>
                  <a:pt x="1071773" y="886"/>
                </a:lnTo>
                <a:lnTo>
                  <a:pt x="1073701" y="1137"/>
                </a:lnTo>
                <a:lnTo>
                  <a:pt x="1075629" y="1419"/>
                </a:lnTo>
                <a:lnTo>
                  <a:pt x="1077547" y="1732"/>
                </a:lnTo>
                <a:lnTo>
                  <a:pt x="1079475" y="2076"/>
                </a:lnTo>
                <a:lnTo>
                  <a:pt x="1081394" y="2451"/>
                </a:lnTo>
                <a:lnTo>
                  <a:pt x="1083322" y="2858"/>
                </a:lnTo>
                <a:lnTo>
                  <a:pt x="1085250" y="3295"/>
                </a:lnTo>
                <a:lnTo>
                  <a:pt x="1087168" y="3763"/>
                </a:lnTo>
                <a:lnTo>
                  <a:pt x="1089096" y="4262"/>
                </a:lnTo>
                <a:lnTo>
                  <a:pt x="1091014" y="4792"/>
                </a:lnTo>
                <a:lnTo>
                  <a:pt x="1092942" y="5353"/>
                </a:lnTo>
                <a:lnTo>
                  <a:pt x="1094870" y="5945"/>
                </a:lnTo>
                <a:lnTo>
                  <a:pt x="1096788" y="6567"/>
                </a:lnTo>
                <a:lnTo>
                  <a:pt x="1098716" y="7220"/>
                </a:lnTo>
                <a:lnTo>
                  <a:pt x="1100644" y="7904"/>
                </a:lnTo>
                <a:lnTo>
                  <a:pt x="1102562" y="8619"/>
                </a:lnTo>
                <a:lnTo>
                  <a:pt x="1104490" y="9364"/>
                </a:lnTo>
                <a:lnTo>
                  <a:pt x="1106409" y="10139"/>
                </a:lnTo>
                <a:lnTo>
                  <a:pt x="1108337" y="10945"/>
                </a:lnTo>
                <a:lnTo>
                  <a:pt x="1110265" y="11781"/>
                </a:lnTo>
                <a:lnTo>
                  <a:pt x="1112183" y="12648"/>
                </a:lnTo>
                <a:lnTo>
                  <a:pt x="1114111" y="13545"/>
                </a:lnTo>
                <a:lnTo>
                  <a:pt x="1116029" y="14472"/>
                </a:lnTo>
                <a:lnTo>
                  <a:pt x="1117957" y="15429"/>
                </a:lnTo>
                <a:lnTo>
                  <a:pt x="1119885" y="16415"/>
                </a:lnTo>
                <a:lnTo>
                  <a:pt x="1121803" y="17433"/>
                </a:lnTo>
                <a:lnTo>
                  <a:pt x="1123731" y="18480"/>
                </a:lnTo>
                <a:lnTo>
                  <a:pt x="1125649" y="19557"/>
                </a:lnTo>
                <a:lnTo>
                  <a:pt x="1127577" y="20663"/>
                </a:lnTo>
                <a:lnTo>
                  <a:pt x="1129505" y="21800"/>
                </a:lnTo>
                <a:lnTo>
                  <a:pt x="1131423" y="22966"/>
                </a:lnTo>
                <a:lnTo>
                  <a:pt x="1133351" y="24160"/>
                </a:lnTo>
                <a:lnTo>
                  <a:pt x="1135279" y="25386"/>
                </a:lnTo>
                <a:lnTo>
                  <a:pt x="1137198" y="26640"/>
                </a:lnTo>
                <a:lnTo>
                  <a:pt x="1139126" y="27923"/>
                </a:lnTo>
                <a:lnTo>
                  <a:pt x="1141044" y="29235"/>
                </a:lnTo>
                <a:lnTo>
                  <a:pt x="1142972" y="30577"/>
                </a:lnTo>
                <a:lnTo>
                  <a:pt x="1144900" y="31947"/>
                </a:lnTo>
                <a:lnTo>
                  <a:pt x="1146818" y="33345"/>
                </a:lnTo>
                <a:lnTo>
                  <a:pt x="1148746" y="34774"/>
                </a:lnTo>
                <a:lnTo>
                  <a:pt x="1150664" y="36230"/>
                </a:lnTo>
                <a:lnTo>
                  <a:pt x="1152592" y="37715"/>
                </a:lnTo>
                <a:lnTo>
                  <a:pt x="1154520" y="39228"/>
                </a:lnTo>
                <a:lnTo>
                  <a:pt x="1156438" y="40769"/>
                </a:lnTo>
                <a:lnTo>
                  <a:pt x="1158366" y="42340"/>
                </a:lnTo>
                <a:lnTo>
                  <a:pt x="1160284" y="43938"/>
                </a:lnTo>
                <a:lnTo>
                  <a:pt x="1162212" y="45564"/>
                </a:lnTo>
                <a:lnTo>
                  <a:pt x="1164141" y="47216"/>
                </a:lnTo>
                <a:lnTo>
                  <a:pt x="1166059" y="48898"/>
                </a:lnTo>
                <a:lnTo>
                  <a:pt x="1167987" y="50607"/>
                </a:lnTo>
                <a:lnTo>
                  <a:pt x="1169915" y="52344"/>
                </a:lnTo>
                <a:lnTo>
                  <a:pt x="1171833" y="54107"/>
                </a:lnTo>
                <a:lnTo>
                  <a:pt x="1173761" y="55898"/>
                </a:lnTo>
                <a:lnTo>
                  <a:pt x="1175679" y="57715"/>
                </a:lnTo>
                <a:lnTo>
                  <a:pt x="1177607" y="59560"/>
                </a:lnTo>
                <a:lnTo>
                  <a:pt x="1179535" y="61432"/>
                </a:lnTo>
                <a:lnTo>
                  <a:pt x="1181453" y="63331"/>
                </a:lnTo>
                <a:lnTo>
                  <a:pt x="1183381" y="65255"/>
                </a:lnTo>
                <a:lnTo>
                  <a:pt x="1185299" y="67207"/>
                </a:lnTo>
                <a:lnTo>
                  <a:pt x="1187227" y="69183"/>
                </a:lnTo>
                <a:lnTo>
                  <a:pt x="1189155" y="71187"/>
                </a:lnTo>
                <a:lnTo>
                  <a:pt x="1191074" y="73216"/>
                </a:lnTo>
                <a:lnTo>
                  <a:pt x="1193002" y="75272"/>
                </a:lnTo>
                <a:lnTo>
                  <a:pt x="1194930" y="77353"/>
                </a:lnTo>
                <a:lnTo>
                  <a:pt x="1196848" y="79460"/>
                </a:lnTo>
                <a:lnTo>
                  <a:pt x="1198776" y="81591"/>
                </a:lnTo>
                <a:lnTo>
                  <a:pt x="1200694" y="83748"/>
                </a:lnTo>
                <a:lnTo>
                  <a:pt x="1202622" y="85930"/>
                </a:lnTo>
                <a:lnTo>
                  <a:pt x="1204550" y="88137"/>
                </a:lnTo>
                <a:lnTo>
                  <a:pt x="1206468" y="90369"/>
                </a:lnTo>
                <a:lnTo>
                  <a:pt x="1208396" y="92625"/>
                </a:lnTo>
                <a:lnTo>
                  <a:pt x="1210314" y="94906"/>
                </a:lnTo>
                <a:lnTo>
                  <a:pt x="1212242" y="97211"/>
                </a:lnTo>
                <a:lnTo>
                  <a:pt x="1214170" y="99540"/>
                </a:lnTo>
                <a:lnTo>
                  <a:pt x="1216089" y="101892"/>
                </a:lnTo>
                <a:lnTo>
                  <a:pt x="1218017" y="104270"/>
                </a:lnTo>
                <a:lnTo>
                  <a:pt x="1219935" y="106670"/>
                </a:lnTo>
                <a:lnTo>
                  <a:pt x="1221863" y="109093"/>
                </a:lnTo>
                <a:lnTo>
                  <a:pt x="1223791" y="111541"/>
                </a:lnTo>
                <a:lnTo>
                  <a:pt x="1225709" y="114010"/>
                </a:lnTo>
                <a:lnTo>
                  <a:pt x="1227637" y="116503"/>
                </a:lnTo>
                <a:lnTo>
                  <a:pt x="1229565" y="119019"/>
                </a:lnTo>
                <a:lnTo>
                  <a:pt x="1231483" y="121557"/>
                </a:lnTo>
                <a:lnTo>
                  <a:pt x="1233411" y="124118"/>
                </a:lnTo>
                <a:lnTo>
                  <a:pt x="1235329" y="126701"/>
                </a:lnTo>
                <a:lnTo>
                  <a:pt x="1237257" y="129306"/>
                </a:lnTo>
                <a:lnTo>
                  <a:pt x="1239185" y="131932"/>
                </a:lnTo>
                <a:lnTo>
                  <a:pt x="1241103" y="134580"/>
                </a:lnTo>
                <a:lnTo>
                  <a:pt x="1243031" y="137250"/>
                </a:lnTo>
                <a:lnTo>
                  <a:pt x="1244950" y="139941"/>
                </a:lnTo>
                <a:lnTo>
                  <a:pt x="1246878" y="142653"/>
                </a:lnTo>
                <a:lnTo>
                  <a:pt x="1248806" y="145386"/>
                </a:lnTo>
                <a:lnTo>
                  <a:pt x="1250724" y="148140"/>
                </a:lnTo>
                <a:lnTo>
                  <a:pt x="1252652" y="150914"/>
                </a:lnTo>
                <a:lnTo>
                  <a:pt x="1254580" y="153708"/>
                </a:lnTo>
                <a:lnTo>
                  <a:pt x="1256498" y="156523"/>
                </a:lnTo>
                <a:lnTo>
                  <a:pt x="1258426" y="159358"/>
                </a:lnTo>
                <a:lnTo>
                  <a:pt x="1260344" y="162212"/>
                </a:lnTo>
                <a:lnTo>
                  <a:pt x="1262272" y="165087"/>
                </a:lnTo>
                <a:lnTo>
                  <a:pt x="1264200" y="167980"/>
                </a:lnTo>
                <a:lnTo>
                  <a:pt x="1266118" y="170893"/>
                </a:lnTo>
                <a:lnTo>
                  <a:pt x="1268046" y="173823"/>
                </a:lnTo>
                <a:lnTo>
                  <a:pt x="1269964" y="176774"/>
                </a:lnTo>
                <a:lnTo>
                  <a:pt x="1271892" y="179743"/>
                </a:lnTo>
                <a:lnTo>
                  <a:pt x="1273821" y="182730"/>
                </a:lnTo>
                <a:lnTo>
                  <a:pt x="1275739" y="185736"/>
                </a:lnTo>
                <a:lnTo>
                  <a:pt x="1277667" y="188759"/>
                </a:lnTo>
                <a:lnTo>
                  <a:pt x="1279585" y="191800"/>
                </a:lnTo>
                <a:lnTo>
                  <a:pt x="1281513" y="194859"/>
                </a:lnTo>
                <a:lnTo>
                  <a:pt x="1283441" y="197935"/>
                </a:lnTo>
                <a:lnTo>
                  <a:pt x="1285359" y="201028"/>
                </a:lnTo>
                <a:lnTo>
                  <a:pt x="1287287" y="204139"/>
                </a:lnTo>
                <a:lnTo>
                  <a:pt x="1289215" y="207265"/>
                </a:lnTo>
                <a:lnTo>
                  <a:pt x="1291133" y="210409"/>
                </a:lnTo>
                <a:lnTo>
                  <a:pt x="1293061" y="213568"/>
                </a:lnTo>
                <a:lnTo>
                  <a:pt x="1294979" y="216744"/>
                </a:lnTo>
                <a:lnTo>
                  <a:pt x="1296907" y="219937"/>
                </a:lnTo>
                <a:lnTo>
                  <a:pt x="1298836" y="223144"/>
                </a:lnTo>
                <a:lnTo>
                  <a:pt x="1300754" y="226367"/>
                </a:lnTo>
                <a:lnTo>
                  <a:pt x="1302682" y="229606"/>
                </a:lnTo>
                <a:lnTo>
                  <a:pt x="1304600" y="232858"/>
                </a:lnTo>
                <a:lnTo>
                  <a:pt x="1306528" y="236127"/>
                </a:lnTo>
                <a:lnTo>
                  <a:pt x="1308456" y="239410"/>
                </a:lnTo>
                <a:lnTo>
                  <a:pt x="1310374" y="242707"/>
                </a:lnTo>
                <a:lnTo>
                  <a:pt x="1312302" y="246019"/>
                </a:lnTo>
                <a:lnTo>
                  <a:pt x="1314220" y="249344"/>
                </a:lnTo>
                <a:lnTo>
                  <a:pt x="1316148" y="252685"/>
                </a:lnTo>
                <a:lnTo>
                  <a:pt x="1318076" y="256037"/>
                </a:lnTo>
                <a:lnTo>
                  <a:pt x="1319994" y="259404"/>
                </a:lnTo>
                <a:lnTo>
                  <a:pt x="1321922" y="262783"/>
                </a:lnTo>
                <a:lnTo>
                  <a:pt x="1323850" y="266176"/>
                </a:lnTo>
                <a:lnTo>
                  <a:pt x="1325769" y="269581"/>
                </a:lnTo>
                <a:lnTo>
                  <a:pt x="1327696" y="272999"/>
                </a:lnTo>
                <a:lnTo>
                  <a:pt x="1329615" y="276428"/>
                </a:lnTo>
                <a:lnTo>
                  <a:pt x="1331543" y="279871"/>
                </a:lnTo>
                <a:lnTo>
                  <a:pt x="1333471" y="283325"/>
                </a:lnTo>
                <a:lnTo>
                  <a:pt x="1335389" y="286791"/>
                </a:lnTo>
                <a:lnTo>
                  <a:pt x="1337317" y="290268"/>
                </a:lnTo>
                <a:lnTo>
                  <a:pt x="1339235" y="293756"/>
                </a:lnTo>
                <a:lnTo>
                  <a:pt x="1341163" y="297255"/>
                </a:lnTo>
                <a:lnTo>
                  <a:pt x="1343091" y="300765"/>
                </a:lnTo>
                <a:lnTo>
                  <a:pt x="1345009" y="304287"/>
                </a:lnTo>
                <a:lnTo>
                  <a:pt x="1346937" y="307818"/>
                </a:lnTo>
                <a:lnTo>
                  <a:pt x="1348865" y="311359"/>
                </a:lnTo>
                <a:lnTo>
                  <a:pt x="1350783" y="314911"/>
                </a:lnTo>
                <a:lnTo>
                  <a:pt x="1352711" y="318472"/>
                </a:lnTo>
                <a:lnTo>
                  <a:pt x="1354629" y="322042"/>
                </a:lnTo>
                <a:lnTo>
                  <a:pt x="1356558" y="325621"/>
                </a:lnTo>
                <a:lnTo>
                  <a:pt x="1358486" y="329210"/>
                </a:lnTo>
                <a:lnTo>
                  <a:pt x="1360404" y="332808"/>
                </a:lnTo>
                <a:lnTo>
                  <a:pt x="1362332" y="336414"/>
                </a:lnTo>
                <a:lnTo>
                  <a:pt x="1364250" y="340029"/>
                </a:lnTo>
                <a:lnTo>
                  <a:pt x="1366178" y="343653"/>
                </a:lnTo>
                <a:lnTo>
                  <a:pt x="1368106" y="347283"/>
                </a:lnTo>
                <a:lnTo>
                  <a:pt x="1370024" y="350922"/>
                </a:lnTo>
                <a:lnTo>
                  <a:pt x="1371952" y="354569"/>
                </a:lnTo>
                <a:lnTo>
                  <a:pt x="1373870" y="358222"/>
                </a:lnTo>
                <a:lnTo>
                  <a:pt x="1375798" y="361883"/>
                </a:lnTo>
                <a:lnTo>
                  <a:pt x="1377726" y="365551"/>
                </a:lnTo>
                <a:lnTo>
                  <a:pt x="1379644" y="369225"/>
                </a:lnTo>
                <a:lnTo>
                  <a:pt x="1381573" y="372906"/>
                </a:lnTo>
                <a:lnTo>
                  <a:pt x="1383501" y="376594"/>
                </a:lnTo>
                <a:lnTo>
                  <a:pt x="1385419" y="380287"/>
                </a:lnTo>
                <a:lnTo>
                  <a:pt x="1387347" y="383986"/>
                </a:lnTo>
                <a:lnTo>
                  <a:pt x="1389265" y="387692"/>
                </a:lnTo>
                <a:lnTo>
                  <a:pt x="1391193" y="391403"/>
                </a:lnTo>
                <a:lnTo>
                  <a:pt x="1393121" y="395118"/>
                </a:lnTo>
                <a:lnTo>
                  <a:pt x="1395039" y="398838"/>
                </a:lnTo>
                <a:lnTo>
                  <a:pt x="1396967" y="402564"/>
                </a:lnTo>
                <a:lnTo>
                  <a:pt x="1398885" y="406294"/>
                </a:lnTo>
                <a:lnTo>
                  <a:pt x="1400813" y="410029"/>
                </a:lnTo>
                <a:lnTo>
                  <a:pt x="1402741" y="413768"/>
                </a:lnTo>
                <a:lnTo>
                  <a:pt x="1404659" y="417511"/>
                </a:lnTo>
                <a:lnTo>
                  <a:pt x="1406587" y="421257"/>
                </a:lnTo>
                <a:lnTo>
                  <a:pt x="1408515" y="425008"/>
                </a:lnTo>
                <a:lnTo>
                  <a:pt x="1410434" y="428762"/>
                </a:lnTo>
                <a:lnTo>
                  <a:pt x="1412362" y="432519"/>
                </a:lnTo>
                <a:lnTo>
                  <a:pt x="1414280" y="436278"/>
                </a:lnTo>
                <a:lnTo>
                  <a:pt x="1416208" y="440041"/>
                </a:lnTo>
                <a:lnTo>
                  <a:pt x="1418136" y="443807"/>
                </a:lnTo>
                <a:lnTo>
                  <a:pt x="1420054" y="447574"/>
                </a:lnTo>
                <a:lnTo>
                  <a:pt x="1421982" y="451344"/>
                </a:lnTo>
                <a:lnTo>
                  <a:pt x="1423900" y="455115"/>
                </a:lnTo>
                <a:lnTo>
                  <a:pt x="1425828" y="458889"/>
                </a:lnTo>
                <a:lnTo>
                  <a:pt x="1427756" y="462665"/>
                </a:lnTo>
                <a:lnTo>
                  <a:pt x="1429674" y="466441"/>
                </a:lnTo>
                <a:lnTo>
                  <a:pt x="1431602" y="470219"/>
                </a:lnTo>
                <a:lnTo>
                  <a:pt x="1433520" y="473997"/>
                </a:lnTo>
                <a:lnTo>
                  <a:pt x="1435448" y="477777"/>
                </a:lnTo>
                <a:lnTo>
                  <a:pt x="1437376" y="481557"/>
                </a:lnTo>
                <a:lnTo>
                  <a:pt x="1439295" y="485338"/>
                </a:lnTo>
                <a:lnTo>
                  <a:pt x="1441223" y="489119"/>
                </a:lnTo>
                <a:lnTo>
                  <a:pt x="1443151" y="1245497"/>
                </a:lnTo>
                <a:lnTo>
                  <a:pt x="1445069" y="1245497"/>
                </a:lnTo>
                <a:lnTo>
                  <a:pt x="1446997" y="1245497"/>
                </a:lnTo>
                <a:lnTo>
                  <a:pt x="1448915" y="1245497"/>
                </a:lnTo>
                <a:lnTo>
                  <a:pt x="1450843" y="1245497"/>
                </a:lnTo>
                <a:lnTo>
                  <a:pt x="1452771" y="1245497"/>
                </a:lnTo>
                <a:lnTo>
                  <a:pt x="1454689" y="1245497"/>
                </a:lnTo>
                <a:lnTo>
                  <a:pt x="1456617" y="1245497"/>
                </a:lnTo>
                <a:lnTo>
                  <a:pt x="1458535" y="1245497"/>
                </a:lnTo>
                <a:lnTo>
                  <a:pt x="1460463" y="1245497"/>
                </a:lnTo>
                <a:lnTo>
                  <a:pt x="1462391" y="1245497"/>
                </a:lnTo>
                <a:lnTo>
                  <a:pt x="1464310" y="1245497"/>
                </a:lnTo>
                <a:lnTo>
                  <a:pt x="1466238" y="1245497"/>
                </a:lnTo>
                <a:lnTo>
                  <a:pt x="1468156" y="1245497"/>
                </a:lnTo>
                <a:lnTo>
                  <a:pt x="1470084" y="1245497"/>
                </a:lnTo>
                <a:lnTo>
                  <a:pt x="1472012" y="1245497"/>
                </a:lnTo>
                <a:lnTo>
                  <a:pt x="1473930" y="1245497"/>
                </a:lnTo>
                <a:lnTo>
                  <a:pt x="1475858" y="1245497"/>
                </a:lnTo>
                <a:lnTo>
                  <a:pt x="1477786" y="1245497"/>
                </a:lnTo>
                <a:lnTo>
                  <a:pt x="1479704" y="1245497"/>
                </a:lnTo>
                <a:lnTo>
                  <a:pt x="1481632" y="1245497"/>
                </a:lnTo>
                <a:lnTo>
                  <a:pt x="1483550" y="1245497"/>
                </a:lnTo>
                <a:lnTo>
                  <a:pt x="1485478" y="1245497"/>
                </a:lnTo>
                <a:lnTo>
                  <a:pt x="1487406" y="1245497"/>
                </a:lnTo>
                <a:lnTo>
                  <a:pt x="1489324" y="1245497"/>
                </a:lnTo>
                <a:lnTo>
                  <a:pt x="1491253" y="1245497"/>
                </a:lnTo>
                <a:lnTo>
                  <a:pt x="1493171" y="1245497"/>
                </a:lnTo>
                <a:lnTo>
                  <a:pt x="1495099" y="1245497"/>
                </a:lnTo>
                <a:lnTo>
                  <a:pt x="1497027" y="1245497"/>
                </a:lnTo>
                <a:lnTo>
                  <a:pt x="1498945" y="1245497"/>
                </a:lnTo>
                <a:lnTo>
                  <a:pt x="1500873" y="1245497"/>
                </a:lnTo>
                <a:lnTo>
                  <a:pt x="1502801" y="1245497"/>
                </a:lnTo>
                <a:lnTo>
                  <a:pt x="1504719" y="1245497"/>
                </a:lnTo>
                <a:lnTo>
                  <a:pt x="1506647" y="1245497"/>
                </a:lnTo>
                <a:lnTo>
                  <a:pt x="1508565" y="1245497"/>
                </a:lnTo>
                <a:lnTo>
                  <a:pt x="1510493" y="1245497"/>
                </a:lnTo>
                <a:lnTo>
                  <a:pt x="1512421" y="1245497"/>
                </a:lnTo>
                <a:lnTo>
                  <a:pt x="1514339" y="1245497"/>
                </a:lnTo>
                <a:lnTo>
                  <a:pt x="1516267" y="1245497"/>
                </a:lnTo>
                <a:lnTo>
                  <a:pt x="1518186" y="1245497"/>
                </a:lnTo>
                <a:lnTo>
                  <a:pt x="1520114" y="1245497"/>
                </a:lnTo>
                <a:lnTo>
                  <a:pt x="1522042" y="1245497"/>
                </a:lnTo>
                <a:lnTo>
                  <a:pt x="1523960" y="1245497"/>
                </a:lnTo>
                <a:lnTo>
                  <a:pt x="1525888" y="1245497"/>
                </a:lnTo>
                <a:lnTo>
                  <a:pt x="1527806" y="1245497"/>
                </a:lnTo>
                <a:lnTo>
                  <a:pt x="1529734" y="1245497"/>
                </a:lnTo>
                <a:lnTo>
                  <a:pt x="1531662" y="1245497"/>
                </a:lnTo>
                <a:lnTo>
                  <a:pt x="1533580" y="1245497"/>
                </a:lnTo>
                <a:lnTo>
                  <a:pt x="1535508" y="1245497"/>
                </a:lnTo>
                <a:lnTo>
                  <a:pt x="1537436" y="1245497"/>
                </a:lnTo>
                <a:lnTo>
                  <a:pt x="1539354" y="1245497"/>
                </a:lnTo>
                <a:lnTo>
                  <a:pt x="1541282" y="1245497"/>
                </a:lnTo>
                <a:lnTo>
                  <a:pt x="1543200" y="1245497"/>
                </a:lnTo>
                <a:lnTo>
                  <a:pt x="1545128" y="1245497"/>
                </a:lnTo>
                <a:lnTo>
                  <a:pt x="1547056" y="1245497"/>
                </a:lnTo>
                <a:lnTo>
                  <a:pt x="1548975" y="1245497"/>
                </a:lnTo>
                <a:lnTo>
                  <a:pt x="1550903" y="1245497"/>
                </a:lnTo>
                <a:lnTo>
                  <a:pt x="1552821" y="1245497"/>
                </a:lnTo>
                <a:lnTo>
                  <a:pt x="1554749" y="1245497"/>
                </a:lnTo>
                <a:lnTo>
                  <a:pt x="1556677" y="1245497"/>
                </a:lnTo>
                <a:lnTo>
                  <a:pt x="1558595" y="1245497"/>
                </a:lnTo>
                <a:lnTo>
                  <a:pt x="1560523" y="1245497"/>
                </a:lnTo>
                <a:lnTo>
                  <a:pt x="1562441" y="1245497"/>
                </a:lnTo>
                <a:lnTo>
                  <a:pt x="1564369" y="1245497"/>
                </a:lnTo>
                <a:lnTo>
                  <a:pt x="1566297" y="1245497"/>
                </a:lnTo>
                <a:lnTo>
                  <a:pt x="1568215" y="1245497"/>
                </a:lnTo>
                <a:lnTo>
                  <a:pt x="1570143" y="1245497"/>
                </a:lnTo>
                <a:lnTo>
                  <a:pt x="1572071" y="1245497"/>
                </a:lnTo>
                <a:lnTo>
                  <a:pt x="1573990" y="1245497"/>
                </a:lnTo>
                <a:lnTo>
                  <a:pt x="1575918" y="1245497"/>
                </a:lnTo>
                <a:lnTo>
                  <a:pt x="1577836" y="1245497"/>
                </a:lnTo>
                <a:lnTo>
                  <a:pt x="1579764" y="1245497"/>
                </a:lnTo>
                <a:lnTo>
                  <a:pt x="1581692" y="1245497"/>
                </a:lnTo>
                <a:lnTo>
                  <a:pt x="1583610" y="1245497"/>
                </a:lnTo>
                <a:lnTo>
                  <a:pt x="1585538" y="1245497"/>
                </a:lnTo>
                <a:lnTo>
                  <a:pt x="1587456" y="1245497"/>
                </a:lnTo>
                <a:lnTo>
                  <a:pt x="1589384" y="1245497"/>
                </a:lnTo>
                <a:lnTo>
                  <a:pt x="1591312" y="1245497"/>
                </a:lnTo>
                <a:lnTo>
                  <a:pt x="1593230" y="1245497"/>
                </a:lnTo>
                <a:lnTo>
                  <a:pt x="1595158" y="1245497"/>
                </a:lnTo>
                <a:lnTo>
                  <a:pt x="1597086" y="1245497"/>
                </a:lnTo>
                <a:lnTo>
                  <a:pt x="1599004" y="1245497"/>
                </a:lnTo>
                <a:lnTo>
                  <a:pt x="1600933" y="1245497"/>
                </a:lnTo>
                <a:lnTo>
                  <a:pt x="1602851" y="1245497"/>
                </a:lnTo>
                <a:lnTo>
                  <a:pt x="1604779" y="1245497"/>
                </a:lnTo>
                <a:lnTo>
                  <a:pt x="1606707" y="1245497"/>
                </a:lnTo>
                <a:lnTo>
                  <a:pt x="1608625" y="1245497"/>
                </a:lnTo>
                <a:lnTo>
                  <a:pt x="1610553" y="1245497"/>
                </a:lnTo>
                <a:lnTo>
                  <a:pt x="1612471" y="1245497"/>
                </a:lnTo>
                <a:lnTo>
                  <a:pt x="1614399" y="1245497"/>
                </a:lnTo>
                <a:lnTo>
                  <a:pt x="1616327" y="1245497"/>
                </a:lnTo>
                <a:lnTo>
                  <a:pt x="1618245" y="1245497"/>
                </a:lnTo>
                <a:lnTo>
                  <a:pt x="1620173" y="1245497"/>
                </a:lnTo>
                <a:lnTo>
                  <a:pt x="1622091" y="1245497"/>
                </a:lnTo>
                <a:lnTo>
                  <a:pt x="1624019" y="1245497"/>
                </a:lnTo>
                <a:lnTo>
                  <a:pt x="1625947" y="1245497"/>
                </a:lnTo>
                <a:lnTo>
                  <a:pt x="1627866" y="1245497"/>
                </a:lnTo>
                <a:lnTo>
                  <a:pt x="1629794" y="1245497"/>
                </a:lnTo>
                <a:lnTo>
                  <a:pt x="1631722" y="1245497"/>
                </a:lnTo>
                <a:lnTo>
                  <a:pt x="1633640" y="1245497"/>
                </a:lnTo>
                <a:lnTo>
                  <a:pt x="1635568" y="1245497"/>
                </a:lnTo>
                <a:lnTo>
                  <a:pt x="1637486" y="1245497"/>
                </a:lnTo>
                <a:lnTo>
                  <a:pt x="1639414" y="1245497"/>
                </a:lnTo>
                <a:lnTo>
                  <a:pt x="1641342" y="1245497"/>
                </a:lnTo>
                <a:lnTo>
                  <a:pt x="1643260" y="1245497"/>
                </a:lnTo>
                <a:lnTo>
                  <a:pt x="1645188" y="1245497"/>
                </a:lnTo>
                <a:lnTo>
                  <a:pt x="1647106" y="1245497"/>
                </a:lnTo>
                <a:lnTo>
                  <a:pt x="1649034" y="1245497"/>
                </a:lnTo>
                <a:lnTo>
                  <a:pt x="1650962" y="1245497"/>
                </a:lnTo>
                <a:lnTo>
                  <a:pt x="1652880" y="1245497"/>
                </a:lnTo>
                <a:lnTo>
                  <a:pt x="1654808" y="1245497"/>
                </a:lnTo>
                <a:lnTo>
                  <a:pt x="1656737" y="1245497"/>
                </a:lnTo>
                <a:lnTo>
                  <a:pt x="1658655" y="1245497"/>
                </a:lnTo>
                <a:lnTo>
                  <a:pt x="1660583" y="1245497"/>
                </a:lnTo>
                <a:lnTo>
                  <a:pt x="1662501" y="1245497"/>
                </a:lnTo>
                <a:lnTo>
                  <a:pt x="1664429" y="1245497"/>
                </a:lnTo>
                <a:lnTo>
                  <a:pt x="1666357" y="1245497"/>
                </a:lnTo>
                <a:lnTo>
                  <a:pt x="1668275" y="1245497"/>
                </a:lnTo>
                <a:lnTo>
                  <a:pt x="1670203" y="1245497"/>
                </a:lnTo>
                <a:lnTo>
                  <a:pt x="1672121" y="1245497"/>
                </a:lnTo>
                <a:lnTo>
                  <a:pt x="1674049" y="1245497"/>
                </a:lnTo>
                <a:lnTo>
                  <a:pt x="1675977" y="1245497"/>
                </a:lnTo>
                <a:lnTo>
                  <a:pt x="1677895" y="1245497"/>
                </a:lnTo>
                <a:lnTo>
                  <a:pt x="1679823" y="1245497"/>
                </a:lnTo>
                <a:lnTo>
                  <a:pt x="1681741" y="1245497"/>
                </a:lnTo>
                <a:lnTo>
                  <a:pt x="1683669" y="1245497"/>
                </a:lnTo>
                <a:lnTo>
                  <a:pt x="1685598" y="1245497"/>
                </a:lnTo>
                <a:lnTo>
                  <a:pt x="1687516" y="1245497"/>
                </a:lnTo>
                <a:lnTo>
                  <a:pt x="1689444" y="1245497"/>
                </a:lnTo>
                <a:lnTo>
                  <a:pt x="1691372" y="1245497"/>
                </a:lnTo>
                <a:lnTo>
                  <a:pt x="1693290" y="1245497"/>
                </a:lnTo>
                <a:lnTo>
                  <a:pt x="1695218" y="1245497"/>
                </a:lnTo>
                <a:lnTo>
                  <a:pt x="1697136" y="1245497"/>
                </a:lnTo>
                <a:lnTo>
                  <a:pt x="1699064" y="1245497"/>
                </a:lnTo>
                <a:lnTo>
                  <a:pt x="1700992" y="1245497"/>
                </a:lnTo>
                <a:lnTo>
                  <a:pt x="1702910" y="1245497"/>
                </a:lnTo>
                <a:lnTo>
                  <a:pt x="1704838" y="1245497"/>
                </a:lnTo>
                <a:lnTo>
                  <a:pt x="1706756" y="1245497"/>
                </a:lnTo>
                <a:lnTo>
                  <a:pt x="1708685" y="1245497"/>
                </a:lnTo>
                <a:lnTo>
                  <a:pt x="1710613" y="1245497"/>
                </a:lnTo>
                <a:lnTo>
                  <a:pt x="1712531" y="1245497"/>
                </a:lnTo>
                <a:lnTo>
                  <a:pt x="1714459" y="1245497"/>
                </a:lnTo>
                <a:lnTo>
                  <a:pt x="1716377" y="1245497"/>
                </a:lnTo>
                <a:lnTo>
                  <a:pt x="1718305" y="1245497"/>
                </a:lnTo>
                <a:lnTo>
                  <a:pt x="1720233" y="1245497"/>
                </a:lnTo>
                <a:lnTo>
                  <a:pt x="1722151" y="1245497"/>
                </a:lnTo>
                <a:lnTo>
                  <a:pt x="1724079" y="1245497"/>
                </a:lnTo>
                <a:lnTo>
                  <a:pt x="1726007" y="1245497"/>
                </a:lnTo>
                <a:lnTo>
                  <a:pt x="1727925" y="1245497"/>
                </a:lnTo>
                <a:lnTo>
                  <a:pt x="1729853" y="1245497"/>
                </a:lnTo>
                <a:lnTo>
                  <a:pt x="1731771" y="1245497"/>
                </a:lnTo>
                <a:lnTo>
                  <a:pt x="1733699" y="1245497"/>
                </a:lnTo>
                <a:lnTo>
                  <a:pt x="1735627" y="1245497"/>
                </a:lnTo>
                <a:lnTo>
                  <a:pt x="1737546" y="1245497"/>
                </a:lnTo>
                <a:lnTo>
                  <a:pt x="1739474" y="1245497"/>
                </a:lnTo>
                <a:lnTo>
                  <a:pt x="1741392" y="1245497"/>
                </a:lnTo>
                <a:lnTo>
                  <a:pt x="1743320" y="1245497"/>
                </a:lnTo>
                <a:lnTo>
                  <a:pt x="1745248" y="1245497"/>
                </a:lnTo>
                <a:lnTo>
                  <a:pt x="1747166" y="1245497"/>
                </a:lnTo>
                <a:lnTo>
                  <a:pt x="1749094" y="1245497"/>
                </a:lnTo>
                <a:lnTo>
                  <a:pt x="1751022" y="1245497"/>
                </a:lnTo>
                <a:lnTo>
                  <a:pt x="1752940" y="1245497"/>
                </a:lnTo>
                <a:lnTo>
                  <a:pt x="1754868" y="1245497"/>
                </a:lnTo>
                <a:lnTo>
                  <a:pt x="1756786" y="1245497"/>
                </a:lnTo>
                <a:lnTo>
                  <a:pt x="1758714" y="1245497"/>
                </a:lnTo>
                <a:lnTo>
                  <a:pt x="1760642" y="1245497"/>
                </a:lnTo>
                <a:lnTo>
                  <a:pt x="1762560" y="1245497"/>
                </a:lnTo>
                <a:lnTo>
                  <a:pt x="1764488" y="1245497"/>
                </a:lnTo>
                <a:lnTo>
                  <a:pt x="1766406" y="1245497"/>
                </a:lnTo>
                <a:lnTo>
                  <a:pt x="1768335" y="1245497"/>
                </a:lnTo>
                <a:lnTo>
                  <a:pt x="1770263" y="1245497"/>
                </a:lnTo>
                <a:lnTo>
                  <a:pt x="1772181" y="1245497"/>
                </a:lnTo>
                <a:lnTo>
                  <a:pt x="1774109" y="1245497"/>
                </a:lnTo>
                <a:lnTo>
                  <a:pt x="1776027" y="1245497"/>
                </a:lnTo>
                <a:lnTo>
                  <a:pt x="1777955" y="1245497"/>
                </a:lnTo>
                <a:lnTo>
                  <a:pt x="1779883" y="1245497"/>
                </a:lnTo>
                <a:lnTo>
                  <a:pt x="1781801" y="1245497"/>
                </a:lnTo>
                <a:lnTo>
                  <a:pt x="1783729" y="1245497"/>
                </a:lnTo>
                <a:lnTo>
                  <a:pt x="1785657" y="1245497"/>
                </a:lnTo>
                <a:lnTo>
                  <a:pt x="1787575" y="1245497"/>
                </a:lnTo>
                <a:lnTo>
                  <a:pt x="1789503" y="1245497"/>
                </a:lnTo>
                <a:lnTo>
                  <a:pt x="1791422" y="1245497"/>
                </a:lnTo>
                <a:lnTo>
                  <a:pt x="1793350" y="1245497"/>
                </a:lnTo>
                <a:lnTo>
                  <a:pt x="1795278" y="1245497"/>
                </a:lnTo>
                <a:lnTo>
                  <a:pt x="1797196" y="1245497"/>
                </a:lnTo>
                <a:lnTo>
                  <a:pt x="1799124" y="1245497"/>
                </a:lnTo>
                <a:lnTo>
                  <a:pt x="1801042" y="1245497"/>
                </a:lnTo>
                <a:lnTo>
                  <a:pt x="1802970" y="1245497"/>
                </a:lnTo>
                <a:lnTo>
                  <a:pt x="1804898" y="1245497"/>
                </a:lnTo>
                <a:lnTo>
                  <a:pt x="1806816" y="1245497"/>
                </a:lnTo>
                <a:lnTo>
                  <a:pt x="1808744" y="1245497"/>
                </a:lnTo>
                <a:lnTo>
                  <a:pt x="1810672" y="1245497"/>
                </a:lnTo>
                <a:lnTo>
                  <a:pt x="1812590" y="1245497"/>
                </a:lnTo>
                <a:lnTo>
                  <a:pt x="1814518" y="1245497"/>
                </a:lnTo>
                <a:lnTo>
                  <a:pt x="1816436" y="1245497"/>
                </a:lnTo>
                <a:lnTo>
                  <a:pt x="1818364" y="1245497"/>
                </a:lnTo>
                <a:lnTo>
                  <a:pt x="1820293" y="1245497"/>
                </a:lnTo>
                <a:lnTo>
                  <a:pt x="1822211" y="1245497"/>
                </a:lnTo>
                <a:lnTo>
                  <a:pt x="1824139" y="1245497"/>
                </a:lnTo>
                <a:lnTo>
                  <a:pt x="1826057" y="1245497"/>
                </a:lnTo>
                <a:lnTo>
                  <a:pt x="1827985" y="1245497"/>
                </a:lnTo>
                <a:lnTo>
                  <a:pt x="1829913" y="1245497"/>
                </a:lnTo>
                <a:lnTo>
                  <a:pt x="1831831" y="1245497"/>
                </a:lnTo>
                <a:lnTo>
                  <a:pt x="1833759" y="1245497"/>
                </a:lnTo>
                <a:lnTo>
                  <a:pt x="1835677" y="1245497"/>
                </a:lnTo>
                <a:lnTo>
                  <a:pt x="1837605" y="1245497"/>
                </a:lnTo>
                <a:lnTo>
                  <a:pt x="1839533" y="1245497"/>
                </a:lnTo>
                <a:lnTo>
                  <a:pt x="1841451" y="1245497"/>
                </a:lnTo>
                <a:lnTo>
                  <a:pt x="1843379" y="1245497"/>
                </a:lnTo>
                <a:lnTo>
                  <a:pt x="1845307" y="1245497"/>
                </a:lnTo>
                <a:lnTo>
                  <a:pt x="1847225" y="1245497"/>
                </a:lnTo>
                <a:lnTo>
                  <a:pt x="1849153" y="1245497"/>
                </a:lnTo>
                <a:lnTo>
                  <a:pt x="1851072" y="1245497"/>
                </a:lnTo>
                <a:lnTo>
                  <a:pt x="1853000" y="1245497"/>
                </a:lnTo>
                <a:lnTo>
                  <a:pt x="1854928" y="1245497"/>
                </a:lnTo>
                <a:lnTo>
                  <a:pt x="1856846" y="1245497"/>
                </a:lnTo>
                <a:lnTo>
                  <a:pt x="1858774" y="1245497"/>
                </a:lnTo>
                <a:lnTo>
                  <a:pt x="1860692" y="1245497"/>
                </a:lnTo>
                <a:lnTo>
                  <a:pt x="1862620" y="1245497"/>
                </a:lnTo>
                <a:lnTo>
                  <a:pt x="1864548" y="1245497"/>
                </a:lnTo>
                <a:lnTo>
                  <a:pt x="1866466" y="1245497"/>
                </a:lnTo>
                <a:lnTo>
                  <a:pt x="1868394" y="1245497"/>
                </a:lnTo>
                <a:lnTo>
                  <a:pt x="1870312" y="1245497"/>
                </a:lnTo>
                <a:lnTo>
                  <a:pt x="1872240" y="1245497"/>
                </a:lnTo>
                <a:lnTo>
                  <a:pt x="1874169" y="1245497"/>
                </a:lnTo>
                <a:lnTo>
                  <a:pt x="1876087" y="1245497"/>
                </a:lnTo>
                <a:lnTo>
                  <a:pt x="1878015" y="1245497"/>
                </a:lnTo>
                <a:lnTo>
                  <a:pt x="1879943" y="1245497"/>
                </a:lnTo>
                <a:lnTo>
                  <a:pt x="1881861" y="1245497"/>
                </a:lnTo>
                <a:lnTo>
                  <a:pt x="1883789" y="1245497"/>
                </a:lnTo>
                <a:lnTo>
                  <a:pt x="1885707" y="1245497"/>
                </a:lnTo>
                <a:lnTo>
                  <a:pt x="1887635" y="1245497"/>
                </a:lnTo>
                <a:lnTo>
                  <a:pt x="1889563" y="1245497"/>
                </a:lnTo>
                <a:lnTo>
                  <a:pt x="1891481" y="1245497"/>
                </a:lnTo>
                <a:lnTo>
                  <a:pt x="1893409" y="1245497"/>
                </a:lnTo>
                <a:lnTo>
                  <a:pt x="1895327" y="1245497"/>
                </a:lnTo>
                <a:lnTo>
                  <a:pt x="1897255" y="1245497"/>
                </a:lnTo>
                <a:lnTo>
                  <a:pt x="1899183" y="1245497"/>
                </a:lnTo>
                <a:lnTo>
                  <a:pt x="1901101" y="1245497"/>
                </a:lnTo>
                <a:lnTo>
                  <a:pt x="1903030" y="1245497"/>
                </a:lnTo>
                <a:lnTo>
                  <a:pt x="1904958" y="1245497"/>
                </a:lnTo>
                <a:lnTo>
                  <a:pt x="1906876" y="1245497"/>
                </a:lnTo>
                <a:lnTo>
                  <a:pt x="1908804" y="1245497"/>
                </a:lnTo>
                <a:lnTo>
                  <a:pt x="1910722" y="1245497"/>
                </a:lnTo>
                <a:lnTo>
                  <a:pt x="1912650" y="1245497"/>
                </a:lnTo>
                <a:lnTo>
                  <a:pt x="1914578" y="1245497"/>
                </a:lnTo>
                <a:lnTo>
                  <a:pt x="1916496" y="1245497"/>
                </a:lnTo>
                <a:lnTo>
                  <a:pt x="1918424" y="1245497"/>
                </a:lnTo>
                <a:lnTo>
                  <a:pt x="1920342" y="1245497"/>
                </a:lnTo>
                <a:lnTo>
                  <a:pt x="1922270" y="1245497"/>
                </a:lnTo>
              </a:path>
            </a:pathLst>
          </a:custGeom>
          <a:noFill/>
          <a:ln w="11906" cap="rnd">
            <a:solidFill>
              <a:srgbClr val="0000FF"/>
            </a:solidFill>
            <a:prstDash val="solid"/>
            <a:round/>
          </a:ln>
        </p:spPr>
        <p:txBody>
          <a:bodyPr rtlCol="0" anchor="ctr"/>
          <a:lstStyle/>
          <a:p>
            <a:endParaRPr lang="en-US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5455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Questions</a:t>
            </a:r>
            <a:r>
              <a:rPr lang="de-DE" altLang="x-none" dirty="0"/>
              <a:t> and Update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5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/>
              <a:t>Example</a:t>
            </a:r>
            <a:r>
              <a:rPr lang="de-DE" altLang="x-none" b="1" dirty="0"/>
              <a:t>: KL </a:t>
            </a:r>
            <a:r>
              <a:rPr lang="de-DE" altLang="x-none" b="1" dirty="0" err="1"/>
              <a:t>Divergence</a:t>
            </a:r>
            <a:endParaRPr lang="de-DE" altLang="x-none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Iterating</a:t>
            </a:r>
            <a:r>
              <a:rPr lang="de-DE" altLang="x-none" dirty="0"/>
              <a:t> </a:t>
            </a:r>
            <a:r>
              <a:rPr lang="de-DE" altLang="x-none" dirty="0" err="1"/>
              <a:t>Approximated</a:t>
            </a:r>
            <a:r>
              <a:rPr lang="de-DE" altLang="x-none" dirty="0"/>
              <a:t> </a:t>
            </a:r>
            <a:r>
              <a:rPr lang="de-DE" altLang="x-none" dirty="0" err="1"/>
              <a:t>Factor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Normalization</a:t>
            </a:r>
            <a:r>
              <a:rPr lang="de-DE" altLang="x-none" dirty="0"/>
              <a:t> Constant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320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8DDB9831-20BD-EFC0-158E-DA55FCE7A767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b="1" dirty="0"/>
                  <a:t>Theorem (Limit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→1</m:t>
                    </m:r>
                  </m:oMath>
                </a14:m>
                <a:r>
                  <a:rPr lang="en-US" b="1" dirty="0"/>
                  <a:t>)</a:t>
                </a:r>
                <a:r>
                  <a:rPr lang="en-US" dirty="0"/>
                  <a:t>. </a:t>
                </a:r>
                <a:r>
                  <a:rPr lang="en-US" i="1" dirty="0"/>
                  <a:t>Given two probability densiti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en-US" i="1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en-US" i="1" dirty="0"/>
                  <a:t> the limit of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i="1" dirty="0"/>
                  <a:t>-diverg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i="1" dirty="0"/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1</m:t>
                    </m:r>
                  </m:oMath>
                </a14:m>
                <a:r>
                  <a:rPr lang="en-US" i="1" dirty="0"/>
                  <a:t> is the </a:t>
                </a:r>
                <a:r>
                  <a:rPr lang="en-US" i="1" dirty="0" err="1"/>
                  <a:t>Kullback-Leibler</a:t>
                </a:r>
                <a:r>
                  <a:rPr lang="en-US" i="1" dirty="0"/>
                  <a:t> divergence</a:t>
                </a:r>
                <a:endParaRPr lang="en-US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KL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sz="1200" b="1" dirty="0"/>
                  <a:t>Proof</a:t>
                </a:r>
                <a:r>
                  <a:rPr lang="en-US" sz="1200" dirty="0"/>
                  <a:t>: Taking limits, we have</a:t>
                </a:r>
              </a:p>
              <a:p>
                <a:pPr lvl="1"/>
                <a:endParaRPr lang="en-US" sz="1200" dirty="0"/>
              </a:p>
              <a:p>
                <a:pPr marL="268287" lvl="1" indent="0">
                  <a:buNone/>
                </a:pPr>
                <a:endParaRPr lang="en-US" dirty="0"/>
              </a:p>
              <a:p>
                <a:pPr marL="268287" lvl="1" indent="0">
                  <a:buNone/>
                </a:pPr>
                <a:endParaRPr lang="en-US" dirty="0"/>
              </a:p>
              <a:p>
                <a:pPr marL="268287" lvl="1" indent="0">
                  <a:buNone/>
                </a:pPr>
                <a:endParaRPr lang="en-US" dirty="0"/>
              </a:p>
              <a:p>
                <a:pPr marL="268287" lvl="1" indent="0">
                  <a:buNone/>
                </a:pPr>
                <a:endParaRPr lang="en-US" dirty="0"/>
              </a:p>
              <a:p>
                <a:r>
                  <a:rPr lang="en-US" b="1" dirty="0"/>
                  <a:t>Theorem (Moment Matching)</a:t>
                </a:r>
                <a:r>
                  <a:rPr lang="en-US" dirty="0"/>
                  <a:t>. </a:t>
                </a:r>
                <a:r>
                  <a:rPr lang="en-US" i="1" dirty="0"/>
                  <a:t>Given any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en-US" i="1" dirty="0"/>
                  <a:t> the minimiz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  <m:sup>
                        <m:r>
                          <a:rPr 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/>
                  <a:t>of the KL diverge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KL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𝒩</m:t>
                        </m:r>
                        <m:d>
                          <m:dPr>
                            <m:ctrlPr>
                              <a:rPr lang="en-US" i="1" dirty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;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i="1" dirty="0"/>
                  <a:t> to a Gaussian distribution has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8DDB9831-20BD-EFC0-158E-DA55FCE7A7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t="-8511" b="-3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="" xmlns:a16="http://schemas.microsoft.com/office/drawing/2014/main" id="{6ECBB972-B72D-5CD9-F3A7-6A89950CF1B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: KL Divergence</a:t>
                </a:r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6ECBB972-B72D-5CD9-F3A7-6A89950CF1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>
            <a:extLst>
              <a:ext uri="{FF2B5EF4-FFF2-40B4-BE49-F238E27FC236}">
                <a16:creationId xmlns="" xmlns:a16="http://schemas.microsoft.com/office/drawing/2014/main" id="{692F3409-7403-65A3-091B-21710A4BC6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47988" y="1036898"/>
            <a:ext cx="648072" cy="852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703391A-ECD1-8639-0834-70CFED778EEA}"/>
              </a:ext>
            </a:extLst>
          </p:cNvPr>
          <p:cNvSpPr txBox="1"/>
          <p:nvPr/>
        </p:nvSpPr>
        <p:spPr bwMode="gray">
          <a:xfrm>
            <a:off x="7749588" y="1889624"/>
            <a:ext cx="1044872" cy="34203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800" b="1" dirty="0">
                <a:solidFill>
                  <a:srgbClr val="323232"/>
                </a:solidFill>
              </a:rPr>
              <a:t>Solomon </a:t>
            </a:r>
            <a:r>
              <a:rPr lang="en-US" sz="800" b="1" dirty="0" err="1">
                <a:solidFill>
                  <a:srgbClr val="323232"/>
                </a:solidFill>
              </a:rPr>
              <a:t>Kullback</a:t>
            </a:r>
            <a:r>
              <a:rPr lang="en-US" sz="800" b="1" dirty="0">
                <a:solidFill>
                  <a:srgbClr val="323232"/>
                </a:solidFill>
              </a:rPr>
              <a:t/>
            </a:r>
            <a:br>
              <a:rPr lang="en-US" sz="800" b="1" dirty="0">
                <a:solidFill>
                  <a:srgbClr val="323232"/>
                </a:solidFill>
              </a:rPr>
            </a:br>
            <a:r>
              <a:rPr lang="en-US" sz="800" b="1" dirty="0">
                <a:solidFill>
                  <a:srgbClr val="323232"/>
                </a:solidFill>
              </a:rPr>
              <a:t>(1909 – 1994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46ED1E0-01A0-4B6F-BC66-5B8F499B628A}"/>
              </a:ext>
            </a:extLst>
          </p:cNvPr>
          <p:cNvSpPr txBox="1"/>
          <p:nvPr/>
        </p:nvSpPr>
        <p:spPr bwMode="gray">
          <a:xfrm>
            <a:off x="7749588" y="3168713"/>
            <a:ext cx="1044872" cy="342032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800" b="1" dirty="0">
                <a:solidFill>
                  <a:srgbClr val="323232"/>
                </a:solidFill>
              </a:rPr>
              <a:t>Richard </a:t>
            </a:r>
            <a:r>
              <a:rPr lang="en-US" sz="800" b="1" dirty="0" err="1">
                <a:solidFill>
                  <a:srgbClr val="323232"/>
                </a:solidFill>
              </a:rPr>
              <a:t>Leibler</a:t>
            </a:r>
            <a:r>
              <a:rPr lang="en-US" sz="800" b="1" dirty="0">
                <a:solidFill>
                  <a:srgbClr val="323232"/>
                </a:solidFill>
              </a:rPr>
              <a:t/>
            </a:r>
            <a:br>
              <a:rPr lang="en-US" sz="800" b="1" dirty="0">
                <a:solidFill>
                  <a:srgbClr val="323232"/>
                </a:solidFill>
              </a:rPr>
            </a:br>
            <a:r>
              <a:rPr lang="en-US" sz="800" b="1" dirty="0">
                <a:solidFill>
                  <a:srgbClr val="323232"/>
                </a:solidFill>
              </a:rPr>
              <a:t>(1914 – 2003)</a:t>
            </a:r>
          </a:p>
        </p:txBody>
      </p:sp>
      <p:pic>
        <p:nvPicPr>
          <p:cNvPr id="7" name="Picture 4" descr="Dr. Richard A. Leibler">
            <a:extLst>
              <a:ext uri="{FF2B5EF4-FFF2-40B4-BE49-F238E27FC236}">
                <a16:creationId xmlns="" xmlns:a16="http://schemas.microsoft.com/office/drawing/2014/main" id="{F64D72F9-94E9-35D2-5A1E-B11C18778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61556" y="2347777"/>
            <a:ext cx="820936" cy="820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F7C69328-4D18-36A2-7848-D4A2EFF6AE80}"/>
                  </a:ext>
                </a:extLst>
              </p:cNvPr>
              <p:cNvSpPr txBox="1"/>
              <p:nvPr/>
            </p:nvSpPr>
            <p:spPr bwMode="gray">
              <a:xfrm>
                <a:off x="1334455" y="3270830"/>
                <a:ext cx="4682612" cy="6868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200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limLoc m:val="undOvr"/>
                                  <m:ctrlP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4"/>
                                    </m:rP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+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func>
                                        <m:funcPr>
                                          <m:ctrlPr>
                                            <a:rPr lang="en-US" sz="1200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1200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𝑝</m:t>
                                                  </m:r>
                                                  <m:d>
                                                    <m:dPr>
                                                      <m:ctrlPr>
                                                        <a:rPr lang="en-US" sz="1200" i="1">
                                                          <a:solidFill>
                                                            <a:srgbClr val="323232"/>
                                                          </a:solidFill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sz="1200" i="1">
                                                          <a:solidFill>
                                                            <a:srgbClr val="323232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</m:d>
                                                </m:num>
                                                <m:den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𝑞</m:t>
                                                  </m:r>
                                                  <m:d>
                                                    <m:dPr>
                                                      <m:ctrlPr>
                                                        <a:rPr lang="en-US" sz="1200" i="1">
                                                          <a:solidFill>
                                                            <a:srgbClr val="323232"/>
                                                          </a:solidFill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sz="1200" i="1">
                                                          <a:solidFill>
                                                            <a:srgbClr val="323232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</m:d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sz="12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d>
                                            </m:num>
                                            <m:den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d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sup>
                                  </m:sSup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7C69328-4D18-36A2-7848-D4A2EFF6AE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334455" y="3270830"/>
                <a:ext cx="4682612" cy="686855"/>
              </a:xfrm>
              <a:prstGeom prst="rect">
                <a:avLst/>
              </a:prstGeom>
              <a:blipFill>
                <a:blip r:embed="rId6"/>
                <a:stretch>
                  <a:fillRect t="-92727" b="-14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370D26EE-9604-C3C2-0DAD-9FB59DE5A566}"/>
                  </a:ext>
                </a:extLst>
              </p:cNvPr>
              <p:cNvSpPr txBox="1"/>
              <p:nvPr/>
            </p:nvSpPr>
            <p:spPr bwMode="gray">
              <a:xfrm>
                <a:off x="5076056" y="3291948"/>
                <a:ext cx="2520280" cy="6418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200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unc>
                            <m:func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d>
                                        <m:dPr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70D26EE-9604-C3C2-0DAD-9FB59DE5A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076056" y="3291948"/>
                <a:ext cx="2520280" cy="641842"/>
              </a:xfrm>
              <a:prstGeom prst="rect">
                <a:avLst/>
              </a:prstGeom>
              <a:blipFill>
                <a:blip r:embed="rId7"/>
                <a:stretch>
                  <a:fillRect l="-2000" t="-101961" b="-15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3A677468-908E-E2A6-B765-EBB93F771421}"/>
                  </a:ext>
                </a:extLst>
              </p:cNvPr>
              <p:cNvSpPr txBox="1"/>
              <p:nvPr/>
            </p:nvSpPr>
            <p:spPr bwMode="gray">
              <a:xfrm>
                <a:off x="642247" y="2693230"/>
                <a:ext cx="4682612" cy="6868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200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</m:func>
                      <m:r>
                        <a:rPr lang="en-US" sz="12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2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2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200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ctrlP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den>
                          </m:f>
                          <m:r>
                            <a:rPr lang="en-US" sz="12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nary>
                                <m:naryPr>
                                  <m:limLoc m:val="undOvr"/>
                                  <m:ctrlP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4"/>
                                    </m:rP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+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1200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d>
                                            </m:num>
                                            <m:den>
                                              <m:r>
                                                <a:rPr lang="en-US" sz="1200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1200" i="1">
                                                      <a:solidFill>
                                                        <a:srgbClr val="32323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d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sup>
                                  </m:sSup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12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A677468-908E-E2A6-B765-EBB93F771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42247" y="2693230"/>
                <a:ext cx="4682612" cy="686855"/>
              </a:xfrm>
              <a:prstGeom prst="rect">
                <a:avLst/>
              </a:prstGeom>
              <a:blipFill>
                <a:blip r:embed="rId8"/>
                <a:stretch>
                  <a:fillRect t="-94444" b="-14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3AF52668-A93B-4B5B-4626-2607ACE0032D}"/>
              </a:ext>
            </a:extLst>
          </p:cNvPr>
          <p:cNvCxnSpPr>
            <a:cxnSpLocks/>
            <a:stCxn id="14" idx="1"/>
            <a:endCxn id="15" idx="3"/>
          </p:cNvCxnSpPr>
          <p:nvPr/>
        </p:nvCxnSpPr>
        <p:spPr bwMode="gray">
          <a:xfrm flipH="1">
            <a:off x="4715548" y="3141732"/>
            <a:ext cx="678799" cy="480723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B08F18F6-4F55-D323-8FFD-CFDF4FA1973B}"/>
                  </a:ext>
                </a:extLst>
              </p:cNvPr>
              <p:cNvSpPr txBox="1"/>
              <p:nvPr/>
            </p:nvSpPr>
            <p:spPr bwMode="gray">
              <a:xfrm>
                <a:off x="5394347" y="2991633"/>
                <a:ext cx="1697934" cy="30019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GB" sz="1000" dirty="0">
                    <a:solidFill>
                      <a:srgbClr val="C00000"/>
                    </a:solidFill>
                  </a:rPr>
                  <a:t>Not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00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00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</m:sSup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00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00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100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1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p>
                      </m:e>
                    </m:func>
                  </m:oMath>
                </a14:m>
                <a:endParaRPr lang="x-none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08F18F6-4F55-D323-8FFD-CFDF4FA197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394347" y="2991633"/>
                <a:ext cx="1697934" cy="300197"/>
              </a:xfrm>
              <a:prstGeom prst="rect">
                <a:avLst/>
              </a:prstGeom>
              <a:blipFill>
                <a:blip r:embed="rId9"/>
                <a:stretch>
                  <a:fillRect l="-2222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>
            <a:extLst>
              <a:ext uri="{FF2B5EF4-FFF2-40B4-BE49-F238E27FC236}">
                <a16:creationId xmlns="" xmlns:a16="http://schemas.microsoft.com/office/drawing/2014/main" id="{7087B531-9F58-7BB4-4F5B-01AE86B81809}"/>
              </a:ext>
            </a:extLst>
          </p:cNvPr>
          <p:cNvSpPr/>
          <p:nvPr/>
        </p:nvSpPr>
        <p:spPr bwMode="gray">
          <a:xfrm>
            <a:off x="3333152" y="3341247"/>
            <a:ext cx="1382396" cy="562416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="" xmlns:a16="http://schemas.microsoft.com/office/drawing/2014/main" id="{6FDAA388-CAF5-5E04-7DCC-8150A16DCFAA}"/>
              </a:ext>
            </a:extLst>
          </p:cNvPr>
          <p:cNvCxnSpPr>
            <a:cxnSpLocks/>
            <a:stCxn id="20" idx="1"/>
            <a:endCxn id="21" idx="3"/>
          </p:cNvCxnSpPr>
          <p:nvPr/>
        </p:nvCxnSpPr>
        <p:spPr bwMode="gray">
          <a:xfrm flipH="1">
            <a:off x="4880585" y="2747978"/>
            <a:ext cx="556242" cy="28120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784582EE-BA8B-926E-F233-596239722861}"/>
              </a:ext>
            </a:extLst>
          </p:cNvPr>
          <p:cNvSpPr txBox="1"/>
          <p:nvPr/>
        </p:nvSpPr>
        <p:spPr bwMode="gray">
          <a:xfrm>
            <a:off x="5436827" y="2597879"/>
            <a:ext cx="1083317" cy="300197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000" dirty="0">
                <a:solidFill>
                  <a:srgbClr val="C00000"/>
                </a:solidFill>
              </a:rPr>
              <a:t>L'Hôpital's rule!</a:t>
            </a:r>
            <a:endParaRPr lang="x-none" sz="1000" dirty="0">
              <a:solidFill>
                <a:srgbClr val="C00000"/>
              </a:solidFill>
            </a:endParaRPr>
          </a:p>
        </p:txBody>
      </p:sp>
      <p:sp>
        <p:nvSpPr>
          <p:cNvPr id="21" name="Rounded Rectangle 20">
            <a:extLst>
              <a:ext uri="{FF2B5EF4-FFF2-40B4-BE49-F238E27FC236}">
                <a16:creationId xmlns="" xmlns:a16="http://schemas.microsoft.com/office/drawing/2014/main" id="{03B80307-7492-C78E-CBE1-5445DF12C980}"/>
              </a:ext>
            </a:extLst>
          </p:cNvPr>
          <p:cNvSpPr/>
          <p:nvPr/>
        </p:nvSpPr>
        <p:spPr bwMode="gray">
          <a:xfrm>
            <a:off x="2319778" y="2747978"/>
            <a:ext cx="2560807" cy="562416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1997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7527d9a80d1c254cf63ecdbcf5c3445e7cf98d"/>
  <p:tag name="ISPRING_RESOURCE_PATHS_HASH_PRESENTER" val="4e1bfdeb97ccc69d6713ba8104020d1f1a3d866"/>
</p:tagLst>
</file>

<file path=ppt/theme/theme1.xml><?xml version="1.0" encoding="utf-8"?>
<a:theme xmlns:a="http://schemas.openxmlformats.org/drawingml/2006/main" name="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TEMPLATE_HPI_05_EXP" id="{EEEEA749-3836-4DC6-BA52-AE8D0ADE122A}" vid="{1AF48529-3759-4302-91D0-708D448B88CB}"/>
    </a:ext>
  </a:extLst>
</a:theme>
</file>

<file path=ppt/theme/theme10.xml><?xml version="1.0" encoding="utf-8"?>
<a:theme xmlns:a="http://schemas.openxmlformats.org/drawingml/2006/main" name="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1.xml><?xml version="1.0" encoding="utf-8"?>
<a:theme xmlns:a="http://schemas.openxmlformats.org/drawingml/2006/main" name="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2.xml><?xml version="1.0" encoding="utf-8"?>
<a:theme xmlns:a="http://schemas.openxmlformats.org/drawingml/2006/main" name="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3.xml><?xml version="1.0" encoding="utf-8"?>
<a:theme xmlns:a="http://schemas.openxmlformats.org/drawingml/2006/main" name="1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4.xml><?xml version="1.0" encoding="utf-8"?>
<a:theme xmlns:a="http://schemas.openxmlformats.org/drawingml/2006/main" name="1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5.xml><?xml version="1.0" encoding="utf-8"?>
<a:theme xmlns:a="http://schemas.openxmlformats.org/drawingml/2006/main" name="1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6.xml><?xml version="1.0" encoding="utf-8"?>
<a:theme xmlns:a="http://schemas.openxmlformats.org/drawingml/2006/main" name="1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7.xml><?xml version="1.0" encoding="utf-8"?>
<a:theme xmlns:a="http://schemas.openxmlformats.org/drawingml/2006/main" name="1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8.xml><?xml version="1.0" encoding="utf-8"?>
<a:theme xmlns:a="http://schemas.openxmlformats.org/drawingml/2006/main" name="1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9.xml><?xml version="1.0" encoding="utf-8"?>
<a:theme xmlns:a="http://schemas.openxmlformats.org/drawingml/2006/main" name="1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.xml><?xml version="1.0" encoding="utf-8"?>
<a:theme xmlns:a="http://schemas.openxmlformats.org/drawingml/2006/main" name="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0.xml><?xml version="1.0" encoding="utf-8"?>
<a:theme xmlns:a="http://schemas.openxmlformats.org/drawingml/2006/main" name="1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1.xml><?xml version="1.0" encoding="utf-8"?>
<a:theme xmlns:a="http://schemas.openxmlformats.org/drawingml/2006/main" name="1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2.xml><?xml version="1.0" encoding="utf-8"?>
<a:theme xmlns:a="http://schemas.openxmlformats.org/drawingml/2006/main" name="1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3.xml><?xml version="1.0" encoding="utf-8"?>
<a:theme xmlns:a="http://schemas.openxmlformats.org/drawingml/2006/main" name="2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4.xml><?xml version="1.0" encoding="utf-8"?>
<a:theme xmlns:a="http://schemas.openxmlformats.org/drawingml/2006/main" name="2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5.xml><?xml version="1.0" encoding="utf-8"?>
<a:theme xmlns:a="http://schemas.openxmlformats.org/drawingml/2006/main" name="2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6.xml><?xml version="1.0" encoding="utf-8"?>
<a:theme xmlns:a="http://schemas.openxmlformats.org/drawingml/2006/main" name="2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7.xml><?xml version="1.0" encoding="utf-8"?>
<a:theme xmlns:a="http://schemas.openxmlformats.org/drawingml/2006/main" name="2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8.xml><?xml version="1.0" encoding="utf-8"?>
<a:theme xmlns:a="http://schemas.openxmlformats.org/drawingml/2006/main" name="2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9.xml><?xml version="1.0" encoding="utf-8"?>
<a:theme xmlns:a="http://schemas.openxmlformats.org/drawingml/2006/main" name="2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.xml><?xml version="1.0" encoding="utf-8"?>
<a:theme xmlns:a="http://schemas.openxmlformats.org/drawingml/2006/main" name="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0.xml><?xml version="1.0" encoding="utf-8"?>
<a:theme xmlns:a="http://schemas.openxmlformats.org/drawingml/2006/main" name="2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1.xml><?xml version="1.0" encoding="utf-8"?>
<a:theme xmlns:a="http://schemas.openxmlformats.org/drawingml/2006/main" name="2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2.xml><?xml version="1.0" encoding="utf-8"?>
<a:theme xmlns:a="http://schemas.openxmlformats.org/drawingml/2006/main" name="2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3.xml><?xml version="1.0" encoding="utf-8"?>
<a:theme xmlns:a="http://schemas.openxmlformats.org/drawingml/2006/main" name="3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4.xml><?xml version="1.0" encoding="utf-8"?>
<a:theme xmlns:a="http://schemas.openxmlformats.org/drawingml/2006/main" name="3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5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err="1" smtClean="0"/>
        </a:defPPr>
      </a:lstStyle>
    </a:txDef>
  </a:objectDefaults>
  <a:extraClrSchemeLst/>
</a:theme>
</file>

<file path=ppt/theme/theme36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smtClean="0"/>
        </a:defPPr>
      </a:lstStyle>
    </a:txDef>
  </a:objectDefaults>
  <a:extraClrSchemeLst/>
</a:theme>
</file>

<file path=ppt/theme/theme4.xml><?xml version="1.0" encoding="utf-8"?>
<a:theme xmlns:a="http://schemas.openxmlformats.org/drawingml/2006/main" name="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5.xml><?xml version="1.0" encoding="utf-8"?>
<a:theme xmlns:a="http://schemas.openxmlformats.org/drawingml/2006/main" name="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6.xml><?xml version="1.0" encoding="utf-8"?>
<a:theme xmlns:a="http://schemas.openxmlformats.org/drawingml/2006/main" name="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7.xml><?xml version="1.0" encoding="utf-8"?>
<a:theme xmlns:a="http://schemas.openxmlformats.org/drawingml/2006/main" name="1_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TEMPLATE_HPI_05_EXP" id="{EEEEA749-3836-4DC6-BA52-AE8D0ADE122A}" vid="{1AF48529-3759-4302-91D0-708D448B88CB}"/>
    </a:ext>
  </a:extLst>
</a:theme>
</file>

<file path=ppt/theme/theme8.xml><?xml version="1.0" encoding="utf-8"?>
<a:theme xmlns:a="http://schemas.openxmlformats.org/drawingml/2006/main" name="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9.xml><?xml version="1.0" encoding="utf-8"?>
<a:theme xmlns:a="http://schemas.openxmlformats.org/drawingml/2006/main" name="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_HPI</Template>
  <TotalTime>0</TotalTime>
  <Words>2178</Words>
  <Application>Microsoft Office PowerPoint</Application>
  <PresentationFormat>Bildschirmpräsentation (16:9)</PresentationFormat>
  <Paragraphs>366</Paragraphs>
  <Slides>31</Slides>
  <Notes>2</Notes>
  <HiddenSlides>0</HiddenSlides>
  <MMClips>0</MMClips>
  <ScaleCrop>false</ScaleCrop>
  <HeadingPairs>
    <vt:vector size="6" baseType="variant">
      <vt:variant>
        <vt:lpstr>Design</vt:lpstr>
      </vt:variant>
      <vt:variant>
        <vt:i4>34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1</vt:i4>
      </vt:variant>
    </vt:vector>
  </HeadingPairs>
  <TitlesOfParts>
    <vt:vector size="67" baseType="lpstr">
      <vt:lpstr>Slides_HPI</vt:lpstr>
      <vt:lpstr>TEMPLATE DEF Faculty v2022</vt:lpstr>
      <vt:lpstr>1_TEMPLATE DEF Faculty v2022</vt:lpstr>
      <vt:lpstr>2_TEMPLATE DEF Faculty v2022</vt:lpstr>
      <vt:lpstr>3_TEMPLATE DEF Faculty v2022</vt:lpstr>
      <vt:lpstr>4_TEMPLATE DEF Faculty v2022</vt:lpstr>
      <vt:lpstr>1_Slides_HPI</vt:lpstr>
      <vt:lpstr>5_TEMPLATE DEF Faculty v2022</vt:lpstr>
      <vt:lpstr>6_TEMPLATE DEF Faculty v2022</vt:lpstr>
      <vt:lpstr>7_TEMPLATE DEF Faculty v2022</vt:lpstr>
      <vt:lpstr>8_TEMPLATE DEF Faculty v2022</vt:lpstr>
      <vt:lpstr>9_TEMPLATE DEF Faculty v2022</vt:lpstr>
      <vt:lpstr>10_TEMPLATE DEF Faculty v2022</vt:lpstr>
      <vt:lpstr>11_TEMPLATE DEF Faculty v2022</vt:lpstr>
      <vt:lpstr>12_TEMPLATE DEF Faculty v2022</vt:lpstr>
      <vt:lpstr>13_TEMPLATE DEF Faculty v2022</vt:lpstr>
      <vt:lpstr>14_TEMPLATE DEF Faculty v2022</vt:lpstr>
      <vt:lpstr>15_TEMPLATE DEF Faculty v2022</vt:lpstr>
      <vt:lpstr>16_TEMPLATE DEF Faculty v2022</vt:lpstr>
      <vt:lpstr>17_TEMPLATE DEF Faculty v2022</vt:lpstr>
      <vt:lpstr>18_TEMPLATE DEF Faculty v2022</vt:lpstr>
      <vt:lpstr>19_TEMPLATE DEF Faculty v2022</vt:lpstr>
      <vt:lpstr>20_TEMPLATE DEF Faculty v2022</vt:lpstr>
      <vt:lpstr>21_TEMPLATE DEF Faculty v2022</vt:lpstr>
      <vt:lpstr>22_TEMPLATE DEF Faculty v2022</vt:lpstr>
      <vt:lpstr>23_TEMPLATE DEF Faculty v2022</vt:lpstr>
      <vt:lpstr>24_TEMPLATE DEF Faculty v2022</vt:lpstr>
      <vt:lpstr>25_TEMPLATE DEF Faculty v2022</vt:lpstr>
      <vt:lpstr>26_TEMPLATE DEF Faculty v2022</vt:lpstr>
      <vt:lpstr>27_TEMPLATE DEF Faculty v2022</vt:lpstr>
      <vt:lpstr>28_TEMPLATE DEF Faculty v2022</vt:lpstr>
      <vt:lpstr>29_TEMPLATE DEF Faculty v2022</vt:lpstr>
      <vt:lpstr>30_TEMPLATE DEF Faculty v2022</vt:lpstr>
      <vt:lpstr>31_TEMPLATE DEF Faculty v2022</vt:lpstr>
      <vt:lpstr>Equation</vt:lpstr>
      <vt:lpstr>MathType 6.0 Equation</vt:lpstr>
      <vt:lpstr>Introduction to Probabilistic Machine Learning</vt:lpstr>
      <vt:lpstr>Overview</vt:lpstr>
      <vt:lpstr>Course Overview</vt:lpstr>
      <vt:lpstr>Overview</vt:lpstr>
      <vt:lpstr>Sum-Product Algorithm Revisited</vt:lpstr>
      <vt:lpstr>Approximate Message Passing: Example</vt:lpstr>
      <vt:lpstr>Generalization: Doubly-Truncated Gaussians</vt:lpstr>
      <vt:lpstr>Overview</vt:lpstr>
      <vt:lpstr>α=1: KL Divergence</vt:lpstr>
      <vt:lpstr>KL Divergence &amp; Alternatives</vt:lpstr>
      <vt:lpstr>KL Divergence &amp; Alternatives</vt:lpstr>
      <vt:lpstr>Overview</vt:lpstr>
      <vt:lpstr>Expectation Propagation</vt:lpstr>
      <vt:lpstr>KL Divergence &amp; Alternatives</vt:lpstr>
      <vt:lpstr>KL Divergence &amp; Alternatives</vt:lpstr>
      <vt:lpstr>KL Divergence &amp; Alternatives</vt:lpstr>
      <vt:lpstr>KL Divergence &amp; Alternatives</vt:lpstr>
      <vt:lpstr>KL Divergence &amp; Alternatives</vt:lpstr>
      <vt:lpstr>KL Divergence &amp; Alternatives</vt:lpstr>
      <vt:lpstr>Overview</vt:lpstr>
      <vt:lpstr>Normalization Constant</vt:lpstr>
      <vt:lpstr>Normalization Constant</vt:lpstr>
      <vt:lpstr>Normalization Constant</vt:lpstr>
      <vt:lpstr>Sampling a Bayesian Network: Example (ctd)</vt:lpstr>
      <vt:lpstr>Weighted Sums of Gaussian Random Variables</vt:lpstr>
      <vt:lpstr>Weighted Sums of Gaussian Random Variables</vt:lpstr>
      <vt:lpstr>Weighted Sums of Gaussian Random Variables</vt:lpstr>
      <vt:lpstr>Weighted Sums of Gaussian Random Variables</vt:lpstr>
      <vt:lpstr>Weighted Sums of Gaussian Random Variables</vt:lpstr>
      <vt:lpstr>Summary</vt:lpstr>
      <vt:lpstr>See you next Week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-Driven Decision Support for Enterprise Applications</dc:title>
  <dc:creator>Rainer Schlosser</dc:creator>
  <cp:lastModifiedBy>Rainer Schlosser</cp:lastModifiedBy>
  <cp:revision>759</cp:revision>
  <cp:lastPrinted>2025-05-13T14:32:57Z</cp:lastPrinted>
  <dcterms:created xsi:type="dcterms:W3CDTF">2020-09-16T12:05:37Z</dcterms:created>
  <dcterms:modified xsi:type="dcterms:W3CDTF">2025-05-13T14:33:14Z</dcterms:modified>
</cp:coreProperties>
</file>